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4C3F" w:rsidRPr="002960E3" w:rsidRDefault="00BC4C3F" w:rsidP="002960E3">
      <w:pPr>
        <w:spacing w:line="276" w:lineRule="auto"/>
        <w:jc w:val="center"/>
        <w:rPr>
          <w:b/>
          <w:bCs/>
          <w:lang w:val="en-US"/>
        </w:rPr>
      </w:pPr>
      <w:r w:rsidRPr="002960E3">
        <w:rPr>
          <w:b/>
          <w:bCs/>
        </w:rPr>
        <w:t xml:space="preserve">GIÁO ÁN </w:t>
      </w:r>
      <w:r w:rsidRPr="002960E3">
        <w:rPr>
          <w:b/>
          <w:bCs/>
          <w:lang w:val="en-US"/>
        </w:rPr>
        <w:t>HÌNH HỌC</w:t>
      </w:r>
      <w:r w:rsidRPr="002960E3">
        <w:rPr>
          <w:b/>
          <w:bCs/>
        </w:rPr>
        <w:t xml:space="preserve"> </w:t>
      </w:r>
      <w:hyperlink r:id="rId9" w:history="1">
        <w:r w:rsidRPr="002960E3">
          <w:rPr>
            <w:rStyle w:val="Hyperlink"/>
            <w:b/>
            <w:bCs/>
          </w:rPr>
          <w:t>LỚP 9</w:t>
        </w:r>
      </w:hyperlink>
      <w:r w:rsidRPr="002960E3">
        <w:rPr>
          <w:b/>
          <w:bCs/>
          <w:lang w:val="en-US"/>
        </w:rPr>
        <w:t xml:space="preserve"> HỌC KÌ 2</w:t>
      </w:r>
    </w:p>
    <w:p w:rsidR="00243111" w:rsidRPr="002960E3" w:rsidRDefault="001F7ABE" w:rsidP="002960E3">
      <w:pPr>
        <w:pStyle w:val="Heading1"/>
        <w:spacing w:line="276" w:lineRule="auto"/>
        <w:rPr>
          <w:sz w:val="28"/>
          <w:szCs w:val="28"/>
          <w:lang w:val="nl-NL"/>
        </w:rPr>
      </w:pPr>
      <w:r w:rsidRPr="002960E3">
        <w:rPr>
          <w:sz w:val="28"/>
          <w:szCs w:val="28"/>
          <w:lang w:val="nl-NL"/>
        </w:rPr>
        <w:t xml:space="preserve">Chương IV: </w:t>
      </w:r>
      <w:r w:rsidR="00B07C16" w:rsidRPr="002960E3">
        <w:rPr>
          <w:sz w:val="28"/>
          <w:szCs w:val="28"/>
          <w:lang w:val="nl-NL"/>
        </w:rPr>
        <w:t>GÓC VỚI ĐƯỜNG TRÒN</w:t>
      </w:r>
    </w:p>
    <w:p w:rsidR="002A1AD5" w:rsidRPr="002960E3" w:rsidRDefault="00D771A3" w:rsidP="002960E3">
      <w:pPr>
        <w:pStyle w:val="Heading2"/>
        <w:spacing w:line="276" w:lineRule="auto"/>
        <w:rPr>
          <w:sz w:val="28"/>
          <w:szCs w:val="28"/>
          <w:lang w:val="nl-NL"/>
        </w:rPr>
      </w:pPr>
      <w:r w:rsidRPr="002960E3">
        <w:rPr>
          <w:sz w:val="28"/>
          <w:szCs w:val="28"/>
        </w:rPr>
        <w:t>Tiế</w:t>
      </w:r>
      <w:r w:rsidR="003A0255" w:rsidRPr="002960E3">
        <w:rPr>
          <w:sz w:val="28"/>
          <w:szCs w:val="28"/>
        </w:rPr>
        <w:t xml:space="preserve">t </w:t>
      </w:r>
      <w:r w:rsidR="00FC1E35" w:rsidRPr="002960E3">
        <w:rPr>
          <w:sz w:val="28"/>
          <w:szCs w:val="28"/>
          <w:lang w:val="nl-NL"/>
        </w:rPr>
        <w:t>37</w:t>
      </w:r>
      <w:r w:rsidR="000425C2" w:rsidRPr="002960E3">
        <w:rPr>
          <w:sz w:val="28"/>
          <w:szCs w:val="28"/>
        </w:rPr>
        <w:t xml:space="preserve">: </w:t>
      </w:r>
      <w:r w:rsidR="00937E6C" w:rsidRPr="002960E3">
        <w:rPr>
          <w:sz w:val="28"/>
          <w:szCs w:val="28"/>
        </w:rPr>
        <w:t>§1. GÓC Ở TÂM. SỐ ĐO CUNG</w:t>
      </w:r>
    </w:p>
    <w:p w:rsidR="002A1AD5" w:rsidRPr="002960E3" w:rsidRDefault="002A1AD5" w:rsidP="002960E3">
      <w:pPr>
        <w:spacing w:line="276" w:lineRule="auto"/>
        <w:jc w:val="center"/>
        <w:rPr>
          <w:b/>
          <w:lang w:val="nl-NL"/>
        </w:rPr>
      </w:pPr>
      <w:bookmarkStart w:id="0" w:name="_GoBack"/>
      <w:bookmarkEnd w:id="0"/>
    </w:p>
    <w:p w:rsidR="002A1AD5" w:rsidRPr="002960E3" w:rsidRDefault="002A1AD5" w:rsidP="002960E3">
      <w:pPr>
        <w:pStyle w:val="NoSpacing"/>
        <w:spacing w:line="276" w:lineRule="auto"/>
      </w:pPr>
      <w:r w:rsidRPr="002960E3">
        <w:t>Ngày soạn:</w:t>
      </w:r>
      <w:r w:rsidR="00AD5BD9" w:rsidRPr="002960E3">
        <w:rPr>
          <w:lang w:val="nl-NL"/>
        </w:rPr>
        <w:t xml:space="preserve"> </w:t>
      </w:r>
      <w:r w:rsidR="002960E3" w:rsidRPr="002960E3">
        <w:rPr>
          <w:lang w:val="nl-NL"/>
        </w:rPr>
        <w:t>................................</w:t>
      </w:r>
      <w:r w:rsidR="00E90645" w:rsidRPr="002960E3">
        <w:t>.</w:t>
      </w:r>
    </w:p>
    <w:p w:rsidR="002A1AD5" w:rsidRPr="002960E3" w:rsidRDefault="002A1AD5" w:rsidP="002960E3">
      <w:pPr>
        <w:pStyle w:val="NoSpacing"/>
        <w:spacing w:line="276" w:lineRule="auto"/>
      </w:pPr>
      <w:r w:rsidRPr="002960E3">
        <w:t>Ngày dạy:........</w:t>
      </w:r>
      <w:r w:rsidR="00E90645" w:rsidRPr="002960E3">
        <w:t>/</w:t>
      </w:r>
      <w:r w:rsidRPr="002960E3">
        <w:t>...........</w:t>
      </w:r>
      <w:r w:rsidR="00E90645" w:rsidRPr="002960E3">
        <w:t>/...............t</w:t>
      </w:r>
      <w:r w:rsidRPr="002960E3">
        <w:t>ại lớp:...</w:t>
      </w:r>
      <w:r w:rsidR="00E90645" w:rsidRPr="002960E3">
        <w:t>....</w:t>
      </w:r>
      <w:r w:rsidRPr="002960E3">
        <w:t>.</w:t>
      </w:r>
      <w:r w:rsidR="00E90645" w:rsidRPr="002960E3">
        <w:t>....sỹ</w:t>
      </w:r>
      <w:r w:rsidRPr="002960E3">
        <w:t xml:space="preserve"> số HS:.....</w:t>
      </w:r>
      <w:r w:rsidR="00E90645" w:rsidRPr="002960E3">
        <w:t>........v</w:t>
      </w:r>
      <w:r w:rsidRPr="002960E3">
        <w:t>ắng:.........</w:t>
      </w:r>
    </w:p>
    <w:p w:rsidR="008A1C8C" w:rsidRPr="002960E3" w:rsidRDefault="008A1C8C" w:rsidP="002960E3">
      <w:pPr>
        <w:pStyle w:val="NoSpacing"/>
        <w:spacing w:line="276" w:lineRule="auto"/>
      </w:pPr>
      <w:r w:rsidRPr="002960E3">
        <w:t>Ngày dạy:......../.........../...............tại lớp:............sỹ số HS:.............vắng:.........</w:t>
      </w:r>
    </w:p>
    <w:p w:rsidR="002A1AD5" w:rsidRPr="002960E3" w:rsidRDefault="002A1AD5" w:rsidP="002960E3">
      <w:pPr>
        <w:spacing w:line="276" w:lineRule="auto"/>
      </w:pPr>
    </w:p>
    <w:p w:rsidR="002A1AD5" w:rsidRPr="002960E3" w:rsidRDefault="002A1AD5" w:rsidP="002960E3">
      <w:pPr>
        <w:pStyle w:val="Heading3"/>
        <w:spacing w:line="276" w:lineRule="auto"/>
        <w:rPr>
          <w:szCs w:val="28"/>
        </w:rPr>
      </w:pPr>
      <w:r w:rsidRPr="002960E3">
        <w:rPr>
          <w:szCs w:val="28"/>
        </w:rPr>
        <w:t>1. Mục tiêu</w:t>
      </w:r>
      <w:r w:rsidR="00367D9E" w:rsidRPr="002960E3">
        <w:rPr>
          <w:szCs w:val="28"/>
        </w:rPr>
        <w:t>.</w:t>
      </w:r>
    </w:p>
    <w:p w:rsidR="00EA1533" w:rsidRPr="002960E3" w:rsidRDefault="00A8258C" w:rsidP="002960E3">
      <w:pPr>
        <w:pStyle w:val="Heading4"/>
        <w:spacing w:line="276" w:lineRule="auto"/>
      </w:pPr>
      <w:r w:rsidRPr="002960E3">
        <w:t xml:space="preserve">a) </w:t>
      </w:r>
      <w:r w:rsidRPr="002960E3">
        <w:rPr>
          <w:lang w:val="en-US"/>
        </w:rPr>
        <w:t>Về k</w:t>
      </w:r>
      <w:r w:rsidR="002A1AD5" w:rsidRPr="002960E3">
        <w:t>iến thức.</w:t>
      </w:r>
    </w:p>
    <w:p w:rsidR="00E573D6" w:rsidRPr="002960E3" w:rsidRDefault="00E573D6" w:rsidP="002960E3">
      <w:pPr>
        <w:spacing w:line="276" w:lineRule="auto"/>
        <w:rPr>
          <w:lang w:val="nb-NO"/>
        </w:rPr>
      </w:pPr>
      <w:r w:rsidRPr="002960E3">
        <w:tab/>
      </w:r>
      <w:r w:rsidRPr="002960E3">
        <w:rPr>
          <w:lang w:val="nb-NO"/>
        </w:rPr>
        <w:t>- HS nắm được định nghĩa góc ở tâm và cung bị chắn.</w:t>
      </w:r>
    </w:p>
    <w:p w:rsidR="00E573D6" w:rsidRPr="002960E3" w:rsidRDefault="00E573D6" w:rsidP="002960E3">
      <w:pPr>
        <w:spacing w:line="276" w:lineRule="auto"/>
        <w:rPr>
          <w:lang w:val="nb-NO"/>
        </w:rPr>
      </w:pPr>
      <w:r w:rsidRPr="002960E3">
        <w:rPr>
          <w:lang w:val="nb-NO"/>
        </w:rPr>
        <w:tab/>
        <w:t>- HS thấy được sự tương ứng giữa số đo(độ) của cung và góc ở tâm chắn cung đó trong truờng hợp cung nhỏ hoặc cunng nữa đường tròn và biết suy ra số đo của cung lớn.</w:t>
      </w:r>
    </w:p>
    <w:p w:rsidR="00E573D6" w:rsidRPr="002960E3" w:rsidRDefault="00E573D6" w:rsidP="002960E3">
      <w:pPr>
        <w:spacing w:line="276" w:lineRule="auto"/>
        <w:rPr>
          <w:lang w:val="nb-NO"/>
        </w:rPr>
      </w:pPr>
      <w:r w:rsidRPr="002960E3">
        <w:rPr>
          <w:lang w:val="nb-NO"/>
        </w:rPr>
        <w:tab/>
        <w:t>- HS bết so sánh 2 cung trên 1 đường tròn căn cứ vào số đo của chúng.</w:t>
      </w:r>
    </w:p>
    <w:p w:rsidR="00E573D6" w:rsidRPr="002960E3" w:rsidRDefault="00E573D6" w:rsidP="002960E3">
      <w:pPr>
        <w:spacing w:line="276" w:lineRule="auto"/>
        <w:rPr>
          <w:b/>
        </w:rPr>
      </w:pPr>
      <w:r w:rsidRPr="002960E3">
        <w:rPr>
          <w:lang w:val="nb-NO"/>
        </w:rPr>
        <w:tab/>
        <w:t>- HS hiểu định lí về cộng 2 cung.</w:t>
      </w:r>
    </w:p>
    <w:p w:rsidR="004472EB" w:rsidRPr="002960E3" w:rsidRDefault="00A8258C" w:rsidP="002960E3">
      <w:pPr>
        <w:pStyle w:val="Heading4"/>
        <w:spacing w:line="276" w:lineRule="auto"/>
      </w:pPr>
      <w:r w:rsidRPr="002960E3">
        <w:t>b) Về k</w:t>
      </w:r>
      <w:r w:rsidR="002A1AD5" w:rsidRPr="002960E3">
        <w:t>ỹ năng.</w:t>
      </w:r>
    </w:p>
    <w:p w:rsidR="008739D2" w:rsidRPr="002960E3" w:rsidRDefault="008739D2" w:rsidP="002960E3">
      <w:pPr>
        <w:spacing w:line="276" w:lineRule="auto"/>
      </w:pPr>
      <w:r w:rsidRPr="002960E3">
        <w:tab/>
        <w:t xml:space="preserve">- </w:t>
      </w:r>
      <w:r w:rsidRPr="002960E3">
        <w:rPr>
          <w:lang w:val="nb-NO"/>
        </w:rPr>
        <w:t>HS nhận biết được góc ở tâm bằng thước đo góc ; Biết so sánh 2 cung trên 1 đường tròn và chứng minh được định lí về cộng 2 cung.</w:t>
      </w:r>
    </w:p>
    <w:p w:rsidR="002A1AD5" w:rsidRPr="002960E3" w:rsidRDefault="00A8258C" w:rsidP="002960E3">
      <w:pPr>
        <w:pStyle w:val="Heading4"/>
        <w:spacing w:line="276" w:lineRule="auto"/>
      </w:pPr>
      <w:r w:rsidRPr="002960E3">
        <w:t>c) Về t</w:t>
      </w:r>
      <w:r w:rsidR="002A1AD5" w:rsidRPr="002960E3">
        <w:t>hái độ.</w:t>
      </w:r>
    </w:p>
    <w:p w:rsidR="001A3943" w:rsidRPr="002960E3" w:rsidRDefault="001A3943" w:rsidP="002960E3">
      <w:pPr>
        <w:spacing w:line="276" w:lineRule="auto"/>
      </w:pPr>
      <w:r w:rsidRPr="002960E3">
        <w:tab/>
        <w:t>- HS tự giác tích cực chủ động trong học tập.</w:t>
      </w:r>
    </w:p>
    <w:p w:rsidR="001A3943" w:rsidRPr="002960E3" w:rsidRDefault="001A3943" w:rsidP="002960E3">
      <w:pPr>
        <w:spacing w:line="276" w:lineRule="auto"/>
      </w:pPr>
      <w:r w:rsidRPr="002960E3">
        <w:tab/>
        <w:t>- Cẩn thận, chính xác, trung thực.</w:t>
      </w:r>
    </w:p>
    <w:p w:rsidR="002A1AD5" w:rsidRPr="002960E3" w:rsidRDefault="0046479D" w:rsidP="002960E3">
      <w:pPr>
        <w:pStyle w:val="Heading3"/>
        <w:spacing w:line="276" w:lineRule="auto"/>
        <w:rPr>
          <w:szCs w:val="28"/>
        </w:rPr>
      </w:pPr>
      <w:r w:rsidRPr="002960E3">
        <w:rPr>
          <w:szCs w:val="28"/>
        </w:rPr>
        <w:t xml:space="preserve">2. </w:t>
      </w:r>
      <w:r w:rsidR="003B636C" w:rsidRPr="002960E3">
        <w:rPr>
          <w:szCs w:val="28"/>
        </w:rPr>
        <w:t>Chuẩn bị của GV và HS</w:t>
      </w:r>
      <w:r w:rsidR="00EA1533" w:rsidRPr="002960E3">
        <w:rPr>
          <w:szCs w:val="28"/>
        </w:rPr>
        <w:t>.</w:t>
      </w:r>
    </w:p>
    <w:p w:rsidR="003B636C" w:rsidRPr="002960E3" w:rsidRDefault="003B636C" w:rsidP="002960E3">
      <w:pPr>
        <w:pStyle w:val="Heading4"/>
        <w:spacing w:line="276" w:lineRule="auto"/>
        <w:rPr>
          <w:lang w:val="en-US"/>
        </w:rPr>
      </w:pPr>
      <w:r w:rsidRPr="002960E3">
        <w:rPr>
          <w:lang w:val="en-US"/>
        </w:rPr>
        <w:t>a) Chuẩn bị của GV.</w:t>
      </w:r>
    </w:p>
    <w:p w:rsidR="00392E46" w:rsidRPr="002960E3" w:rsidRDefault="000A5290" w:rsidP="002960E3">
      <w:pPr>
        <w:spacing w:line="276" w:lineRule="auto"/>
        <w:rPr>
          <w:lang w:val="nb-NO"/>
        </w:rPr>
      </w:pPr>
      <w:r w:rsidRPr="002960E3">
        <w:rPr>
          <w:lang w:val="en-US"/>
        </w:rPr>
        <w:tab/>
      </w:r>
      <w:r w:rsidR="00392E46" w:rsidRPr="002960E3">
        <w:rPr>
          <w:lang w:val="en-US"/>
        </w:rPr>
        <w:t xml:space="preserve">- </w:t>
      </w:r>
      <w:r w:rsidR="001A3943" w:rsidRPr="002960E3">
        <w:t>T</w:t>
      </w:r>
      <w:r w:rsidR="001A3943" w:rsidRPr="002960E3">
        <w:rPr>
          <w:lang w:val="nb-NO"/>
        </w:rPr>
        <w:t>hước thẳ</w:t>
      </w:r>
      <w:r w:rsidR="00E0022A" w:rsidRPr="002960E3">
        <w:rPr>
          <w:lang w:val="nb-NO"/>
        </w:rPr>
        <w:t>ng</w:t>
      </w:r>
      <w:r w:rsidR="001A3943" w:rsidRPr="002960E3">
        <w:rPr>
          <w:lang w:val="nb-NO"/>
        </w:rPr>
        <w:t>,</w:t>
      </w:r>
      <w:r w:rsidR="00E0022A" w:rsidRPr="002960E3">
        <w:rPr>
          <w:lang w:val="nb-NO"/>
        </w:rPr>
        <w:t xml:space="preserve"> </w:t>
      </w:r>
      <w:r w:rsidR="001A3943" w:rsidRPr="002960E3">
        <w:rPr>
          <w:lang w:val="nb-NO"/>
        </w:rPr>
        <w:t>compa thước đo góc</w:t>
      </w:r>
      <w:r w:rsidR="00E0022A" w:rsidRPr="002960E3">
        <w:rPr>
          <w:lang w:val="nb-NO"/>
        </w:rPr>
        <w:t xml:space="preserve">. </w:t>
      </w:r>
      <w:r w:rsidR="001A3943" w:rsidRPr="002960E3">
        <w:rPr>
          <w:lang w:val="nb-NO"/>
        </w:rPr>
        <w:t>Bảng phụ vẽ hình 1, 3.</w:t>
      </w:r>
    </w:p>
    <w:p w:rsidR="003B636C" w:rsidRPr="002960E3" w:rsidRDefault="003B636C" w:rsidP="002960E3">
      <w:pPr>
        <w:pStyle w:val="Heading4"/>
        <w:spacing w:line="276" w:lineRule="auto"/>
        <w:rPr>
          <w:lang w:val="nb-NO"/>
        </w:rPr>
      </w:pPr>
      <w:r w:rsidRPr="002960E3">
        <w:rPr>
          <w:lang w:val="nb-NO"/>
        </w:rPr>
        <w:t>b) Chuẩn bị của HS.</w:t>
      </w:r>
    </w:p>
    <w:p w:rsidR="00392E46" w:rsidRPr="002960E3" w:rsidRDefault="000A5290" w:rsidP="002960E3">
      <w:pPr>
        <w:spacing w:line="276" w:lineRule="auto"/>
        <w:rPr>
          <w:lang w:val="nb-NO"/>
        </w:rPr>
      </w:pPr>
      <w:r w:rsidRPr="002960E3">
        <w:rPr>
          <w:lang w:val="nb-NO"/>
        </w:rPr>
        <w:tab/>
      </w:r>
      <w:r w:rsidR="00C36747" w:rsidRPr="002960E3">
        <w:rPr>
          <w:lang w:val="nb-NO"/>
        </w:rPr>
        <w:t xml:space="preserve">- </w:t>
      </w:r>
      <w:r w:rsidR="00571190" w:rsidRPr="002960E3">
        <w:t>Thước thẳng, compa thước đo góc.</w:t>
      </w:r>
    </w:p>
    <w:p w:rsidR="000A5290" w:rsidRPr="002960E3" w:rsidRDefault="003B636C" w:rsidP="002960E3">
      <w:pPr>
        <w:pStyle w:val="Heading3"/>
        <w:spacing w:line="276" w:lineRule="auto"/>
        <w:rPr>
          <w:szCs w:val="28"/>
          <w:lang w:val="nb-NO"/>
        </w:rPr>
      </w:pPr>
      <w:r w:rsidRPr="002960E3">
        <w:rPr>
          <w:szCs w:val="28"/>
          <w:lang w:val="nb-NO"/>
        </w:rPr>
        <w:t>3. Phương pháp giảng dạy</w:t>
      </w:r>
      <w:r w:rsidR="00EA1533" w:rsidRPr="002960E3">
        <w:rPr>
          <w:szCs w:val="28"/>
          <w:lang w:val="nb-NO"/>
        </w:rPr>
        <w:t>.</w:t>
      </w:r>
    </w:p>
    <w:p w:rsidR="000A5290" w:rsidRPr="002960E3" w:rsidRDefault="000A5290" w:rsidP="002960E3">
      <w:pPr>
        <w:spacing w:line="276" w:lineRule="auto"/>
        <w:rPr>
          <w:lang w:val="nb-NO"/>
        </w:rPr>
      </w:pPr>
      <w:r w:rsidRPr="002960E3">
        <w:rPr>
          <w:lang w:val="nb-NO"/>
        </w:rPr>
        <w:tab/>
        <w:t xml:space="preserve">- </w:t>
      </w:r>
      <w:r w:rsidR="00152ABB" w:rsidRPr="002960E3">
        <w:rPr>
          <w:lang w:val="nb-NO"/>
        </w:rPr>
        <w:t>Vấn đáp, thuyết trình.</w:t>
      </w:r>
    </w:p>
    <w:p w:rsidR="00152ABB" w:rsidRPr="002960E3" w:rsidRDefault="00152ABB" w:rsidP="002960E3">
      <w:pPr>
        <w:spacing w:line="276" w:lineRule="auto"/>
        <w:rPr>
          <w:lang w:val="nb-NO"/>
        </w:rPr>
      </w:pPr>
      <w:r w:rsidRPr="002960E3">
        <w:rPr>
          <w:lang w:val="nb-NO"/>
        </w:rPr>
        <w:tab/>
        <w:t>- Hoạt động nhóm, tích cực hóa hoạt động của HS.</w:t>
      </w:r>
    </w:p>
    <w:p w:rsidR="003B636C" w:rsidRPr="002960E3" w:rsidRDefault="003B636C" w:rsidP="002960E3">
      <w:pPr>
        <w:pStyle w:val="Heading3"/>
        <w:spacing w:line="276" w:lineRule="auto"/>
        <w:rPr>
          <w:szCs w:val="28"/>
          <w:lang w:val="nb-NO"/>
        </w:rPr>
      </w:pPr>
      <w:r w:rsidRPr="002960E3">
        <w:rPr>
          <w:szCs w:val="28"/>
          <w:lang w:val="nb-NO"/>
        </w:rPr>
        <w:t>4. Tiến trình bài dạy</w:t>
      </w:r>
      <w:r w:rsidR="00EA1533" w:rsidRPr="002960E3">
        <w:rPr>
          <w:szCs w:val="28"/>
          <w:lang w:val="nb-NO"/>
        </w:rPr>
        <w:t>.</w:t>
      </w:r>
    </w:p>
    <w:p w:rsidR="003B636C" w:rsidRPr="002960E3" w:rsidRDefault="003B636C" w:rsidP="002960E3">
      <w:pPr>
        <w:pStyle w:val="Heading4"/>
        <w:spacing w:line="276" w:lineRule="auto"/>
        <w:rPr>
          <w:lang w:val="nb-NO"/>
        </w:rPr>
      </w:pPr>
      <w:r w:rsidRPr="002960E3">
        <w:rPr>
          <w:lang w:val="nb-NO"/>
        </w:rPr>
        <w:t>a) Ổn định tổ chức lớp học.</w:t>
      </w:r>
      <w:r w:rsidR="00A71751" w:rsidRPr="002960E3">
        <w:rPr>
          <w:lang w:val="nb-NO"/>
        </w:rPr>
        <w:t xml:space="preserve"> (1</w:t>
      </w:r>
      <w:r w:rsidR="009D76B9" w:rsidRPr="002960E3">
        <w:rPr>
          <w:lang w:val="nb-NO"/>
        </w:rPr>
        <w:t xml:space="preserve"> </w:t>
      </w:r>
      <w:r w:rsidR="00A71751" w:rsidRPr="002960E3">
        <w:rPr>
          <w:lang w:val="nb-NO"/>
        </w:rPr>
        <w:t>ph)</w:t>
      </w:r>
    </w:p>
    <w:p w:rsidR="003B636C" w:rsidRPr="002960E3" w:rsidRDefault="003B636C" w:rsidP="002960E3">
      <w:pPr>
        <w:pStyle w:val="Heading4"/>
        <w:spacing w:line="276" w:lineRule="auto"/>
        <w:rPr>
          <w:lang w:val="nb-NO"/>
        </w:rPr>
      </w:pPr>
      <w:r w:rsidRPr="002960E3">
        <w:rPr>
          <w:lang w:val="nb-NO"/>
        </w:rPr>
        <w:t>b) Kiểm tra bài cũ.</w:t>
      </w:r>
    </w:p>
    <w:p w:rsidR="00EA1533" w:rsidRPr="002960E3" w:rsidRDefault="00EA1533" w:rsidP="002960E3">
      <w:pPr>
        <w:pStyle w:val="Heading4"/>
        <w:spacing w:line="276" w:lineRule="auto"/>
        <w:rPr>
          <w:lang w:val="nb-NO"/>
        </w:rPr>
      </w:pPr>
      <w:r w:rsidRPr="002960E3">
        <w:rPr>
          <w:lang w:val="nb-NO"/>
        </w:rPr>
        <w:t>c) Dạy nội dung bài mới.</w:t>
      </w:r>
    </w:p>
    <w:tbl>
      <w:tblPr>
        <w:tblStyle w:val="TableGrid"/>
        <w:tblW w:w="0" w:type="auto"/>
        <w:tblLook w:val="04A0" w:firstRow="1" w:lastRow="0" w:firstColumn="1" w:lastColumn="0" w:noHBand="0" w:noVBand="1"/>
      </w:tblPr>
      <w:tblGrid>
        <w:gridCol w:w="621"/>
        <w:gridCol w:w="4067"/>
        <w:gridCol w:w="4374"/>
      </w:tblGrid>
      <w:tr w:rsidR="00A02848" w:rsidRPr="002960E3" w:rsidTr="00506FF5">
        <w:tc>
          <w:tcPr>
            <w:tcW w:w="621" w:type="dxa"/>
          </w:tcPr>
          <w:p w:rsidR="001C5C65" w:rsidRPr="002960E3" w:rsidRDefault="001C5C65" w:rsidP="002960E3">
            <w:pPr>
              <w:spacing w:line="276" w:lineRule="auto"/>
              <w:jc w:val="center"/>
              <w:rPr>
                <w:b/>
                <w:lang w:val="en-US"/>
              </w:rPr>
            </w:pPr>
            <w:r w:rsidRPr="002960E3">
              <w:rPr>
                <w:b/>
                <w:lang w:val="en-US"/>
              </w:rPr>
              <w:t>TG</w:t>
            </w:r>
          </w:p>
        </w:tc>
        <w:tc>
          <w:tcPr>
            <w:tcW w:w="4067" w:type="dxa"/>
          </w:tcPr>
          <w:p w:rsidR="001C5C65" w:rsidRPr="002960E3" w:rsidRDefault="001C5C65" w:rsidP="002960E3">
            <w:pPr>
              <w:spacing w:line="276" w:lineRule="auto"/>
              <w:jc w:val="center"/>
              <w:rPr>
                <w:b/>
                <w:lang w:val="en-US"/>
              </w:rPr>
            </w:pPr>
            <w:r w:rsidRPr="002960E3">
              <w:rPr>
                <w:b/>
                <w:lang w:val="en-US"/>
              </w:rPr>
              <w:t>Hoạt động của GV - HS</w:t>
            </w:r>
          </w:p>
        </w:tc>
        <w:tc>
          <w:tcPr>
            <w:tcW w:w="4374" w:type="dxa"/>
          </w:tcPr>
          <w:p w:rsidR="001C5C65" w:rsidRPr="002960E3" w:rsidRDefault="001C5C65" w:rsidP="002960E3">
            <w:pPr>
              <w:spacing w:line="276" w:lineRule="auto"/>
              <w:jc w:val="center"/>
              <w:rPr>
                <w:b/>
                <w:lang w:val="en-US"/>
              </w:rPr>
            </w:pPr>
            <w:r w:rsidRPr="002960E3">
              <w:rPr>
                <w:b/>
                <w:lang w:val="en-US"/>
              </w:rPr>
              <w:t>Nội dung ghi bảng</w:t>
            </w:r>
          </w:p>
        </w:tc>
      </w:tr>
      <w:tr w:rsidR="006B6C32" w:rsidRPr="002960E3" w:rsidTr="00506FF5">
        <w:tc>
          <w:tcPr>
            <w:tcW w:w="621" w:type="dxa"/>
          </w:tcPr>
          <w:p w:rsidR="006B6C32" w:rsidRPr="002960E3" w:rsidRDefault="006B6C32" w:rsidP="002960E3">
            <w:pPr>
              <w:spacing w:line="276" w:lineRule="auto"/>
              <w:jc w:val="center"/>
              <w:rPr>
                <w:lang w:val="en-US"/>
              </w:rPr>
            </w:pPr>
          </w:p>
          <w:p w:rsidR="00027070" w:rsidRPr="002960E3" w:rsidRDefault="00027070" w:rsidP="002960E3">
            <w:pPr>
              <w:spacing w:line="276" w:lineRule="auto"/>
              <w:jc w:val="center"/>
              <w:rPr>
                <w:lang w:val="en-US"/>
              </w:rPr>
            </w:pPr>
          </w:p>
          <w:p w:rsidR="00027070" w:rsidRPr="002960E3" w:rsidRDefault="00027070" w:rsidP="002960E3">
            <w:pPr>
              <w:spacing w:line="276" w:lineRule="auto"/>
              <w:jc w:val="center"/>
              <w:rPr>
                <w:lang w:val="en-US"/>
              </w:rPr>
            </w:pPr>
            <w:r w:rsidRPr="002960E3">
              <w:rPr>
                <w:lang w:val="en-US"/>
              </w:rPr>
              <w:t>10'</w:t>
            </w:r>
          </w:p>
        </w:tc>
        <w:tc>
          <w:tcPr>
            <w:tcW w:w="4067" w:type="dxa"/>
            <w:shd w:val="clear" w:color="auto" w:fill="auto"/>
          </w:tcPr>
          <w:p w:rsidR="006B6C32" w:rsidRPr="002960E3" w:rsidRDefault="006B6C32" w:rsidP="002960E3">
            <w:pPr>
              <w:spacing w:line="276" w:lineRule="auto"/>
              <w:rPr>
                <w:b/>
              </w:rPr>
            </w:pPr>
            <w:r w:rsidRPr="002960E3">
              <w:rPr>
                <w:b/>
                <w:u w:val="single"/>
              </w:rPr>
              <w:t>HĐ1:</w:t>
            </w:r>
            <w:r w:rsidRPr="002960E3">
              <w:rPr>
                <w:b/>
              </w:rPr>
              <w:t xml:space="preserve"> Góc ở tâm.</w:t>
            </w:r>
          </w:p>
          <w:p w:rsidR="006B6C32" w:rsidRPr="002960E3" w:rsidRDefault="006B6C32" w:rsidP="002960E3">
            <w:pPr>
              <w:spacing w:line="276" w:lineRule="auto"/>
            </w:pPr>
            <w:r w:rsidRPr="002960E3">
              <w:rPr>
                <w:b/>
              </w:rPr>
              <w:t>GV:</w:t>
            </w:r>
            <w:r w:rsidRPr="002960E3">
              <w:t xml:space="preserve"> Cho quan sát hình 1 SGK rồi trả lời câu hỏi sau:</w:t>
            </w:r>
          </w:p>
          <w:p w:rsidR="006B6C32" w:rsidRPr="002960E3" w:rsidRDefault="006B6C32" w:rsidP="002960E3">
            <w:pPr>
              <w:spacing w:line="276" w:lineRule="auto"/>
              <w:rPr>
                <w:lang w:val="fr-FR"/>
              </w:rPr>
            </w:pPr>
            <w:r w:rsidRPr="002960E3">
              <w:rPr>
                <w:lang w:val="fr-FR"/>
              </w:rPr>
              <w:t>a) Góc ở tâm là gì ?</w:t>
            </w:r>
          </w:p>
          <w:p w:rsidR="006B6C32" w:rsidRPr="002960E3" w:rsidRDefault="006B6C32" w:rsidP="002960E3">
            <w:pPr>
              <w:spacing w:line="276" w:lineRule="auto"/>
              <w:rPr>
                <w:lang w:val="fr-FR"/>
              </w:rPr>
            </w:pPr>
            <w:r w:rsidRPr="002960E3">
              <w:rPr>
                <w:lang w:val="fr-FR"/>
              </w:rPr>
              <w:lastRenderedPageBreak/>
              <w:t>b) Số đo (độ) của góc ở tâm có thể là những giá trị nào ?</w:t>
            </w:r>
          </w:p>
          <w:p w:rsidR="006B6C32" w:rsidRPr="002960E3" w:rsidRDefault="006B6C32" w:rsidP="002960E3">
            <w:pPr>
              <w:spacing w:line="276" w:lineRule="auto"/>
              <w:rPr>
                <w:lang w:val="fr-FR"/>
              </w:rPr>
            </w:pPr>
            <w:r w:rsidRPr="002960E3">
              <w:rPr>
                <w:lang w:val="fr-FR"/>
              </w:rPr>
              <w:t>Mỗi góc ở tâm tương ứng với mấy cung? Hãy chỉ ra cung bị chắn ở</w:t>
            </w:r>
            <w:r w:rsidR="00516750" w:rsidRPr="002960E3">
              <w:rPr>
                <w:lang w:val="fr-FR"/>
              </w:rPr>
              <w:t xml:space="preserve"> hình 1a</w:t>
            </w:r>
            <w:r w:rsidR="00163656" w:rsidRPr="002960E3">
              <w:rPr>
                <w:lang w:val="fr-FR"/>
              </w:rPr>
              <w:t xml:space="preserve">, </w:t>
            </w:r>
            <w:r w:rsidRPr="002960E3">
              <w:rPr>
                <w:lang w:val="fr-FR"/>
              </w:rPr>
              <w:t>b SGK</w:t>
            </w:r>
            <w:r w:rsidR="007607CA" w:rsidRPr="002960E3">
              <w:rPr>
                <w:lang w:val="fr-FR"/>
              </w:rPr>
              <w:t>.</w:t>
            </w:r>
          </w:p>
          <w:p w:rsidR="006B6C32" w:rsidRPr="002960E3" w:rsidRDefault="006B6C32" w:rsidP="002960E3">
            <w:pPr>
              <w:spacing w:line="276" w:lineRule="auto"/>
              <w:rPr>
                <w:lang w:val="fr-FR"/>
              </w:rPr>
            </w:pPr>
            <w:r w:rsidRPr="002960E3">
              <w:rPr>
                <w:b/>
                <w:lang w:val="fr-FR"/>
              </w:rPr>
              <w:t>HS:</w:t>
            </w:r>
            <w:r w:rsidRPr="002960E3">
              <w:rPr>
                <w:lang w:val="fr-FR"/>
              </w:rPr>
              <w:t xml:space="preserve"> Trả lời.</w:t>
            </w:r>
          </w:p>
          <w:p w:rsidR="009E71C3" w:rsidRPr="002960E3" w:rsidRDefault="009E71C3" w:rsidP="002960E3">
            <w:pPr>
              <w:spacing w:line="276" w:lineRule="auto"/>
              <w:rPr>
                <w:lang w:val="fr-FR"/>
              </w:rPr>
            </w:pPr>
            <w:r w:rsidRPr="002960E3">
              <w:rPr>
                <w:b/>
                <w:lang w:val="fr-FR"/>
              </w:rPr>
              <w:t>GV:</w:t>
            </w:r>
            <w:r w:rsidRPr="002960E3">
              <w:rPr>
                <w:lang w:val="fr-FR"/>
              </w:rPr>
              <w:t xml:space="preserve"> Yêu cầu HS đọc </w:t>
            </w:r>
            <w:r w:rsidR="003B3580" w:rsidRPr="002960E3">
              <w:rPr>
                <w:lang w:val="fr-FR"/>
              </w:rPr>
              <w:t xml:space="preserve">lại </w:t>
            </w:r>
            <w:r w:rsidRPr="002960E3">
              <w:rPr>
                <w:lang w:val="fr-FR"/>
              </w:rPr>
              <w:t>định nghĩa.</w:t>
            </w:r>
          </w:p>
          <w:p w:rsidR="004A7D3B" w:rsidRPr="002960E3" w:rsidRDefault="009E71C3" w:rsidP="002960E3">
            <w:pPr>
              <w:spacing w:line="276" w:lineRule="auto"/>
              <w:rPr>
                <w:lang w:val="fr-FR"/>
              </w:rPr>
            </w:pPr>
            <w:r w:rsidRPr="002960E3">
              <w:rPr>
                <w:b/>
                <w:lang w:val="fr-FR"/>
              </w:rPr>
              <w:t>HS:</w:t>
            </w:r>
            <w:r w:rsidRPr="002960E3">
              <w:rPr>
                <w:lang w:val="fr-FR"/>
              </w:rPr>
              <w:t xml:space="preserve"> Đọ</w:t>
            </w:r>
            <w:r w:rsidR="004A7D3B" w:rsidRPr="002960E3">
              <w:rPr>
                <w:lang w:val="fr-FR"/>
              </w:rPr>
              <w:t>c.</w:t>
            </w:r>
          </w:p>
          <w:p w:rsidR="004A7D3B" w:rsidRPr="002960E3" w:rsidRDefault="004A7D3B" w:rsidP="002960E3">
            <w:pPr>
              <w:spacing w:line="276" w:lineRule="auto"/>
              <w:rPr>
                <w:lang w:val="fr-FR"/>
              </w:rPr>
            </w:pPr>
          </w:p>
          <w:p w:rsidR="004A7D3B" w:rsidRPr="002960E3" w:rsidRDefault="004A7D3B" w:rsidP="002960E3">
            <w:pPr>
              <w:spacing w:line="276" w:lineRule="auto"/>
              <w:rPr>
                <w:lang w:val="fr-FR"/>
              </w:rPr>
            </w:pPr>
          </w:p>
          <w:p w:rsidR="004A7D3B" w:rsidRPr="002960E3" w:rsidRDefault="004A7D3B" w:rsidP="002960E3">
            <w:pPr>
              <w:spacing w:line="276" w:lineRule="auto"/>
              <w:rPr>
                <w:lang w:val="fr-FR"/>
              </w:rPr>
            </w:pPr>
          </w:p>
          <w:p w:rsidR="006B6C32" w:rsidRPr="002960E3" w:rsidRDefault="006B6C32" w:rsidP="002960E3">
            <w:pPr>
              <w:spacing w:line="276" w:lineRule="auto"/>
              <w:rPr>
                <w:lang w:val="fr-FR"/>
              </w:rPr>
            </w:pPr>
            <w:r w:rsidRPr="002960E3">
              <w:rPr>
                <w:b/>
                <w:lang w:val="fr-FR"/>
              </w:rPr>
              <w:t>GV:</w:t>
            </w:r>
            <w:r w:rsidRPr="002960E3">
              <w:rPr>
                <w:lang w:val="fr-FR"/>
              </w:rPr>
              <w:t xml:space="preserve"> Cho HS làm BT 1 SGK.</w:t>
            </w:r>
          </w:p>
          <w:p w:rsidR="006B6C32" w:rsidRPr="002960E3" w:rsidRDefault="006B6C32" w:rsidP="002960E3">
            <w:pPr>
              <w:spacing w:line="276" w:lineRule="auto"/>
              <w:rPr>
                <w:b/>
                <w:lang w:val="fr-FR"/>
              </w:rPr>
            </w:pPr>
            <w:r w:rsidRPr="002960E3">
              <w:rPr>
                <w:b/>
                <w:lang w:val="fr-FR"/>
              </w:rPr>
              <w:t>HS:</w:t>
            </w:r>
            <w:r w:rsidRPr="002960E3">
              <w:rPr>
                <w:lang w:val="fr-FR"/>
              </w:rPr>
              <w:t xml:space="preserve"> Làm bài tập 1 SGK</w:t>
            </w:r>
          </w:p>
        </w:tc>
        <w:tc>
          <w:tcPr>
            <w:tcW w:w="4374" w:type="dxa"/>
            <w:shd w:val="clear" w:color="auto" w:fill="auto"/>
          </w:tcPr>
          <w:p w:rsidR="006B6C32" w:rsidRPr="002960E3" w:rsidRDefault="006B6C32" w:rsidP="002960E3">
            <w:pPr>
              <w:spacing w:line="276" w:lineRule="auto"/>
              <w:rPr>
                <w:b/>
                <w:lang w:val="fr-FR"/>
              </w:rPr>
            </w:pPr>
            <w:r w:rsidRPr="002960E3">
              <w:rPr>
                <w:b/>
                <w:lang w:val="fr-FR"/>
              </w:rPr>
              <w:lastRenderedPageBreak/>
              <w:t>1. Góc ở tâm.</w:t>
            </w:r>
          </w:p>
          <w:p w:rsidR="006B6C32" w:rsidRPr="002960E3" w:rsidRDefault="007607CA" w:rsidP="002960E3">
            <w:pPr>
              <w:spacing w:line="276" w:lineRule="auto"/>
              <w:rPr>
                <w:b/>
                <w:lang w:val="fr-FR"/>
              </w:rPr>
            </w:pPr>
            <w:r w:rsidRPr="002960E3">
              <w:rPr>
                <w:b/>
                <w:noProof/>
                <w:lang w:val="en-US"/>
              </w:rPr>
              <w:lastRenderedPageBreak/>
              <w:drawing>
                <wp:inline distT="0" distB="0" distL="0" distR="0" wp14:anchorId="24EDA167" wp14:editId="4B55AD4E">
                  <wp:extent cx="2540000" cy="1524000"/>
                  <wp:effectExtent l="0" t="0" r="0" b="0"/>
                  <wp:docPr id="1387" name="Ảnh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0000" cy="1524000"/>
                          </a:xfrm>
                          <a:prstGeom prst="rect">
                            <a:avLst/>
                          </a:prstGeom>
                          <a:noFill/>
                          <a:ln>
                            <a:noFill/>
                          </a:ln>
                        </pic:spPr>
                      </pic:pic>
                    </a:graphicData>
                  </a:graphic>
                </wp:inline>
              </w:drawing>
            </w:r>
          </w:p>
          <w:p w:rsidR="006B6C32" w:rsidRPr="002960E3" w:rsidRDefault="006B6C32" w:rsidP="002960E3">
            <w:pPr>
              <w:spacing w:line="276" w:lineRule="auto"/>
              <w:rPr>
                <w:lang w:val="fr-FR"/>
              </w:rPr>
            </w:pPr>
            <w:r w:rsidRPr="002960E3">
              <w:rPr>
                <w:b/>
                <w:i/>
                <w:noProof/>
                <w:lang w:val="en-US"/>
              </w:rPr>
              <mc:AlternateContent>
                <mc:Choice Requires="wps">
                  <w:drawing>
                    <wp:anchor distT="0" distB="0" distL="114300" distR="114300" simplePos="0" relativeHeight="251675648" behindDoc="0" locked="0" layoutInCell="1" allowOverlap="1" wp14:anchorId="30E66EB7" wp14:editId="1332331B">
                      <wp:simplePos x="0" y="0"/>
                      <wp:positionH relativeFrom="column">
                        <wp:posOffset>741045</wp:posOffset>
                      </wp:positionH>
                      <wp:positionV relativeFrom="paragraph">
                        <wp:posOffset>1394460</wp:posOffset>
                      </wp:positionV>
                      <wp:extent cx="314325" cy="266700"/>
                      <wp:effectExtent l="1905" t="0" r="0" b="0"/>
                      <wp:wrapNone/>
                      <wp:docPr id="290"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7A226D" w:rsidRDefault="00E90A26">
                                  <w:pPr>
                                    <w:rPr>
                                      <w:lang w:val="en-US"/>
                                    </w:rPr>
                                  </w:pPr>
                                  <w:r>
                                    <w:rPr>
                                      <w:lang w:val="en-US"/>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8" o:spid="_x0000_s1026" type="#_x0000_t202" style="position:absolute;left:0;text-align:left;margin-left:58.35pt;margin-top:109.8pt;width:24.75pt;height:2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HO6uQIAALw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" filled="f" stroked="f">
                      <v:textbox>
                        <w:txbxContent>
                          <w:p w:rsidR="00E90A26" w:rsidRPr="007A226D" w:rsidRDefault="00E90A26">
                            <w:pPr>
                              <w:rPr>
                                <w:lang w:val="en-US"/>
                              </w:rPr>
                            </w:pPr>
                            <w:r>
                              <w:rPr>
                                <w:lang w:val="en-US"/>
                              </w:rPr>
                              <w:t>n</w:t>
                            </w:r>
                          </w:p>
                        </w:txbxContent>
                      </v:textbox>
                    </v:shape>
                  </w:pict>
                </mc:Fallback>
              </mc:AlternateContent>
            </w:r>
            <w:r w:rsidRPr="002960E3">
              <w:rPr>
                <w:b/>
                <w:i/>
                <w:noProof/>
                <w:lang w:val="en-US"/>
              </w:rPr>
              <mc:AlternateContent>
                <mc:Choice Requires="wps">
                  <w:drawing>
                    <wp:anchor distT="0" distB="0" distL="114300" distR="114300" simplePos="0" relativeHeight="251674624" behindDoc="0" locked="0" layoutInCell="1" allowOverlap="1" wp14:anchorId="07DF575F" wp14:editId="1E2792B5">
                      <wp:simplePos x="0" y="0"/>
                      <wp:positionH relativeFrom="column">
                        <wp:posOffset>817245</wp:posOffset>
                      </wp:positionH>
                      <wp:positionV relativeFrom="paragraph">
                        <wp:posOffset>727710</wp:posOffset>
                      </wp:positionV>
                      <wp:extent cx="266700" cy="276225"/>
                      <wp:effectExtent l="1905" t="0" r="0" b="0"/>
                      <wp:wrapNone/>
                      <wp:docPr id="289"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7A226D" w:rsidRDefault="00E90A26">
                                  <w:pPr>
                                    <w:rPr>
                                      <w:sz w:val="24"/>
                                    </w:rPr>
                                  </w:pPr>
                                  <w:r w:rsidRPr="007A226D">
                                    <w:t>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7" o:spid="_x0000_s1027" type="#_x0000_t202" style="position:absolute;left:0;text-align:left;margin-left:64.35pt;margin-top:57.3pt;width:21pt;height:2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" filled="f" stroked="f">
                      <v:textbox>
                        <w:txbxContent>
                          <w:p w:rsidR="00E90A26" w:rsidRPr="007A226D" w:rsidRDefault="00E90A26">
                            <w:pPr>
                              <w:rPr>
                                <w:sz w:val="24"/>
                              </w:rPr>
                            </w:pPr>
                            <w:r w:rsidRPr="007A226D">
                              <w:t>α</w:t>
                            </w:r>
                          </w:p>
                        </w:txbxContent>
                      </v:textbox>
                    </v:shape>
                  </w:pict>
                </mc:Fallback>
              </mc:AlternateContent>
            </w:r>
            <w:r w:rsidRPr="002960E3">
              <w:rPr>
                <w:b/>
                <w:i/>
                <w:lang w:val="fr-FR"/>
              </w:rPr>
              <w:t>Định nghĩa:</w:t>
            </w:r>
            <w:r w:rsidRPr="002960E3">
              <w:rPr>
                <w:lang w:val="fr-FR"/>
              </w:rPr>
              <w:t xml:space="preserve"> Góc có đỉnh trùng với tâm đường tròn gọi là góc ở tâm</w:t>
            </w:r>
            <w:r w:rsidR="00B76513" w:rsidRPr="002960E3">
              <w:rPr>
                <w:lang w:val="fr-FR"/>
              </w:rPr>
              <w:t>.</w:t>
            </w:r>
          </w:p>
          <w:p w:rsidR="006B6C32" w:rsidRPr="002960E3" w:rsidRDefault="00846AEB" w:rsidP="002960E3">
            <w:pPr>
              <w:spacing w:line="276" w:lineRule="auto"/>
            </w:pPr>
            <w:r w:rsidRPr="002960E3">
              <w:rPr>
                <w:lang w:val="fr-FR"/>
              </w:rPr>
              <w:t xml:space="preserve">- </w:t>
            </w:r>
            <w:r w:rsidR="006B6C32" w:rsidRPr="002960E3">
              <w:t xml:space="preserve">Cung AB được ký hiệu là: </w:t>
            </w:r>
            <w:r w:rsidR="00B76513" w:rsidRPr="002960E3">
              <w:rPr>
                <w:position w:val="-4"/>
              </w:rPr>
              <w:object w:dxaOrig="460" w:dyaOrig="380">
                <v:shape id="_x0000_i1025" type="#_x0000_t75" style="width:21.75pt;height:21.75pt" o:ole="">
                  <v:imagedata r:id="rId11" o:title=""/>
                </v:shape>
                <o:OLEObject Type="Embed" ProgID="Equation.DSMT4" ShapeID="_x0000_i1025" DrawAspect="Content" ObjectID="_1673157048" r:id="rId12"/>
              </w:object>
            </w:r>
            <w:r w:rsidR="00B76513" w:rsidRPr="002960E3">
              <w:rPr>
                <w:lang w:val="fr-FR"/>
              </w:rPr>
              <w:t>.</w:t>
            </w:r>
            <w:r w:rsidR="006B6C32" w:rsidRPr="002960E3">
              <w:t xml:space="preserve"> </w:t>
            </w:r>
          </w:p>
          <w:p w:rsidR="006B6C32" w:rsidRPr="002960E3" w:rsidRDefault="00846AEB" w:rsidP="002960E3">
            <w:pPr>
              <w:spacing w:line="276" w:lineRule="auto"/>
            </w:pPr>
            <w:r w:rsidRPr="002960E3">
              <w:rPr>
                <w:lang w:val="fr-FR"/>
              </w:rPr>
              <w:t xml:space="preserve">- </w:t>
            </w:r>
            <w:r w:rsidR="00F45F67" w:rsidRPr="002960E3">
              <w:rPr>
                <w:position w:val="-4"/>
              </w:rPr>
              <w:object w:dxaOrig="660" w:dyaOrig="380">
                <v:shape id="_x0000_i1026" type="#_x0000_t75" style="width:36pt;height:21.75pt" o:ole="">
                  <v:imagedata r:id="rId13" o:title=""/>
                </v:shape>
                <o:OLEObject Type="Embed" ProgID="Equation.DSMT4" ShapeID="_x0000_i1026" DrawAspect="Content" ObjectID="_1673157049" r:id="rId14"/>
              </w:object>
            </w:r>
            <w:r w:rsidRPr="002960E3">
              <w:rPr>
                <w:lang w:val="fr-FR"/>
              </w:rPr>
              <w:t xml:space="preserve"> </w:t>
            </w:r>
            <w:r w:rsidR="006B6C32" w:rsidRPr="002960E3">
              <w:t xml:space="preserve">là cung nhỏ; </w:t>
            </w:r>
            <w:r w:rsidR="00F45F67" w:rsidRPr="002960E3">
              <w:rPr>
                <w:position w:val="-4"/>
              </w:rPr>
              <w:object w:dxaOrig="600" w:dyaOrig="380">
                <v:shape id="_x0000_i1027" type="#_x0000_t75" style="width:28.5pt;height:21.75pt" o:ole="">
                  <v:imagedata r:id="rId15" o:title=""/>
                </v:shape>
                <o:OLEObject Type="Embed" ProgID="Equation.DSMT4" ShapeID="_x0000_i1027" DrawAspect="Content" ObjectID="_1673157050" r:id="rId16"/>
              </w:object>
            </w:r>
            <w:r w:rsidR="00F45F67" w:rsidRPr="002960E3">
              <w:t xml:space="preserve"> </w:t>
            </w:r>
            <w:r w:rsidR="00F45F67" w:rsidRPr="002960E3">
              <w:rPr>
                <w:lang w:val="fr-FR"/>
              </w:rPr>
              <w:t>l</w:t>
            </w:r>
            <w:r w:rsidR="006B6C32" w:rsidRPr="002960E3">
              <w:t>à cung lớn.</w:t>
            </w:r>
          </w:p>
          <w:p w:rsidR="006B6C32" w:rsidRPr="002960E3" w:rsidRDefault="006B6C32" w:rsidP="002960E3">
            <w:pPr>
              <w:spacing w:line="276" w:lineRule="auto"/>
            </w:pPr>
            <w:r w:rsidRPr="002960E3">
              <w:t xml:space="preserve">Với </w:t>
            </w:r>
            <w:r w:rsidRPr="002960E3">
              <w:rPr>
                <w:noProof/>
                <w:position w:val="-6"/>
                <w:lang w:val="en-US"/>
              </w:rPr>
              <w:drawing>
                <wp:inline distT="0" distB="0" distL="0" distR="0" wp14:anchorId="6F33F042" wp14:editId="36951142">
                  <wp:extent cx="161925" cy="152400"/>
                  <wp:effectExtent l="0" t="0" r="9525" b="0"/>
                  <wp:docPr id="1058" name="Ảnh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2960E3">
              <w:t xml:space="preserve"> = 180</w:t>
            </w:r>
            <w:r w:rsidRPr="002960E3">
              <w:rPr>
                <w:vertAlign w:val="superscript"/>
              </w:rPr>
              <w:t>0</w:t>
            </w:r>
            <w:r w:rsidRPr="002960E3">
              <w:t xml:space="preserve"> thì mỗi cung là một nửa đường tròn.</w:t>
            </w:r>
          </w:p>
          <w:p w:rsidR="006B6C32" w:rsidRPr="002960E3" w:rsidRDefault="00F04BA5" w:rsidP="002960E3">
            <w:pPr>
              <w:spacing w:line="276" w:lineRule="auto"/>
            </w:pPr>
            <w:r w:rsidRPr="002960E3">
              <w:t>-</w:t>
            </w:r>
            <w:r w:rsidR="006B6C32" w:rsidRPr="002960E3">
              <w:t xml:space="preserve"> </w:t>
            </w:r>
            <w:r w:rsidRPr="002960E3">
              <w:t>Cung nằm bên trong góc gọi là cung bị chắn.</w:t>
            </w:r>
          </w:p>
          <w:p w:rsidR="006B6C32" w:rsidRPr="002960E3" w:rsidRDefault="00051B40" w:rsidP="002960E3">
            <w:pPr>
              <w:spacing w:line="276" w:lineRule="auto"/>
            </w:pPr>
            <w:r w:rsidRPr="002960E3">
              <w:t xml:space="preserve">- </w:t>
            </w:r>
            <w:r w:rsidR="006B6C32" w:rsidRPr="002960E3">
              <w:t>Góc bẹt COD chắn nửa đường tròn.</w:t>
            </w:r>
          </w:p>
          <w:p w:rsidR="006B6C32" w:rsidRPr="002960E3" w:rsidRDefault="006B6C32" w:rsidP="002960E3">
            <w:pPr>
              <w:spacing w:line="276" w:lineRule="auto"/>
              <w:rPr>
                <w:b/>
                <w:lang w:val="en-US"/>
              </w:rPr>
            </w:pPr>
            <w:r w:rsidRPr="002960E3">
              <w:rPr>
                <w:b/>
                <w:i/>
              </w:rPr>
              <w:t>Bài tập 1:</w:t>
            </w:r>
            <w:r w:rsidRPr="002960E3">
              <w:t xml:space="preserve"> SGK</w:t>
            </w:r>
            <w:r w:rsidR="004A7D3B" w:rsidRPr="002960E3">
              <w:rPr>
                <w:lang w:val="en-US"/>
              </w:rPr>
              <w:t>.</w:t>
            </w:r>
          </w:p>
        </w:tc>
      </w:tr>
      <w:tr w:rsidR="00391601" w:rsidRPr="002960E3" w:rsidTr="00506FF5">
        <w:tc>
          <w:tcPr>
            <w:tcW w:w="621" w:type="dxa"/>
          </w:tcPr>
          <w:p w:rsidR="00391601" w:rsidRPr="002960E3" w:rsidRDefault="00391601" w:rsidP="002960E3">
            <w:pPr>
              <w:spacing w:line="276" w:lineRule="auto"/>
              <w:jc w:val="center"/>
              <w:rPr>
                <w:lang w:val="en-US"/>
              </w:rPr>
            </w:pPr>
          </w:p>
          <w:p w:rsidR="00027070" w:rsidRPr="002960E3" w:rsidRDefault="00027070" w:rsidP="002960E3">
            <w:pPr>
              <w:spacing w:line="276" w:lineRule="auto"/>
              <w:jc w:val="center"/>
              <w:rPr>
                <w:lang w:val="en-US"/>
              </w:rPr>
            </w:pPr>
          </w:p>
          <w:p w:rsidR="00027070" w:rsidRPr="002960E3" w:rsidRDefault="00027070" w:rsidP="002960E3">
            <w:pPr>
              <w:spacing w:line="276" w:lineRule="auto"/>
              <w:jc w:val="center"/>
              <w:rPr>
                <w:lang w:val="en-US"/>
              </w:rPr>
            </w:pPr>
            <w:r w:rsidRPr="002960E3">
              <w:rPr>
                <w:lang w:val="en-US"/>
              </w:rPr>
              <w:t>10'</w:t>
            </w:r>
          </w:p>
        </w:tc>
        <w:tc>
          <w:tcPr>
            <w:tcW w:w="4067" w:type="dxa"/>
            <w:shd w:val="clear" w:color="auto" w:fill="auto"/>
          </w:tcPr>
          <w:p w:rsidR="00391601" w:rsidRPr="002960E3" w:rsidRDefault="00391601" w:rsidP="002960E3">
            <w:pPr>
              <w:spacing w:line="276" w:lineRule="auto"/>
              <w:rPr>
                <w:b/>
              </w:rPr>
            </w:pPr>
            <w:r w:rsidRPr="002960E3">
              <w:rPr>
                <w:b/>
                <w:u w:val="single"/>
              </w:rPr>
              <w:t>HĐ2:</w:t>
            </w:r>
            <w:r w:rsidRPr="002960E3">
              <w:rPr>
                <w:b/>
              </w:rPr>
              <w:t xml:space="preserve"> Số đo cung.</w:t>
            </w:r>
          </w:p>
          <w:p w:rsidR="00391601" w:rsidRPr="002960E3" w:rsidRDefault="00391601" w:rsidP="002960E3">
            <w:pPr>
              <w:spacing w:line="276" w:lineRule="auto"/>
            </w:pPr>
            <w:r w:rsidRPr="002960E3">
              <w:rPr>
                <w:b/>
              </w:rPr>
              <w:t>GV:</w:t>
            </w:r>
            <w:r w:rsidRPr="002960E3">
              <w:t xml:space="preserve"> Cho HS đọc mục 2, 3 SGK rồi làm các việc sau:</w:t>
            </w:r>
          </w:p>
          <w:p w:rsidR="00391601" w:rsidRPr="002960E3" w:rsidRDefault="00391601" w:rsidP="002960E3">
            <w:pPr>
              <w:spacing w:line="276" w:lineRule="auto"/>
            </w:pPr>
            <w:r w:rsidRPr="002960E3">
              <w:t xml:space="preserve">a) Đo góc ở tâm ở hình 1a rồi điền vào chỗ trống: </w:t>
            </w:r>
            <w:r w:rsidRPr="002960E3">
              <w:rPr>
                <w:position w:val="-6"/>
                <w:lang w:val="en-US"/>
              </w:rPr>
              <w:object w:dxaOrig="1460" w:dyaOrig="400" w14:anchorId="6BCE9457">
                <v:shape id="_x0000_i1028" type="#_x0000_t75" style="width:1in;height:21.75pt" o:ole="">
                  <v:imagedata r:id="rId18" o:title=""/>
                </v:shape>
                <o:OLEObject Type="Embed" ProgID="Equation.DSMT4" ShapeID="_x0000_i1028" DrawAspect="Content" ObjectID="_1673157051" r:id="rId19"/>
              </w:object>
            </w:r>
          </w:p>
          <w:p w:rsidR="00391601" w:rsidRPr="002960E3" w:rsidRDefault="00391601" w:rsidP="002960E3">
            <w:pPr>
              <w:spacing w:line="276" w:lineRule="auto"/>
            </w:pPr>
            <w:r w:rsidRPr="002960E3">
              <w:t>sđ</w:t>
            </w:r>
            <w:r w:rsidRPr="002960E3">
              <w:rPr>
                <w:position w:val="-6"/>
                <w:lang w:val="en-US"/>
              </w:rPr>
              <w:object w:dxaOrig="1540" w:dyaOrig="400" w14:anchorId="6F1DC6B0">
                <v:shape id="_x0000_i1029" type="#_x0000_t75" style="width:79.5pt;height:21.75pt" o:ole="">
                  <v:imagedata r:id="rId20" o:title=""/>
                </v:shape>
                <o:OLEObject Type="Embed" ProgID="Equation.DSMT4" ShapeID="_x0000_i1029" DrawAspect="Content" ObjectID="_1673157052" r:id="rId21"/>
              </w:object>
            </w:r>
          </w:p>
          <w:p w:rsidR="00391601" w:rsidRPr="002960E3" w:rsidRDefault="00391601" w:rsidP="002960E3">
            <w:pPr>
              <w:spacing w:line="276" w:lineRule="auto"/>
            </w:pPr>
            <w:r w:rsidRPr="002960E3">
              <w:rPr>
                <w:b/>
              </w:rPr>
              <w:t xml:space="preserve">? </w:t>
            </w:r>
            <w:r w:rsidRPr="002960E3">
              <w:t xml:space="preserve">Vì sao </w:t>
            </w:r>
            <w:r w:rsidRPr="002960E3">
              <w:rPr>
                <w:position w:val="-6"/>
              </w:rPr>
              <w:object w:dxaOrig="660" w:dyaOrig="400">
                <v:shape id="_x0000_i1030" type="#_x0000_t75" style="width:36pt;height:21.75pt" o:ole="">
                  <v:imagedata r:id="rId22" o:title=""/>
                </v:shape>
                <o:OLEObject Type="Embed" ProgID="Equation.DSMT4" ShapeID="_x0000_i1030" DrawAspect="Content" ObjectID="_1673157053" r:id="rId23"/>
              </w:object>
            </w:r>
            <w:r w:rsidRPr="002960E3">
              <w:t xml:space="preserve"> và </w:t>
            </w:r>
            <w:r w:rsidRPr="002960E3">
              <w:rPr>
                <w:position w:val="-4"/>
              </w:rPr>
              <w:object w:dxaOrig="660" w:dyaOrig="380">
                <v:shape id="_x0000_i1031" type="#_x0000_t75" style="width:36pt;height:21.75pt" o:ole="">
                  <v:imagedata r:id="rId24" o:title=""/>
                </v:shape>
                <o:OLEObject Type="Embed" ProgID="Equation.DSMT4" ShapeID="_x0000_i1031" DrawAspect="Content" ObjectID="_1673157054" r:id="rId25"/>
              </w:object>
            </w:r>
            <w:r w:rsidRPr="002960E3">
              <w:t xml:space="preserve"> có cùng s</w:t>
            </w:r>
            <w:r w:rsidR="00D80F14" w:rsidRPr="002960E3">
              <w:t>đ</w:t>
            </w:r>
            <w:r w:rsidRPr="002960E3">
              <w:t>.</w:t>
            </w:r>
          </w:p>
          <w:p w:rsidR="00391601" w:rsidRPr="002960E3" w:rsidRDefault="00391601" w:rsidP="002960E3">
            <w:pPr>
              <w:spacing w:line="276" w:lineRule="auto"/>
            </w:pPr>
            <w:r w:rsidRPr="002960E3">
              <w:t>b) Tìm số đo của cung lớn AnB ở hình 2 SGK rồi điền vào chỗ trố</w:t>
            </w:r>
            <w:r w:rsidR="003C58A0" w:rsidRPr="002960E3">
              <w:t>ng. Nêu</w:t>
            </w:r>
            <w:r w:rsidR="00D80F14" w:rsidRPr="002960E3">
              <w:t xml:space="preserve"> cách tìm sđ</w:t>
            </w:r>
            <w:r w:rsidR="00D80F14" w:rsidRPr="002960E3">
              <w:rPr>
                <w:position w:val="-4"/>
              </w:rPr>
              <w:object w:dxaOrig="600" w:dyaOrig="380">
                <v:shape id="_x0000_i1032" type="#_x0000_t75" style="width:28.5pt;height:21.75pt" o:ole="">
                  <v:imagedata r:id="rId26" o:title=""/>
                </v:shape>
                <o:OLEObject Type="Embed" ProgID="Equation.DSMT4" ShapeID="_x0000_i1032" DrawAspect="Content" ObjectID="_1673157055" r:id="rId27"/>
              </w:object>
            </w:r>
            <w:r w:rsidR="00D80F14" w:rsidRPr="002960E3">
              <w:t xml:space="preserve"> </w:t>
            </w:r>
            <w:r w:rsidRPr="002960E3">
              <w:t>=....</w:t>
            </w:r>
          </w:p>
          <w:p w:rsidR="00391601" w:rsidRPr="002960E3" w:rsidRDefault="00391601" w:rsidP="002960E3">
            <w:pPr>
              <w:spacing w:line="276" w:lineRule="auto"/>
            </w:pPr>
            <w:r w:rsidRPr="002960E3">
              <w:rPr>
                <w:b/>
              </w:rPr>
              <w:t>HS:</w:t>
            </w:r>
            <w:r w:rsidRPr="002960E3">
              <w:t xml:space="preserve"> Thực hiện.</w:t>
            </w:r>
          </w:p>
          <w:p w:rsidR="00391601" w:rsidRPr="002960E3" w:rsidRDefault="00391601" w:rsidP="002960E3">
            <w:pPr>
              <w:spacing w:line="276" w:lineRule="auto"/>
            </w:pPr>
            <w:r w:rsidRPr="002960E3">
              <w:rPr>
                <w:b/>
              </w:rPr>
              <w:t>GV:</w:t>
            </w:r>
            <w:r w:rsidRPr="002960E3">
              <w:t xml:space="preserve"> Cho HS đọc chú ý SGK.</w:t>
            </w:r>
          </w:p>
          <w:p w:rsidR="00391601" w:rsidRPr="002960E3" w:rsidRDefault="001B71AD" w:rsidP="002960E3">
            <w:pPr>
              <w:spacing w:line="276" w:lineRule="auto"/>
              <w:rPr>
                <w:lang w:val="en-US"/>
              </w:rPr>
            </w:pPr>
            <w:r w:rsidRPr="002960E3">
              <w:rPr>
                <w:b/>
                <w:lang w:val="en-US"/>
              </w:rPr>
              <w:t>HS:</w:t>
            </w:r>
            <w:r w:rsidRPr="002960E3">
              <w:rPr>
                <w:lang w:val="en-US"/>
              </w:rPr>
              <w:t xml:space="preserve"> Đọc.</w:t>
            </w:r>
          </w:p>
          <w:p w:rsidR="00391601" w:rsidRPr="002960E3" w:rsidRDefault="00391601" w:rsidP="002960E3">
            <w:pPr>
              <w:spacing w:line="276" w:lineRule="auto"/>
            </w:pPr>
          </w:p>
        </w:tc>
        <w:tc>
          <w:tcPr>
            <w:tcW w:w="4374" w:type="dxa"/>
            <w:shd w:val="clear" w:color="auto" w:fill="auto"/>
          </w:tcPr>
          <w:p w:rsidR="00391601" w:rsidRPr="002960E3" w:rsidRDefault="00391601" w:rsidP="002960E3">
            <w:pPr>
              <w:spacing w:line="276" w:lineRule="auto"/>
              <w:rPr>
                <w:b/>
              </w:rPr>
            </w:pPr>
            <w:r w:rsidRPr="002960E3">
              <w:rPr>
                <w:b/>
              </w:rPr>
              <w:t>2. Số đo cung.</w:t>
            </w:r>
          </w:p>
          <w:p w:rsidR="00391601" w:rsidRPr="002960E3" w:rsidRDefault="00391601" w:rsidP="002960E3">
            <w:pPr>
              <w:spacing w:line="276" w:lineRule="auto"/>
            </w:pPr>
            <w:r w:rsidRPr="002960E3">
              <w:rPr>
                <w:b/>
                <w:i/>
              </w:rPr>
              <w:t>* Định nghĩa:</w:t>
            </w:r>
            <w:r w:rsidRPr="002960E3">
              <w:t xml:space="preserve"> </w:t>
            </w:r>
            <w:r w:rsidR="00F732B1" w:rsidRPr="002960E3">
              <w:t>(</w:t>
            </w:r>
            <w:r w:rsidRPr="002960E3">
              <w:t>SGK</w:t>
            </w:r>
            <w:r w:rsidR="00F732B1" w:rsidRPr="002960E3">
              <w:t xml:space="preserve"> - 67)</w:t>
            </w:r>
          </w:p>
          <w:p w:rsidR="00391601" w:rsidRPr="002960E3" w:rsidRDefault="00391601" w:rsidP="002960E3">
            <w:pPr>
              <w:spacing w:line="276" w:lineRule="auto"/>
            </w:pPr>
            <w:r w:rsidRPr="002960E3">
              <w:t>Số đo của cung AB được ký hiệu là sđ</w:t>
            </w:r>
            <w:r w:rsidR="00877088" w:rsidRPr="002960E3">
              <w:rPr>
                <w:position w:val="-4"/>
              </w:rPr>
              <w:object w:dxaOrig="460" w:dyaOrig="380">
                <v:shape id="_x0000_i1033" type="#_x0000_t75" style="width:21.75pt;height:21.75pt" o:ole="">
                  <v:imagedata r:id="rId28" o:title=""/>
                </v:shape>
                <o:OLEObject Type="Embed" ProgID="Equation.DSMT4" ShapeID="_x0000_i1033" DrawAspect="Content" ObjectID="_1673157056" r:id="rId29"/>
              </w:object>
            </w:r>
            <w:r w:rsidR="00877088" w:rsidRPr="002960E3">
              <w:t>.</w:t>
            </w:r>
            <w:r w:rsidRPr="002960E3">
              <w:t xml:space="preserve"> </w:t>
            </w:r>
          </w:p>
          <w:p w:rsidR="00EE3556" w:rsidRPr="002960E3" w:rsidRDefault="00391601" w:rsidP="002960E3">
            <w:pPr>
              <w:spacing w:line="276" w:lineRule="auto"/>
            </w:pPr>
            <w:r w:rsidRPr="002960E3">
              <w:rPr>
                <w:b/>
                <w:i/>
              </w:rPr>
              <w:t>Ví dụ:</w:t>
            </w:r>
            <w:r w:rsidR="00EE3556" w:rsidRPr="002960E3">
              <w:t xml:space="preserve"> Hình 2:</w:t>
            </w:r>
          </w:p>
          <w:p w:rsidR="00391601" w:rsidRPr="002960E3" w:rsidRDefault="00391601" w:rsidP="002960E3">
            <w:pPr>
              <w:spacing w:line="276" w:lineRule="auto"/>
            </w:pPr>
            <w:r w:rsidRPr="002960E3">
              <w:t>sđ</w:t>
            </w:r>
            <w:r w:rsidR="00EE3556" w:rsidRPr="002960E3">
              <w:rPr>
                <w:position w:val="-4"/>
              </w:rPr>
              <w:object w:dxaOrig="600" w:dyaOrig="380">
                <v:shape id="_x0000_i1034" type="#_x0000_t75" style="width:28.5pt;height:21.75pt" o:ole="">
                  <v:imagedata r:id="rId30" o:title=""/>
                </v:shape>
                <o:OLEObject Type="Embed" ProgID="Equation.DSMT4" ShapeID="_x0000_i1034" DrawAspect="Content" ObjectID="_1673157057" r:id="rId31"/>
              </w:object>
            </w:r>
            <w:r w:rsidR="00EE3556" w:rsidRPr="002960E3">
              <w:t xml:space="preserve"> </w:t>
            </w:r>
            <w:r w:rsidRPr="002960E3">
              <w:t>= 360</w:t>
            </w:r>
            <w:r w:rsidRPr="002960E3">
              <w:rPr>
                <w:vertAlign w:val="superscript"/>
              </w:rPr>
              <w:t>0</w:t>
            </w:r>
            <w:r w:rsidRPr="002960E3">
              <w:t xml:space="preserve"> </w:t>
            </w:r>
            <w:r w:rsidR="00EE3556" w:rsidRPr="002960E3">
              <w:rPr>
                <w:rFonts w:ascii="Cambria Math" w:hAnsi="Cambria Math"/>
              </w:rPr>
              <w:t>−</w:t>
            </w:r>
            <w:r w:rsidRPr="002960E3">
              <w:t xml:space="preserve"> 100</w:t>
            </w:r>
            <w:r w:rsidRPr="002960E3">
              <w:rPr>
                <w:vertAlign w:val="superscript"/>
              </w:rPr>
              <w:t>0</w:t>
            </w:r>
            <w:r w:rsidR="00EE3556" w:rsidRPr="002960E3">
              <w:rPr>
                <w:lang w:val="en-US"/>
              </w:rPr>
              <w:t xml:space="preserve"> </w:t>
            </w:r>
            <w:r w:rsidRPr="002960E3">
              <w:t>=</w:t>
            </w:r>
            <w:r w:rsidR="00EE3556" w:rsidRPr="002960E3">
              <w:rPr>
                <w:lang w:val="en-US"/>
              </w:rPr>
              <w:t xml:space="preserve"> </w:t>
            </w:r>
            <w:r w:rsidRPr="002960E3">
              <w:t>260</w:t>
            </w:r>
            <w:r w:rsidRPr="002960E3">
              <w:rPr>
                <w:vertAlign w:val="superscript"/>
              </w:rPr>
              <w:t>0</w:t>
            </w:r>
            <w:r w:rsidRPr="002960E3">
              <w:t>.</w:t>
            </w:r>
          </w:p>
          <w:p w:rsidR="00391601" w:rsidRPr="002960E3" w:rsidRDefault="00E56000" w:rsidP="002960E3">
            <w:pPr>
              <w:spacing w:line="276" w:lineRule="auto"/>
              <w:jc w:val="center"/>
            </w:pPr>
            <w:r w:rsidRPr="002960E3">
              <w:rPr>
                <w:noProof/>
                <w:lang w:val="en-US"/>
              </w:rPr>
              <w:drawing>
                <wp:inline distT="0" distB="0" distL="0" distR="0" wp14:anchorId="0FC3DF6E" wp14:editId="685F3941">
                  <wp:extent cx="1428750" cy="1471188"/>
                  <wp:effectExtent l="0" t="0" r="0" b="0"/>
                  <wp:docPr id="1388" name="Ảnh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34650" cy="1477263"/>
                          </a:xfrm>
                          <a:prstGeom prst="rect">
                            <a:avLst/>
                          </a:prstGeom>
                          <a:noFill/>
                          <a:ln>
                            <a:noFill/>
                          </a:ln>
                        </pic:spPr>
                      </pic:pic>
                    </a:graphicData>
                  </a:graphic>
                </wp:inline>
              </w:drawing>
            </w:r>
          </w:p>
          <w:p w:rsidR="00391601" w:rsidRPr="002960E3" w:rsidRDefault="00391601" w:rsidP="002960E3">
            <w:pPr>
              <w:spacing w:line="276" w:lineRule="auto"/>
              <w:rPr>
                <w:b/>
                <w:i/>
              </w:rPr>
            </w:pPr>
            <w:r w:rsidRPr="002960E3">
              <w:rPr>
                <w:b/>
                <w:i/>
              </w:rPr>
              <w:t xml:space="preserve">* Chú ý: </w:t>
            </w:r>
          </w:p>
          <w:p w:rsidR="00391601" w:rsidRPr="002960E3" w:rsidRDefault="00391601" w:rsidP="002960E3">
            <w:pPr>
              <w:spacing w:line="276" w:lineRule="auto"/>
            </w:pPr>
            <w:r w:rsidRPr="002960E3">
              <w:t>- Cung nhỏ có số đo nhỏ hơn 180</w:t>
            </w:r>
            <w:r w:rsidRPr="002960E3">
              <w:rPr>
                <w:vertAlign w:val="superscript"/>
              </w:rPr>
              <w:t>0</w:t>
            </w:r>
          </w:p>
          <w:p w:rsidR="00391601" w:rsidRPr="002960E3" w:rsidRDefault="00391601" w:rsidP="002960E3">
            <w:pPr>
              <w:spacing w:line="276" w:lineRule="auto"/>
            </w:pPr>
            <w:r w:rsidRPr="002960E3">
              <w:t>- Cung lớn có số đo lớn hơn 180</w:t>
            </w:r>
            <w:r w:rsidRPr="002960E3">
              <w:rPr>
                <w:vertAlign w:val="superscript"/>
              </w:rPr>
              <w:t>0</w:t>
            </w:r>
          </w:p>
          <w:p w:rsidR="00391601" w:rsidRPr="002960E3" w:rsidRDefault="00391601" w:rsidP="002960E3">
            <w:pPr>
              <w:spacing w:line="276" w:lineRule="auto"/>
              <w:rPr>
                <w:b/>
              </w:rPr>
            </w:pPr>
            <w:r w:rsidRPr="002960E3">
              <w:t>- “Cung không” có số đo 0</w:t>
            </w:r>
            <w:r w:rsidRPr="002960E3">
              <w:rPr>
                <w:vertAlign w:val="superscript"/>
              </w:rPr>
              <w:t>0</w:t>
            </w:r>
            <w:r w:rsidRPr="002960E3">
              <w:t>, cung cả đường tròn có số đo 360</w:t>
            </w:r>
            <w:r w:rsidRPr="002960E3">
              <w:rPr>
                <w:vertAlign w:val="superscript"/>
              </w:rPr>
              <w:t>0</w:t>
            </w:r>
            <w:r w:rsidRPr="002960E3">
              <w:t>.</w:t>
            </w:r>
          </w:p>
        </w:tc>
      </w:tr>
      <w:tr w:rsidR="00930C76" w:rsidRPr="002960E3" w:rsidTr="00506FF5">
        <w:tc>
          <w:tcPr>
            <w:tcW w:w="621" w:type="dxa"/>
          </w:tcPr>
          <w:p w:rsidR="00930C76" w:rsidRPr="002960E3" w:rsidRDefault="00930C76" w:rsidP="002960E3">
            <w:pPr>
              <w:spacing w:line="276" w:lineRule="auto"/>
              <w:jc w:val="center"/>
            </w:pPr>
          </w:p>
          <w:p w:rsidR="00027070" w:rsidRPr="002960E3" w:rsidRDefault="00027070" w:rsidP="002960E3">
            <w:pPr>
              <w:spacing w:line="276" w:lineRule="auto"/>
              <w:jc w:val="center"/>
            </w:pPr>
          </w:p>
          <w:p w:rsidR="00027070" w:rsidRPr="002960E3" w:rsidRDefault="00027070" w:rsidP="002960E3">
            <w:pPr>
              <w:spacing w:line="276" w:lineRule="auto"/>
              <w:jc w:val="center"/>
              <w:rPr>
                <w:lang w:val="en-US"/>
              </w:rPr>
            </w:pPr>
            <w:r w:rsidRPr="002960E3">
              <w:rPr>
                <w:lang w:val="en-US"/>
              </w:rPr>
              <w:t>8'</w:t>
            </w:r>
          </w:p>
        </w:tc>
        <w:tc>
          <w:tcPr>
            <w:tcW w:w="4067" w:type="dxa"/>
            <w:shd w:val="clear" w:color="auto" w:fill="auto"/>
          </w:tcPr>
          <w:p w:rsidR="00930C76" w:rsidRPr="002960E3" w:rsidRDefault="00930C76" w:rsidP="002960E3">
            <w:pPr>
              <w:spacing w:line="276" w:lineRule="auto"/>
              <w:rPr>
                <w:b/>
                <w:lang w:val="en-US"/>
              </w:rPr>
            </w:pPr>
            <w:r w:rsidRPr="002960E3">
              <w:rPr>
                <w:b/>
                <w:u w:val="single"/>
                <w:lang w:val="en-US"/>
              </w:rPr>
              <w:lastRenderedPageBreak/>
              <w:t>HĐ3:</w:t>
            </w:r>
            <w:r w:rsidRPr="002960E3">
              <w:rPr>
                <w:b/>
                <w:lang w:val="en-US"/>
              </w:rPr>
              <w:t xml:space="preserve"> So sánh hai cung.</w:t>
            </w:r>
          </w:p>
          <w:p w:rsidR="00930C76" w:rsidRPr="002960E3" w:rsidRDefault="00930C76" w:rsidP="002960E3">
            <w:pPr>
              <w:spacing w:line="276" w:lineRule="auto"/>
              <w:rPr>
                <w:lang w:val="en-US"/>
              </w:rPr>
            </w:pPr>
            <w:r w:rsidRPr="002960E3">
              <w:rPr>
                <w:b/>
                <w:lang w:val="en-US"/>
              </w:rPr>
              <w:lastRenderedPageBreak/>
              <w:t>GV:</w:t>
            </w:r>
            <w:r w:rsidRPr="002960E3">
              <w:rPr>
                <w:lang w:val="en-US"/>
              </w:rPr>
              <w:t xml:space="preserve"> Cho HS đọc SGK và trả lời:</w:t>
            </w:r>
          </w:p>
          <w:p w:rsidR="00930C76" w:rsidRPr="002960E3" w:rsidRDefault="00930C76" w:rsidP="002960E3">
            <w:pPr>
              <w:spacing w:line="276" w:lineRule="auto"/>
              <w:rPr>
                <w:lang w:val="en-US"/>
              </w:rPr>
            </w:pPr>
            <w:r w:rsidRPr="002960E3">
              <w:rPr>
                <w:lang w:val="en-US"/>
              </w:rPr>
              <w:t>c) Thế nào là hai cung bằng nhau? nói cách ký hiệu hai cung bằng nhau?</w:t>
            </w:r>
          </w:p>
          <w:p w:rsidR="00930C76" w:rsidRPr="002960E3" w:rsidRDefault="00930C76" w:rsidP="002960E3">
            <w:pPr>
              <w:spacing w:line="276" w:lineRule="auto"/>
              <w:rPr>
                <w:lang w:val="en-US"/>
              </w:rPr>
            </w:pPr>
            <w:r w:rsidRPr="002960E3">
              <w:rPr>
                <w:lang w:val="en-US"/>
              </w:rPr>
              <w:t xml:space="preserve">d) Thực hiện </w:t>
            </w:r>
            <w:r w:rsidRPr="002960E3">
              <w:rPr>
                <w:position w:val="-10"/>
                <w:lang w:val="en-US"/>
              </w:rPr>
              <w:object w:dxaOrig="380" w:dyaOrig="380" w14:anchorId="1DB4D189">
                <v:shape id="_x0000_i1035" type="#_x0000_t75" style="width:21.75pt;height:21.75pt" o:ole="">
                  <v:imagedata r:id="rId33" o:title=""/>
                </v:shape>
                <o:OLEObject Type="Embed" ProgID="Equation.DSMT4" ShapeID="_x0000_i1035" DrawAspect="Content" ObjectID="_1673157058" r:id="rId34"/>
              </w:object>
            </w:r>
            <w:r w:rsidRPr="002960E3">
              <w:rPr>
                <w:lang w:val="en-US"/>
              </w:rPr>
              <w:t xml:space="preserve"> SGK: Hãy vẽ một đường tròn rồi vẽ hai cung bằng nhau.</w:t>
            </w:r>
          </w:p>
          <w:p w:rsidR="00930C76" w:rsidRPr="002960E3" w:rsidRDefault="00930C76" w:rsidP="002960E3">
            <w:pPr>
              <w:spacing w:line="276" w:lineRule="auto"/>
              <w:rPr>
                <w:b/>
                <w:lang w:val="en-US"/>
              </w:rPr>
            </w:pPr>
            <w:r w:rsidRPr="002960E3">
              <w:rPr>
                <w:b/>
                <w:lang w:val="en-US"/>
              </w:rPr>
              <w:t>HS:</w:t>
            </w:r>
            <w:r w:rsidRPr="002960E3">
              <w:rPr>
                <w:lang w:val="en-US"/>
              </w:rPr>
              <w:t xml:space="preserve"> Thực hiện.</w:t>
            </w:r>
          </w:p>
        </w:tc>
        <w:tc>
          <w:tcPr>
            <w:tcW w:w="4374" w:type="dxa"/>
            <w:shd w:val="clear" w:color="auto" w:fill="auto"/>
          </w:tcPr>
          <w:p w:rsidR="00930C76" w:rsidRPr="002960E3" w:rsidRDefault="00930C76" w:rsidP="002960E3">
            <w:pPr>
              <w:spacing w:line="276" w:lineRule="auto"/>
              <w:rPr>
                <w:b/>
                <w:lang w:val="en-US"/>
              </w:rPr>
            </w:pPr>
            <w:r w:rsidRPr="002960E3">
              <w:rPr>
                <w:b/>
                <w:lang w:val="en-US"/>
              </w:rPr>
              <w:lastRenderedPageBreak/>
              <w:t>3. So sánh hai cung.</w:t>
            </w:r>
          </w:p>
          <w:p w:rsidR="00930C76" w:rsidRPr="002960E3" w:rsidRDefault="00930C76" w:rsidP="002960E3">
            <w:pPr>
              <w:spacing w:line="276" w:lineRule="auto"/>
            </w:pPr>
            <w:r w:rsidRPr="002960E3">
              <w:rPr>
                <w:lang w:val="en-US"/>
              </w:rPr>
              <w:lastRenderedPageBreak/>
              <w:t xml:space="preserve">- </w:t>
            </w:r>
            <w:r w:rsidRPr="002960E3">
              <w:t>Chỉ so sánh hai cung trong một đường tròn hay trong hai đường tròn bằng nhau.</w:t>
            </w:r>
          </w:p>
          <w:p w:rsidR="00930C76" w:rsidRPr="002960E3" w:rsidRDefault="00930C76" w:rsidP="002960E3">
            <w:pPr>
              <w:spacing w:line="276" w:lineRule="auto"/>
            </w:pPr>
            <w:r w:rsidRPr="002960E3">
              <w:t>- Hai cung bằng nhau nếu chúng có số đo bằng nhau</w:t>
            </w:r>
            <w:r w:rsidR="009901A7" w:rsidRPr="002960E3">
              <w:t>, kí hiệu</w:t>
            </w:r>
            <w:r w:rsidRPr="002960E3">
              <w:t>:</w:t>
            </w:r>
            <w:r w:rsidR="009901A7" w:rsidRPr="002960E3">
              <w:t xml:space="preserve"> </w:t>
            </w:r>
            <w:r w:rsidR="00890FCA" w:rsidRPr="002960E3">
              <w:rPr>
                <w:position w:val="-6"/>
              </w:rPr>
              <w:object w:dxaOrig="1120" w:dyaOrig="400">
                <v:shape id="_x0000_i1036" type="#_x0000_t75" style="width:57.75pt;height:21.75pt" o:ole="">
                  <v:imagedata r:id="rId35" o:title=""/>
                </v:shape>
                <o:OLEObject Type="Embed" ProgID="Equation.DSMT4" ShapeID="_x0000_i1036" DrawAspect="Content" ObjectID="_1673157059" r:id="rId36"/>
              </w:object>
            </w:r>
            <w:r w:rsidR="00890FCA" w:rsidRPr="002960E3">
              <w:t>.</w:t>
            </w:r>
            <w:r w:rsidRPr="002960E3">
              <w:t xml:space="preserve"> </w:t>
            </w:r>
          </w:p>
          <w:p w:rsidR="00930C76" w:rsidRPr="002960E3" w:rsidRDefault="00F82BA3" w:rsidP="002960E3">
            <w:pPr>
              <w:spacing w:line="276" w:lineRule="auto"/>
            </w:pPr>
            <w:r w:rsidRPr="002960E3">
              <w:t xml:space="preserve">- </w:t>
            </w:r>
            <w:r w:rsidR="00930C76" w:rsidRPr="002960E3">
              <w:t>Cung EF nhỏ</w:t>
            </w:r>
            <w:r w:rsidRPr="002960E3">
              <w:t xml:space="preserve"> hơn cung GH, kí hiệu</w:t>
            </w:r>
            <w:r w:rsidR="00930C76" w:rsidRPr="002960E3">
              <w:t xml:space="preserve">: </w:t>
            </w:r>
            <w:r w:rsidRPr="002960E3">
              <w:rPr>
                <w:position w:val="-6"/>
              </w:rPr>
              <w:object w:dxaOrig="1080" w:dyaOrig="400">
                <v:shape id="_x0000_i1037" type="#_x0000_t75" style="width:57.75pt;height:21.75pt" o:ole="">
                  <v:imagedata r:id="rId37" o:title=""/>
                </v:shape>
                <o:OLEObject Type="Embed" ProgID="Equation.DSMT4" ShapeID="_x0000_i1037" DrawAspect="Content" ObjectID="_1673157060" r:id="rId38"/>
              </w:object>
            </w:r>
            <w:r w:rsidRPr="002960E3">
              <w:t xml:space="preserve"> </w:t>
            </w:r>
            <w:r w:rsidR="00930C76" w:rsidRPr="002960E3">
              <w:t xml:space="preserve">hoặc </w:t>
            </w:r>
            <w:r w:rsidRPr="002960E3">
              <w:rPr>
                <w:position w:val="-6"/>
              </w:rPr>
              <w:object w:dxaOrig="1080" w:dyaOrig="400">
                <v:shape id="_x0000_i1038" type="#_x0000_t75" style="width:57.75pt;height:21.75pt" o:ole="">
                  <v:imagedata r:id="rId39" o:title=""/>
                </v:shape>
                <o:OLEObject Type="Embed" ProgID="Equation.DSMT4" ShapeID="_x0000_i1038" DrawAspect="Content" ObjectID="_1673157061" r:id="rId40"/>
              </w:object>
            </w:r>
            <w:r w:rsidRPr="002960E3">
              <w:t>.</w:t>
            </w:r>
          </w:p>
          <w:p w:rsidR="00506FF5" w:rsidRPr="002960E3" w:rsidRDefault="00930C76" w:rsidP="002960E3">
            <w:pPr>
              <w:spacing w:line="276" w:lineRule="auto"/>
              <w:rPr>
                <w:lang w:val="en-US"/>
              </w:rPr>
            </w:pPr>
            <w:r w:rsidRPr="002960E3">
              <w:rPr>
                <w:position w:val="-10"/>
                <w:lang w:val="en-US"/>
              </w:rPr>
              <w:object w:dxaOrig="380" w:dyaOrig="380" w14:anchorId="3CD72D7E">
                <v:shape id="_x0000_i1039" type="#_x0000_t75" style="width:21.75pt;height:21.75pt" o:ole="">
                  <v:imagedata r:id="rId33" o:title=""/>
                </v:shape>
                <o:OLEObject Type="Embed" ProgID="Equation.DSMT4" ShapeID="_x0000_i1039" DrawAspect="Content" ObjectID="_1673157062" r:id="rId41"/>
              </w:object>
            </w:r>
          </w:p>
        </w:tc>
      </w:tr>
      <w:tr w:rsidR="00506FF5" w:rsidRPr="002960E3" w:rsidTr="00506FF5">
        <w:tc>
          <w:tcPr>
            <w:tcW w:w="621" w:type="dxa"/>
          </w:tcPr>
          <w:p w:rsidR="00506FF5" w:rsidRPr="002960E3" w:rsidRDefault="00506FF5" w:rsidP="002960E3">
            <w:pPr>
              <w:spacing w:line="276" w:lineRule="auto"/>
              <w:jc w:val="center"/>
            </w:pPr>
          </w:p>
          <w:p w:rsidR="00027070" w:rsidRPr="002960E3" w:rsidRDefault="00027070" w:rsidP="002960E3">
            <w:pPr>
              <w:spacing w:line="276" w:lineRule="auto"/>
              <w:jc w:val="center"/>
            </w:pPr>
          </w:p>
          <w:p w:rsidR="00027070" w:rsidRPr="002960E3" w:rsidRDefault="00027070" w:rsidP="002960E3">
            <w:pPr>
              <w:spacing w:line="276" w:lineRule="auto"/>
              <w:jc w:val="center"/>
              <w:rPr>
                <w:lang w:val="en-US"/>
              </w:rPr>
            </w:pPr>
            <w:r w:rsidRPr="002960E3">
              <w:rPr>
                <w:lang w:val="en-US"/>
              </w:rPr>
              <w:t>10'</w:t>
            </w:r>
          </w:p>
        </w:tc>
        <w:tc>
          <w:tcPr>
            <w:tcW w:w="4067" w:type="dxa"/>
            <w:shd w:val="clear" w:color="auto" w:fill="auto"/>
          </w:tcPr>
          <w:p w:rsidR="00506FF5" w:rsidRPr="002960E3" w:rsidRDefault="00506FF5" w:rsidP="002960E3">
            <w:pPr>
              <w:spacing w:line="276" w:lineRule="auto"/>
              <w:rPr>
                <w:b/>
              </w:rPr>
            </w:pPr>
            <w:r w:rsidRPr="002960E3">
              <w:rPr>
                <w:b/>
                <w:u w:val="single"/>
              </w:rPr>
              <w:t>HĐ4:</w:t>
            </w:r>
            <w:r w:rsidRPr="002960E3">
              <w:rPr>
                <w:b/>
              </w:rPr>
              <w:t xml:space="preserve"> Khi nào thì sđ</w:t>
            </w:r>
            <w:r w:rsidRPr="002960E3">
              <w:rPr>
                <w:b/>
                <w:position w:val="-4"/>
              </w:rPr>
              <w:object w:dxaOrig="480" w:dyaOrig="380" w14:anchorId="18579ED6">
                <v:shape id="_x0000_i1040" type="#_x0000_t75" style="width:21.75pt;height:21.75pt" o:ole="">
                  <v:imagedata r:id="rId42" o:title=""/>
                </v:shape>
                <o:OLEObject Type="Embed" ProgID="Equation.DSMT4" ShapeID="_x0000_i1040" DrawAspect="Content" ObjectID="_1673157063" r:id="rId43"/>
              </w:object>
            </w:r>
            <w:r w:rsidRPr="002960E3">
              <w:rPr>
                <w:b/>
              </w:rPr>
              <w:t>= sđ</w:t>
            </w:r>
            <w:r w:rsidRPr="002960E3">
              <w:rPr>
                <w:b/>
                <w:position w:val="-6"/>
              </w:rPr>
              <w:object w:dxaOrig="480" w:dyaOrig="400" w14:anchorId="7475357B">
                <v:shape id="_x0000_i1041" type="#_x0000_t75" style="width:21.75pt;height:21.75pt" o:ole="">
                  <v:imagedata r:id="rId44" o:title=""/>
                </v:shape>
                <o:OLEObject Type="Embed" ProgID="Equation.DSMT4" ShapeID="_x0000_i1041" DrawAspect="Content" ObjectID="_1673157064" r:id="rId45"/>
              </w:object>
            </w:r>
            <w:r w:rsidRPr="002960E3">
              <w:rPr>
                <w:b/>
              </w:rPr>
              <w:t xml:space="preserve"> + sđ</w:t>
            </w:r>
            <w:r w:rsidRPr="002960E3">
              <w:rPr>
                <w:b/>
                <w:position w:val="-6"/>
              </w:rPr>
              <w:object w:dxaOrig="460" w:dyaOrig="400" w14:anchorId="4F91A34C">
                <v:shape id="_x0000_i1042" type="#_x0000_t75" style="width:21.75pt;height:21.75pt" o:ole="">
                  <v:imagedata r:id="rId46" o:title=""/>
                </v:shape>
                <o:OLEObject Type="Embed" ProgID="Equation.DSMT4" ShapeID="_x0000_i1042" DrawAspect="Content" ObjectID="_1673157065" r:id="rId47"/>
              </w:object>
            </w:r>
            <w:r w:rsidRPr="002960E3">
              <w:rPr>
                <w:b/>
              </w:rPr>
              <w:t>?</w:t>
            </w:r>
          </w:p>
          <w:p w:rsidR="00506FF5" w:rsidRPr="002960E3" w:rsidRDefault="00506FF5" w:rsidP="002960E3">
            <w:pPr>
              <w:spacing w:line="276" w:lineRule="auto"/>
            </w:pPr>
            <w:r w:rsidRPr="002960E3">
              <w:rPr>
                <w:b/>
              </w:rPr>
              <w:t>GV:</w:t>
            </w:r>
            <w:r w:rsidRPr="002960E3">
              <w:t xml:space="preserve"> Cho HS đọc mục 4 SGK rồi làm các việc sau:</w:t>
            </w:r>
          </w:p>
          <w:p w:rsidR="00506FF5" w:rsidRPr="002960E3" w:rsidRDefault="00506FF5" w:rsidP="002960E3">
            <w:pPr>
              <w:spacing w:line="276" w:lineRule="auto"/>
            </w:pPr>
            <w:r w:rsidRPr="002960E3">
              <w:t>a) Hãy diễn đạt hệ thức sau đây bằng ký hiệu:</w:t>
            </w:r>
          </w:p>
          <w:p w:rsidR="00506FF5" w:rsidRPr="002960E3" w:rsidRDefault="00506FF5" w:rsidP="002960E3">
            <w:pPr>
              <w:spacing w:line="276" w:lineRule="auto"/>
            </w:pPr>
            <w:r w:rsidRPr="002960E3">
              <w:t>số đo cung AB = số đo cung AC + số đo cung CB.</w:t>
            </w:r>
          </w:p>
          <w:p w:rsidR="00506FF5" w:rsidRPr="002960E3" w:rsidRDefault="00506FF5" w:rsidP="002960E3">
            <w:pPr>
              <w:spacing w:line="276" w:lineRule="auto"/>
            </w:pPr>
            <w:r w:rsidRPr="002960E3">
              <w:rPr>
                <w:b/>
              </w:rPr>
              <w:t>HS:</w:t>
            </w:r>
            <w:r w:rsidRPr="002960E3">
              <w:t xml:space="preserve"> Thực hiện.</w:t>
            </w:r>
          </w:p>
          <w:p w:rsidR="00506FF5" w:rsidRPr="002960E3" w:rsidRDefault="00506FF5" w:rsidP="002960E3">
            <w:pPr>
              <w:spacing w:line="276" w:lineRule="auto"/>
            </w:pPr>
            <w:r w:rsidRPr="002960E3">
              <w:rPr>
                <w:b/>
              </w:rPr>
              <w:t xml:space="preserve">GV: </w:t>
            </w:r>
            <w:r w:rsidRPr="002960E3">
              <w:t xml:space="preserve">Yêu cầu HS thực hiện </w:t>
            </w:r>
            <w:r w:rsidRPr="002960E3">
              <w:rPr>
                <w:position w:val="-10"/>
                <w:lang w:val="en-US"/>
              </w:rPr>
              <w:object w:dxaOrig="440" w:dyaOrig="380" w14:anchorId="21327EF1">
                <v:shape id="_x0000_i1043" type="#_x0000_t75" style="width:21.75pt;height:21.75pt" o:ole="">
                  <v:imagedata r:id="rId48" o:title=""/>
                </v:shape>
                <o:OLEObject Type="Embed" ProgID="Equation.DSMT4" ShapeID="_x0000_i1043" DrawAspect="Content" ObjectID="_1673157066" r:id="rId49"/>
              </w:object>
            </w:r>
            <w:r w:rsidRPr="002960E3">
              <w:t>.</w:t>
            </w:r>
          </w:p>
          <w:p w:rsidR="00506FF5" w:rsidRPr="002960E3" w:rsidRDefault="00506FF5" w:rsidP="002960E3">
            <w:pPr>
              <w:spacing w:line="276" w:lineRule="auto"/>
            </w:pPr>
            <w:r w:rsidRPr="002960E3">
              <w:rPr>
                <w:b/>
              </w:rPr>
              <w:t>HS:</w:t>
            </w:r>
            <w:r w:rsidRPr="002960E3">
              <w:t xml:space="preserve"> Thực hiện.</w:t>
            </w:r>
          </w:p>
          <w:p w:rsidR="00506FF5" w:rsidRPr="002960E3" w:rsidRDefault="00506FF5" w:rsidP="002960E3">
            <w:pPr>
              <w:spacing w:line="276" w:lineRule="auto"/>
            </w:pPr>
            <w:r w:rsidRPr="002960E3">
              <w:rPr>
                <w:b/>
              </w:rPr>
              <w:t>GV:</w:t>
            </w:r>
            <w:r w:rsidRPr="002960E3">
              <w:t xml:space="preserve"> nhận xét cho điểm bổ sung  </w:t>
            </w:r>
          </w:p>
          <w:p w:rsidR="00506FF5" w:rsidRPr="002960E3" w:rsidRDefault="00506FF5" w:rsidP="002960E3">
            <w:pPr>
              <w:spacing w:line="276" w:lineRule="auto"/>
              <w:rPr>
                <w:b/>
              </w:rPr>
            </w:pPr>
            <w:r w:rsidRPr="002960E3">
              <w:rPr>
                <w:b/>
              </w:rPr>
              <w:t xml:space="preserve">HS: </w:t>
            </w:r>
            <w:r w:rsidRPr="002960E3">
              <w:t>lên bảng vẽ hình nêu định lý</w:t>
            </w:r>
          </w:p>
        </w:tc>
        <w:tc>
          <w:tcPr>
            <w:tcW w:w="4374" w:type="dxa"/>
            <w:shd w:val="clear" w:color="auto" w:fill="auto"/>
          </w:tcPr>
          <w:p w:rsidR="00B147C3" w:rsidRPr="002960E3" w:rsidRDefault="00506FF5" w:rsidP="002960E3">
            <w:pPr>
              <w:spacing w:line="276" w:lineRule="auto"/>
              <w:rPr>
                <w:b/>
              </w:rPr>
            </w:pPr>
            <w:r w:rsidRPr="002960E3">
              <w:rPr>
                <w:b/>
              </w:rPr>
              <w:t xml:space="preserve">4. Khi nào thì </w:t>
            </w:r>
            <w:r w:rsidR="00B33DBB" w:rsidRPr="002960E3">
              <w:rPr>
                <w:b/>
              </w:rPr>
              <w:t>sđ</w:t>
            </w:r>
            <w:r w:rsidR="00B33DBB" w:rsidRPr="002960E3">
              <w:rPr>
                <w:b/>
                <w:position w:val="-4"/>
              </w:rPr>
              <w:object w:dxaOrig="480" w:dyaOrig="380">
                <v:shape id="_x0000_i1044" type="#_x0000_t75" style="width:21.75pt;height:21.75pt" o:ole="">
                  <v:imagedata r:id="rId42" o:title=""/>
                </v:shape>
                <o:OLEObject Type="Embed" ProgID="Equation.DSMT4" ShapeID="_x0000_i1044" DrawAspect="Content" ObjectID="_1673157067" r:id="rId50"/>
              </w:object>
            </w:r>
            <w:r w:rsidR="00B33DBB" w:rsidRPr="002960E3">
              <w:rPr>
                <w:b/>
              </w:rPr>
              <w:t>= sđ</w:t>
            </w:r>
            <w:r w:rsidR="00B33DBB" w:rsidRPr="002960E3">
              <w:rPr>
                <w:b/>
                <w:position w:val="-6"/>
              </w:rPr>
              <w:object w:dxaOrig="480" w:dyaOrig="400">
                <v:shape id="_x0000_i1045" type="#_x0000_t75" style="width:21.75pt;height:21.75pt" o:ole="">
                  <v:imagedata r:id="rId44" o:title=""/>
                </v:shape>
                <o:OLEObject Type="Embed" ProgID="Equation.DSMT4" ShapeID="_x0000_i1045" DrawAspect="Content" ObjectID="_1673157068" r:id="rId51"/>
              </w:object>
            </w:r>
            <w:r w:rsidR="00B147C3" w:rsidRPr="002960E3">
              <w:rPr>
                <w:b/>
              </w:rPr>
              <w:t xml:space="preserve"> + </w:t>
            </w:r>
          </w:p>
          <w:p w:rsidR="00506FF5" w:rsidRPr="002960E3" w:rsidRDefault="00B147C3" w:rsidP="002960E3">
            <w:pPr>
              <w:spacing w:line="276" w:lineRule="auto"/>
              <w:rPr>
                <w:b/>
              </w:rPr>
            </w:pPr>
            <w:r w:rsidRPr="002960E3">
              <w:rPr>
                <w:b/>
              </w:rPr>
              <w:t>sđ</w:t>
            </w:r>
            <w:r w:rsidR="00B33DBB" w:rsidRPr="002960E3">
              <w:rPr>
                <w:b/>
                <w:position w:val="-6"/>
              </w:rPr>
              <w:object w:dxaOrig="460" w:dyaOrig="400">
                <v:shape id="_x0000_i1046" type="#_x0000_t75" style="width:21.75pt;height:21.75pt" o:ole="">
                  <v:imagedata r:id="rId46" o:title=""/>
                </v:shape>
                <o:OLEObject Type="Embed" ProgID="Equation.DSMT4" ShapeID="_x0000_i1046" DrawAspect="Content" ObjectID="_1673157069" r:id="rId52"/>
              </w:object>
            </w:r>
            <w:r w:rsidR="00B33DBB" w:rsidRPr="002960E3">
              <w:rPr>
                <w:b/>
              </w:rPr>
              <w:t>?</w:t>
            </w:r>
          </w:p>
          <w:p w:rsidR="00506FF5" w:rsidRPr="002960E3" w:rsidRDefault="00506FF5" w:rsidP="002960E3">
            <w:pPr>
              <w:spacing w:line="276" w:lineRule="auto"/>
            </w:pPr>
            <w:r w:rsidRPr="002960E3">
              <w:t>- Khi điểm C nằm trên cung AB thì khi đó: điểm C chia cung AB thành hai cung AC và CB</w:t>
            </w:r>
          </w:p>
          <w:p w:rsidR="00506FF5" w:rsidRPr="002960E3" w:rsidRDefault="00506FF5" w:rsidP="002960E3">
            <w:pPr>
              <w:spacing w:line="276" w:lineRule="auto"/>
              <w:rPr>
                <w:b/>
                <w:i/>
              </w:rPr>
            </w:pPr>
          </w:p>
          <w:p w:rsidR="00506FF5" w:rsidRPr="002960E3" w:rsidRDefault="00506FF5" w:rsidP="002960E3">
            <w:pPr>
              <w:spacing w:line="276" w:lineRule="auto"/>
            </w:pPr>
            <w:r w:rsidRPr="002960E3">
              <w:rPr>
                <w:b/>
                <w:i/>
              </w:rPr>
              <w:t>Định l</w:t>
            </w:r>
            <w:r w:rsidR="006A0A7D" w:rsidRPr="002960E3">
              <w:rPr>
                <w:b/>
                <w:i/>
              </w:rPr>
              <w:t>í</w:t>
            </w:r>
            <w:r w:rsidRPr="002960E3">
              <w:rPr>
                <w:b/>
                <w:i/>
              </w:rPr>
              <w:t>:</w:t>
            </w:r>
            <w:r w:rsidRPr="002960E3">
              <w:t xml:space="preserve"> SGK </w:t>
            </w:r>
          </w:p>
          <w:p w:rsidR="00506FF5" w:rsidRPr="002960E3" w:rsidRDefault="00506FF5" w:rsidP="002960E3">
            <w:pPr>
              <w:spacing w:line="276" w:lineRule="auto"/>
              <w:rPr>
                <w:b/>
              </w:rPr>
            </w:pPr>
            <w:r w:rsidRPr="002960E3">
              <w:t>(hình vẽ SGK)</w:t>
            </w:r>
          </w:p>
        </w:tc>
      </w:tr>
    </w:tbl>
    <w:p w:rsidR="00EA1533" w:rsidRPr="002960E3" w:rsidRDefault="00C631AF" w:rsidP="002960E3">
      <w:pPr>
        <w:pStyle w:val="Heading4"/>
        <w:spacing w:line="276" w:lineRule="auto"/>
      </w:pPr>
      <w:r w:rsidRPr="002960E3">
        <w:t>d) Củng cố, luyện tập.</w:t>
      </w:r>
      <w:r w:rsidR="009D76B9" w:rsidRPr="002960E3">
        <w:t xml:space="preserve"> (</w:t>
      </w:r>
      <w:r w:rsidR="00D24AA6" w:rsidRPr="002960E3">
        <w:t>5</w:t>
      </w:r>
      <w:r w:rsidR="00A6040C" w:rsidRPr="002960E3">
        <w:t xml:space="preserve"> ph)</w:t>
      </w:r>
    </w:p>
    <w:p w:rsidR="00D230BE" w:rsidRPr="002960E3" w:rsidRDefault="00D230BE" w:rsidP="002960E3">
      <w:pPr>
        <w:spacing w:line="276" w:lineRule="auto"/>
      </w:pPr>
      <w:r w:rsidRPr="002960E3">
        <w:tab/>
        <w:t>- Cho HS làm bài tập 3,4 SGK.</w:t>
      </w:r>
    </w:p>
    <w:p w:rsidR="00C631AF" w:rsidRPr="002960E3" w:rsidRDefault="00C631AF" w:rsidP="002960E3">
      <w:pPr>
        <w:pStyle w:val="Heading4"/>
        <w:spacing w:line="276" w:lineRule="auto"/>
      </w:pPr>
      <w:r w:rsidRPr="002960E3">
        <w:t>e) Hướng dẫn học sinh tự học ở nhà.</w:t>
      </w:r>
      <w:r w:rsidR="00D24AA6" w:rsidRPr="002960E3">
        <w:t xml:space="preserve"> (1</w:t>
      </w:r>
      <w:r w:rsidR="00193AA2" w:rsidRPr="002960E3">
        <w:t xml:space="preserve"> </w:t>
      </w:r>
      <w:r w:rsidR="009D76B9" w:rsidRPr="002960E3">
        <w:t>ph)</w:t>
      </w:r>
    </w:p>
    <w:p w:rsidR="00A47180" w:rsidRPr="002960E3" w:rsidRDefault="00A47180" w:rsidP="002960E3">
      <w:pPr>
        <w:spacing w:line="276" w:lineRule="auto"/>
      </w:pPr>
      <w:r w:rsidRPr="002960E3">
        <w:tab/>
        <w:t>- Học theo SGK và vở ghi, làm các bài tập 5,6,7,8,9 SGK.</w:t>
      </w:r>
    </w:p>
    <w:p w:rsidR="00A47180" w:rsidRPr="002960E3" w:rsidRDefault="00A47180" w:rsidP="002960E3">
      <w:pPr>
        <w:spacing w:line="276" w:lineRule="auto"/>
      </w:pPr>
      <w:r w:rsidRPr="002960E3">
        <w:tab/>
        <w:t>- Chuẩn bị tiết sau luyện tập.</w:t>
      </w:r>
    </w:p>
    <w:p w:rsidR="00451A3D" w:rsidRPr="002960E3" w:rsidRDefault="00451A3D" w:rsidP="002960E3">
      <w:pPr>
        <w:pStyle w:val="Heading3"/>
        <w:spacing w:line="276" w:lineRule="auto"/>
        <w:rPr>
          <w:szCs w:val="28"/>
        </w:rPr>
      </w:pPr>
      <w:r w:rsidRPr="002960E3">
        <w:rPr>
          <w:szCs w:val="28"/>
        </w:rPr>
        <w:t>5. Rút kinh nghiệm giờ dạy.</w:t>
      </w:r>
    </w:p>
    <w:p w:rsidR="00D24AA6" w:rsidRPr="002960E3" w:rsidRDefault="00451A3D" w:rsidP="002960E3">
      <w:pPr>
        <w:spacing w:line="276" w:lineRule="auto"/>
      </w:pPr>
      <w:r w:rsidRPr="002960E3">
        <w:tab/>
        <w:t>.........................................................................................................................................................................................................................................................................................................................................................................................</w:t>
      </w:r>
    </w:p>
    <w:p w:rsidR="00F2418F" w:rsidRPr="002960E3" w:rsidRDefault="00F2418F" w:rsidP="002960E3">
      <w:pPr>
        <w:spacing w:line="276" w:lineRule="auto"/>
      </w:pPr>
    </w:p>
    <w:p w:rsidR="000F4546" w:rsidRPr="002960E3" w:rsidRDefault="000F4546" w:rsidP="002960E3">
      <w:pPr>
        <w:pStyle w:val="Heading2"/>
        <w:spacing w:line="276" w:lineRule="auto"/>
        <w:rPr>
          <w:sz w:val="28"/>
          <w:szCs w:val="28"/>
        </w:rPr>
      </w:pPr>
      <w:r w:rsidRPr="002960E3">
        <w:rPr>
          <w:sz w:val="28"/>
          <w:szCs w:val="28"/>
        </w:rPr>
        <w:t xml:space="preserve">Tiết </w:t>
      </w:r>
      <w:r w:rsidRPr="002960E3">
        <w:rPr>
          <w:sz w:val="28"/>
          <w:szCs w:val="28"/>
          <w:lang w:val="nl-NL"/>
        </w:rPr>
        <w:t>38</w:t>
      </w:r>
      <w:r w:rsidRPr="002960E3">
        <w:rPr>
          <w:sz w:val="28"/>
          <w:szCs w:val="28"/>
        </w:rPr>
        <w:t>: LUYỆN TẬP</w:t>
      </w:r>
    </w:p>
    <w:p w:rsidR="000F4546" w:rsidRPr="002960E3" w:rsidRDefault="000F4546" w:rsidP="002960E3">
      <w:pPr>
        <w:spacing w:line="276" w:lineRule="auto"/>
        <w:jc w:val="center"/>
        <w:rPr>
          <w:b/>
          <w:lang w:val="nl-NL"/>
        </w:rPr>
      </w:pPr>
    </w:p>
    <w:p w:rsidR="000F4546" w:rsidRPr="002960E3" w:rsidRDefault="000F4546" w:rsidP="002960E3">
      <w:pPr>
        <w:pStyle w:val="NoSpacing"/>
        <w:spacing w:line="276" w:lineRule="auto"/>
      </w:pPr>
      <w:r w:rsidRPr="002960E3">
        <w:t>Ngày soạn:</w:t>
      </w:r>
      <w:r w:rsidRPr="002960E3">
        <w:rPr>
          <w:lang w:val="nl-NL"/>
        </w:rPr>
        <w:t xml:space="preserve"> 22/12/2015</w:t>
      </w:r>
      <w:r w:rsidRPr="002960E3">
        <w:t>.</w:t>
      </w:r>
    </w:p>
    <w:p w:rsidR="000F4546" w:rsidRPr="002960E3" w:rsidRDefault="000F4546" w:rsidP="002960E3">
      <w:pPr>
        <w:pStyle w:val="NoSpacing"/>
        <w:spacing w:line="276" w:lineRule="auto"/>
      </w:pPr>
      <w:r w:rsidRPr="002960E3">
        <w:t>Ngày dạy:......../.........../...............tại lớp:............sỹ số HS:.............vắng:.........</w:t>
      </w:r>
    </w:p>
    <w:p w:rsidR="000F4546" w:rsidRPr="002960E3" w:rsidRDefault="000F4546" w:rsidP="002960E3">
      <w:pPr>
        <w:pStyle w:val="NoSpacing"/>
        <w:spacing w:line="276" w:lineRule="auto"/>
      </w:pPr>
      <w:r w:rsidRPr="002960E3">
        <w:t>Ngày dạy:......../.........../...............tại lớp:............sỹ số HS:.............vắng:.........</w:t>
      </w:r>
    </w:p>
    <w:p w:rsidR="000F4546" w:rsidRPr="002960E3" w:rsidRDefault="000F4546" w:rsidP="002960E3">
      <w:pPr>
        <w:spacing w:line="276" w:lineRule="auto"/>
      </w:pPr>
    </w:p>
    <w:p w:rsidR="000F4546" w:rsidRPr="002960E3" w:rsidRDefault="000F4546" w:rsidP="002960E3">
      <w:pPr>
        <w:pStyle w:val="Heading3"/>
        <w:spacing w:line="276" w:lineRule="auto"/>
        <w:rPr>
          <w:szCs w:val="28"/>
        </w:rPr>
      </w:pPr>
      <w:r w:rsidRPr="002960E3">
        <w:rPr>
          <w:szCs w:val="28"/>
        </w:rPr>
        <w:lastRenderedPageBreak/>
        <w:t>1. Mục tiêu.</w:t>
      </w:r>
    </w:p>
    <w:p w:rsidR="000F4546" w:rsidRPr="002960E3" w:rsidRDefault="000F4546" w:rsidP="002960E3">
      <w:pPr>
        <w:pStyle w:val="Heading4"/>
        <w:spacing w:line="276" w:lineRule="auto"/>
      </w:pPr>
      <w:r w:rsidRPr="002960E3">
        <w:t xml:space="preserve">a) </w:t>
      </w:r>
      <w:r w:rsidRPr="002960E3">
        <w:rPr>
          <w:lang w:val="en-US"/>
        </w:rPr>
        <w:t>Về k</w:t>
      </w:r>
      <w:r w:rsidRPr="002960E3">
        <w:t>iến thức.</w:t>
      </w:r>
    </w:p>
    <w:p w:rsidR="00E22ED1" w:rsidRPr="002960E3" w:rsidRDefault="00E22ED1" w:rsidP="002960E3">
      <w:pPr>
        <w:spacing w:line="276" w:lineRule="auto"/>
      </w:pPr>
      <w:r w:rsidRPr="002960E3">
        <w:tab/>
        <w:t>- Rèn luyện, củng cố kiến thức đã học về góc ở tâm - số đo cung.</w:t>
      </w:r>
    </w:p>
    <w:p w:rsidR="000F4546" w:rsidRPr="002960E3" w:rsidRDefault="000F4546" w:rsidP="002960E3">
      <w:pPr>
        <w:pStyle w:val="Heading4"/>
        <w:spacing w:line="276" w:lineRule="auto"/>
      </w:pPr>
      <w:r w:rsidRPr="002960E3">
        <w:t>b) Về kỹ năng.</w:t>
      </w:r>
    </w:p>
    <w:p w:rsidR="00E22ED1" w:rsidRPr="002960E3" w:rsidRDefault="00E22ED1" w:rsidP="002960E3">
      <w:pPr>
        <w:spacing w:line="276" w:lineRule="auto"/>
      </w:pPr>
      <w:r w:rsidRPr="002960E3">
        <w:tab/>
        <w:t>- Rèn kỹ năng giải bài tập hình học.</w:t>
      </w:r>
    </w:p>
    <w:p w:rsidR="000F4546" w:rsidRPr="002960E3" w:rsidRDefault="000F4546" w:rsidP="002960E3">
      <w:pPr>
        <w:pStyle w:val="Heading4"/>
        <w:spacing w:line="276" w:lineRule="auto"/>
      </w:pPr>
      <w:r w:rsidRPr="002960E3">
        <w:t>c) Về thái độ.</w:t>
      </w:r>
    </w:p>
    <w:p w:rsidR="000F4546" w:rsidRPr="002960E3" w:rsidRDefault="000F4546" w:rsidP="002960E3">
      <w:pPr>
        <w:spacing w:line="276" w:lineRule="auto"/>
      </w:pPr>
      <w:r w:rsidRPr="002960E3">
        <w:tab/>
        <w:t>- HS tự giác tích cực chủ động trong học tập.</w:t>
      </w:r>
    </w:p>
    <w:p w:rsidR="000F4546" w:rsidRPr="002960E3" w:rsidRDefault="000F4546" w:rsidP="002960E3">
      <w:pPr>
        <w:spacing w:line="276" w:lineRule="auto"/>
      </w:pPr>
      <w:r w:rsidRPr="002960E3">
        <w:tab/>
        <w:t>- Cẩn thận, chính xác, trung thực.</w:t>
      </w:r>
    </w:p>
    <w:p w:rsidR="000F4546" w:rsidRPr="002960E3" w:rsidRDefault="000F4546" w:rsidP="002960E3">
      <w:pPr>
        <w:pStyle w:val="Heading3"/>
        <w:spacing w:line="276" w:lineRule="auto"/>
        <w:rPr>
          <w:szCs w:val="28"/>
        </w:rPr>
      </w:pPr>
      <w:r w:rsidRPr="002960E3">
        <w:rPr>
          <w:szCs w:val="28"/>
        </w:rPr>
        <w:t>2. Chuẩn bị của GV và HS.</w:t>
      </w:r>
    </w:p>
    <w:p w:rsidR="000F4546" w:rsidRPr="002960E3" w:rsidRDefault="000F4546" w:rsidP="002960E3">
      <w:pPr>
        <w:pStyle w:val="Heading4"/>
        <w:spacing w:line="276" w:lineRule="auto"/>
        <w:rPr>
          <w:lang w:val="en-US"/>
        </w:rPr>
      </w:pPr>
      <w:r w:rsidRPr="002960E3">
        <w:rPr>
          <w:lang w:val="en-US"/>
        </w:rPr>
        <w:t>a) Chuẩn bị của GV.</w:t>
      </w:r>
    </w:p>
    <w:p w:rsidR="000F4546" w:rsidRPr="002960E3" w:rsidRDefault="000F4546" w:rsidP="002960E3">
      <w:pPr>
        <w:spacing w:line="276" w:lineRule="auto"/>
        <w:rPr>
          <w:lang w:val="nb-NO"/>
        </w:rPr>
      </w:pPr>
      <w:r w:rsidRPr="002960E3">
        <w:rPr>
          <w:lang w:val="en-US"/>
        </w:rPr>
        <w:tab/>
        <w:t xml:space="preserve">- </w:t>
      </w:r>
      <w:r w:rsidR="00E22ED1" w:rsidRPr="002960E3">
        <w:t>T</w:t>
      </w:r>
      <w:r w:rsidR="00E22ED1" w:rsidRPr="002960E3">
        <w:rPr>
          <w:lang w:val="nb-NO"/>
        </w:rPr>
        <w:t>hước thẳng, compa, thước đo góc.</w:t>
      </w:r>
    </w:p>
    <w:p w:rsidR="000F4546" w:rsidRPr="002960E3" w:rsidRDefault="000F4546" w:rsidP="002960E3">
      <w:pPr>
        <w:pStyle w:val="Heading4"/>
        <w:spacing w:line="276" w:lineRule="auto"/>
        <w:rPr>
          <w:lang w:val="nb-NO"/>
        </w:rPr>
      </w:pPr>
      <w:r w:rsidRPr="002960E3">
        <w:rPr>
          <w:lang w:val="nb-NO"/>
        </w:rPr>
        <w:t>b) Chuẩn bị của HS.</w:t>
      </w:r>
    </w:p>
    <w:p w:rsidR="000F4546" w:rsidRPr="002960E3" w:rsidRDefault="000F4546" w:rsidP="002960E3">
      <w:pPr>
        <w:spacing w:line="276" w:lineRule="auto"/>
        <w:rPr>
          <w:lang w:val="nb-NO"/>
        </w:rPr>
      </w:pPr>
      <w:r w:rsidRPr="002960E3">
        <w:rPr>
          <w:lang w:val="nb-NO"/>
        </w:rPr>
        <w:tab/>
        <w:t xml:space="preserve">- </w:t>
      </w:r>
      <w:r w:rsidRPr="002960E3">
        <w:t>Thước thẳng, compa</w:t>
      </w:r>
      <w:r w:rsidR="00E22ED1" w:rsidRPr="002960E3">
        <w:rPr>
          <w:lang w:val="nb-NO"/>
        </w:rPr>
        <w:t>,</w:t>
      </w:r>
      <w:r w:rsidRPr="002960E3">
        <w:t xml:space="preserve"> thước đo góc</w:t>
      </w:r>
      <w:r w:rsidR="00E22ED1" w:rsidRPr="002960E3">
        <w:rPr>
          <w:lang w:val="nb-NO"/>
        </w:rPr>
        <w:t>, làm các BT</w:t>
      </w:r>
      <w:r w:rsidRPr="002960E3">
        <w:t>.</w:t>
      </w:r>
    </w:p>
    <w:p w:rsidR="000F4546" w:rsidRPr="002960E3" w:rsidRDefault="000F4546" w:rsidP="002960E3">
      <w:pPr>
        <w:pStyle w:val="Heading3"/>
        <w:spacing w:line="276" w:lineRule="auto"/>
        <w:rPr>
          <w:szCs w:val="28"/>
          <w:lang w:val="nb-NO"/>
        </w:rPr>
      </w:pPr>
      <w:r w:rsidRPr="002960E3">
        <w:rPr>
          <w:szCs w:val="28"/>
          <w:lang w:val="nb-NO"/>
        </w:rPr>
        <w:t>3. Phương pháp giảng dạy.</w:t>
      </w:r>
    </w:p>
    <w:p w:rsidR="000F4546" w:rsidRPr="002960E3" w:rsidRDefault="000F4546" w:rsidP="002960E3">
      <w:pPr>
        <w:spacing w:line="276" w:lineRule="auto"/>
        <w:rPr>
          <w:lang w:val="nb-NO"/>
        </w:rPr>
      </w:pPr>
      <w:r w:rsidRPr="002960E3">
        <w:rPr>
          <w:lang w:val="nb-NO"/>
        </w:rPr>
        <w:tab/>
        <w:t>- Vấn đáp, thuyết trình.</w:t>
      </w:r>
    </w:p>
    <w:p w:rsidR="000F4546" w:rsidRPr="002960E3" w:rsidRDefault="000F4546" w:rsidP="002960E3">
      <w:pPr>
        <w:spacing w:line="276" w:lineRule="auto"/>
        <w:rPr>
          <w:lang w:val="nb-NO"/>
        </w:rPr>
      </w:pPr>
      <w:r w:rsidRPr="002960E3">
        <w:rPr>
          <w:lang w:val="nb-NO"/>
        </w:rPr>
        <w:tab/>
        <w:t>- Hoạt động nhóm, tích cực hóa hoạt động của HS.</w:t>
      </w:r>
    </w:p>
    <w:p w:rsidR="000F4546" w:rsidRPr="002960E3" w:rsidRDefault="000F4546" w:rsidP="002960E3">
      <w:pPr>
        <w:pStyle w:val="Heading3"/>
        <w:spacing w:line="276" w:lineRule="auto"/>
        <w:rPr>
          <w:szCs w:val="28"/>
          <w:lang w:val="nb-NO"/>
        </w:rPr>
      </w:pPr>
      <w:r w:rsidRPr="002960E3">
        <w:rPr>
          <w:szCs w:val="28"/>
          <w:lang w:val="nb-NO"/>
        </w:rPr>
        <w:t>4. Tiến trình bài dạy.</w:t>
      </w:r>
    </w:p>
    <w:p w:rsidR="000F4546" w:rsidRPr="002960E3" w:rsidRDefault="000F4546" w:rsidP="002960E3">
      <w:pPr>
        <w:pStyle w:val="Heading4"/>
        <w:spacing w:line="276" w:lineRule="auto"/>
        <w:rPr>
          <w:lang w:val="nb-NO"/>
        </w:rPr>
      </w:pPr>
      <w:r w:rsidRPr="002960E3">
        <w:rPr>
          <w:lang w:val="nb-NO"/>
        </w:rPr>
        <w:t>a) Ổn định tổ chức lớp học. (1 ph)</w:t>
      </w:r>
    </w:p>
    <w:p w:rsidR="000F4546" w:rsidRPr="002960E3" w:rsidRDefault="000F4546" w:rsidP="002960E3">
      <w:pPr>
        <w:pStyle w:val="Heading4"/>
        <w:spacing w:line="276" w:lineRule="auto"/>
        <w:rPr>
          <w:lang w:val="nb-NO"/>
        </w:rPr>
      </w:pPr>
      <w:r w:rsidRPr="002960E3">
        <w:rPr>
          <w:lang w:val="nb-NO"/>
        </w:rPr>
        <w:t>b) Kiểm tra bài cũ.</w:t>
      </w:r>
      <w:r w:rsidR="00647051" w:rsidRPr="002960E3">
        <w:rPr>
          <w:lang w:val="nb-NO"/>
        </w:rPr>
        <w:t xml:space="preserve"> (3 ph)</w:t>
      </w:r>
    </w:p>
    <w:p w:rsidR="00647051" w:rsidRPr="002960E3" w:rsidRDefault="00647051" w:rsidP="002960E3">
      <w:pPr>
        <w:spacing w:line="276" w:lineRule="auto"/>
        <w:rPr>
          <w:lang w:val="nb-NO"/>
        </w:rPr>
      </w:pPr>
      <w:r w:rsidRPr="002960E3">
        <w:rPr>
          <w:lang w:val="nb-NO"/>
        </w:rPr>
        <w:tab/>
        <w:t>Phát biểu định nghĩa về góc ở tâm và số đo cung.</w:t>
      </w:r>
    </w:p>
    <w:p w:rsidR="000F4546" w:rsidRPr="002960E3" w:rsidRDefault="000F4546" w:rsidP="002960E3">
      <w:pPr>
        <w:pStyle w:val="Heading4"/>
        <w:spacing w:line="276" w:lineRule="auto"/>
        <w:rPr>
          <w:lang w:val="nb-NO"/>
        </w:rPr>
      </w:pPr>
      <w:r w:rsidRPr="002960E3">
        <w:rPr>
          <w:lang w:val="nb-NO"/>
        </w:rPr>
        <w:t>c) Dạy nội dung bài mới.</w:t>
      </w:r>
    </w:p>
    <w:tbl>
      <w:tblPr>
        <w:tblStyle w:val="TableGrid"/>
        <w:tblW w:w="0" w:type="auto"/>
        <w:tblLook w:val="04A0" w:firstRow="1" w:lastRow="0" w:firstColumn="1" w:lastColumn="0" w:noHBand="0" w:noVBand="1"/>
      </w:tblPr>
      <w:tblGrid>
        <w:gridCol w:w="621"/>
        <w:gridCol w:w="4067"/>
        <w:gridCol w:w="4374"/>
      </w:tblGrid>
      <w:tr w:rsidR="000F4546" w:rsidRPr="002960E3" w:rsidTr="007767F5">
        <w:tc>
          <w:tcPr>
            <w:tcW w:w="621" w:type="dxa"/>
          </w:tcPr>
          <w:p w:rsidR="000F4546" w:rsidRPr="002960E3" w:rsidRDefault="000F4546" w:rsidP="002960E3">
            <w:pPr>
              <w:spacing w:line="276" w:lineRule="auto"/>
              <w:jc w:val="center"/>
              <w:rPr>
                <w:b/>
                <w:lang w:val="en-US"/>
              </w:rPr>
            </w:pPr>
            <w:r w:rsidRPr="002960E3">
              <w:rPr>
                <w:b/>
                <w:lang w:val="en-US"/>
              </w:rPr>
              <w:t>TG</w:t>
            </w:r>
          </w:p>
        </w:tc>
        <w:tc>
          <w:tcPr>
            <w:tcW w:w="4067" w:type="dxa"/>
          </w:tcPr>
          <w:p w:rsidR="000F4546" w:rsidRPr="002960E3" w:rsidRDefault="000F4546" w:rsidP="002960E3">
            <w:pPr>
              <w:spacing w:line="276" w:lineRule="auto"/>
              <w:jc w:val="center"/>
              <w:rPr>
                <w:b/>
                <w:lang w:val="en-US"/>
              </w:rPr>
            </w:pPr>
            <w:r w:rsidRPr="002960E3">
              <w:rPr>
                <w:b/>
                <w:lang w:val="en-US"/>
              </w:rPr>
              <w:t>Hoạt động của GV - HS</w:t>
            </w:r>
          </w:p>
        </w:tc>
        <w:tc>
          <w:tcPr>
            <w:tcW w:w="4374" w:type="dxa"/>
          </w:tcPr>
          <w:p w:rsidR="000F4546" w:rsidRPr="002960E3" w:rsidRDefault="000F4546" w:rsidP="002960E3">
            <w:pPr>
              <w:spacing w:line="276" w:lineRule="auto"/>
              <w:jc w:val="center"/>
              <w:rPr>
                <w:b/>
                <w:lang w:val="en-US"/>
              </w:rPr>
            </w:pPr>
            <w:r w:rsidRPr="002960E3">
              <w:rPr>
                <w:b/>
                <w:lang w:val="en-US"/>
              </w:rPr>
              <w:t>Nội dung ghi bảng</w:t>
            </w:r>
          </w:p>
        </w:tc>
      </w:tr>
      <w:tr w:rsidR="003415BB" w:rsidRPr="002960E3" w:rsidTr="007767F5">
        <w:tc>
          <w:tcPr>
            <w:tcW w:w="621" w:type="dxa"/>
          </w:tcPr>
          <w:p w:rsidR="003415BB" w:rsidRPr="002960E3" w:rsidRDefault="003415BB" w:rsidP="002960E3">
            <w:pPr>
              <w:spacing w:line="276" w:lineRule="auto"/>
              <w:jc w:val="center"/>
              <w:rPr>
                <w:lang w:val="en-US"/>
              </w:rPr>
            </w:pPr>
          </w:p>
          <w:p w:rsidR="00F01F07" w:rsidRPr="002960E3" w:rsidRDefault="00F01F07" w:rsidP="002960E3">
            <w:pPr>
              <w:spacing w:line="276" w:lineRule="auto"/>
              <w:jc w:val="center"/>
              <w:rPr>
                <w:lang w:val="en-US"/>
              </w:rPr>
            </w:pPr>
          </w:p>
          <w:p w:rsidR="00F01F07" w:rsidRPr="002960E3" w:rsidRDefault="00F01F07" w:rsidP="002960E3">
            <w:pPr>
              <w:spacing w:line="276" w:lineRule="auto"/>
              <w:jc w:val="center"/>
              <w:rPr>
                <w:lang w:val="en-US"/>
              </w:rPr>
            </w:pPr>
            <w:r w:rsidRPr="002960E3">
              <w:rPr>
                <w:lang w:val="en-US"/>
              </w:rPr>
              <w:t>37'</w:t>
            </w:r>
          </w:p>
        </w:tc>
        <w:tc>
          <w:tcPr>
            <w:tcW w:w="4067" w:type="dxa"/>
            <w:shd w:val="clear" w:color="auto" w:fill="auto"/>
          </w:tcPr>
          <w:p w:rsidR="003415BB" w:rsidRPr="002960E3" w:rsidRDefault="003415BB" w:rsidP="002960E3">
            <w:pPr>
              <w:spacing w:line="276" w:lineRule="auto"/>
              <w:rPr>
                <w:lang w:val="en-US"/>
              </w:rPr>
            </w:pPr>
            <w:r w:rsidRPr="002960E3">
              <w:rPr>
                <w:b/>
              </w:rPr>
              <w:t>GV</w:t>
            </w:r>
            <w:r w:rsidR="00436764" w:rsidRPr="002960E3">
              <w:rPr>
                <w:b/>
                <w:lang w:val="en-US"/>
              </w:rPr>
              <w:t>:</w:t>
            </w:r>
            <w:r w:rsidRPr="002960E3">
              <w:t xml:space="preserve"> treo bảng phụ vẽ hình 7 sgk và yêu cầu hs ghi giả thiết kết luận của bài 4 SGK</w:t>
            </w:r>
            <w:r w:rsidR="009338BD" w:rsidRPr="002960E3">
              <w:rPr>
                <w:lang w:val="en-US"/>
              </w:rPr>
              <w:t>.</w:t>
            </w:r>
          </w:p>
          <w:p w:rsidR="003415BB" w:rsidRPr="002960E3" w:rsidRDefault="003415BB" w:rsidP="002960E3">
            <w:pPr>
              <w:spacing w:line="276" w:lineRule="auto"/>
            </w:pPr>
            <w:r w:rsidRPr="002960E3">
              <w:rPr>
                <w:b/>
              </w:rPr>
              <w:t>?</w:t>
            </w:r>
            <w:r w:rsidRPr="002960E3">
              <w:t xml:space="preserve"> Từ gt: OA</w:t>
            </w:r>
            <w:r w:rsidR="00B44244" w:rsidRPr="002960E3">
              <w:t xml:space="preserve"> </w:t>
            </w:r>
            <w:r w:rsidRPr="002960E3">
              <w:t>=</w:t>
            </w:r>
            <w:r w:rsidR="00B44244" w:rsidRPr="002960E3">
              <w:t xml:space="preserve"> </w:t>
            </w:r>
            <w:r w:rsidRPr="002960E3">
              <w:t xml:space="preserve">AT và </w:t>
            </w:r>
            <w:r w:rsidR="00B44244" w:rsidRPr="002960E3">
              <w:rPr>
                <w:position w:val="-6"/>
              </w:rPr>
              <w:object w:dxaOrig="1280" w:dyaOrig="400" w14:anchorId="13A5C392">
                <v:shape id="_x0000_i1047" type="#_x0000_t75" style="width:64.5pt;height:21.75pt" o:ole="">
                  <v:imagedata r:id="rId53" o:title=""/>
                </v:shape>
                <o:OLEObject Type="Embed" ProgID="Equation.DSMT4" ShapeID="_x0000_i1047" DrawAspect="Content" ObjectID="_1673157070" r:id="rId54"/>
              </w:object>
            </w:r>
            <w:r w:rsidRPr="002960E3">
              <w:t>ta suy ra được điề</w:t>
            </w:r>
            <w:r w:rsidR="00B44244" w:rsidRPr="002960E3">
              <w:t>u gì ?</w:t>
            </w:r>
          </w:p>
          <w:p w:rsidR="003415BB" w:rsidRPr="002960E3" w:rsidRDefault="003415BB" w:rsidP="002960E3">
            <w:pPr>
              <w:spacing w:line="276" w:lineRule="auto"/>
              <w:rPr>
                <w:lang w:val="en-US"/>
              </w:rPr>
            </w:pPr>
            <w:r w:rsidRPr="002960E3">
              <w:rPr>
                <w:b/>
              </w:rPr>
              <w:t>HS:</w:t>
            </w:r>
            <w:r w:rsidR="008E340B" w:rsidRPr="002960E3">
              <w:rPr>
                <w:lang w:val="en-US"/>
              </w:rPr>
              <w:t xml:space="preserve"> </w:t>
            </w:r>
            <w:r w:rsidR="008E340B" w:rsidRPr="002960E3">
              <w:rPr>
                <w:rFonts w:ascii="Cambria Math" w:hAnsi="Cambria Math"/>
                <w:lang w:val="en-US"/>
              </w:rPr>
              <w:t>△</w:t>
            </w:r>
            <w:r w:rsidR="008E340B" w:rsidRPr="002960E3">
              <w:rPr>
                <w:lang w:val="en-US"/>
              </w:rPr>
              <w:t xml:space="preserve">OAT </w:t>
            </w:r>
            <w:r w:rsidRPr="002960E3">
              <w:t>vuông cân tại A</w:t>
            </w:r>
            <w:r w:rsidR="008E340B" w:rsidRPr="002960E3">
              <w:rPr>
                <w:lang w:val="en-US"/>
              </w:rPr>
              <w:t>.</w:t>
            </w:r>
          </w:p>
          <w:p w:rsidR="003415BB" w:rsidRPr="002960E3" w:rsidRDefault="003415BB" w:rsidP="002960E3">
            <w:pPr>
              <w:spacing w:line="276" w:lineRule="auto"/>
              <w:rPr>
                <w:lang w:val="en-US"/>
              </w:rPr>
            </w:pPr>
            <w:r w:rsidRPr="002960E3">
              <w:rPr>
                <w:b/>
              </w:rPr>
              <w:t>?</w:t>
            </w:r>
            <w:r w:rsidR="008E340B" w:rsidRPr="002960E3">
              <w:rPr>
                <w:rFonts w:ascii="Cambria Math" w:hAnsi="Cambria Math"/>
                <w:lang w:val="en-US"/>
              </w:rPr>
              <w:t xml:space="preserve"> △</w:t>
            </w:r>
            <w:r w:rsidR="008E340B" w:rsidRPr="002960E3">
              <w:rPr>
                <w:lang w:val="en-US"/>
              </w:rPr>
              <w:t>OAT</w:t>
            </w:r>
            <w:r w:rsidRPr="002960E3">
              <w:t xml:space="preserve"> vuông cân tạ</w:t>
            </w:r>
            <w:r w:rsidR="008E340B" w:rsidRPr="002960E3">
              <w:t>i A ta suy ra đ</w:t>
            </w:r>
            <w:r w:rsidRPr="002960E3">
              <w:t xml:space="preserve">ược </w:t>
            </w:r>
            <w:r w:rsidR="008E340B" w:rsidRPr="002960E3">
              <w:rPr>
                <w:lang w:val="en-US"/>
              </w:rPr>
              <w:t>các góc ở đáy của</w:t>
            </w:r>
            <w:r w:rsidR="008E340B" w:rsidRPr="002960E3">
              <w:rPr>
                <w:rFonts w:ascii="Cambria Math" w:hAnsi="Cambria Math"/>
                <w:lang w:val="en-US"/>
              </w:rPr>
              <w:t>△</w:t>
            </w:r>
            <w:r w:rsidR="008E340B" w:rsidRPr="002960E3">
              <w:rPr>
                <w:lang w:val="en-US"/>
              </w:rPr>
              <w:t xml:space="preserve">OAT ntn </w:t>
            </w:r>
          </w:p>
          <w:p w:rsidR="00621B5F" w:rsidRPr="002960E3" w:rsidRDefault="00BD7016" w:rsidP="002960E3">
            <w:pPr>
              <w:spacing w:line="276" w:lineRule="auto"/>
              <w:rPr>
                <w:b/>
                <w:lang w:val="en-US"/>
              </w:rPr>
            </w:pPr>
            <w:r w:rsidRPr="002960E3">
              <w:rPr>
                <w:b/>
                <w:lang w:val="en-US"/>
              </w:rPr>
              <w:t xml:space="preserve">HS: </w:t>
            </w:r>
            <w:r w:rsidR="00362707" w:rsidRPr="002960E3">
              <w:rPr>
                <w:b/>
                <w:position w:val="-6"/>
                <w:lang w:val="en-US"/>
              </w:rPr>
              <w:object w:dxaOrig="2920" w:dyaOrig="400">
                <v:shape id="_x0000_i1048" type="#_x0000_t75" style="width:2in;height:21.75pt" o:ole="">
                  <v:imagedata r:id="rId55" o:title=""/>
                </v:shape>
                <o:OLEObject Type="Embed" ProgID="Equation.DSMT4" ShapeID="_x0000_i1048" DrawAspect="Content" ObjectID="_1673157071" r:id="rId56"/>
              </w:object>
            </w:r>
            <w:r w:rsidR="00362707" w:rsidRPr="002960E3">
              <w:rPr>
                <w:b/>
                <w:lang w:val="en-US"/>
              </w:rPr>
              <w:t xml:space="preserve"> </w:t>
            </w:r>
          </w:p>
          <w:p w:rsidR="003415BB" w:rsidRPr="002960E3" w:rsidRDefault="003415BB" w:rsidP="002960E3">
            <w:pPr>
              <w:spacing w:line="276" w:lineRule="auto"/>
            </w:pPr>
            <w:r w:rsidRPr="002960E3">
              <w:t>(do O,</w:t>
            </w:r>
            <w:r w:rsidR="00362707" w:rsidRPr="002960E3">
              <w:rPr>
                <w:lang w:val="en-US"/>
              </w:rPr>
              <w:t xml:space="preserve"> </w:t>
            </w:r>
            <w:r w:rsidRPr="002960E3">
              <w:t>B</w:t>
            </w:r>
            <w:r w:rsidR="00362707" w:rsidRPr="002960E3">
              <w:rPr>
                <w:lang w:val="en-US"/>
              </w:rPr>
              <w:t>, T</w:t>
            </w:r>
            <w:r w:rsidRPr="002960E3">
              <w:t xml:space="preserve"> thẳng hàng)</w:t>
            </w:r>
          </w:p>
          <w:p w:rsidR="003415BB" w:rsidRPr="002960E3" w:rsidRDefault="003415BB" w:rsidP="002960E3">
            <w:pPr>
              <w:spacing w:line="276" w:lineRule="auto"/>
            </w:pPr>
            <w:r w:rsidRPr="002960E3">
              <w:rPr>
                <w:b/>
              </w:rPr>
              <w:t>?</w:t>
            </w:r>
            <w:r w:rsidRPr="002960E3">
              <w:t xml:space="preserve"> Số đo của cung lớn</w:t>
            </w:r>
            <w:r w:rsidR="008F6949" w:rsidRPr="002960E3">
              <w:t xml:space="preserve"> AmB</w:t>
            </w:r>
            <w:r w:rsidR="008F6949" w:rsidRPr="002960E3">
              <w:rPr>
                <w:noProof/>
              </w:rPr>
              <w:t xml:space="preserve"> </w:t>
            </w:r>
            <w:r w:rsidRPr="002960E3">
              <w:t>được tính như thế nào?</w:t>
            </w:r>
            <w:r w:rsidR="008F6949" w:rsidRPr="002960E3">
              <w:t xml:space="preserve"> </w:t>
            </w:r>
            <w:r w:rsidRPr="002960E3">
              <w:t>căn cứ vào đâu?</w:t>
            </w:r>
          </w:p>
          <w:p w:rsidR="003415BB" w:rsidRPr="002960E3" w:rsidRDefault="003415BB" w:rsidP="002960E3">
            <w:pPr>
              <w:spacing w:line="276" w:lineRule="auto"/>
            </w:pPr>
            <w:r w:rsidRPr="002960E3">
              <w:rPr>
                <w:b/>
              </w:rPr>
              <w:t>HS:</w:t>
            </w:r>
            <w:r w:rsidR="008F6949" w:rsidRPr="002960E3">
              <w:t xml:space="preserve"> sđ</w:t>
            </w:r>
            <w:r w:rsidR="008F6949" w:rsidRPr="002960E3">
              <w:rPr>
                <w:position w:val="-4"/>
              </w:rPr>
              <w:object w:dxaOrig="600" w:dyaOrig="380">
                <v:shape id="_x0000_i1049" type="#_x0000_t75" style="width:28.5pt;height:21.75pt" o:ole="">
                  <v:imagedata r:id="rId57" o:title=""/>
                </v:shape>
                <o:OLEObject Type="Embed" ProgID="Equation.DSMT4" ShapeID="_x0000_i1049" DrawAspect="Content" ObjectID="_1673157072" r:id="rId58"/>
              </w:object>
            </w:r>
            <w:r w:rsidR="008F6949" w:rsidRPr="002960E3">
              <w:t xml:space="preserve"> </w:t>
            </w:r>
            <w:r w:rsidRPr="002960E3">
              <w:t>=</w:t>
            </w:r>
            <w:r w:rsidR="008F6949" w:rsidRPr="002960E3">
              <w:t xml:space="preserve"> </w:t>
            </w:r>
            <w:r w:rsidRPr="002960E3">
              <w:t>360</w:t>
            </w:r>
            <w:r w:rsidR="008F6949" w:rsidRPr="002960E3">
              <w:rPr>
                <w:vertAlign w:val="superscript"/>
              </w:rPr>
              <w:t>0</w:t>
            </w:r>
            <w:r w:rsidRPr="002960E3">
              <w:t xml:space="preserve"> </w:t>
            </w:r>
            <w:r w:rsidR="007767F5" w:rsidRPr="002960E3">
              <w:rPr>
                <w:rFonts w:ascii="Cambria Math" w:hAnsi="Cambria Math"/>
              </w:rPr>
              <w:t>−</w:t>
            </w:r>
            <w:r w:rsidR="007767F5" w:rsidRPr="002960E3">
              <w:t xml:space="preserve"> </w:t>
            </w:r>
            <w:r w:rsidRPr="002960E3">
              <w:t>sđ</w:t>
            </w:r>
            <w:r w:rsidR="007767F5" w:rsidRPr="002960E3">
              <w:rPr>
                <w:position w:val="-4"/>
              </w:rPr>
              <w:object w:dxaOrig="660" w:dyaOrig="380">
                <v:shape id="_x0000_i1050" type="#_x0000_t75" style="width:36pt;height:21.75pt" o:ole="">
                  <v:imagedata r:id="rId59" o:title=""/>
                </v:shape>
                <o:OLEObject Type="Embed" ProgID="Equation.DSMT4" ShapeID="_x0000_i1050" DrawAspect="Content" ObjectID="_1673157073" r:id="rId60"/>
              </w:object>
            </w:r>
            <w:r w:rsidR="007767F5" w:rsidRPr="002960E3">
              <w:t xml:space="preserve"> </w:t>
            </w:r>
            <w:r w:rsidRPr="002960E3">
              <w:t>=</w:t>
            </w:r>
            <w:r w:rsidR="007767F5" w:rsidRPr="002960E3">
              <w:t xml:space="preserve"> </w:t>
            </w:r>
            <w:r w:rsidR="007767F5" w:rsidRPr="002960E3">
              <w:rPr>
                <w:position w:val="-6"/>
              </w:rPr>
              <w:object w:dxaOrig="3660" w:dyaOrig="400">
                <v:shape id="_x0000_i1051" type="#_x0000_t75" style="width:180pt;height:21.75pt" o:ole="">
                  <v:imagedata r:id="rId61" o:title=""/>
                </v:shape>
                <o:OLEObject Type="Embed" ProgID="Equation.DSMT4" ShapeID="_x0000_i1051" DrawAspect="Content" ObjectID="_1673157074" r:id="rId62"/>
              </w:object>
            </w:r>
            <w:r w:rsidR="007767F5" w:rsidRPr="002960E3">
              <w:t>.</w:t>
            </w:r>
          </w:p>
          <w:p w:rsidR="003415BB" w:rsidRPr="002960E3" w:rsidRDefault="003415BB" w:rsidP="002960E3">
            <w:pPr>
              <w:spacing w:line="276" w:lineRule="auto"/>
              <w:rPr>
                <w:b/>
              </w:rPr>
            </w:pPr>
          </w:p>
          <w:p w:rsidR="003415BB" w:rsidRPr="002960E3" w:rsidRDefault="003415BB" w:rsidP="002960E3">
            <w:pPr>
              <w:spacing w:line="276" w:lineRule="auto"/>
            </w:pPr>
            <w:r w:rsidRPr="002960E3">
              <w:rPr>
                <w:b/>
              </w:rPr>
              <w:lastRenderedPageBreak/>
              <w:t>GV</w:t>
            </w:r>
            <w:r w:rsidR="00436764" w:rsidRPr="002960E3">
              <w:rPr>
                <w:b/>
              </w:rPr>
              <w:t>:</w:t>
            </w:r>
            <w:r w:rsidRPr="002960E3">
              <w:rPr>
                <w:b/>
              </w:rPr>
              <w:t xml:space="preserve"> </w:t>
            </w:r>
            <w:r w:rsidRPr="002960E3">
              <w:t>treo bảng phụ ghi đề bài tậ</w:t>
            </w:r>
            <w:r w:rsidR="00F2733C" w:rsidRPr="002960E3">
              <w:t xml:space="preserve">p 6 </w:t>
            </w:r>
            <w:r w:rsidRPr="002960E3">
              <w:t>tr 69 sgk và yêu cầu h/s đọc đề vẽ</w:t>
            </w:r>
            <w:r w:rsidR="00F2733C" w:rsidRPr="002960E3">
              <w:t xml:space="preserve"> hình</w:t>
            </w:r>
            <w:r w:rsidRPr="002960E3">
              <w:t>,</w:t>
            </w:r>
            <w:r w:rsidR="00F2733C" w:rsidRPr="002960E3">
              <w:t xml:space="preserve"> </w:t>
            </w:r>
            <w:r w:rsidRPr="002960E3">
              <w:t>ghi gt,</w:t>
            </w:r>
            <w:r w:rsidR="00F2733C" w:rsidRPr="002960E3">
              <w:t xml:space="preserve"> </w:t>
            </w:r>
            <w:r w:rsidRPr="002960E3">
              <w:t>kết luận .</w:t>
            </w:r>
          </w:p>
          <w:p w:rsidR="003415BB" w:rsidRPr="002960E3" w:rsidRDefault="003415BB" w:rsidP="002960E3">
            <w:pPr>
              <w:spacing w:line="276" w:lineRule="auto"/>
            </w:pPr>
            <w:r w:rsidRPr="002960E3">
              <w:rPr>
                <w:b/>
              </w:rPr>
              <w:t>?</w:t>
            </w:r>
            <w:r w:rsidRPr="002960E3">
              <w:t xml:space="preserve"> Góc ở tâm tạo bởi 2 trong 3 bán kính OA,</w:t>
            </w:r>
            <w:r w:rsidR="00F2733C" w:rsidRPr="002960E3">
              <w:t xml:space="preserve"> </w:t>
            </w:r>
            <w:r w:rsidRPr="002960E3">
              <w:t>OB,</w:t>
            </w:r>
            <w:r w:rsidR="00F2733C" w:rsidRPr="002960E3">
              <w:t xml:space="preserve"> </w:t>
            </w:r>
            <w:r w:rsidRPr="002960E3">
              <w:t>OC là những góc nào.</w:t>
            </w:r>
          </w:p>
          <w:p w:rsidR="00F2733C" w:rsidRPr="002960E3" w:rsidRDefault="003415BB" w:rsidP="002960E3">
            <w:pPr>
              <w:spacing w:line="276" w:lineRule="auto"/>
            </w:pPr>
            <w:r w:rsidRPr="002960E3">
              <w:rPr>
                <w:b/>
              </w:rPr>
              <w:t>HS:</w:t>
            </w:r>
            <w:r w:rsidR="00F2733C" w:rsidRPr="002960E3">
              <w:rPr>
                <w:b/>
              </w:rPr>
              <w:t xml:space="preserve"> </w:t>
            </w:r>
            <w:r w:rsidR="00F2733C" w:rsidRPr="002960E3">
              <w:rPr>
                <w:b/>
                <w:position w:val="-6"/>
                <w:lang w:val="en-US"/>
              </w:rPr>
              <w:object w:dxaOrig="660" w:dyaOrig="400">
                <v:shape id="_x0000_i1052" type="#_x0000_t75" style="width:36pt;height:21.75pt" o:ole="">
                  <v:imagedata r:id="rId63" o:title=""/>
                </v:shape>
                <o:OLEObject Type="Embed" ProgID="Equation.DSMT4" ShapeID="_x0000_i1052" DrawAspect="Content" ObjectID="_1673157075" r:id="rId64"/>
              </w:object>
            </w:r>
            <w:r w:rsidR="00F2733C" w:rsidRPr="002960E3">
              <w:t xml:space="preserve">; </w:t>
            </w:r>
            <w:r w:rsidR="00F2733C" w:rsidRPr="002960E3">
              <w:rPr>
                <w:position w:val="-6"/>
                <w:lang w:val="en-US"/>
              </w:rPr>
              <w:object w:dxaOrig="639" w:dyaOrig="400">
                <v:shape id="_x0000_i1053" type="#_x0000_t75" style="width:28.5pt;height:21.75pt" o:ole="">
                  <v:imagedata r:id="rId65" o:title=""/>
                </v:shape>
                <o:OLEObject Type="Embed" ProgID="Equation.DSMT4" ShapeID="_x0000_i1053" DrawAspect="Content" ObjectID="_1673157076" r:id="rId66"/>
              </w:object>
            </w:r>
            <w:r w:rsidR="00F2733C" w:rsidRPr="002960E3">
              <w:t xml:space="preserve">; </w:t>
            </w:r>
            <w:r w:rsidR="00F2733C" w:rsidRPr="002960E3">
              <w:rPr>
                <w:position w:val="-6"/>
                <w:lang w:val="en-US"/>
              </w:rPr>
              <w:object w:dxaOrig="660" w:dyaOrig="400">
                <v:shape id="_x0000_i1054" type="#_x0000_t75" style="width:36pt;height:21.75pt" o:ole="">
                  <v:imagedata r:id="rId67" o:title=""/>
                </v:shape>
                <o:OLEObject Type="Embed" ProgID="Equation.DSMT4" ShapeID="_x0000_i1054" DrawAspect="Content" ObjectID="_1673157077" r:id="rId68"/>
              </w:object>
            </w:r>
            <w:r w:rsidR="00F2733C" w:rsidRPr="002960E3">
              <w:t>.</w:t>
            </w:r>
          </w:p>
          <w:p w:rsidR="003415BB" w:rsidRPr="002960E3" w:rsidRDefault="003415BB" w:rsidP="002960E3">
            <w:pPr>
              <w:spacing w:line="276" w:lineRule="auto"/>
            </w:pPr>
            <w:r w:rsidRPr="002960E3">
              <w:rPr>
                <w:b/>
              </w:rPr>
              <w:t>?</w:t>
            </w:r>
            <w:r w:rsidRPr="002960E3">
              <w:t xml:space="preserve"> Em hãy nêu các cách tính số đo của các góc trên.</w:t>
            </w:r>
          </w:p>
          <w:p w:rsidR="003415BB" w:rsidRPr="002960E3" w:rsidRDefault="003415BB" w:rsidP="002960E3">
            <w:pPr>
              <w:spacing w:line="276" w:lineRule="auto"/>
            </w:pPr>
            <w:r w:rsidRPr="002960E3">
              <w:rPr>
                <w:b/>
              </w:rPr>
              <w:t>HS:</w:t>
            </w:r>
            <w:r w:rsidRPr="002960E3">
              <w:t xml:space="preserve"> </w:t>
            </w:r>
            <w:r w:rsidR="00184EDF" w:rsidRPr="002960E3">
              <w:t>Trả lờ</w:t>
            </w:r>
            <w:r w:rsidR="00C44F69" w:rsidRPr="002960E3">
              <w:t>i.</w:t>
            </w:r>
          </w:p>
          <w:p w:rsidR="003415BB" w:rsidRPr="002960E3" w:rsidRDefault="003415BB" w:rsidP="002960E3">
            <w:pPr>
              <w:spacing w:line="276" w:lineRule="auto"/>
            </w:pPr>
            <w:r w:rsidRPr="002960E3">
              <w:rPr>
                <w:b/>
              </w:rPr>
              <w:t>?</w:t>
            </w:r>
            <w:r w:rsidRPr="002960E3">
              <w:t xml:space="preserve"> Cung tạo bởi 2 trong 3 điểm A,</w:t>
            </w:r>
            <w:r w:rsidR="00C44F69" w:rsidRPr="002960E3">
              <w:t xml:space="preserve"> </w:t>
            </w:r>
            <w:r w:rsidRPr="002960E3">
              <w:t>B,</w:t>
            </w:r>
            <w:r w:rsidR="00C44F69" w:rsidRPr="002960E3">
              <w:t xml:space="preserve"> </w:t>
            </w:r>
            <w:r w:rsidRPr="002960E3">
              <w:t>C là nh</w:t>
            </w:r>
            <w:r w:rsidR="003B07F7" w:rsidRPr="002960E3">
              <w:t>ững cung nào ?</w:t>
            </w:r>
          </w:p>
          <w:p w:rsidR="003415BB" w:rsidRPr="002960E3" w:rsidRDefault="003415BB" w:rsidP="002960E3">
            <w:pPr>
              <w:spacing w:line="276" w:lineRule="auto"/>
            </w:pPr>
            <w:r w:rsidRPr="002960E3">
              <w:rPr>
                <w:b/>
              </w:rPr>
              <w:t>HS:</w:t>
            </w:r>
            <w:r w:rsidR="00005288" w:rsidRPr="002960E3">
              <w:rPr>
                <w:noProof/>
              </w:rPr>
              <w:t xml:space="preserve"> Trả lời.</w:t>
            </w:r>
          </w:p>
          <w:p w:rsidR="003415BB" w:rsidRPr="002960E3" w:rsidRDefault="003415BB" w:rsidP="002960E3">
            <w:pPr>
              <w:spacing w:line="276" w:lineRule="auto"/>
            </w:pPr>
            <w:r w:rsidRPr="002960E3">
              <w:rPr>
                <w:b/>
              </w:rPr>
              <w:t>?</w:t>
            </w:r>
            <w:r w:rsidRPr="002960E3">
              <w:t xml:space="preserve"> Hãy nêu cách tính số đo của các cung trên.</w:t>
            </w:r>
          </w:p>
          <w:p w:rsidR="003415BB" w:rsidRPr="002960E3" w:rsidRDefault="003415BB" w:rsidP="002960E3">
            <w:pPr>
              <w:spacing w:line="276" w:lineRule="auto"/>
            </w:pPr>
            <w:r w:rsidRPr="002960E3">
              <w:rPr>
                <w:b/>
              </w:rPr>
              <w:t>HS:</w:t>
            </w:r>
            <w:r w:rsidRPr="002960E3">
              <w:t xml:space="preserve"> Sử dụng định nghĩa số đo cung tròn.</w:t>
            </w:r>
          </w:p>
          <w:p w:rsidR="003415BB" w:rsidRPr="002960E3" w:rsidRDefault="003415BB" w:rsidP="002960E3">
            <w:pPr>
              <w:spacing w:line="276" w:lineRule="auto"/>
            </w:pPr>
            <w:r w:rsidRPr="002960E3">
              <w:rPr>
                <w:b/>
              </w:rPr>
              <w:t>GV</w:t>
            </w:r>
            <w:r w:rsidR="00436764" w:rsidRPr="002960E3">
              <w:rPr>
                <w:b/>
              </w:rPr>
              <w:t>:</w:t>
            </w:r>
            <w:r w:rsidRPr="002960E3">
              <w:rPr>
                <w:b/>
              </w:rPr>
              <w:t xml:space="preserve"> </w:t>
            </w:r>
            <w:r w:rsidRPr="002960E3">
              <w:t>treo bảng phụ vẽ</w:t>
            </w:r>
            <w:r w:rsidR="00AB3D27" w:rsidRPr="002960E3">
              <w:t xml:space="preserve"> hình bài 7</w:t>
            </w:r>
            <w:r w:rsidR="00506B4F" w:rsidRPr="002960E3">
              <w:t xml:space="preserve"> tr</w:t>
            </w:r>
            <w:r w:rsidRPr="002960E3">
              <w:t>69 sgk</w:t>
            </w:r>
          </w:p>
          <w:p w:rsidR="003415BB" w:rsidRPr="002960E3" w:rsidRDefault="003415BB" w:rsidP="002960E3">
            <w:pPr>
              <w:spacing w:line="276" w:lineRule="auto"/>
            </w:pPr>
            <w:r w:rsidRPr="002960E3">
              <w:rPr>
                <w:b/>
              </w:rPr>
              <w:t>?</w:t>
            </w:r>
            <w:r w:rsidRPr="002960E3">
              <w:t xml:space="preserve"> Em c</w:t>
            </w:r>
            <w:r w:rsidR="00506B4F" w:rsidRPr="002960E3">
              <w:t>ó</w:t>
            </w:r>
            <w:r w:rsidRPr="002960E3">
              <w:t xml:space="preserve"> nhận xét gì về số đo của các cung nhỏ</w:t>
            </w:r>
            <w:r w:rsidR="00AB4056" w:rsidRPr="002960E3">
              <w:t xml:space="preserve"> AM</w:t>
            </w:r>
            <w:r w:rsidRPr="002960E3">
              <w:t>,</w:t>
            </w:r>
            <w:r w:rsidR="00AB4056" w:rsidRPr="002960E3">
              <w:t xml:space="preserve"> </w:t>
            </w:r>
            <w:r w:rsidRPr="002960E3">
              <w:t>CP,</w:t>
            </w:r>
            <w:r w:rsidR="00AB4056" w:rsidRPr="002960E3">
              <w:t xml:space="preserve"> </w:t>
            </w:r>
            <w:r w:rsidRPr="002960E3">
              <w:t>BN,</w:t>
            </w:r>
            <w:r w:rsidR="00AB4056" w:rsidRPr="002960E3">
              <w:t xml:space="preserve"> </w:t>
            </w:r>
            <w:r w:rsidRPr="002960E3">
              <w:t>DQ</w:t>
            </w:r>
            <w:r w:rsidR="00AB4056" w:rsidRPr="002960E3">
              <w:t>.</w:t>
            </w:r>
          </w:p>
          <w:p w:rsidR="003415BB" w:rsidRPr="002960E3" w:rsidRDefault="003415BB" w:rsidP="002960E3">
            <w:pPr>
              <w:spacing w:line="276" w:lineRule="auto"/>
            </w:pPr>
            <w:r w:rsidRPr="002960E3">
              <w:rPr>
                <w:b/>
              </w:rPr>
              <w:t>HS:</w:t>
            </w:r>
            <w:r w:rsidRPr="002960E3">
              <w:t xml:space="preserve"> </w:t>
            </w:r>
            <w:r w:rsidR="002543BF" w:rsidRPr="002960E3">
              <w:t>Trả lời.</w:t>
            </w:r>
          </w:p>
          <w:p w:rsidR="003415BB" w:rsidRPr="002960E3" w:rsidRDefault="003415BB" w:rsidP="002960E3">
            <w:pPr>
              <w:spacing w:line="276" w:lineRule="auto"/>
            </w:pPr>
            <w:r w:rsidRPr="002960E3">
              <w:rPr>
                <w:b/>
              </w:rPr>
              <w:t>?</w:t>
            </w:r>
            <w:r w:rsidRPr="002960E3">
              <w:t xml:space="preserve"> Hãy nêu tên các cung nhỏ bằng nhau.</w:t>
            </w:r>
          </w:p>
          <w:p w:rsidR="003415BB" w:rsidRPr="002960E3" w:rsidRDefault="003415BB" w:rsidP="002960E3">
            <w:pPr>
              <w:spacing w:line="276" w:lineRule="auto"/>
            </w:pPr>
            <w:r w:rsidRPr="002960E3">
              <w:rPr>
                <w:b/>
              </w:rPr>
              <w:t>HS</w:t>
            </w:r>
            <w:r w:rsidR="00A46DB6" w:rsidRPr="002960E3">
              <w:rPr>
                <w:b/>
              </w:rPr>
              <w:t xml:space="preserve">: </w:t>
            </w:r>
            <w:r w:rsidR="00A46DB6" w:rsidRPr="002960E3">
              <w:t>Trả lời.</w:t>
            </w:r>
          </w:p>
          <w:p w:rsidR="003415BB" w:rsidRPr="002960E3" w:rsidRDefault="003415BB" w:rsidP="002960E3">
            <w:pPr>
              <w:spacing w:line="276" w:lineRule="auto"/>
            </w:pPr>
            <w:r w:rsidRPr="002960E3">
              <w:rPr>
                <w:b/>
              </w:rPr>
              <w:t>?</w:t>
            </w:r>
            <w:r w:rsidRPr="002960E3">
              <w:t xml:space="preserve"> Hãy nêu tên 2 cung lớn bằng nhau.</w:t>
            </w:r>
          </w:p>
          <w:p w:rsidR="003415BB" w:rsidRPr="002960E3" w:rsidRDefault="003415BB" w:rsidP="002960E3">
            <w:pPr>
              <w:spacing w:line="276" w:lineRule="auto"/>
            </w:pPr>
            <w:r w:rsidRPr="002960E3">
              <w:rPr>
                <w:b/>
              </w:rPr>
              <w:t>HS:</w:t>
            </w:r>
            <w:r w:rsidRPr="002960E3">
              <w:t xml:space="preserve"> </w:t>
            </w:r>
            <w:r w:rsidR="00F626EE" w:rsidRPr="002960E3">
              <w:rPr>
                <w:position w:val="-12"/>
              </w:rPr>
              <w:object w:dxaOrig="3240" w:dyaOrig="460" w14:anchorId="29030CF6">
                <v:shape id="_x0000_i1055" type="#_x0000_t75" style="width:165.75pt;height:21.75pt" o:ole="">
                  <v:imagedata r:id="rId69" o:title=""/>
                </v:shape>
                <o:OLEObject Type="Embed" ProgID="Equation.DSMT4" ShapeID="_x0000_i1055" DrawAspect="Content" ObjectID="_1673157078" r:id="rId70"/>
              </w:object>
            </w:r>
          </w:p>
          <w:p w:rsidR="00436764" w:rsidRPr="002960E3" w:rsidRDefault="00436764" w:rsidP="002960E3">
            <w:pPr>
              <w:spacing w:line="276" w:lineRule="auto"/>
              <w:rPr>
                <w:b/>
              </w:rPr>
            </w:pPr>
          </w:p>
          <w:p w:rsidR="003415BB" w:rsidRPr="002960E3" w:rsidRDefault="003415BB" w:rsidP="002960E3">
            <w:pPr>
              <w:spacing w:line="276" w:lineRule="auto"/>
            </w:pPr>
            <w:r w:rsidRPr="002960E3">
              <w:rPr>
                <w:b/>
              </w:rPr>
              <w:t>GV</w:t>
            </w:r>
            <w:r w:rsidR="00436764" w:rsidRPr="002960E3">
              <w:rPr>
                <w:b/>
              </w:rPr>
              <w:t>:</w:t>
            </w:r>
            <w:r w:rsidRPr="002960E3">
              <w:t xml:space="preserve"> treo bảng phụ ghi đề bài tập 9tr 70 sgk và yêu cầu HS thảo luận nhóm .</w:t>
            </w:r>
          </w:p>
          <w:p w:rsidR="003415BB" w:rsidRPr="002960E3" w:rsidRDefault="003415BB" w:rsidP="002960E3">
            <w:pPr>
              <w:spacing w:line="276" w:lineRule="auto"/>
            </w:pPr>
            <w:r w:rsidRPr="002960E3">
              <w:t>- Nhóm 1,2 xét trường hợp C nằm trên cung nhỏ AB</w:t>
            </w:r>
          </w:p>
          <w:p w:rsidR="003415BB" w:rsidRPr="002960E3" w:rsidRDefault="003415BB" w:rsidP="002960E3">
            <w:pPr>
              <w:spacing w:line="276" w:lineRule="auto"/>
            </w:pPr>
            <w:r w:rsidRPr="002960E3">
              <w:t>- Nhóm 3,4 trường hợp điểm C  nằm trên cung lớn AB</w:t>
            </w:r>
          </w:p>
          <w:p w:rsidR="003415BB" w:rsidRPr="002960E3" w:rsidRDefault="003415BB" w:rsidP="002960E3">
            <w:pPr>
              <w:spacing w:line="276" w:lineRule="auto"/>
            </w:pPr>
            <w:r w:rsidRPr="002960E3">
              <w:t xml:space="preserve">Các nhóm nêu phương pháp giải </w:t>
            </w:r>
            <w:r w:rsidRPr="002960E3">
              <w:lastRenderedPageBreak/>
              <w:t>và đại diện các nhóm lên trình bày ở bảng.</w:t>
            </w:r>
          </w:p>
          <w:p w:rsidR="00622A58" w:rsidRPr="002960E3" w:rsidRDefault="00622A58" w:rsidP="002960E3">
            <w:pPr>
              <w:spacing w:line="276" w:lineRule="auto"/>
              <w:rPr>
                <w:lang w:val="en-US"/>
              </w:rPr>
            </w:pPr>
            <w:r w:rsidRPr="002960E3">
              <w:rPr>
                <w:b/>
                <w:lang w:val="en-US"/>
              </w:rPr>
              <w:t>HS:</w:t>
            </w:r>
            <w:r w:rsidRPr="002960E3">
              <w:rPr>
                <w:lang w:val="en-US"/>
              </w:rPr>
              <w:t xml:space="preserve"> Thực hiện.</w:t>
            </w:r>
          </w:p>
        </w:tc>
        <w:tc>
          <w:tcPr>
            <w:tcW w:w="4374" w:type="dxa"/>
            <w:shd w:val="clear" w:color="auto" w:fill="auto"/>
          </w:tcPr>
          <w:p w:rsidR="003415BB" w:rsidRPr="002960E3" w:rsidRDefault="003415BB" w:rsidP="002960E3">
            <w:pPr>
              <w:spacing w:line="276" w:lineRule="auto"/>
              <w:rPr>
                <w:b/>
                <w:lang w:val="fr-FR"/>
              </w:rPr>
            </w:pPr>
            <w:r w:rsidRPr="002960E3">
              <w:rPr>
                <w:b/>
              </w:rPr>
              <w:lastRenderedPageBreak/>
              <w:t>B</w:t>
            </w:r>
            <w:r w:rsidRPr="002960E3">
              <w:rPr>
                <w:b/>
                <w:lang w:val="fr-FR"/>
              </w:rPr>
              <w:t>ài 4 (SGK -69):</w:t>
            </w:r>
          </w:p>
          <w:p w:rsidR="003415BB" w:rsidRPr="002960E3" w:rsidRDefault="007767F5" w:rsidP="002960E3">
            <w:pPr>
              <w:spacing w:line="276" w:lineRule="auto"/>
              <w:rPr>
                <w:i/>
              </w:rPr>
            </w:pPr>
            <w:r w:rsidRPr="002960E3">
              <w:rPr>
                <w:i/>
                <w:noProof/>
                <w:lang w:val="en-US"/>
              </w:rPr>
              <w:drawing>
                <wp:anchor distT="0" distB="0" distL="114300" distR="114300" simplePos="0" relativeHeight="251681792" behindDoc="0" locked="0" layoutInCell="1" allowOverlap="1" wp14:anchorId="28245898" wp14:editId="15677ADD">
                  <wp:simplePos x="0" y="0"/>
                  <wp:positionH relativeFrom="column">
                    <wp:posOffset>1269365</wp:posOffset>
                  </wp:positionH>
                  <wp:positionV relativeFrom="paragraph">
                    <wp:posOffset>104775</wp:posOffset>
                  </wp:positionV>
                  <wp:extent cx="1434465" cy="1096010"/>
                  <wp:effectExtent l="0" t="0" r="0" b="0"/>
                  <wp:wrapSquare wrapText="bothSides"/>
                  <wp:docPr id="1411" name="Ảnh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34465" cy="1096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415BB" w:rsidRPr="002960E3">
              <w:rPr>
                <w:i/>
              </w:rPr>
              <w:t>Giải:</w:t>
            </w:r>
          </w:p>
          <w:p w:rsidR="007767F5" w:rsidRPr="002960E3" w:rsidRDefault="007767F5" w:rsidP="002960E3">
            <w:pPr>
              <w:spacing w:line="276" w:lineRule="auto"/>
              <w:rPr>
                <w:i/>
              </w:rPr>
            </w:pPr>
          </w:p>
          <w:p w:rsidR="003415BB" w:rsidRPr="002960E3" w:rsidRDefault="003415BB" w:rsidP="002960E3">
            <w:pPr>
              <w:spacing w:line="276" w:lineRule="auto"/>
              <w:rPr>
                <w:lang w:val="nb-NO"/>
              </w:rPr>
            </w:pPr>
            <w:r w:rsidRPr="002960E3">
              <w:rPr>
                <w:lang w:val="nb-NO"/>
              </w:rPr>
              <w:t>Ta có OA</w:t>
            </w:r>
            <w:r w:rsidR="007767F5" w:rsidRPr="002960E3">
              <w:rPr>
                <w:lang w:val="nb-NO"/>
              </w:rPr>
              <w:t xml:space="preserve"> </w:t>
            </w:r>
            <w:r w:rsidRPr="002960E3">
              <w:rPr>
                <w:lang w:val="nb-NO"/>
              </w:rPr>
              <w:t>=</w:t>
            </w:r>
            <w:r w:rsidR="007767F5" w:rsidRPr="002960E3">
              <w:rPr>
                <w:lang w:val="nb-NO"/>
              </w:rPr>
              <w:t xml:space="preserve"> </w:t>
            </w:r>
            <w:r w:rsidRPr="002960E3">
              <w:rPr>
                <w:lang w:val="nb-NO"/>
              </w:rPr>
              <w:t>AT và</w:t>
            </w:r>
            <w:r w:rsidR="007767F5" w:rsidRPr="002960E3">
              <w:rPr>
                <w:lang w:val="nb-NO"/>
              </w:rPr>
              <w:t xml:space="preserve"> </w:t>
            </w:r>
            <w:r w:rsidR="00621B5F" w:rsidRPr="002960E3">
              <w:rPr>
                <w:position w:val="-6"/>
                <w:lang w:val="nb-NO"/>
              </w:rPr>
              <w:object w:dxaOrig="1280" w:dyaOrig="400">
                <v:shape id="_x0000_i1056" type="#_x0000_t75" style="width:64.5pt;height:21.75pt" o:ole="">
                  <v:imagedata r:id="rId72" o:title=""/>
                </v:shape>
                <o:OLEObject Type="Embed" ProgID="Equation.DSMT4" ShapeID="_x0000_i1056" DrawAspect="Content" ObjectID="_1673157079" r:id="rId73"/>
              </w:object>
            </w:r>
          </w:p>
          <w:p w:rsidR="003415BB" w:rsidRPr="002960E3" w:rsidRDefault="003415BB" w:rsidP="002960E3">
            <w:pPr>
              <w:spacing w:line="276" w:lineRule="auto"/>
              <w:rPr>
                <w:lang w:val="en-US"/>
              </w:rPr>
            </w:pPr>
            <w:r w:rsidRPr="002960E3">
              <w:t xml:space="preserve">Do đó </w:t>
            </w:r>
            <w:r w:rsidR="00621B5F" w:rsidRPr="002960E3">
              <w:rPr>
                <w:rFonts w:ascii="Cambria Math" w:hAnsi="Cambria Math"/>
                <w:lang w:val="en-US"/>
              </w:rPr>
              <w:t>△</w:t>
            </w:r>
            <w:r w:rsidR="00621B5F" w:rsidRPr="002960E3">
              <w:rPr>
                <w:lang w:val="en-US"/>
              </w:rPr>
              <w:t xml:space="preserve">OAT </w:t>
            </w:r>
            <w:r w:rsidR="00621B5F" w:rsidRPr="002960E3">
              <w:t>vuông cân tại A</w:t>
            </w:r>
          </w:p>
          <w:p w:rsidR="003415BB" w:rsidRPr="002960E3" w:rsidRDefault="00621B5F" w:rsidP="002960E3">
            <w:pPr>
              <w:widowControl/>
              <w:spacing w:line="276" w:lineRule="auto"/>
              <w:ind w:left="19"/>
              <w:jc w:val="left"/>
            </w:pPr>
            <w:r w:rsidRPr="002960E3">
              <w:rPr>
                <w:b/>
                <w:position w:val="-6"/>
                <w:lang w:val="en-US"/>
              </w:rPr>
              <w:object w:dxaOrig="2920" w:dyaOrig="400">
                <v:shape id="_x0000_i1057" type="#_x0000_t75" style="width:2in;height:21.75pt" o:ole="">
                  <v:imagedata r:id="rId55" o:title=""/>
                </v:shape>
                <o:OLEObject Type="Embed" ProgID="Equation.DSMT4" ShapeID="_x0000_i1057" DrawAspect="Content" ObjectID="_1673157080" r:id="rId74"/>
              </w:object>
            </w:r>
            <w:r w:rsidRPr="002960E3">
              <w:rPr>
                <w:noProof/>
                <w:lang w:val="en-US"/>
              </w:rPr>
              <w:t xml:space="preserve"> </w:t>
            </w:r>
            <w:r w:rsidR="003415BB" w:rsidRPr="002960E3">
              <w:t>(do O,</w:t>
            </w:r>
            <w:r w:rsidR="009839C0" w:rsidRPr="002960E3">
              <w:rPr>
                <w:lang w:val="en-US"/>
              </w:rPr>
              <w:t xml:space="preserve"> </w:t>
            </w:r>
            <w:r w:rsidR="003415BB" w:rsidRPr="002960E3">
              <w:t>B</w:t>
            </w:r>
            <w:r w:rsidR="009839C0" w:rsidRPr="002960E3">
              <w:rPr>
                <w:lang w:val="en-US"/>
              </w:rPr>
              <w:t>, T</w:t>
            </w:r>
            <w:r w:rsidR="003415BB" w:rsidRPr="002960E3">
              <w:t xml:space="preserve"> thẳng hàng)</w:t>
            </w:r>
          </w:p>
          <w:p w:rsidR="003415BB" w:rsidRPr="002960E3" w:rsidRDefault="009839C0" w:rsidP="002960E3">
            <w:pPr>
              <w:widowControl/>
              <w:spacing w:line="276" w:lineRule="auto"/>
              <w:ind w:left="19"/>
              <w:jc w:val="left"/>
            </w:pPr>
            <w:r w:rsidRPr="002960E3">
              <w:rPr>
                <w:rFonts w:ascii="Cambria Math" w:hAnsi="Cambria Math"/>
              </w:rPr>
              <w:t>⇒</w:t>
            </w:r>
            <w:r w:rsidRPr="002960E3">
              <w:t xml:space="preserve"> </w:t>
            </w:r>
            <w:r w:rsidR="003415BB" w:rsidRPr="002960E3">
              <w:t>sđ</w:t>
            </w:r>
            <w:r w:rsidRPr="002960E3">
              <w:rPr>
                <w:position w:val="-4"/>
              </w:rPr>
              <w:object w:dxaOrig="660" w:dyaOrig="380">
                <v:shape id="_x0000_i1058" type="#_x0000_t75" style="width:36pt;height:21.75pt" o:ole="">
                  <v:imagedata r:id="rId75" o:title=""/>
                </v:shape>
                <o:OLEObject Type="Embed" ProgID="Equation.DSMT4" ShapeID="_x0000_i1058" DrawAspect="Content" ObjectID="_1673157081" r:id="rId76"/>
              </w:object>
            </w:r>
            <w:r w:rsidRPr="002960E3">
              <w:t xml:space="preserve"> </w:t>
            </w:r>
            <w:r w:rsidR="003415BB" w:rsidRPr="002960E3">
              <w:t>=</w:t>
            </w:r>
            <w:r w:rsidRPr="002960E3">
              <w:t xml:space="preserve"> </w:t>
            </w:r>
            <w:r w:rsidR="003415BB" w:rsidRPr="002960E3">
              <w:t>45</w:t>
            </w:r>
            <w:r w:rsidR="003415BB" w:rsidRPr="002960E3">
              <w:rPr>
                <w:vertAlign w:val="superscript"/>
              </w:rPr>
              <w:t>0</w:t>
            </w:r>
          </w:p>
          <w:p w:rsidR="00AE4F3D" w:rsidRPr="002960E3" w:rsidRDefault="000C6FF0" w:rsidP="002960E3">
            <w:pPr>
              <w:spacing w:line="276" w:lineRule="auto"/>
            </w:pPr>
            <w:r w:rsidRPr="002960E3">
              <w:t>sđ</w:t>
            </w:r>
            <w:r w:rsidRPr="002960E3">
              <w:rPr>
                <w:position w:val="-4"/>
              </w:rPr>
              <w:object w:dxaOrig="600" w:dyaOrig="380">
                <v:shape id="_x0000_i1059" type="#_x0000_t75" style="width:28.5pt;height:21.75pt" o:ole="">
                  <v:imagedata r:id="rId57" o:title=""/>
                </v:shape>
                <o:OLEObject Type="Embed" ProgID="Equation.DSMT4" ShapeID="_x0000_i1059" DrawAspect="Content" ObjectID="_1673157082" r:id="rId77"/>
              </w:object>
            </w:r>
            <w:r w:rsidRPr="002960E3">
              <w:t xml:space="preserve"> = 360</w:t>
            </w:r>
            <w:r w:rsidRPr="002960E3">
              <w:rPr>
                <w:vertAlign w:val="superscript"/>
              </w:rPr>
              <w:t>0</w:t>
            </w:r>
            <w:r w:rsidRPr="002960E3">
              <w:t xml:space="preserve"> </w:t>
            </w:r>
            <w:r w:rsidRPr="002960E3">
              <w:rPr>
                <w:rFonts w:ascii="Cambria Math" w:hAnsi="Cambria Math"/>
              </w:rPr>
              <w:t>−</w:t>
            </w:r>
            <w:r w:rsidRPr="002960E3">
              <w:t xml:space="preserve"> sđ</w:t>
            </w:r>
            <w:r w:rsidRPr="002960E3">
              <w:rPr>
                <w:position w:val="-4"/>
              </w:rPr>
              <w:object w:dxaOrig="660" w:dyaOrig="380">
                <v:shape id="_x0000_i1060" type="#_x0000_t75" style="width:36pt;height:21.75pt" o:ole="">
                  <v:imagedata r:id="rId59" o:title=""/>
                </v:shape>
                <o:OLEObject Type="Embed" ProgID="Equation.DSMT4" ShapeID="_x0000_i1060" DrawAspect="Content" ObjectID="_1673157083" r:id="rId78"/>
              </w:object>
            </w:r>
          </w:p>
          <w:p w:rsidR="003415BB" w:rsidRPr="002960E3" w:rsidRDefault="000C6FF0" w:rsidP="002960E3">
            <w:pPr>
              <w:spacing w:line="276" w:lineRule="auto"/>
            </w:pPr>
            <w:r w:rsidRPr="002960E3">
              <w:t xml:space="preserve">= </w:t>
            </w:r>
            <w:r w:rsidRPr="002960E3">
              <w:rPr>
                <w:position w:val="-6"/>
              </w:rPr>
              <w:object w:dxaOrig="3660" w:dyaOrig="400">
                <v:shape id="_x0000_i1061" type="#_x0000_t75" style="width:180pt;height:21.75pt" o:ole="">
                  <v:imagedata r:id="rId61" o:title=""/>
                </v:shape>
                <o:OLEObject Type="Embed" ProgID="Equation.DSMT4" ShapeID="_x0000_i1061" DrawAspect="Content" ObjectID="_1673157084" r:id="rId79"/>
              </w:object>
            </w:r>
          </w:p>
          <w:p w:rsidR="003415BB" w:rsidRPr="002960E3" w:rsidRDefault="003415BB" w:rsidP="002960E3">
            <w:pPr>
              <w:spacing w:line="276" w:lineRule="auto"/>
            </w:pPr>
            <w:r w:rsidRPr="002960E3">
              <w:t>Vậ</w:t>
            </w:r>
            <w:r w:rsidR="00AE4F3D" w:rsidRPr="002960E3">
              <w:t>y</w:t>
            </w:r>
            <w:r w:rsidRPr="002960E3">
              <w:t>:</w:t>
            </w:r>
            <w:r w:rsidR="00893541" w:rsidRPr="002960E3">
              <w:t xml:space="preserve"> </w:t>
            </w:r>
            <w:r w:rsidR="00893541" w:rsidRPr="002960E3">
              <w:rPr>
                <w:b/>
                <w:position w:val="-6"/>
                <w:lang w:val="en-US"/>
              </w:rPr>
              <w:object w:dxaOrig="1300" w:dyaOrig="400">
                <v:shape id="_x0000_i1062" type="#_x0000_t75" style="width:64.5pt;height:21.75pt" o:ole="">
                  <v:imagedata r:id="rId80" o:title=""/>
                </v:shape>
                <o:OLEObject Type="Embed" ProgID="Equation.DSMT4" ShapeID="_x0000_i1062" DrawAspect="Content" ObjectID="_1673157085" r:id="rId81"/>
              </w:object>
            </w:r>
            <w:r w:rsidRPr="002960E3">
              <w:t>;</w:t>
            </w:r>
            <w:r w:rsidR="00893541" w:rsidRPr="002960E3">
              <w:t xml:space="preserve"> </w:t>
            </w:r>
            <w:r w:rsidRPr="002960E3">
              <w:t>sđ</w:t>
            </w:r>
            <w:r w:rsidR="00893541" w:rsidRPr="002960E3">
              <w:rPr>
                <w:noProof/>
                <w:position w:val="-4"/>
              </w:rPr>
              <w:object w:dxaOrig="600" w:dyaOrig="380">
                <v:shape id="_x0000_i1063" type="#_x0000_t75" style="width:28.5pt;height:21.75pt" o:ole="">
                  <v:imagedata r:id="rId82" o:title=""/>
                </v:shape>
                <o:OLEObject Type="Embed" ProgID="Equation.DSMT4" ShapeID="_x0000_i1063" DrawAspect="Content" ObjectID="_1673157086" r:id="rId83"/>
              </w:object>
            </w:r>
            <w:r w:rsidR="00893541" w:rsidRPr="002960E3">
              <w:rPr>
                <w:noProof/>
              </w:rPr>
              <w:t xml:space="preserve"> </w:t>
            </w:r>
            <w:r w:rsidRPr="002960E3">
              <w:t>=</w:t>
            </w:r>
            <w:r w:rsidR="00893541" w:rsidRPr="002960E3">
              <w:t xml:space="preserve"> </w:t>
            </w:r>
            <w:r w:rsidRPr="002960E3">
              <w:t>315</w:t>
            </w:r>
            <w:r w:rsidRPr="002960E3">
              <w:rPr>
                <w:vertAlign w:val="superscript"/>
              </w:rPr>
              <w:t>0</w:t>
            </w:r>
          </w:p>
          <w:p w:rsidR="003415BB" w:rsidRPr="002960E3" w:rsidRDefault="003415BB" w:rsidP="002960E3">
            <w:pPr>
              <w:spacing w:line="276" w:lineRule="auto"/>
              <w:rPr>
                <w:b/>
              </w:rPr>
            </w:pPr>
          </w:p>
          <w:p w:rsidR="003415BB" w:rsidRPr="002960E3" w:rsidRDefault="003415BB" w:rsidP="002960E3">
            <w:pPr>
              <w:spacing w:line="276" w:lineRule="auto"/>
              <w:rPr>
                <w:b/>
              </w:rPr>
            </w:pPr>
            <w:r w:rsidRPr="002960E3">
              <w:rPr>
                <w:b/>
                <w:noProof/>
                <w:lang w:val="en-US"/>
              </w:rPr>
              <w:lastRenderedPageBreak/>
              <w:drawing>
                <wp:anchor distT="0" distB="0" distL="114300" distR="114300" simplePos="0" relativeHeight="251678720" behindDoc="0" locked="0" layoutInCell="1" allowOverlap="1" wp14:anchorId="3DE13A3D" wp14:editId="04841AB8">
                  <wp:simplePos x="0" y="0"/>
                  <wp:positionH relativeFrom="column">
                    <wp:posOffset>1410335</wp:posOffset>
                  </wp:positionH>
                  <wp:positionV relativeFrom="paragraph">
                    <wp:posOffset>123825</wp:posOffset>
                  </wp:positionV>
                  <wp:extent cx="1295400" cy="1247775"/>
                  <wp:effectExtent l="0" t="0" r="0" b="0"/>
                  <wp:wrapSquare wrapText="bothSides"/>
                  <wp:docPr id="302" name="Ảnh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4">
                            <a:biLevel thresh="75000"/>
                            <a:extLst>
                              <a:ext uri="{28A0092B-C50C-407E-A947-70E740481C1C}">
                                <a14:useLocalDpi xmlns:a14="http://schemas.microsoft.com/office/drawing/2010/main" val="0"/>
                              </a:ext>
                            </a:extLst>
                          </a:blip>
                          <a:srcRect/>
                          <a:stretch>
                            <a:fillRect/>
                          </a:stretch>
                        </pic:blipFill>
                        <pic:spPr bwMode="auto">
                          <a:xfrm>
                            <a:off x="0" y="0"/>
                            <a:ext cx="129540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b/>
              </w:rPr>
              <w:t>Bài 6 (SGK - 69):</w:t>
            </w:r>
          </w:p>
          <w:p w:rsidR="003415BB" w:rsidRPr="002960E3" w:rsidRDefault="003415BB" w:rsidP="002960E3">
            <w:pPr>
              <w:spacing w:line="276" w:lineRule="auto"/>
              <w:rPr>
                <w:i/>
              </w:rPr>
            </w:pPr>
            <w:r w:rsidRPr="002960E3">
              <w:rPr>
                <w:i/>
              </w:rPr>
              <w:t>Giải:</w:t>
            </w:r>
          </w:p>
          <w:p w:rsidR="006C4949" w:rsidRPr="002960E3" w:rsidRDefault="003415BB" w:rsidP="002960E3">
            <w:pPr>
              <w:spacing w:line="276" w:lineRule="auto"/>
            </w:pPr>
            <w:r w:rsidRPr="002960E3">
              <w:t>a)Ta có tam giác ABC đều nội tiếp</w:t>
            </w:r>
            <w:r w:rsidR="006C4949" w:rsidRPr="002960E3">
              <w:t xml:space="preserve"> </w:t>
            </w:r>
            <w:r w:rsidRPr="002960E3">
              <w:t>(O)</w:t>
            </w:r>
            <w:r w:rsidR="00AB3D27" w:rsidRPr="002960E3">
              <w:t xml:space="preserve"> nên</w:t>
            </w:r>
            <w:r w:rsidR="006C4949" w:rsidRPr="002960E3">
              <w:t>:</w:t>
            </w:r>
          </w:p>
          <w:p w:rsidR="006C4949" w:rsidRPr="002960E3" w:rsidRDefault="006C4949" w:rsidP="002960E3">
            <w:pPr>
              <w:spacing w:line="276" w:lineRule="auto"/>
            </w:pPr>
          </w:p>
          <w:p w:rsidR="003415BB" w:rsidRPr="002960E3" w:rsidRDefault="00AB3D27" w:rsidP="002960E3">
            <w:pPr>
              <w:spacing w:line="276" w:lineRule="auto"/>
            </w:pPr>
            <w:r w:rsidRPr="002960E3">
              <w:rPr>
                <w:position w:val="-6"/>
              </w:rPr>
              <w:object w:dxaOrig="3120" w:dyaOrig="400">
                <v:shape id="_x0000_i1064" type="#_x0000_t75" style="width:158.25pt;height:21.75pt" o:ole="">
                  <v:imagedata r:id="rId85" o:title=""/>
                </v:shape>
                <o:OLEObject Type="Embed" ProgID="Equation.DSMT4" ShapeID="_x0000_i1064" DrawAspect="Content" ObjectID="_1673157087" r:id="rId86"/>
              </w:object>
            </w:r>
            <w:r w:rsidR="006C4949" w:rsidRPr="002960E3">
              <w:t>.</w:t>
            </w:r>
          </w:p>
          <w:p w:rsidR="00AB3D27" w:rsidRPr="002960E3" w:rsidRDefault="00AB3D27" w:rsidP="002960E3">
            <w:pPr>
              <w:spacing w:line="276" w:lineRule="auto"/>
            </w:pPr>
            <w:r w:rsidRPr="002960E3">
              <w:t>b)Ta có</w:t>
            </w:r>
            <w:r w:rsidR="003415BB" w:rsidRPr="002960E3">
              <w:t>:</w:t>
            </w:r>
          </w:p>
          <w:p w:rsidR="003415BB" w:rsidRPr="002960E3" w:rsidRDefault="00AB3D27" w:rsidP="002960E3">
            <w:pPr>
              <w:spacing w:line="276" w:lineRule="auto"/>
            </w:pPr>
            <w:r w:rsidRPr="002960E3">
              <w:t>sđ</w:t>
            </w:r>
            <w:r w:rsidRPr="002960E3">
              <w:rPr>
                <w:position w:val="-4"/>
                <w:lang w:val="en-US"/>
              </w:rPr>
              <w:object w:dxaOrig="460" w:dyaOrig="380">
                <v:shape id="_x0000_i1065" type="#_x0000_t75" style="width:21.75pt;height:21.75pt" o:ole="">
                  <v:imagedata r:id="rId87" o:title=""/>
                </v:shape>
                <o:OLEObject Type="Embed" ProgID="Equation.DSMT4" ShapeID="_x0000_i1065" DrawAspect="Content" ObjectID="_1673157088" r:id="rId88"/>
              </w:object>
            </w:r>
            <w:r w:rsidRPr="002960E3">
              <w:t xml:space="preserve"> = sđ</w:t>
            </w:r>
            <w:r w:rsidRPr="002960E3">
              <w:rPr>
                <w:position w:val="-6"/>
                <w:lang w:val="en-US"/>
              </w:rPr>
              <w:object w:dxaOrig="440" w:dyaOrig="400">
                <v:shape id="_x0000_i1066" type="#_x0000_t75" style="width:21.75pt;height:21.75pt" o:ole="">
                  <v:imagedata r:id="rId89" o:title=""/>
                </v:shape>
                <o:OLEObject Type="Embed" ProgID="Equation.DSMT4" ShapeID="_x0000_i1066" DrawAspect="Content" ObjectID="_1673157089" r:id="rId90"/>
              </w:object>
            </w:r>
            <w:r w:rsidRPr="002960E3">
              <w:t xml:space="preserve"> = sđ</w:t>
            </w:r>
            <w:r w:rsidRPr="002960E3">
              <w:rPr>
                <w:position w:val="-6"/>
                <w:lang w:val="en-US"/>
              </w:rPr>
              <w:object w:dxaOrig="460" w:dyaOrig="400">
                <v:shape id="_x0000_i1067" type="#_x0000_t75" style="width:21.75pt;height:21.75pt" o:ole="">
                  <v:imagedata r:id="rId91" o:title=""/>
                </v:shape>
                <o:OLEObject Type="Embed" ProgID="Equation.DSMT4" ShapeID="_x0000_i1067" DrawAspect="Content" ObjectID="_1673157090" r:id="rId92"/>
              </w:object>
            </w:r>
            <w:r w:rsidRPr="002960E3">
              <w:t xml:space="preserve"> = 120</w:t>
            </w:r>
            <w:r w:rsidRPr="002960E3">
              <w:rPr>
                <w:vertAlign w:val="superscript"/>
              </w:rPr>
              <w:t>0</w:t>
            </w:r>
            <w:r w:rsidRPr="002960E3">
              <w:t>.</w:t>
            </w:r>
          </w:p>
          <w:p w:rsidR="00AB3D27" w:rsidRPr="002960E3" w:rsidRDefault="00AB3D27" w:rsidP="002960E3">
            <w:pPr>
              <w:spacing w:line="276" w:lineRule="auto"/>
            </w:pPr>
            <w:r w:rsidRPr="002960E3">
              <w:t>Suy ra</w:t>
            </w:r>
            <w:r w:rsidR="003415BB" w:rsidRPr="002960E3">
              <w:t>:</w:t>
            </w:r>
          </w:p>
          <w:p w:rsidR="00AB3D27" w:rsidRPr="002960E3" w:rsidRDefault="003415BB" w:rsidP="002960E3">
            <w:pPr>
              <w:spacing w:line="276" w:lineRule="auto"/>
              <w:rPr>
                <w:noProof/>
              </w:rPr>
            </w:pPr>
            <w:r w:rsidRPr="002960E3">
              <w:t>sđ</w:t>
            </w:r>
            <w:r w:rsidR="00AB3D27" w:rsidRPr="002960E3">
              <w:rPr>
                <w:noProof/>
                <w:position w:val="-6"/>
              </w:rPr>
              <w:object w:dxaOrig="639" w:dyaOrig="400">
                <v:shape id="_x0000_i1068" type="#_x0000_t75" style="width:28.5pt;height:21.75pt" o:ole="">
                  <v:imagedata r:id="rId93" o:title=""/>
                </v:shape>
                <o:OLEObject Type="Embed" ProgID="Equation.DSMT4" ShapeID="_x0000_i1068" DrawAspect="Content" ObjectID="_1673157091" r:id="rId94"/>
              </w:object>
            </w:r>
            <w:r w:rsidR="00AB3D27" w:rsidRPr="002960E3">
              <w:rPr>
                <w:noProof/>
              </w:rPr>
              <w:t xml:space="preserve"> </w:t>
            </w:r>
            <w:r w:rsidRPr="002960E3">
              <w:t>=</w:t>
            </w:r>
            <w:r w:rsidR="00AB3D27" w:rsidRPr="002960E3">
              <w:t xml:space="preserve"> </w:t>
            </w:r>
            <w:r w:rsidRPr="002960E3">
              <w:t>sđ</w:t>
            </w:r>
            <w:r w:rsidR="00AB3D27" w:rsidRPr="002960E3">
              <w:rPr>
                <w:position w:val="-6"/>
              </w:rPr>
              <w:object w:dxaOrig="660" w:dyaOrig="400">
                <v:shape id="_x0000_i1069" type="#_x0000_t75" style="width:36pt;height:21.75pt" o:ole="">
                  <v:imagedata r:id="rId95" o:title=""/>
                </v:shape>
                <o:OLEObject Type="Embed" ProgID="Equation.DSMT4" ShapeID="_x0000_i1069" DrawAspect="Content" ObjectID="_1673157092" r:id="rId96"/>
              </w:object>
            </w:r>
            <w:r w:rsidR="00AB3D27" w:rsidRPr="002960E3">
              <w:t xml:space="preserve"> </w:t>
            </w:r>
            <w:r w:rsidRPr="002960E3">
              <w:t>=</w:t>
            </w:r>
            <w:r w:rsidR="00AB3D27" w:rsidRPr="002960E3">
              <w:t xml:space="preserve"> </w:t>
            </w:r>
            <w:r w:rsidRPr="002960E3">
              <w:t>sđ</w:t>
            </w:r>
            <w:r w:rsidR="00AB3D27" w:rsidRPr="002960E3">
              <w:rPr>
                <w:noProof/>
                <w:position w:val="-6"/>
              </w:rPr>
              <w:object w:dxaOrig="639" w:dyaOrig="400">
                <v:shape id="_x0000_i1070" type="#_x0000_t75" style="width:28.5pt;height:21.75pt" o:ole="">
                  <v:imagedata r:id="rId97" o:title=""/>
                </v:shape>
                <o:OLEObject Type="Embed" ProgID="Equation.DSMT4" ShapeID="_x0000_i1070" DrawAspect="Content" ObjectID="_1673157093" r:id="rId98"/>
              </w:object>
            </w:r>
          </w:p>
          <w:p w:rsidR="00AB3D27" w:rsidRPr="002960E3" w:rsidRDefault="00AB3D27" w:rsidP="002960E3">
            <w:pPr>
              <w:spacing w:line="276" w:lineRule="auto"/>
              <w:rPr>
                <w:noProof/>
              </w:rPr>
            </w:pPr>
            <w:r w:rsidRPr="002960E3">
              <w:rPr>
                <w:noProof/>
                <w:position w:val="-6"/>
              </w:rPr>
              <w:object w:dxaOrig="2360" w:dyaOrig="360">
                <v:shape id="_x0000_i1071" type="#_x0000_t75" style="width:115.5pt;height:21.75pt" o:ole="">
                  <v:imagedata r:id="rId99" o:title=""/>
                </v:shape>
                <o:OLEObject Type="Embed" ProgID="Equation.DSMT4" ShapeID="_x0000_i1071" DrawAspect="Content" ObjectID="_1673157094" r:id="rId100"/>
              </w:object>
            </w:r>
            <w:r w:rsidRPr="002960E3">
              <w:rPr>
                <w:noProof/>
              </w:rPr>
              <w:t>.</w:t>
            </w:r>
          </w:p>
          <w:p w:rsidR="00AB3D27" w:rsidRPr="002960E3" w:rsidRDefault="00AB3D27" w:rsidP="002960E3">
            <w:pPr>
              <w:spacing w:line="276" w:lineRule="auto"/>
              <w:rPr>
                <w:noProof/>
              </w:rPr>
            </w:pPr>
          </w:p>
          <w:p w:rsidR="00AB3D27" w:rsidRPr="002960E3" w:rsidRDefault="00AB3D27" w:rsidP="002960E3">
            <w:pPr>
              <w:spacing w:line="276" w:lineRule="auto"/>
              <w:rPr>
                <w:noProof/>
              </w:rPr>
            </w:pPr>
          </w:p>
          <w:p w:rsidR="00AB3D27" w:rsidRPr="002960E3" w:rsidRDefault="00AB3D27" w:rsidP="002960E3">
            <w:pPr>
              <w:spacing w:line="276" w:lineRule="auto"/>
              <w:rPr>
                <w:noProof/>
              </w:rPr>
            </w:pPr>
          </w:p>
          <w:p w:rsidR="00F626EE" w:rsidRPr="002960E3" w:rsidRDefault="00F626EE" w:rsidP="002960E3">
            <w:pPr>
              <w:spacing w:line="276" w:lineRule="auto"/>
              <w:rPr>
                <w:b/>
              </w:rPr>
            </w:pPr>
          </w:p>
          <w:p w:rsidR="003415BB" w:rsidRPr="002960E3" w:rsidRDefault="003415BB" w:rsidP="002960E3">
            <w:pPr>
              <w:spacing w:line="276" w:lineRule="auto"/>
              <w:rPr>
                <w:b/>
              </w:rPr>
            </w:pPr>
            <w:r w:rsidRPr="002960E3">
              <w:rPr>
                <w:b/>
              </w:rPr>
              <w:t>Bài 7 (SGK - 69):</w:t>
            </w:r>
          </w:p>
          <w:p w:rsidR="003415BB" w:rsidRPr="002960E3" w:rsidRDefault="00B70645" w:rsidP="002960E3">
            <w:pPr>
              <w:spacing w:line="276" w:lineRule="auto"/>
            </w:pPr>
            <w:r w:rsidRPr="002960E3">
              <w:t>a) Ta có</w:t>
            </w:r>
            <w:r w:rsidR="003415BB" w:rsidRPr="002960E3">
              <w:t>:</w:t>
            </w:r>
            <w:r w:rsidRPr="002960E3">
              <w:rPr>
                <w:lang w:val="fr-FR"/>
              </w:rPr>
              <w:t xml:space="preserve"> </w:t>
            </w:r>
            <w:r w:rsidRPr="002960E3">
              <w:rPr>
                <w:position w:val="-6"/>
                <w:lang w:val="en-US"/>
              </w:rPr>
              <w:object w:dxaOrig="920" w:dyaOrig="400">
                <v:shape id="_x0000_i1072" type="#_x0000_t75" style="width:43.5pt;height:21.75pt" o:ole="">
                  <v:imagedata r:id="rId101" o:title=""/>
                </v:shape>
                <o:OLEObject Type="Embed" ProgID="Equation.DSMT4" ShapeID="_x0000_i1072" DrawAspect="Content" ObjectID="_1673157095" r:id="rId102"/>
              </w:object>
            </w:r>
            <w:r w:rsidRPr="002960E3">
              <w:rPr>
                <w:lang w:val="fr-FR"/>
              </w:rPr>
              <w:t xml:space="preserve">  </w:t>
            </w:r>
            <w:r w:rsidR="003415BB" w:rsidRPr="002960E3">
              <w:t>(</w:t>
            </w:r>
            <w:r w:rsidR="00F875FD" w:rsidRPr="002960E3">
              <w:t>đ</w:t>
            </w:r>
            <w:r w:rsidR="00F875FD" w:rsidRPr="002960E3">
              <w:rPr>
                <w:lang w:val="fr-FR"/>
              </w:rPr>
              <w:t>ối đỉnh</w:t>
            </w:r>
            <w:r w:rsidR="003415BB" w:rsidRPr="002960E3">
              <w:t>)</w:t>
            </w:r>
          </w:p>
          <w:p w:rsidR="006A0510" w:rsidRPr="002960E3" w:rsidRDefault="006A0510" w:rsidP="002960E3">
            <w:pPr>
              <w:spacing w:line="276" w:lineRule="auto"/>
              <w:jc w:val="center"/>
              <w:rPr>
                <w:noProof/>
              </w:rPr>
            </w:pPr>
            <w:r w:rsidRPr="002960E3">
              <w:rPr>
                <w:noProof/>
                <w:lang w:val="en-US"/>
              </w:rPr>
              <w:drawing>
                <wp:inline distT="0" distB="0" distL="0" distR="0" wp14:anchorId="5B01AF2D" wp14:editId="6AAA433D">
                  <wp:extent cx="1562411" cy="1247459"/>
                  <wp:effectExtent l="0" t="0" r="0" b="0"/>
                  <wp:docPr id="1426" name="Ảnh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68269" cy="1252136"/>
                          </a:xfrm>
                          <a:prstGeom prst="rect">
                            <a:avLst/>
                          </a:prstGeom>
                          <a:noFill/>
                          <a:ln>
                            <a:noFill/>
                          </a:ln>
                        </pic:spPr>
                      </pic:pic>
                    </a:graphicData>
                  </a:graphic>
                </wp:inline>
              </w:drawing>
            </w:r>
          </w:p>
          <w:p w:rsidR="001772CF" w:rsidRPr="002960E3" w:rsidRDefault="001772CF" w:rsidP="002960E3">
            <w:pPr>
              <w:spacing w:line="276" w:lineRule="auto"/>
            </w:pPr>
            <w:r w:rsidRPr="002960E3">
              <w:t>Do đó</w:t>
            </w:r>
            <w:r w:rsidR="003415BB" w:rsidRPr="002960E3">
              <w:t>:</w:t>
            </w:r>
          </w:p>
          <w:p w:rsidR="003415BB" w:rsidRPr="002960E3" w:rsidRDefault="001772CF" w:rsidP="002960E3">
            <w:pPr>
              <w:spacing w:line="276" w:lineRule="auto"/>
            </w:pPr>
            <w:r w:rsidRPr="002960E3">
              <w:t>sđ</w:t>
            </w:r>
            <w:r w:rsidRPr="002960E3">
              <w:rPr>
                <w:position w:val="-4"/>
                <w:lang w:val="en-US"/>
              </w:rPr>
              <w:object w:dxaOrig="520" w:dyaOrig="380">
                <v:shape id="_x0000_i1073" type="#_x0000_t75" style="width:28.5pt;height:21.75pt" o:ole="">
                  <v:imagedata r:id="rId104" o:title=""/>
                </v:shape>
                <o:OLEObject Type="Embed" ProgID="Equation.DSMT4" ShapeID="_x0000_i1073" DrawAspect="Content" ObjectID="_1673157096" r:id="rId105"/>
              </w:object>
            </w:r>
            <w:r w:rsidRPr="002960E3">
              <w:t xml:space="preserve"> </w:t>
            </w:r>
            <w:r w:rsidR="003415BB" w:rsidRPr="002960E3">
              <w:t>=</w:t>
            </w:r>
            <w:r w:rsidRPr="002960E3">
              <w:t xml:space="preserve"> </w:t>
            </w:r>
            <w:r w:rsidR="003415BB" w:rsidRPr="002960E3">
              <w:t>sđ</w:t>
            </w:r>
            <w:r w:rsidRPr="002960E3">
              <w:rPr>
                <w:position w:val="-6"/>
              </w:rPr>
              <w:object w:dxaOrig="420" w:dyaOrig="400">
                <v:shape id="_x0000_i1074" type="#_x0000_t75" style="width:21.75pt;height:21.75pt" o:ole="">
                  <v:imagedata r:id="rId106" o:title=""/>
                </v:shape>
                <o:OLEObject Type="Embed" ProgID="Equation.DSMT4" ShapeID="_x0000_i1074" DrawAspect="Content" ObjectID="_1673157097" r:id="rId107"/>
              </w:object>
            </w:r>
            <w:r w:rsidRPr="002960E3">
              <w:t xml:space="preserve"> </w:t>
            </w:r>
            <w:r w:rsidR="003415BB" w:rsidRPr="002960E3">
              <w:t>= sđ</w:t>
            </w:r>
            <w:r w:rsidRPr="002960E3">
              <w:rPr>
                <w:position w:val="-6"/>
              </w:rPr>
              <w:object w:dxaOrig="460" w:dyaOrig="400">
                <v:shape id="_x0000_i1075" type="#_x0000_t75" style="width:21.75pt;height:21.75pt" o:ole="">
                  <v:imagedata r:id="rId108" o:title=""/>
                </v:shape>
                <o:OLEObject Type="Embed" ProgID="Equation.DSMT4" ShapeID="_x0000_i1075" DrawAspect="Content" ObjectID="_1673157098" r:id="rId109"/>
              </w:object>
            </w:r>
            <w:r w:rsidRPr="002960E3">
              <w:t xml:space="preserve"> </w:t>
            </w:r>
            <w:r w:rsidR="003415BB" w:rsidRPr="002960E3">
              <w:t>=</w:t>
            </w:r>
            <w:r w:rsidRPr="002960E3">
              <w:t xml:space="preserve"> </w:t>
            </w:r>
            <w:r w:rsidR="003415BB" w:rsidRPr="002960E3">
              <w:t>sđ</w:t>
            </w:r>
            <w:r w:rsidRPr="002960E3">
              <w:rPr>
                <w:position w:val="-10"/>
              </w:rPr>
              <w:object w:dxaOrig="480" w:dyaOrig="440">
                <v:shape id="_x0000_i1076" type="#_x0000_t75" style="width:21.75pt;height:21.75pt" o:ole="">
                  <v:imagedata r:id="rId110" o:title=""/>
                </v:shape>
                <o:OLEObject Type="Embed" ProgID="Equation.DSMT4" ShapeID="_x0000_i1076" DrawAspect="Content" ObjectID="_1673157099" r:id="rId111"/>
              </w:object>
            </w:r>
          </w:p>
          <w:p w:rsidR="003415BB" w:rsidRPr="002960E3" w:rsidRDefault="003415BB" w:rsidP="002960E3">
            <w:pPr>
              <w:spacing w:line="276" w:lineRule="auto"/>
            </w:pPr>
            <w:r w:rsidRPr="002960E3">
              <w:t>b)</w:t>
            </w:r>
            <w:r w:rsidR="00153457" w:rsidRPr="002960E3">
              <w:t xml:space="preserve"> </w:t>
            </w:r>
            <w:r w:rsidR="00153457" w:rsidRPr="002960E3">
              <w:rPr>
                <w:position w:val="-12"/>
                <w:lang w:val="en-US"/>
              </w:rPr>
              <w:object w:dxaOrig="2400" w:dyaOrig="460">
                <v:shape id="_x0000_i1077" type="#_x0000_t75" style="width:122.25pt;height:21.75pt" o:ole="">
                  <v:imagedata r:id="rId112" o:title=""/>
                </v:shape>
                <o:OLEObject Type="Embed" ProgID="Equation.DSMT4" ShapeID="_x0000_i1077" DrawAspect="Content" ObjectID="_1673157100" r:id="rId113"/>
              </w:object>
            </w:r>
            <w:r w:rsidR="00153457" w:rsidRPr="002960E3">
              <w:t>.</w:t>
            </w:r>
          </w:p>
          <w:p w:rsidR="003415BB" w:rsidRPr="002960E3" w:rsidRDefault="003415BB" w:rsidP="002960E3">
            <w:pPr>
              <w:spacing w:line="276" w:lineRule="auto"/>
            </w:pPr>
            <w:r w:rsidRPr="002960E3">
              <w:t>c)</w:t>
            </w:r>
            <w:r w:rsidR="00153457" w:rsidRPr="002960E3">
              <w:t xml:space="preserve"> </w:t>
            </w:r>
            <w:r w:rsidR="00153457" w:rsidRPr="002960E3">
              <w:rPr>
                <w:position w:val="-12"/>
              </w:rPr>
              <w:object w:dxaOrig="3240" w:dyaOrig="460">
                <v:shape id="_x0000_i1078" type="#_x0000_t75" style="width:165.75pt;height:21.75pt" o:ole="">
                  <v:imagedata r:id="rId69" o:title=""/>
                </v:shape>
                <o:OLEObject Type="Embed" ProgID="Equation.DSMT4" ShapeID="_x0000_i1078" DrawAspect="Content" ObjectID="_1673157101" r:id="rId114"/>
              </w:object>
            </w:r>
            <w:r w:rsidR="00153457" w:rsidRPr="002960E3">
              <w:t>.</w:t>
            </w:r>
          </w:p>
          <w:p w:rsidR="003415BB" w:rsidRPr="002960E3" w:rsidRDefault="003415BB" w:rsidP="002960E3">
            <w:pPr>
              <w:spacing w:line="276" w:lineRule="auto"/>
              <w:rPr>
                <w:b/>
              </w:rPr>
            </w:pPr>
            <w:r w:rsidRPr="002960E3">
              <w:rPr>
                <w:b/>
              </w:rPr>
              <w:t>Bài 9 (SGK - 70):</w:t>
            </w:r>
          </w:p>
          <w:p w:rsidR="003415BB" w:rsidRPr="002960E3" w:rsidRDefault="00047E80" w:rsidP="002960E3">
            <w:pPr>
              <w:spacing w:line="276" w:lineRule="auto"/>
            </w:pPr>
            <w:r w:rsidRPr="002960E3">
              <w:rPr>
                <w:noProof/>
                <w:lang w:val="en-US"/>
              </w:rPr>
              <w:drawing>
                <wp:anchor distT="0" distB="0" distL="114300" distR="114300" simplePos="0" relativeHeight="251680768" behindDoc="0" locked="0" layoutInCell="1" allowOverlap="1" wp14:anchorId="20E25899" wp14:editId="266DAC77">
                  <wp:simplePos x="0" y="0"/>
                  <wp:positionH relativeFrom="column">
                    <wp:posOffset>300355</wp:posOffset>
                  </wp:positionH>
                  <wp:positionV relativeFrom="paragraph">
                    <wp:posOffset>246380</wp:posOffset>
                  </wp:positionV>
                  <wp:extent cx="2295525" cy="1282065"/>
                  <wp:effectExtent l="0" t="0" r="0" b="0"/>
                  <wp:wrapSquare wrapText="bothSides"/>
                  <wp:docPr id="304" name="Ảnh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15">
                            <a:biLevel thresh="75000"/>
                            <a:extLst>
                              <a:ext uri="{28A0092B-C50C-407E-A947-70E740481C1C}">
                                <a14:useLocalDpi xmlns:a14="http://schemas.microsoft.com/office/drawing/2010/main" val="0"/>
                              </a:ext>
                            </a:extLst>
                          </a:blip>
                          <a:srcRect/>
                          <a:stretch>
                            <a:fillRect/>
                          </a:stretch>
                        </pic:blipFill>
                        <pic:spPr bwMode="auto">
                          <a:xfrm>
                            <a:off x="0" y="0"/>
                            <a:ext cx="2295525" cy="1282065"/>
                          </a:xfrm>
                          <a:prstGeom prst="rect">
                            <a:avLst/>
                          </a:prstGeom>
                          <a:noFill/>
                          <a:ln>
                            <a:noFill/>
                          </a:ln>
                        </pic:spPr>
                      </pic:pic>
                    </a:graphicData>
                  </a:graphic>
                  <wp14:sizeRelH relativeFrom="page">
                    <wp14:pctWidth>0</wp14:pctWidth>
                  </wp14:sizeRelH>
                  <wp14:sizeRelV relativeFrom="page">
                    <wp14:pctHeight>0</wp14:pctHeight>
                  </wp14:sizeRelV>
                </wp:anchor>
              </w:drawing>
            </w:r>
            <w:r w:rsidR="003415BB" w:rsidRPr="002960E3">
              <w:t>a) Điểm C nằm trên cung mhỏ AB</w:t>
            </w:r>
          </w:p>
          <w:p w:rsidR="003415BB" w:rsidRPr="002960E3" w:rsidRDefault="00047E80" w:rsidP="002960E3">
            <w:pPr>
              <w:spacing w:line="276" w:lineRule="auto"/>
            </w:pPr>
            <w:r w:rsidRPr="002960E3">
              <w:lastRenderedPageBreak/>
              <w:t>s</w:t>
            </w:r>
            <w:r w:rsidR="003415BB" w:rsidRPr="002960E3">
              <w:t>đ</w:t>
            </w:r>
            <w:r w:rsidRPr="002960E3">
              <w:rPr>
                <w:position w:val="-6"/>
              </w:rPr>
              <w:object w:dxaOrig="440" w:dyaOrig="400">
                <v:shape id="_x0000_i1079" type="#_x0000_t75" style="width:21.75pt;height:21.75pt" o:ole="">
                  <v:imagedata r:id="rId116" o:title=""/>
                </v:shape>
                <o:OLEObject Type="Embed" ProgID="Equation.DSMT4" ShapeID="_x0000_i1079" DrawAspect="Content" ObjectID="_1673157102" r:id="rId117"/>
              </w:object>
            </w:r>
            <w:r w:rsidRPr="002960E3">
              <w:t xml:space="preserve"> </w:t>
            </w:r>
            <w:r w:rsidR="003415BB" w:rsidRPr="002960E3">
              <w:t>nhỏ =</w:t>
            </w:r>
            <w:r w:rsidRPr="002960E3">
              <w:t xml:space="preserve"> </w:t>
            </w:r>
            <w:r w:rsidR="003415BB" w:rsidRPr="002960E3">
              <w:t xml:space="preserve">100 </w:t>
            </w:r>
            <w:r w:rsidRPr="002960E3">
              <w:rPr>
                <w:rFonts w:ascii="Cambria Math" w:hAnsi="Cambria Math"/>
              </w:rPr>
              <w:t>−</w:t>
            </w:r>
            <w:r w:rsidRPr="002960E3">
              <w:t xml:space="preserve"> </w:t>
            </w:r>
            <w:r w:rsidR="003415BB" w:rsidRPr="002960E3">
              <w:t>45</w:t>
            </w:r>
            <w:r w:rsidR="003415BB" w:rsidRPr="002960E3">
              <w:rPr>
                <w:vertAlign w:val="superscript"/>
              </w:rPr>
              <w:t>0</w:t>
            </w:r>
            <w:r w:rsidR="003415BB" w:rsidRPr="002960E3">
              <w:t xml:space="preserve"> =</w:t>
            </w:r>
            <w:r w:rsidRPr="002960E3">
              <w:t xml:space="preserve"> </w:t>
            </w:r>
            <w:r w:rsidR="003415BB" w:rsidRPr="002960E3">
              <w:t>55</w:t>
            </w:r>
            <w:r w:rsidR="003415BB" w:rsidRPr="002960E3">
              <w:rPr>
                <w:vertAlign w:val="superscript"/>
              </w:rPr>
              <w:t>0</w:t>
            </w:r>
          </w:p>
          <w:p w:rsidR="003415BB" w:rsidRPr="002960E3" w:rsidRDefault="000F37F9" w:rsidP="002960E3">
            <w:pPr>
              <w:spacing w:line="276" w:lineRule="auto"/>
            </w:pPr>
            <w:r w:rsidRPr="002960E3">
              <w:t>s</w:t>
            </w:r>
            <w:r w:rsidR="003415BB" w:rsidRPr="002960E3">
              <w:t xml:space="preserve">đ </w:t>
            </w:r>
            <w:r w:rsidRPr="002960E3">
              <w:rPr>
                <w:position w:val="-6"/>
              </w:rPr>
              <w:object w:dxaOrig="440" w:dyaOrig="400">
                <v:shape id="_x0000_i1080" type="#_x0000_t75" style="width:21.75pt;height:21.75pt" o:ole="">
                  <v:imagedata r:id="rId116" o:title=""/>
                </v:shape>
                <o:OLEObject Type="Embed" ProgID="Equation.DSMT4" ShapeID="_x0000_i1080" DrawAspect="Content" ObjectID="_1673157103" r:id="rId118"/>
              </w:object>
            </w:r>
            <w:r w:rsidR="003415BB" w:rsidRPr="002960E3">
              <w:t xml:space="preserve"> lớn =</w:t>
            </w:r>
            <w:r w:rsidRPr="002960E3">
              <w:t xml:space="preserve"> </w:t>
            </w:r>
            <w:r w:rsidR="003415BB" w:rsidRPr="002960E3">
              <w:t>360</w:t>
            </w:r>
            <w:r w:rsidR="003415BB" w:rsidRPr="002960E3">
              <w:rPr>
                <w:vertAlign w:val="superscript"/>
              </w:rPr>
              <w:t>0</w:t>
            </w:r>
            <w:r w:rsidR="003415BB" w:rsidRPr="002960E3">
              <w:t xml:space="preserve"> </w:t>
            </w:r>
            <w:r w:rsidRPr="002960E3">
              <w:rPr>
                <w:rFonts w:ascii="Cambria Math" w:hAnsi="Cambria Math"/>
              </w:rPr>
              <w:t>−</w:t>
            </w:r>
            <w:r w:rsidRPr="002960E3">
              <w:t xml:space="preserve"> </w:t>
            </w:r>
            <w:r w:rsidR="003415BB" w:rsidRPr="002960E3">
              <w:t>55</w:t>
            </w:r>
            <w:r w:rsidR="003415BB" w:rsidRPr="002960E3">
              <w:rPr>
                <w:vertAlign w:val="superscript"/>
              </w:rPr>
              <w:t>0</w:t>
            </w:r>
            <w:r w:rsidRPr="002960E3">
              <w:t xml:space="preserve"> </w:t>
            </w:r>
            <w:r w:rsidR="003415BB" w:rsidRPr="002960E3">
              <w:t>=</w:t>
            </w:r>
            <w:r w:rsidRPr="002960E3">
              <w:t xml:space="preserve"> </w:t>
            </w:r>
            <w:r w:rsidR="003415BB" w:rsidRPr="002960E3">
              <w:t>305</w:t>
            </w:r>
            <w:r w:rsidR="003415BB" w:rsidRPr="002960E3">
              <w:rPr>
                <w:vertAlign w:val="superscript"/>
              </w:rPr>
              <w:t>0</w:t>
            </w:r>
          </w:p>
          <w:p w:rsidR="003415BB" w:rsidRPr="002960E3" w:rsidRDefault="003415BB" w:rsidP="002960E3">
            <w:pPr>
              <w:spacing w:line="276" w:lineRule="auto"/>
            </w:pPr>
            <w:r w:rsidRPr="002960E3">
              <w:t>b) Điểm C nằm trên cung lớn AB</w:t>
            </w:r>
          </w:p>
          <w:p w:rsidR="003415BB" w:rsidRPr="002960E3" w:rsidRDefault="003415BB" w:rsidP="002960E3">
            <w:pPr>
              <w:spacing w:line="276" w:lineRule="auto"/>
            </w:pPr>
            <w:r w:rsidRPr="002960E3">
              <w:t xml:space="preserve">sđ </w:t>
            </w:r>
            <w:r w:rsidR="00C35831" w:rsidRPr="002960E3">
              <w:rPr>
                <w:position w:val="-6"/>
              </w:rPr>
              <w:object w:dxaOrig="440" w:dyaOrig="400">
                <v:shape id="_x0000_i1081" type="#_x0000_t75" style="width:21.75pt;height:21.75pt" o:ole="">
                  <v:imagedata r:id="rId116" o:title=""/>
                </v:shape>
                <o:OLEObject Type="Embed" ProgID="Equation.DSMT4" ShapeID="_x0000_i1081" DrawAspect="Content" ObjectID="_1673157104" r:id="rId119"/>
              </w:object>
            </w:r>
            <w:r w:rsidRPr="002960E3">
              <w:t xml:space="preserve"> nhỏ</w:t>
            </w:r>
            <w:r w:rsidR="00C35831" w:rsidRPr="002960E3">
              <w:rPr>
                <w:lang w:val="en-US"/>
              </w:rPr>
              <w:t xml:space="preserve"> </w:t>
            </w:r>
            <w:r w:rsidRPr="002960E3">
              <w:t>=</w:t>
            </w:r>
            <w:r w:rsidR="00C35831" w:rsidRPr="002960E3">
              <w:rPr>
                <w:lang w:val="en-US"/>
              </w:rPr>
              <w:t xml:space="preserve"> </w:t>
            </w:r>
            <w:r w:rsidRPr="002960E3">
              <w:t>100</w:t>
            </w:r>
            <w:r w:rsidRPr="002960E3">
              <w:rPr>
                <w:vertAlign w:val="superscript"/>
              </w:rPr>
              <w:t>0</w:t>
            </w:r>
            <w:r w:rsidR="00C35831" w:rsidRPr="002960E3">
              <w:rPr>
                <w:lang w:val="en-US"/>
              </w:rPr>
              <w:t xml:space="preserve"> </w:t>
            </w:r>
            <w:r w:rsidRPr="002960E3">
              <w:t>+</w:t>
            </w:r>
            <w:r w:rsidR="00C35831" w:rsidRPr="002960E3">
              <w:rPr>
                <w:lang w:val="en-US"/>
              </w:rPr>
              <w:t xml:space="preserve"> </w:t>
            </w:r>
            <w:r w:rsidRPr="002960E3">
              <w:t>45</w:t>
            </w:r>
            <w:r w:rsidRPr="002960E3">
              <w:rPr>
                <w:vertAlign w:val="superscript"/>
              </w:rPr>
              <w:t>0</w:t>
            </w:r>
            <w:r w:rsidR="00C35831" w:rsidRPr="002960E3">
              <w:rPr>
                <w:lang w:val="en-US"/>
              </w:rPr>
              <w:t xml:space="preserve"> </w:t>
            </w:r>
            <w:r w:rsidRPr="002960E3">
              <w:t>=</w:t>
            </w:r>
            <w:r w:rsidR="00C35831" w:rsidRPr="002960E3">
              <w:rPr>
                <w:lang w:val="en-US"/>
              </w:rPr>
              <w:t xml:space="preserve"> </w:t>
            </w:r>
            <w:r w:rsidRPr="002960E3">
              <w:t>145</w:t>
            </w:r>
            <w:r w:rsidRPr="002960E3">
              <w:rPr>
                <w:vertAlign w:val="superscript"/>
              </w:rPr>
              <w:t>0</w:t>
            </w:r>
          </w:p>
          <w:p w:rsidR="003415BB" w:rsidRPr="002960E3" w:rsidRDefault="003415BB" w:rsidP="002960E3">
            <w:pPr>
              <w:spacing w:line="276" w:lineRule="auto"/>
              <w:rPr>
                <w:b/>
              </w:rPr>
            </w:pPr>
            <w:r w:rsidRPr="002960E3">
              <w:t xml:space="preserve">sđ </w:t>
            </w:r>
            <w:r w:rsidR="00C35831" w:rsidRPr="002960E3">
              <w:rPr>
                <w:position w:val="-6"/>
              </w:rPr>
              <w:object w:dxaOrig="440" w:dyaOrig="400">
                <v:shape id="_x0000_i1082" type="#_x0000_t75" style="width:21.75pt;height:21.75pt" o:ole="">
                  <v:imagedata r:id="rId116" o:title=""/>
                </v:shape>
                <o:OLEObject Type="Embed" ProgID="Equation.DSMT4" ShapeID="_x0000_i1082" DrawAspect="Content" ObjectID="_1673157105" r:id="rId120"/>
              </w:object>
            </w:r>
            <w:r w:rsidRPr="002960E3">
              <w:t xml:space="preserve"> lớn =</w:t>
            </w:r>
            <w:r w:rsidR="004B4197" w:rsidRPr="002960E3">
              <w:rPr>
                <w:lang w:val="en-US"/>
              </w:rPr>
              <w:t xml:space="preserve"> </w:t>
            </w:r>
            <w:r w:rsidRPr="002960E3">
              <w:t>360</w:t>
            </w:r>
            <w:r w:rsidRPr="002960E3">
              <w:rPr>
                <w:vertAlign w:val="superscript"/>
              </w:rPr>
              <w:t>0</w:t>
            </w:r>
            <w:r w:rsidR="004B4197" w:rsidRPr="002960E3">
              <w:rPr>
                <w:vertAlign w:val="superscript"/>
                <w:lang w:val="en-US"/>
              </w:rPr>
              <w:t xml:space="preserve"> </w:t>
            </w:r>
            <w:r w:rsidR="004B4197" w:rsidRPr="002960E3">
              <w:rPr>
                <w:rFonts w:ascii="Cambria Math" w:hAnsi="Cambria Math"/>
              </w:rPr>
              <w:t>−</w:t>
            </w:r>
            <w:r w:rsidR="004B4197" w:rsidRPr="002960E3">
              <w:rPr>
                <w:lang w:val="en-US"/>
              </w:rPr>
              <w:t xml:space="preserve"> </w:t>
            </w:r>
            <w:r w:rsidRPr="002960E3">
              <w:t>145</w:t>
            </w:r>
            <w:r w:rsidRPr="002960E3">
              <w:rPr>
                <w:vertAlign w:val="superscript"/>
              </w:rPr>
              <w:t>0</w:t>
            </w:r>
            <w:r w:rsidR="004B4197" w:rsidRPr="002960E3">
              <w:rPr>
                <w:lang w:val="en-US"/>
              </w:rPr>
              <w:t xml:space="preserve"> </w:t>
            </w:r>
            <w:r w:rsidRPr="002960E3">
              <w:t>=</w:t>
            </w:r>
            <w:r w:rsidR="004B4197" w:rsidRPr="002960E3">
              <w:rPr>
                <w:lang w:val="en-US"/>
              </w:rPr>
              <w:t xml:space="preserve"> </w:t>
            </w:r>
            <w:r w:rsidRPr="002960E3">
              <w:t>215</w:t>
            </w:r>
            <w:r w:rsidRPr="002960E3">
              <w:rPr>
                <w:vertAlign w:val="superscript"/>
              </w:rPr>
              <w:t>0</w:t>
            </w:r>
          </w:p>
        </w:tc>
      </w:tr>
    </w:tbl>
    <w:p w:rsidR="000F4546" w:rsidRPr="002960E3" w:rsidRDefault="000F4546" w:rsidP="002960E3">
      <w:pPr>
        <w:pStyle w:val="Heading4"/>
        <w:spacing w:line="276" w:lineRule="auto"/>
      </w:pPr>
      <w:r w:rsidRPr="002960E3">
        <w:lastRenderedPageBreak/>
        <w:t>d) Củng cố, luyện tậ</w:t>
      </w:r>
      <w:r w:rsidR="001A354D" w:rsidRPr="002960E3">
        <w:t>p. (3</w:t>
      </w:r>
      <w:r w:rsidRPr="002960E3">
        <w:t xml:space="preserve"> ph)</w:t>
      </w:r>
    </w:p>
    <w:p w:rsidR="009A744A" w:rsidRPr="002960E3" w:rsidRDefault="009A744A" w:rsidP="002960E3">
      <w:pPr>
        <w:spacing w:line="276" w:lineRule="auto"/>
      </w:pPr>
      <w:r w:rsidRPr="002960E3">
        <w:tab/>
        <w:t>- Nhắc lại các kiến thức trọng tâm.</w:t>
      </w:r>
    </w:p>
    <w:p w:rsidR="000F4546" w:rsidRPr="002960E3" w:rsidRDefault="000F4546" w:rsidP="002960E3">
      <w:pPr>
        <w:pStyle w:val="Heading4"/>
        <w:spacing w:line="276" w:lineRule="auto"/>
      </w:pPr>
      <w:r w:rsidRPr="002960E3">
        <w:t>e) Hướng dẫn học sinh tự học ở nhà. (1 ph)</w:t>
      </w:r>
    </w:p>
    <w:p w:rsidR="001A354D" w:rsidRPr="002960E3" w:rsidRDefault="001A354D" w:rsidP="002960E3">
      <w:pPr>
        <w:spacing w:line="276" w:lineRule="auto"/>
      </w:pPr>
      <w:r w:rsidRPr="002960E3">
        <w:tab/>
        <w:t>- Làm thêm các bài tập ở sbt.</w:t>
      </w:r>
    </w:p>
    <w:p w:rsidR="001A354D" w:rsidRPr="002960E3" w:rsidRDefault="001A354D" w:rsidP="002960E3">
      <w:pPr>
        <w:spacing w:line="276" w:lineRule="auto"/>
      </w:pPr>
      <w:r w:rsidRPr="002960E3">
        <w:tab/>
        <w:t>- Đọc trước bài §2: Liên hệ giữa cung và dây.</w:t>
      </w:r>
    </w:p>
    <w:p w:rsidR="000F4546" w:rsidRPr="002960E3" w:rsidRDefault="000F4546" w:rsidP="002960E3">
      <w:pPr>
        <w:pStyle w:val="Heading3"/>
        <w:spacing w:line="276" w:lineRule="auto"/>
        <w:rPr>
          <w:szCs w:val="28"/>
        </w:rPr>
      </w:pPr>
      <w:r w:rsidRPr="002960E3">
        <w:rPr>
          <w:szCs w:val="28"/>
        </w:rPr>
        <w:t>5. Rút kinh nghiệm giờ dạy.</w:t>
      </w:r>
    </w:p>
    <w:p w:rsidR="000F4546" w:rsidRPr="002960E3" w:rsidRDefault="000F4546" w:rsidP="002960E3">
      <w:pPr>
        <w:spacing w:line="276" w:lineRule="auto"/>
      </w:pPr>
      <w:r w:rsidRPr="002960E3">
        <w:tab/>
        <w:t>.........................................................................................................................................................................................................................................................................................................................................................................................</w:t>
      </w:r>
    </w:p>
    <w:p w:rsidR="000F4546" w:rsidRPr="002960E3" w:rsidRDefault="000F4546" w:rsidP="002960E3">
      <w:pPr>
        <w:spacing w:line="276" w:lineRule="auto"/>
      </w:pPr>
    </w:p>
    <w:p w:rsidR="00203B5A" w:rsidRPr="002960E3" w:rsidRDefault="00203B5A" w:rsidP="002960E3">
      <w:pPr>
        <w:widowControl/>
        <w:spacing w:line="276" w:lineRule="auto"/>
      </w:pPr>
      <w:r w:rsidRPr="002960E3">
        <w:br w:type="page"/>
      </w:r>
    </w:p>
    <w:p w:rsidR="00203B5A" w:rsidRPr="002960E3" w:rsidRDefault="00203B5A" w:rsidP="002960E3">
      <w:pPr>
        <w:pStyle w:val="Heading2"/>
        <w:spacing w:line="276" w:lineRule="auto"/>
        <w:rPr>
          <w:sz w:val="28"/>
          <w:szCs w:val="28"/>
        </w:rPr>
      </w:pPr>
      <w:r w:rsidRPr="002960E3">
        <w:rPr>
          <w:sz w:val="28"/>
          <w:szCs w:val="28"/>
        </w:rPr>
        <w:lastRenderedPageBreak/>
        <w:t xml:space="preserve">Tiết </w:t>
      </w:r>
      <w:r w:rsidR="009E6400" w:rsidRPr="002960E3">
        <w:rPr>
          <w:sz w:val="28"/>
          <w:szCs w:val="28"/>
          <w:lang w:val="nl-NL"/>
        </w:rPr>
        <w:t>39</w:t>
      </w:r>
      <w:r w:rsidRPr="002960E3">
        <w:rPr>
          <w:sz w:val="28"/>
          <w:szCs w:val="28"/>
        </w:rPr>
        <w:t xml:space="preserve">: </w:t>
      </w:r>
      <w:r w:rsidR="009E6400" w:rsidRPr="002960E3">
        <w:rPr>
          <w:sz w:val="28"/>
          <w:szCs w:val="28"/>
        </w:rPr>
        <w:t>§2. LIÊN HỆ GIỮA CUNG VÀ DÂY</w:t>
      </w:r>
    </w:p>
    <w:p w:rsidR="00203B5A" w:rsidRPr="002960E3" w:rsidRDefault="00203B5A" w:rsidP="002960E3">
      <w:pPr>
        <w:spacing w:line="276" w:lineRule="auto"/>
        <w:jc w:val="center"/>
        <w:rPr>
          <w:b/>
          <w:lang w:val="nl-NL"/>
        </w:rPr>
      </w:pPr>
    </w:p>
    <w:p w:rsidR="00203B5A" w:rsidRPr="002960E3" w:rsidRDefault="00203B5A" w:rsidP="002960E3">
      <w:pPr>
        <w:pStyle w:val="NoSpacing"/>
        <w:spacing w:line="276" w:lineRule="auto"/>
      </w:pPr>
      <w:r w:rsidRPr="002960E3">
        <w:t>Ngày soạn:</w:t>
      </w:r>
      <w:r w:rsidR="009E6400" w:rsidRPr="002960E3">
        <w:rPr>
          <w:lang w:val="nl-NL"/>
        </w:rPr>
        <w:t xml:space="preserve"> 29</w:t>
      </w:r>
      <w:r w:rsidRPr="002960E3">
        <w:rPr>
          <w:lang w:val="nl-NL"/>
        </w:rPr>
        <w:t>/12/2015</w:t>
      </w:r>
      <w:r w:rsidRPr="002960E3">
        <w:t>.</w:t>
      </w:r>
    </w:p>
    <w:p w:rsidR="00203B5A" w:rsidRPr="002960E3" w:rsidRDefault="00203B5A" w:rsidP="002960E3">
      <w:pPr>
        <w:pStyle w:val="NoSpacing"/>
        <w:spacing w:line="276" w:lineRule="auto"/>
      </w:pPr>
      <w:r w:rsidRPr="002960E3">
        <w:t>Ngày dạy:......../.........../...............tại lớp:............sỹ số HS:.............vắng:.........</w:t>
      </w:r>
    </w:p>
    <w:p w:rsidR="00203B5A" w:rsidRPr="002960E3" w:rsidRDefault="00203B5A" w:rsidP="002960E3">
      <w:pPr>
        <w:pStyle w:val="NoSpacing"/>
        <w:spacing w:line="276" w:lineRule="auto"/>
      </w:pPr>
      <w:r w:rsidRPr="002960E3">
        <w:t>Ngày dạy:......../.........../...............tại lớp:............sỹ số HS:.............vắng:.........</w:t>
      </w:r>
    </w:p>
    <w:p w:rsidR="00203B5A" w:rsidRPr="002960E3" w:rsidRDefault="00203B5A" w:rsidP="002960E3">
      <w:pPr>
        <w:spacing w:line="276" w:lineRule="auto"/>
      </w:pPr>
    </w:p>
    <w:p w:rsidR="00203B5A" w:rsidRPr="002960E3" w:rsidRDefault="00203B5A" w:rsidP="002960E3">
      <w:pPr>
        <w:pStyle w:val="Heading3"/>
        <w:spacing w:line="276" w:lineRule="auto"/>
        <w:rPr>
          <w:szCs w:val="28"/>
        </w:rPr>
      </w:pPr>
      <w:r w:rsidRPr="002960E3">
        <w:rPr>
          <w:szCs w:val="28"/>
        </w:rPr>
        <w:t>1. Mục tiêu.</w:t>
      </w:r>
    </w:p>
    <w:p w:rsidR="00203B5A" w:rsidRPr="002960E3" w:rsidRDefault="00203B5A" w:rsidP="002960E3">
      <w:pPr>
        <w:pStyle w:val="Heading4"/>
        <w:spacing w:line="276" w:lineRule="auto"/>
      </w:pPr>
      <w:r w:rsidRPr="002960E3">
        <w:t xml:space="preserve">a) </w:t>
      </w:r>
      <w:r w:rsidRPr="002960E3">
        <w:rPr>
          <w:lang w:val="en-US"/>
        </w:rPr>
        <w:t>Về k</w:t>
      </w:r>
      <w:r w:rsidRPr="002960E3">
        <w:t>iến thức.</w:t>
      </w:r>
    </w:p>
    <w:p w:rsidR="00596976" w:rsidRPr="002960E3" w:rsidRDefault="00596976" w:rsidP="002960E3">
      <w:pPr>
        <w:spacing w:line="276" w:lineRule="auto"/>
      </w:pPr>
      <w:r w:rsidRPr="002960E3">
        <w:tab/>
        <w:t>- HS biết sử dụng các cụm từ “cung căng dây” và “dây căng cung”.</w:t>
      </w:r>
    </w:p>
    <w:p w:rsidR="00596976" w:rsidRPr="002960E3" w:rsidRDefault="00596976" w:rsidP="002960E3">
      <w:pPr>
        <w:spacing w:line="276" w:lineRule="auto"/>
        <w:rPr>
          <w:b/>
        </w:rPr>
      </w:pPr>
      <w:r w:rsidRPr="002960E3">
        <w:tab/>
        <w:t>- HS phát biểu được các định lí 1, 2 và hiểu được vì sao các định lí 1, 2 chỉ phát biểu đối với các cung nhỏ trên 1 đường tròn hay hai đường tròn bằng nhau.</w:t>
      </w:r>
    </w:p>
    <w:p w:rsidR="00203B5A" w:rsidRPr="002960E3" w:rsidRDefault="00203B5A" w:rsidP="002960E3">
      <w:pPr>
        <w:pStyle w:val="Heading4"/>
        <w:spacing w:line="276" w:lineRule="auto"/>
      </w:pPr>
      <w:r w:rsidRPr="002960E3">
        <w:t>b) Về kỹ năng.</w:t>
      </w:r>
    </w:p>
    <w:p w:rsidR="001E53D6" w:rsidRPr="002960E3" w:rsidRDefault="001E53D6" w:rsidP="002960E3">
      <w:pPr>
        <w:spacing w:line="276" w:lineRule="auto"/>
      </w:pPr>
      <w:r w:rsidRPr="002960E3">
        <w:tab/>
        <w:t>- HS vận dụng được các định lí trên vào giải 1 số bài tập liên quan.</w:t>
      </w:r>
    </w:p>
    <w:p w:rsidR="00203B5A" w:rsidRPr="002960E3" w:rsidRDefault="00203B5A" w:rsidP="002960E3">
      <w:pPr>
        <w:pStyle w:val="Heading4"/>
        <w:spacing w:line="276" w:lineRule="auto"/>
      </w:pPr>
      <w:r w:rsidRPr="002960E3">
        <w:t>c) Về thái độ.</w:t>
      </w:r>
    </w:p>
    <w:p w:rsidR="00203B5A" w:rsidRPr="002960E3" w:rsidRDefault="00203B5A" w:rsidP="002960E3">
      <w:pPr>
        <w:spacing w:line="276" w:lineRule="auto"/>
      </w:pPr>
      <w:r w:rsidRPr="002960E3">
        <w:tab/>
        <w:t>- HS tự giác tích cực chủ động trong học tập.</w:t>
      </w:r>
    </w:p>
    <w:p w:rsidR="00203B5A" w:rsidRPr="002960E3" w:rsidRDefault="00203B5A" w:rsidP="002960E3">
      <w:pPr>
        <w:spacing w:line="276" w:lineRule="auto"/>
      </w:pPr>
      <w:r w:rsidRPr="002960E3">
        <w:tab/>
        <w:t>- Cẩn thận, chính xác, trung thực.</w:t>
      </w:r>
    </w:p>
    <w:p w:rsidR="00203B5A" w:rsidRPr="002960E3" w:rsidRDefault="00203B5A" w:rsidP="002960E3">
      <w:pPr>
        <w:pStyle w:val="Heading3"/>
        <w:spacing w:line="276" w:lineRule="auto"/>
        <w:rPr>
          <w:szCs w:val="28"/>
        </w:rPr>
      </w:pPr>
      <w:r w:rsidRPr="002960E3">
        <w:rPr>
          <w:szCs w:val="28"/>
        </w:rPr>
        <w:t>2. Chuẩn bị của GV và HS.</w:t>
      </w:r>
    </w:p>
    <w:p w:rsidR="00203B5A" w:rsidRPr="002960E3" w:rsidRDefault="00203B5A" w:rsidP="002960E3">
      <w:pPr>
        <w:pStyle w:val="Heading4"/>
        <w:spacing w:line="276" w:lineRule="auto"/>
        <w:rPr>
          <w:lang w:val="en-US"/>
        </w:rPr>
      </w:pPr>
      <w:r w:rsidRPr="002960E3">
        <w:rPr>
          <w:lang w:val="en-US"/>
        </w:rPr>
        <w:t>a) Chuẩn bị của GV.</w:t>
      </w:r>
    </w:p>
    <w:p w:rsidR="00203B5A" w:rsidRPr="002960E3" w:rsidRDefault="00203B5A" w:rsidP="002960E3">
      <w:pPr>
        <w:spacing w:line="276" w:lineRule="auto"/>
        <w:rPr>
          <w:lang w:val="nb-NO"/>
        </w:rPr>
      </w:pPr>
      <w:r w:rsidRPr="002960E3">
        <w:rPr>
          <w:lang w:val="en-US"/>
        </w:rPr>
        <w:tab/>
        <w:t xml:space="preserve">- </w:t>
      </w:r>
      <w:r w:rsidR="0046698E" w:rsidRPr="002960E3">
        <w:t>Thước thẳ</w:t>
      </w:r>
      <w:r w:rsidR="00BF3042" w:rsidRPr="002960E3">
        <w:t>ng</w:t>
      </w:r>
      <w:r w:rsidR="0046698E" w:rsidRPr="002960E3">
        <w:t>,</w:t>
      </w:r>
      <w:r w:rsidR="00BF3042" w:rsidRPr="002960E3">
        <w:rPr>
          <w:lang w:val="en-US"/>
        </w:rPr>
        <w:t xml:space="preserve"> </w:t>
      </w:r>
      <w:r w:rsidR="0046698E" w:rsidRPr="002960E3">
        <w:t>compa, Bảng phụ vẽ sẵn hình 9,</w:t>
      </w:r>
      <w:r w:rsidR="00BF3042" w:rsidRPr="002960E3">
        <w:rPr>
          <w:lang w:val="en-US"/>
        </w:rPr>
        <w:t xml:space="preserve"> </w:t>
      </w:r>
      <w:r w:rsidR="0046698E" w:rsidRPr="002960E3">
        <w:t>10,</w:t>
      </w:r>
      <w:r w:rsidR="00BF3042" w:rsidRPr="002960E3">
        <w:rPr>
          <w:lang w:val="en-US"/>
        </w:rPr>
        <w:t xml:space="preserve"> </w:t>
      </w:r>
      <w:r w:rsidR="0046698E" w:rsidRPr="002960E3">
        <w:t>11 SGK.</w:t>
      </w:r>
    </w:p>
    <w:p w:rsidR="00203B5A" w:rsidRPr="002960E3" w:rsidRDefault="00203B5A" w:rsidP="002960E3">
      <w:pPr>
        <w:pStyle w:val="Heading4"/>
        <w:spacing w:line="276" w:lineRule="auto"/>
        <w:rPr>
          <w:lang w:val="nb-NO"/>
        </w:rPr>
      </w:pPr>
      <w:r w:rsidRPr="002960E3">
        <w:rPr>
          <w:lang w:val="nb-NO"/>
        </w:rPr>
        <w:t>b) Chuẩn bị của HS.</w:t>
      </w:r>
    </w:p>
    <w:p w:rsidR="00203B5A" w:rsidRPr="002960E3" w:rsidRDefault="00203B5A" w:rsidP="002960E3">
      <w:pPr>
        <w:spacing w:line="276" w:lineRule="auto"/>
        <w:rPr>
          <w:lang w:val="nb-NO"/>
        </w:rPr>
      </w:pPr>
      <w:r w:rsidRPr="002960E3">
        <w:rPr>
          <w:lang w:val="nb-NO"/>
        </w:rPr>
        <w:tab/>
        <w:t xml:space="preserve">- </w:t>
      </w:r>
      <w:r w:rsidRPr="002960E3">
        <w:t>Thước thẳng, compa</w:t>
      </w:r>
      <w:r w:rsidRPr="002960E3">
        <w:rPr>
          <w:lang w:val="nb-NO"/>
        </w:rPr>
        <w:t>,</w:t>
      </w:r>
      <w:r w:rsidRPr="002960E3">
        <w:t xml:space="preserve"> thước đo góc</w:t>
      </w:r>
      <w:r w:rsidRPr="002960E3">
        <w:rPr>
          <w:lang w:val="nb-NO"/>
        </w:rPr>
        <w:t>, làm các BT</w:t>
      </w:r>
      <w:r w:rsidR="0093468C" w:rsidRPr="002960E3">
        <w:rPr>
          <w:lang w:val="nb-NO"/>
        </w:rPr>
        <w:t>, đọc trước bài</w:t>
      </w:r>
      <w:r w:rsidRPr="002960E3">
        <w:t>.</w:t>
      </w:r>
    </w:p>
    <w:p w:rsidR="00203B5A" w:rsidRPr="002960E3" w:rsidRDefault="00203B5A" w:rsidP="002960E3">
      <w:pPr>
        <w:pStyle w:val="Heading3"/>
        <w:spacing w:line="276" w:lineRule="auto"/>
        <w:rPr>
          <w:szCs w:val="28"/>
          <w:lang w:val="nb-NO"/>
        </w:rPr>
      </w:pPr>
      <w:r w:rsidRPr="002960E3">
        <w:rPr>
          <w:szCs w:val="28"/>
          <w:lang w:val="nb-NO"/>
        </w:rPr>
        <w:t>3. Phương pháp giảng dạy.</w:t>
      </w:r>
    </w:p>
    <w:p w:rsidR="00203B5A" w:rsidRPr="002960E3" w:rsidRDefault="00203B5A" w:rsidP="002960E3">
      <w:pPr>
        <w:spacing w:line="276" w:lineRule="auto"/>
        <w:rPr>
          <w:lang w:val="nb-NO"/>
        </w:rPr>
      </w:pPr>
      <w:r w:rsidRPr="002960E3">
        <w:rPr>
          <w:lang w:val="nb-NO"/>
        </w:rPr>
        <w:tab/>
        <w:t>- Vấn đáp, thuyết trình.</w:t>
      </w:r>
    </w:p>
    <w:p w:rsidR="00203B5A" w:rsidRPr="002960E3" w:rsidRDefault="00203B5A" w:rsidP="002960E3">
      <w:pPr>
        <w:spacing w:line="276" w:lineRule="auto"/>
        <w:rPr>
          <w:lang w:val="nb-NO"/>
        </w:rPr>
      </w:pPr>
      <w:r w:rsidRPr="002960E3">
        <w:rPr>
          <w:lang w:val="nb-NO"/>
        </w:rPr>
        <w:tab/>
        <w:t>- Hoạt động nhóm, tích cực hóa hoạt động của HS.</w:t>
      </w:r>
    </w:p>
    <w:p w:rsidR="00203B5A" w:rsidRPr="002960E3" w:rsidRDefault="00203B5A" w:rsidP="002960E3">
      <w:pPr>
        <w:pStyle w:val="Heading3"/>
        <w:spacing w:line="276" w:lineRule="auto"/>
        <w:rPr>
          <w:szCs w:val="28"/>
          <w:lang w:val="nb-NO"/>
        </w:rPr>
      </w:pPr>
      <w:r w:rsidRPr="002960E3">
        <w:rPr>
          <w:szCs w:val="28"/>
          <w:lang w:val="nb-NO"/>
        </w:rPr>
        <w:t>4. Tiến trình bài dạy.</w:t>
      </w:r>
    </w:p>
    <w:p w:rsidR="00203B5A" w:rsidRPr="002960E3" w:rsidRDefault="00203B5A" w:rsidP="002960E3">
      <w:pPr>
        <w:pStyle w:val="Heading4"/>
        <w:spacing w:line="276" w:lineRule="auto"/>
        <w:rPr>
          <w:lang w:val="nb-NO"/>
        </w:rPr>
      </w:pPr>
      <w:r w:rsidRPr="002960E3">
        <w:rPr>
          <w:lang w:val="nb-NO"/>
        </w:rPr>
        <w:t>a) Ổn định tổ chức lớp học. (1 ph)</w:t>
      </w:r>
    </w:p>
    <w:p w:rsidR="00203B5A" w:rsidRPr="002960E3" w:rsidRDefault="00797BE5" w:rsidP="002960E3">
      <w:pPr>
        <w:pStyle w:val="Heading4"/>
        <w:spacing w:line="276" w:lineRule="auto"/>
        <w:rPr>
          <w:lang w:val="nb-NO"/>
        </w:rPr>
      </w:pPr>
      <w:r w:rsidRPr="002960E3">
        <w:rPr>
          <w:noProof/>
          <w:lang w:val="en-US"/>
        </w:rPr>
        <w:drawing>
          <wp:anchor distT="0" distB="0" distL="114300" distR="114300" simplePos="0" relativeHeight="251687936" behindDoc="0" locked="0" layoutInCell="1" allowOverlap="1" wp14:anchorId="587E24A0" wp14:editId="7A4FEE54">
            <wp:simplePos x="0" y="0"/>
            <wp:positionH relativeFrom="margin">
              <wp:posOffset>4465955</wp:posOffset>
            </wp:positionH>
            <wp:positionV relativeFrom="paragraph">
              <wp:posOffset>173990</wp:posOffset>
            </wp:positionV>
            <wp:extent cx="1290320" cy="1333500"/>
            <wp:effectExtent l="0" t="0" r="0" b="0"/>
            <wp:wrapSquare wrapText="bothSides"/>
            <wp:docPr id="305" name="Ảnh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21">
                      <a:biLevel thresh="75000"/>
                      <a:extLst>
                        <a:ext uri="{28A0092B-C50C-407E-A947-70E740481C1C}">
                          <a14:useLocalDpi xmlns:a14="http://schemas.microsoft.com/office/drawing/2010/main" val="0"/>
                        </a:ext>
                      </a:extLst>
                    </a:blip>
                    <a:srcRect/>
                    <a:stretch>
                      <a:fillRect/>
                    </a:stretch>
                  </pic:blipFill>
                  <pic:spPr bwMode="auto">
                    <a:xfrm>
                      <a:off x="0" y="0"/>
                      <a:ext cx="129032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03B5A" w:rsidRPr="002960E3">
        <w:rPr>
          <w:lang w:val="nb-NO"/>
        </w:rPr>
        <w:t>b) Kiểm tra bài cũ.</w:t>
      </w:r>
      <w:r w:rsidR="00922F3F" w:rsidRPr="002960E3">
        <w:rPr>
          <w:lang w:val="nb-NO"/>
        </w:rPr>
        <w:t xml:space="preserve"> (5</w:t>
      </w:r>
      <w:r w:rsidR="00203B5A" w:rsidRPr="002960E3">
        <w:rPr>
          <w:lang w:val="nb-NO"/>
        </w:rPr>
        <w:t xml:space="preserve"> ph)</w:t>
      </w:r>
    </w:p>
    <w:p w:rsidR="00F47393" w:rsidRPr="002960E3" w:rsidRDefault="00F47393" w:rsidP="002960E3">
      <w:pPr>
        <w:spacing w:line="276" w:lineRule="auto"/>
      </w:pPr>
      <w:r w:rsidRPr="002960E3">
        <w:rPr>
          <w:b/>
        </w:rPr>
        <w:tab/>
        <w:t xml:space="preserve">? </w:t>
      </w:r>
      <w:r w:rsidRPr="002960E3">
        <w:t>Hãy vẽ 1 đường tròn tâm O rồi vẽ 2 cung bằng nhau</w:t>
      </w:r>
      <w:r w:rsidR="005B6009" w:rsidRPr="002960E3">
        <w:t xml:space="preserve"> </w:t>
      </w:r>
      <w:r w:rsidR="005B6009" w:rsidRPr="002960E3">
        <w:rPr>
          <w:position w:val="-4"/>
          <w:lang w:val="en-US"/>
        </w:rPr>
        <w:object w:dxaOrig="460" w:dyaOrig="380">
          <v:shape id="_x0000_i1083" type="#_x0000_t75" style="width:21.75pt;height:21.75pt" o:ole="">
            <v:imagedata r:id="rId122" o:title=""/>
          </v:shape>
          <o:OLEObject Type="Embed" ProgID="Equation.DSMT4" ShapeID="_x0000_i1083" DrawAspect="Content" ObjectID="_1673157106" r:id="rId123"/>
        </w:object>
      </w:r>
      <w:r w:rsidR="005B6009" w:rsidRPr="002960E3">
        <w:t xml:space="preserve"> </w:t>
      </w:r>
      <w:r w:rsidRPr="002960E3">
        <w:t>và</w:t>
      </w:r>
      <w:r w:rsidR="005B6009" w:rsidRPr="002960E3">
        <w:t xml:space="preserve"> </w:t>
      </w:r>
      <w:r w:rsidR="005B6009" w:rsidRPr="002960E3">
        <w:rPr>
          <w:position w:val="-6"/>
        </w:rPr>
        <w:object w:dxaOrig="460" w:dyaOrig="400">
          <v:shape id="_x0000_i1084" type="#_x0000_t75" style="width:21.75pt;height:21.75pt" o:ole="">
            <v:imagedata r:id="rId124" o:title=""/>
          </v:shape>
          <o:OLEObject Type="Embed" ProgID="Equation.DSMT4" ShapeID="_x0000_i1084" DrawAspect="Content" ObjectID="_1673157107" r:id="rId125"/>
        </w:object>
      </w:r>
      <w:r w:rsidR="005B6009" w:rsidRPr="002960E3">
        <w:t xml:space="preserve"> </w:t>
      </w:r>
      <w:r w:rsidRPr="002960E3">
        <w:t xml:space="preserve">? So sánh số đo của 2 góc ở tâm chắn </w:t>
      </w:r>
      <w:r w:rsidR="005B6009" w:rsidRPr="002960E3">
        <w:rPr>
          <w:position w:val="-4"/>
          <w:lang w:val="en-US"/>
        </w:rPr>
        <w:object w:dxaOrig="460" w:dyaOrig="380">
          <v:shape id="_x0000_i1085" type="#_x0000_t75" style="width:21.75pt;height:21.75pt" o:ole="">
            <v:imagedata r:id="rId122" o:title=""/>
          </v:shape>
          <o:OLEObject Type="Embed" ProgID="Equation.DSMT4" ShapeID="_x0000_i1085" DrawAspect="Content" ObjectID="_1673157108" r:id="rId126"/>
        </w:object>
      </w:r>
      <w:r w:rsidR="005B6009" w:rsidRPr="002960E3">
        <w:t xml:space="preserve"> và </w:t>
      </w:r>
      <w:r w:rsidR="005B6009" w:rsidRPr="002960E3">
        <w:rPr>
          <w:position w:val="-6"/>
        </w:rPr>
        <w:object w:dxaOrig="460" w:dyaOrig="400">
          <v:shape id="_x0000_i1086" type="#_x0000_t75" style="width:21.75pt;height:21.75pt" o:ole="">
            <v:imagedata r:id="rId124" o:title=""/>
          </v:shape>
          <o:OLEObject Type="Embed" ProgID="Equation.DSMT4" ShapeID="_x0000_i1086" DrawAspect="Content" ObjectID="_1673157109" r:id="rId127"/>
        </w:object>
      </w:r>
    </w:p>
    <w:p w:rsidR="00F47393" w:rsidRPr="002960E3" w:rsidRDefault="00F47393" w:rsidP="002960E3">
      <w:pPr>
        <w:spacing w:line="276" w:lineRule="auto"/>
      </w:pPr>
      <w:r w:rsidRPr="002960E3">
        <w:rPr>
          <w:b/>
        </w:rPr>
        <w:tab/>
        <w:t>* Trả lời</w:t>
      </w:r>
      <w:r w:rsidR="009811B2" w:rsidRPr="002960E3">
        <w:rPr>
          <w:b/>
        </w:rPr>
        <w:t xml:space="preserve">: </w:t>
      </w:r>
      <w:r w:rsidRPr="002960E3">
        <w:t>Vì</w:t>
      </w:r>
      <w:r w:rsidR="009811B2" w:rsidRPr="002960E3">
        <w:t xml:space="preserve"> </w:t>
      </w:r>
      <w:r w:rsidR="009811B2" w:rsidRPr="002960E3">
        <w:rPr>
          <w:position w:val="-6"/>
          <w:lang w:val="en-US"/>
        </w:rPr>
        <w:object w:dxaOrig="1120" w:dyaOrig="400">
          <v:shape id="_x0000_i1087" type="#_x0000_t75" style="width:57.75pt;height:21.75pt" o:ole="">
            <v:imagedata r:id="rId128" o:title=""/>
          </v:shape>
          <o:OLEObject Type="Embed" ProgID="Equation.DSMT4" ShapeID="_x0000_i1087" DrawAspect="Content" ObjectID="_1673157110" r:id="rId129"/>
        </w:object>
      </w:r>
      <w:r w:rsidR="009811B2" w:rsidRPr="002960E3">
        <w:t xml:space="preserve"> </w:t>
      </w:r>
      <w:r w:rsidRPr="002960E3">
        <w:t>(gt)</w:t>
      </w:r>
    </w:p>
    <w:p w:rsidR="00F47393" w:rsidRPr="002960E3" w:rsidRDefault="00F47393" w:rsidP="002960E3">
      <w:pPr>
        <w:spacing w:line="276" w:lineRule="auto"/>
      </w:pPr>
      <w:r w:rsidRPr="002960E3">
        <w:tab/>
        <w:t>Nên sđ</w:t>
      </w:r>
      <w:r w:rsidR="00D55B1C" w:rsidRPr="002960E3">
        <w:rPr>
          <w:position w:val="-4"/>
          <w:lang w:val="en-US"/>
        </w:rPr>
        <w:object w:dxaOrig="460" w:dyaOrig="380">
          <v:shape id="_x0000_i1088" type="#_x0000_t75" style="width:21.75pt;height:21.75pt" o:ole="">
            <v:imagedata r:id="rId122" o:title=""/>
          </v:shape>
          <o:OLEObject Type="Embed" ProgID="Equation.DSMT4" ShapeID="_x0000_i1088" DrawAspect="Content" ObjectID="_1673157111" r:id="rId130"/>
        </w:object>
      </w:r>
      <w:r w:rsidR="00D55B1C" w:rsidRPr="002960E3">
        <w:rPr>
          <w:noProof/>
        </w:rPr>
        <w:t xml:space="preserve"> </w:t>
      </w:r>
      <w:r w:rsidRPr="002960E3">
        <w:t>=</w:t>
      </w:r>
      <w:r w:rsidR="00D55B1C" w:rsidRPr="002960E3">
        <w:t xml:space="preserve"> </w:t>
      </w:r>
      <w:r w:rsidRPr="002960E3">
        <w:t>sđ</w:t>
      </w:r>
      <w:r w:rsidR="00D55B1C" w:rsidRPr="002960E3">
        <w:rPr>
          <w:position w:val="-6"/>
        </w:rPr>
        <w:object w:dxaOrig="460" w:dyaOrig="400">
          <v:shape id="_x0000_i1089" type="#_x0000_t75" style="width:21.75pt;height:21.75pt" o:ole="">
            <v:imagedata r:id="rId124" o:title=""/>
          </v:shape>
          <o:OLEObject Type="Embed" ProgID="Equation.DSMT4" ShapeID="_x0000_i1089" DrawAspect="Content" ObjectID="_1673157112" r:id="rId131"/>
        </w:object>
      </w:r>
      <w:r w:rsidR="00797BE5" w:rsidRPr="002960E3">
        <w:t>.</w:t>
      </w:r>
    </w:p>
    <w:p w:rsidR="00F47393" w:rsidRPr="002960E3" w:rsidRDefault="00F47393" w:rsidP="002960E3">
      <w:pPr>
        <w:spacing w:line="276" w:lineRule="auto"/>
        <w:rPr>
          <w:b/>
        </w:rPr>
      </w:pPr>
      <w:r w:rsidRPr="002960E3">
        <w:tab/>
        <w:t>Do đó :</w:t>
      </w:r>
      <w:r w:rsidR="00797BE5" w:rsidRPr="002960E3">
        <w:rPr>
          <w:position w:val="-6"/>
        </w:rPr>
        <w:object w:dxaOrig="1520" w:dyaOrig="400">
          <v:shape id="_x0000_i1090" type="#_x0000_t75" style="width:79.5pt;height:21.75pt" o:ole="">
            <v:imagedata r:id="rId132" o:title=""/>
          </v:shape>
          <o:OLEObject Type="Embed" ProgID="Equation.DSMT4" ShapeID="_x0000_i1090" DrawAspect="Content" ObjectID="_1673157113" r:id="rId133"/>
        </w:object>
      </w:r>
      <w:r w:rsidR="00797BE5" w:rsidRPr="002960E3">
        <w:t xml:space="preserve"> (</w:t>
      </w:r>
      <w:r w:rsidRPr="002960E3">
        <w:t>Quan hệ giữa góc ở tâm và cung bị chắ</w:t>
      </w:r>
      <w:r w:rsidR="00797BE5" w:rsidRPr="002960E3">
        <w:t>n</w:t>
      </w:r>
      <w:r w:rsidRPr="002960E3">
        <w:t>)</w:t>
      </w:r>
      <w:r w:rsidR="00CD213E" w:rsidRPr="002960E3">
        <w:t>.</w:t>
      </w:r>
    </w:p>
    <w:p w:rsidR="00203B5A" w:rsidRPr="002960E3" w:rsidRDefault="00203B5A" w:rsidP="002960E3">
      <w:pPr>
        <w:pStyle w:val="Heading4"/>
        <w:spacing w:line="276" w:lineRule="auto"/>
        <w:rPr>
          <w:lang w:val="nb-NO"/>
        </w:rPr>
      </w:pPr>
      <w:r w:rsidRPr="002960E3">
        <w:rPr>
          <w:lang w:val="nb-NO"/>
        </w:rPr>
        <w:t>c) Dạy nội dung bài mới.</w:t>
      </w:r>
    </w:p>
    <w:tbl>
      <w:tblPr>
        <w:tblStyle w:val="TableGrid"/>
        <w:tblW w:w="0" w:type="auto"/>
        <w:tblLook w:val="04A0" w:firstRow="1" w:lastRow="0" w:firstColumn="1" w:lastColumn="0" w:noHBand="0" w:noVBand="1"/>
      </w:tblPr>
      <w:tblGrid>
        <w:gridCol w:w="621"/>
        <w:gridCol w:w="4067"/>
        <w:gridCol w:w="4374"/>
      </w:tblGrid>
      <w:tr w:rsidR="00203B5A" w:rsidRPr="002960E3" w:rsidTr="00734254">
        <w:tc>
          <w:tcPr>
            <w:tcW w:w="621" w:type="dxa"/>
          </w:tcPr>
          <w:p w:rsidR="00203B5A" w:rsidRPr="002960E3" w:rsidRDefault="00203B5A" w:rsidP="002960E3">
            <w:pPr>
              <w:spacing w:line="276" w:lineRule="auto"/>
              <w:jc w:val="center"/>
              <w:rPr>
                <w:b/>
                <w:lang w:val="en-US"/>
              </w:rPr>
            </w:pPr>
            <w:r w:rsidRPr="002960E3">
              <w:rPr>
                <w:b/>
                <w:lang w:val="en-US"/>
              </w:rPr>
              <w:t>TG</w:t>
            </w:r>
          </w:p>
        </w:tc>
        <w:tc>
          <w:tcPr>
            <w:tcW w:w="4067" w:type="dxa"/>
          </w:tcPr>
          <w:p w:rsidR="00203B5A" w:rsidRPr="002960E3" w:rsidRDefault="00203B5A" w:rsidP="002960E3">
            <w:pPr>
              <w:spacing w:line="276" w:lineRule="auto"/>
              <w:jc w:val="center"/>
              <w:rPr>
                <w:b/>
                <w:lang w:val="en-US"/>
              </w:rPr>
            </w:pPr>
            <w:r w:rsidRPr="002960E3">
              <w:rPr>
                <w:b/>
                <w:lang w:val="en-US"/>
              </w:rPr>
              <w:t>Hoạt động của GV - HS</w:t>
            </w:r>
          </w:p>
        </w:tc>
        <w:tc>
          <w:tcPr>
            <w:tcW w:w="4374" w:type="dxa"/>
          </w:tcPr>
          <w:p w:rsidR="00203B5A" w:rsidRPr="002960E3" w:rsidRDefault="00203B5A" w:rsidP="002960E3">
            <w:pPr>
              <w:spacing w:line="276" w:lineRule="auto"/>
              <w:jc w:val="center"/>
              <w:rPr>
                <w:b/>
                <w:lang w:val="en-US"/>
              </w:rPr>
            </w:pPr>
            <w:r w:rsidRPr="002960E3">
              <w:rPr>
                <w:b/>
                <w:lang w:val="en-US"/>
              </w:rPr>
              <w:t>Nội dung ghi bảng</w:t>
            </w:r>
          </w:p>
        </w:tc>
      </w:tr>
      <w:tr w:rsidR="00CD213E" w:rsidRPr="002960E3" w:rsidTr="00734254">
        <w:tc>
          <w:tcPr>
            <w:tcW w:w="621" w:type="dxa"/>
          </w:tcPr>
          <w:p w:rsidR="00CD213E" w:rsidRPr="002960E3" w:rsidRDefault="00CD213E" w:rsidP="002960E3">
            <w:pPr>
              <w:spacing w:line="276" w:lineRule="auto"/>
              <w:jc w:val="center"/>
              <w:rPr>
                <w:lang w:val="en-US"/>
              </w:rPr>
            </w:pPr>
          </w:p>
          <w:p w:rsidR="00922F3F" w:rsidRPr="002960E3" w:rsidRDefault="00922F3F" w:rsidP="002960E3">
            <w:pPr>
              <w:spacing w:line="276" w:lineRule="auto"/>
              <w:jc w:val="center"/>
              <w:rPr>
                <w:lang w:val="en-US"/>
              </w:rPr>
            </w:pPr>
          </w:p>
          <w:p w:rsidR="00922F3F" w:rsidRPr="002960E3" w:rsidRDefault="00922F3F" w:rsidP="002960E3">
            <w:pPr>
              <w:spacing w:line="276" w:lineRule="auto"/>
              <w:jc w:val="center"/>
              <w:rPr>
                <w:lang w:val="en-US"/>
              </w:rPr>
            </w:pPr>
            <w:r w:rsidRPr="002960E3">
              <w:rPr>
                <w:lang w:val="en-US"/>
              </w:rPr>
              <w:t>20'</w:t>
            </w:r>
          </w:p>
        </w:tc>
        <w:tc>
          <w:tcPr>
            <w:tcW w:w="4067" w:type="dxa"/>
            <w:shd w:val="clear" w:color="auto" w:fill="auto"/>
          </w:tcPr>
          <w:p w:rsidR="00CD213E" w:rsidRPr="002960E3" w:rsidRDefault="00CD213E" w:rsidP="002960E3">
            <w:pPr>
              <w:spacing w:line="276" w:lineRule="auto"/>
              <w:rPr>
                <w:b/>
              </w:rPr>
            </w:pPr>
            <w:r w:rsidRPr="002960E3">
              <w:rPr>
                <w:b/>
                <w:u w:val="single"/>
              </w:rPr>
              <w:t>HĐ1:</w:t>
            </w:r>
            <w:r w:rsidRPr="002960E3">
              <w:rPr>
                <w:b/>
              </w:rPr>
              <w:t xml:space="preserve"> Định lí 1.</w:t>
            </w:r>
          </w:p>
          <w:p w:rsidR="00CD213E" w:rsidRPr="002960E3" w:rsidRDefault="00CD213E" w:rsidP="002960E3">
            <w:pPr>
              <w:spacing w:line="276" w:lineRule="auto"/>
            </w:pPr>
            <w:r w:rsidRPr="002960E3">
              <w:rPr>
                <w:b/>
              </w:rPr>
              <w:t>GV</w:t>
            </w:r>
            <w:r w:rsidR="00B74A0A" w:rsidRPr="002960E3">
              <w:rPr>
                <w:b/>
              </w:rPr>
              <w:t>:</w:t>
            </w:r>
            <w:r w:rsidRPr="002960E3">
              <w:rPr>
                <w:b/>
              </w:rPr>
              <w:t xml:space="preserve"> </w:t>
            </w:r>
            <w:r w:rsidRPr="002960E3">
              <w:t>treo bảng phụ vẽ hình mở đầu bài học và giới thiệu cụm từ “cung căng dây”</w:t>
            </w:r>
            <w:r w:rsidR="00B74A0A" w:rsidRPr="002960E3">
              <w:t xml:space="preserve"> </w:t>
            </w:r>
            <w:r w:rsidRPr="002960E3">
              <w:t>và “dây căng cung”</w:t>
            </w:r>
            <w:r w:rsidR="00B74A0A" w:rsidRPr="002960E3">
              <w:t>.</w:t>
            </w:r>
          </w:p>
          <w:p w:rsidR="00CD213E" w:rsidRPr="002960E3" w:rsidRDefault="00CD213E" w:rsidP="002960E3">
            <w:pPr>
              <w:spacing w:line="276" w:lineRule="auto"/>
            </w:pPr>
            <w:r w:rsidRPr="002960E3">
              <w:rPr>
                <w:b/>
              </w:rPr>
              <w:t>GV</w:t>
            </w:r>
            <w:r w:rsidR="00B74A0A" w:rsidRPr="002960E3">
              <w:rPr>
                <w:b/>
              </w:rPr>
              <w:t>:</w:t>
            </w:r>
            <w:r w:rsidRPr="002960E3">
              <w:rPr>
                <w:b/>
              </w:rPr>
              <w:t xml:space="preserve"> </w:t>
            </w:r>
            <w:r w:rsidRPr="002960E3">
              <w:t>giữ nguyên phần bài cũ ở bả</w:t>
            </w:r>
            <w:r w:rsidR="00B74A0A" w:rsidRPr="002960E3">
              <w:t>ng.</w:t>
            </w:r>
          </w:p>
          <w:p w:rsidR="00CD213E" w:rsidRPr="002960E3" w:rsidRDefault="00CD213E" w:rsidP="002960E3">
            <w:pPr>
              <w:spacing w:line="276" w:lineRule="auto"/>
              <w:rPr>
                <w:lang w:val="de-DE"/>
              </w:rPr>
            </w:pPr>
            <w:r w:rsidRPr="002960E3">
              <w:rPr>
                <w:b/>
                <w:lang w:val="de-DE"/>
              </w:rPr>
              <w:t xml:space="preserve">? </w:t>
            </w:r>
            <w:r w:rsidRPr="002960E3">
              <w:rPr>
                <w:lang w:val="de-DE"/>
              </w:rPr>
              <w:t>Hãy so sánh 2 dây AB và CD.</w:t>
            </w:r>
          </w:p>
          <w:p w:rsidR="00CD213E" w:rsidRPr="002960E3" w:rsidRDefault="00CD213E" w:rsidP="002960E3">
            <w:pPr>
              <w:spacing w:line="276" w:lineRule="auto"/>
              <w:rPr>
                <w:lang w:val="de-DE"/>
              </w:rPr>
            </w:pPr>
            <w:r w:rsidRPr="002960E3">
              <w:rPr>
                <w:b/>
                <w:lang w:val="de-DE"/>
              </w:rPr>
              <w:t xml:space="preserve">HS: </w:t>
            </w:r>
            <w:r w:rsidRPr="002960E3">
              <w:rPr>
                <w:lang w:val="de-DE"/>
              </w:rPr>
              <w:t>Trả lời.</w:t>
            </w:r>
          </w:p>
          <w:p w:rsidR="00CD213E" w:rsidRPr="002960E3" w:rsidRDefault="00CD213E" w:rsidP="002960E3">
            <w:pPr>
              <w:spacing w:line="276" w:lineRule="auto"/>
              <w:rPr>
                <w:lang w:val="de-DE"/>
              </w:rPr>
            </w:pPr>
            <w:r w:rsidRPr="002960E3">
              <w:rPr>
                <w:b/>
                <w:lang w:val="de-DE"/>
              </w:rPr>
              <w:t>?</w:t>
            </w:r>
            <w:r w:rsidRPr="002960E3">
              <w:rPr>
                <w:lang w:val="de-DE"/>
              </w:rPr>
              <w:t xml:space="preserve"> Nếu AB</w:t>
            </w:r>
            <w:r w:rsidR="00B74A0A" w:rsidRPr="002960E3">
              <w:rPr>
                <w:lang w:val="de-DE"/>
              </w:rPr>
              <w:t xml:space="preserve"> </w:t>
            </w:r>
            <w:r w:rsidRPr="002960E3">
              <w:rPr>
                <w:lang w:val="de-DE"/>
              </w:rPr>
              <w:t>=</w:t>
            </w:r>
            <w:r w:rsidR="00B74A0A" w:rsidRPr="002960E3">
              <w:rPr>
                <w:lang w:val="de-DE"/>
              </w:rPr>
              <w:t xml:space="preserve"> </w:t>
            </w:r>
            <w:r w:rsidRPr="002960E3">
              <w:rPr>
                <w:lang w:val="de-DE"/>
              </w:rPr>
              <w:t xml:space="preserve">CD thì </w:t>
            </w:r>
            <w:r w:rsidR="00E91D29" w:rsidRPr="002960E3">
              <w:rPr>
                <w:position w:val="-4"/>
                <w:lang w:val="en-US"/>
              </w:rPr>
              <w:object w:dxaOrig="460" w:dyaOrig="380">
                <v:shape id="_x0000_i1091" type="#_x0000_t75" style="width:21.75pt;height:21.75pt" o:ole="">
                  <v:imagedata r:id="rId122" o:title=""/>
                </v:shape>
                <o:OLEObject Type="Embed" ProgID="Equation.DSMT4" ShapeID="_x0000_i1091" DrawAspect="Content" ObjectID="_1673157114" r:id="rId134"/>
              </w:object>
            </w:r>
            <w:r w:rsidRPr="002960E3">
              <w:rPr>
                <w:lang w:val="de-DE"/>
              </w:rPr>
              <w:t xml:space="preserve"> có bằng </w:t>
            </w:r>
            <w:r w:rsidR="00E91D29" w:rsidRPr="002960E3">
              <w:rPr>
                <w:position w:val="-6"/>
              </w:rPr>
              <w:object w:dxaOrig="460" w:dyaOrig="400">
                <v:shape id="_x0000_i1092" type="#_x0000_t75" style="width:21.75pt;height:21.75pt" o:ole="">
                  <v:imagedata r:id="rId124" o:title=""/>
                </v:shape>
                <o:OLEObject Type="Embed" ProgID="Equation.DSMT4" ShapeID="_x0000_i1092" DrawAspect="Content" ObjectID="_1673157115" r:id="rId135"/>
              </w:object>
            </w:r>
            <w:r w:rsidRPr="002960E3">
              <w:rPr>
                <w:lang w:val="de-DE"/>
              </w:rPr>
              <w:t xml:space="preserve"> không.</w:t>
            </w:r>
          </w:p>
          <w:p w:rsidR="00D63E52" w:rsidRPr="002960E3" w:rsidRDefault="001555FD" w:rsidP="002960E3">
            <w:pPr>
              <w:spacing w:line="276" w:lineRule="auto"/>
              <w:rPr>
                <w:lang w:val="de-DE"/>
              </w:rPr>
            </w:pPr>
            <w:r w:rsidRPr="002960E3">
              <w:rPr>
                <w:b/>
                <w:lang w:val="de-DE"/>
              </w:rPr>
              <w:t>HS:</w:t>
            </w:r>
            <w:r w:rsidRPr="002960E3">
              <w:rPr>
                <w:lang w:val="de-DE"/>
              </w:rPr>
              <w:t xml:space="preserve"> </w:t>
            </w:r>
            <w:r w:rsidR="00D63E52" w:rsidRPr="002960E3">
              <w:rPr>
                <w:position w:val="-6"/>
                <w:lang w:val="en-US"/>
              </w:rPr>
              <w:object w:dxaOrig="1120" w:dyaOrig="400">
                <v:shape id="_x0000_i1093" type="#_x0000_t75" style="width:57.75pt;height:21.75pt" o:ole="">
                  <v:imagedata r:id="rId128" o:title=""/>
                </v:shape>
                <o:OLEObject Type="Embed" ProgID="Equation.DSMT4" ShapeID="_x0000_i1093" DrawAspect="Content" ObjectID="_1673157116" r:id="rId136"/>
              </w:object>
            </w:r>
            <w:r w:rsidR="00D63E52" w:rsidRPr="002960E3">
              <w:rPr>
                <w:lang w:val="de-DE"/>
              </w:rPr>
              <w:t>.</w:t>
            </w:r>
          </w:p>
          <w:p w:rsidR="00CD213E" w:rsidRPr="002960E3" w:rsidRDefault="00CD213E" w:rsidP="002960E3">
            <w:pPr>
              <w:spacing w:line="276" w:lineRule="auto"/>
              <w:rPr>
                <w:lang w:val="de-DE"/>
              </w:rPr>
            </w:pPr>
            <w:r w:rsidRPr="002960E3">
              <w:rPr>
                <w:b/>
                <w:lang w:val="de-DE"/>
              </w:rPr>
              <w:t>?</w:t>
            </w:r>
            <w:r w:rsidRPr="002960E3">
              <w:rPr>
                <w:lang w:val="de-DE"/>
              </w:rPr>
              <w:t xml:space="preserve"> Hãy phát biểu các kết luậ</w:t>
            </w:r>
            <w:r w:rsidR="009B3719" w:rsidRPr="002960E3">
              <w:rPr>
                <w:lang w:val="de-DE"/>
              </w:rPr>
              <w:t>n trên trong</w:t>
            </w:r>
            <w:r w:rsidRPr="002960E3">
              <w:rPr>
                <w:lang w:val="de-DE"/>
              </w:rPr>
              <w:t xml:space="preserve"> trường hợp tổng quát.</w:t>
            </w:r>
          </w:p>
          <w:p w:rsidR="00CD213E" w:rsidRPr="002960E3" w:rsidRDefault="00CD213E" w:rsidP="002960E3">
            <w:pPr>
              <w:spacing w:line="276" w:lineRule="auto"/>
              <w:rPr>
                <w:lang w:val="de-DE"/>
              </w:rPr>
            </w:pPr>
            <w:r w:rsidRPr="002960E3">
              <w:rPr>
                <w:b/>
                <w:lang w:val="de-DE"/>
              </w:rPr>
              <w:t>HS:</w:t>
            </w:r>
            <w:r w:rsidRPr="002960E3">
              <w:rPr>
                <w:lang w:val="de-DE"/>
              </w:rPr>
              <w:t xml:space="preserve"> </w:t>
            </w:r>
            <w:r w:rsidR="009A026C" w:rsidRPr="002960E3">
              <w:rPr>
                <w:lang w:val="de-DE"/>
              </w:rPr>
              <w:t xml:space="preserve">Phát biểu </w:t>
            </w:r>
            <w:r w:rsidRPr="002960E3">
              <w:rPr>
                <w:lang w:val="de-DE"/>
              </w:rPr>
              <w:t>định lí 1 tr 71 sgk.</w:t>
            </w:r>
          </w:p>
          <w:p w:rsidR="004913A3" w:rsidRPr="002960E3" w:rsidRDefault="004913A3" w:rsidP="002960E3">
            <w:pPr>
              <w:spacing w:line="276" w:lineRule="auto"/>
              <w:rPr>
                <w:lang w:val="de-DE"/>
              </w:rPr>
            </w:pPr>
            <w:r w:rsidRPr="002960E3">
              <w:rPr>
                <w:b/>
                <w:lang w:val="de-DE"/>
              </w:rPr>
              <w:t>GV:</w:t>
            </w:r>
            <w:r w:rsidRPr="002960E3">
              <w:rPr>
                <w:lang w:val="de-DE"/>
              </w:rPr>
              <w:t xml:space="preserve"> Hướng dẫn HS chứng minh.</w:t>
            </w:r>
          </w:p>
          <w:p w:rsidR="004913A3" w:rsidRPr="002960E3" w:rsidRDefault="004913A3" w:rsidP="002960E3">
            <w:pPr>
              <w:spacing w:line="276" w:lineRule="auto"/>
              <w:rPr>
                <w:lang w:val="de-DE"/>
              </w:rPr>
            </w:pPr>
            <w:r w:rsidRPr="002960E3">
              <w:rPr>
                <w:b/>
                <w:lang w:val="de-DE"/>
              </w:rPr>
              <w:t>HS:</w:t>
            </w:r>
            <w:r w:rsidRPr="002960E3">
              <w:rPr>
                <w:lang w:val="de-DE"/>
              </w:rPr>
              <w:t xml:space="preserve"> Thực hiện.</w:t>
            </w:r>
          </w:p>
        </w:tc>
        <w:tc>
          <w:tcPr>
            <w:tcW w:w="4374" w:type="dxa"/>
            <w:shd w:val="clear" w:color="auto" w:fill="auto"/>
          </w:tcPr>
          <w:p w:rsidR="00CD213E" w:rsidRPr="002960E3" w:rsidRDefault="00B74A0A" w:rsidP="002960E3">
            <w:pPr>
              <w:spacing w:line="276" w:lineRule="auto"/>
              <w:rPr>
                <w:b/>
                <w:lang w:val="de-DE"/>
              </w:rPr>
            </w:pPr>
            <w:r w:rsidRPr="002960E3">
              <w:rPr>
                <w:noProof/>
                <w:lang w:val="en-US"/>
              </w:rPr>
              <w:drawing>
                <wp:anchor distT="0" distB="0" distL="114300" distR="114300" simplePos="0" relativeHeight="251689984" behindDoc="0" locked="0" layoutInCell="1" allowOverlap="1" wp14:anchorId="67771568" wp14:editId="5E7D3196">
                  <wp:simplePos x="0" y="0"/>
                  <wp:positionH relativeFrom="column">
                    <wp:posOffset>1544955</wp:posOffset>
                  </wp:positionH>
                  <wp:positionV relativeFrom="paragraph">
                    <wp:posOffset>10160</wp:posOffset>
                  </wp:positionV>
                  <wp:extent cx="1143000" cy="1181100"/>
                  <wp:effectExtent l="0" t="0" r="0" b="0"/>
                  <wp:wrapSquare wrapText="bothSides"/>
                  <wp:docPr id="306" name="Ảnh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21">
                            <a:biLevel thresh="75000"/>
                            <a:extLst>
                              <a:ext uri="{28A0092B-C50C-407E-A947-70E740481C1C}">
                                <a14:useLocalDpi xmlns:a14="http://schemas.microsoft.com/office/drawing/2010/main" val="0"/>
                              </a:ext>
                            </a:extLst>
                          </a:blip>
                          <a:srcRect/>
                          <a:stretch>
                            <a:fillRect/>
                          </a:stretch>
                        </pic:blipFill>
                        <pic:spPr bwMode="auto">
                          <a:xfrm>
                            <a:off x="0" y="0"/>
                            <a:ext cx="11430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CD213E" w:rsidRPr="002960E3">
              <w:rPr>
                <w:b/>
                <w:lang w:val="de-DE"/>
              </w:rPr>
              <w:t>1. Định lí 1.</w:t>
            </w:r>
          </w:p>
          <w:p w:rsidR="00CD213E" w:rsidRPr="002960E3" w:rsidRDefault="00CD213E" w:rsidP="002960E3">
            <w:pPr>
              <w:spacing w:line="276" w:lineRule="auto"/>
              <w:rPr>
                <w:lang w:val="de-DE"/>
              </w:rPr>
            </w:pPr>
            <w:r w:rsidRPr="002960E3">
              <w:rPr>
                <w:lang w:val="de-DE"/>
              </w:rPr>
              <w:t>(SGK - 71)</w:t>
            </w:r>
          </w:p>
          <w:p w:rsidR="00B74A0A" w:rsidRPr="002960E3" w:rsidRDefault="00B74A0A" w:rsidP="002960E3">
            <w:pPr>
              <w:spacing w:line="276" w:lineRule="auto"/>
              <w:rPr>
                <w:lang w:val="de-DE"/>
              </w:rPr>
            </w:pPr>
          </w:p>
          <w:p w:rsidR="00B74A0A" w:rsidRPr="002960E3" w:rsidRDefault="00B74A0A" w:rsidP="002960E3">
            <w:pPr>
              <w:spacing w:line="276" w:lineRule="auto"/>
              <w:rPr>
                <w:lang w:val="de-DE"/>
              </w:rPr>
            </w:pPr>
          </w:p>
          <w:p w:rsidR="00B74A0A" w:rsidRPr="002960E3" w:rsidRDefault="00B74A0A" w:rsidP="002960E3">
            <w:pPr>
              <w:spacing w:line="276" w:lineRule="auto"/>
              <w:rPr>
                <w:lang w:val="de-DE"/>
              </w:rPr>
            </w:pPr>
          </w:p>
          <w:p w:rsidR="00B74A0A" w:rsidRPr="002960E3" w:rsidRDefault="00B74A0A" w:rsidP="002960E3">
            <w:pPr>
              <w:spacing w:line="276" w:lineRule="auto"/>
              <w:rPr>
                <w:lang w:val="de-DE"/>
              </w:rPr>
            </w:pPr>
          </w:p>
          <w:p w:rsidR="00CD213E" w:rsidRPr="002960E3" w:rsidRDefault="00E91D29" w:rsidP="002960E3">
            <w:pPr>
              <w:spacing w:line="276" w:lineRule="auto"/>
              <w:rPr>
                <w:lang w:val="en-US"/>
              </w:rPr>
            </w:pPr>
            <w:r w:rsidRPr="002960E3">
              <w:rPr>
                <w:position w:val="-6"/>
                <w:lang w:val="en-US"/>
              </w:rPr>
              <w:object w:dxaOrig="2580" w:dyaOrig="400">
                <v:shape id="_x0000_i1094" type="#_x0000_t75" style="width:129.75pt;height:21.75pt" o:ole="">
                  <v:imagedata r:id="rId137" o:title=""/>
                </v:shape>
                <o:OLEObject Type="Embed" ProgID="Equation.DSMT4" ShapeID="_x0000_i1094" DrawAspect="Content" ObjectID="_1673157117" r:id="rId138"/>
              </w:object>
            </w:r>
          </w:p>
          <w:p w:rsidR="00B74A0A" w:rsidRPr="002960E3" w:rsidRDefault="00B74A0A" w:rsidP="002960E3">
            <w:pPr>
              <w:spacing w:line="276" w:lineRule="auto"/>
              <w:rPr>
                <w:lang w:val="de-DE"/>
              </w:rPr>
            </w:pPr>
          </w:p>
          <w:p w:rsidR="00CD213E" w:rsidRPr="002960E3" w:rsidRDefault="00CD213E" w:rsidP="002960E3">
            <w:pPr>
              <w:spacing w:line="276" w:lineRule="auto"/>
              <w:rPr>
                <w:lang w:val="de-DE"/>
              </w:rPr>
            </w:pPr>
            <w:r w:rsidRPr="002960E3">
              <w:rPr>
                <w:i/>
                <w:position w:val="-10"/>
              </w:rPr>
              <w:object w:dxaOrig="380" w:dyaOrig="380" w14:anchorId="1C14F5C5">
                <v:shape id="_x0000_i1095" type="#_x0000_t75" style="width:21.75pt;height:21.75pt" o:ole="">
                  <v:imagedata r:id="rId139" o:title=""/>
                </v:shape>
                <o:OLEObject Type="Embed" ProgID="Equation.DSMT4" ShapeID="_x0000_i1095" DrawAspect="Content" ObjectID="_1673157118" r:id="rId140"/>
              </w:object>
            </w:r>
            <w:r w:rsidRPr="002960E3">
              <w:rPr>
                <w:i/>
                <w:lang w:val="de-DE"/>
              </w:rPr>
              <w:t xml:space="preserve"> </w:t>
            </w:r>
            <w:r w:rsidRPr="002960E3">
              <w:rPr>
                <w:i/>
              </w:rPr>
              <w:t>Chứng minh</w:t>
            </w:r>
            <w:r w:rsidR="00C17B37" w:rsidRPr="002960E3">
              <w:rPr>
                <w:i/>
                <w:lang w:val="de-DE"/>
              </w:rPr>
              <w:t>:</w:t>
            </w:r>
          </w:p>
          <w:p w:rsidR="00C17B37" w:rsidRPr="002960E3" w:rsidRDefault="00C17B37" w:rsidP="002960E3">
            <w:pPr>
              <w:spacing w:line="276" w:lineRule="auto"/>
              <w:rPr>
                <w:lang w:val="nl-NL"/>
              </w:rPr>
            </w:pPr>
            <w:r w:rsidRPr="002960E3">
              <w:rPr>
                <w:lang w:val="nl-NL"/>
              </w:rPr>
              <w:t xml:space="preserve">Xét </w:t>
            </w:r>
            <w:r w:rsidRPr="002960E3">
              <w:rPr>
                <w:rFonts w:ascii="Cambria Math" w:hAnsi="Cambria Math"/>
                <w:lang w:val="nl-NL"/>
              </w:rPr>
              <w:t>△</w:t>
            </w:r>
            <w:r w:rsidRPr="002960E3">
              <w:rPr>
                <w:lang w:val="nl-NL"/>
              </w:rPr>
              <w:t xml:space="preserve">OAB và </w:t>
            </w:r>
            <w:r w:rsidRPr="002960E3">
              <w:rPr>
                <w:rFonts w:ascii="Cambria Math" w:hAnsi="Cambria Math"/>
                <w:lang w:val="nl-NL"/>
              </w:rPr>
              <w:t>△</w:t>
            </w:r>
            <w:r w:rsidRPr="002960E3">
              <w:rPr>
                <w:lang w:val="nl-NL"/>
              </w:rPr>
              <w:t xml:space="preserve">OCD có: </w:t>
            </w:r>
          </w:p>
          <w:p w:rsidR="00C17B37" w:rsidRPr="002960E3" w:rsidRDefault="00C17B37" w:rsidP="002960E3">
            <w:pPr>
              <w:spacing w:line="276" w:lineRule="auto"/>
              <w:rPr>
                <w:lang w:val="en-US"/>
              </w:rPr>
            </w:pPr>
            <w:r w:rsidRPr="002960E3">
              <w:rPr>
                <w:lang w:val="nl-NL"/>
              </w:rPr>
              <w:t>OA = OB = OC = OD = R.</w:t>
            </w:r>
          </w:p>
          <w:p w:rsidR="005A0194" w:rsidRPr="002960E3" w:rsidRDefault="005961FE" w:rsidP="002960E3">
            <w:pPr>
              <w:spacing w:line="276" w:lineRule="auto"/>
              <w:rPr>
                <w:lang w:val="en-US"/>
              </w:rPr>
            </w:pPr>
            <w:r w:rsidRPr="002960E3">
              <w:rPr>
                <w:lang w:val="en-US"/>
              </w:rPr>
              <w:t xml:space="preserve">a) </w:t>
            </w:r>
            <w:r w:rsidR="005A0194" w:rsidRPr="002960E3">
              <w:rPr>
                <w:lang w:val="en-US"/>
              </w:rPr>
              <w:t xml:space="preserve">Nếu </w:t>
            </w:r>
            <w:r w:rsidR="005A0194" w:rsidRPr="002960E3">
              <w:rPr>
                <w:position w:val="-6"/>
                <w:lang w:val="en-US"/>
              </w:rPr>
              <w:object w:dxaOrig="1120" w:dyaOrig="400">
                <v:shape id="_x0000_i1096" type="#_x0000_t75" style="width:57.75pt;height:21.75pt" o:ole="">
                  <v:imagedata r:id="rId128" o:title=""/>
                </v:shape>
                <o:OLEObject Type="Embed" ProgID="Equation.DSMT4" ShapeID="_x0000_i1096" DrawAspect="Content" ObjectID="_1673157119" r:id="rId141"/>
              </w:object>
            </w:r>
            <w:r w:rsidR="005A0194" w:rsidRPr="002960E3">
              <w:rPr>
                <w:lang w:val="en-US"/>
              </w:rPr>
              <w:t xml:space="preserve"> thì:</w:t>
            </w:r>
          </w:p>
          <w:p w:rsidR="004E1C62" w:rsidRPr="002960E3" w:rsidRDefault="00217DDD" w:rsidP="002960E3">
            <w:pPr>
              <w:spacing w:line="276" w:lineRule="auto"/>
              <w:rPr>
                <w:lang w:val="en-US"/>
              </w:rPr>
            </w:pPr>
            <w:r w:rsidRPr="002960E3">
              <w:rPr>
                <w:lang w:val="en-US"/>
              </w:rPr>
              <w:t>sđ</w:t>
            </w:r>
            <w:r w:rsidRPr="002960E3">
              <w:rPr>
                <w:position w:val="-4"/>
                <w:lang w:val="en-US"/>
              </w:rPr>
              <w:object w:dxaOrig="460" w:dyaOrig="380">
                <v:shape id="_x0000_i1097" type="#_x0000_t75" style="width:21.75pt;height:21.75pt" o:ole="">
                  <v:imagedata r:id="rId142" o:title=""/>
                </v:shape>
                <o:OLEObject Type="Embed" ProgID="Equation.DSMT4" ShapeID="_x0000_i1097" DrawAspect="Content" ObjectID="_1673157120" r:id="rId143"/>
              </w:object>
            </w:r>
            <w:r w:rsidRPr="002960E3">
              <w:rPr>
                <w:lang w:val="en-US"/>
              </w:rPr>
              <w:t xml:space="preserve"> = sđ</w:t>
            </w:r>
            <w:r w:rsidRPr="002960E3">
              <w:rPr>
                <w:position w:val="-6"/>
                <w:lang w:val="fr-FR"/>
              </w:rPr>
              <w:object w:dxaOrig="460" w:dyaOrig="400">
                <v:shape id="_x0000_i1098" type="#_x0000_t75" style="width:21.75pt;height:21.75pt" o:ole="">
                  <v:imagedata r:id="rId144" o:title=""/>
                </v:shape>
                <o:OLEObject Type="Embed" ProgID="Equation.DSMT4" ShapeID="_x0000_i1098" DrawAspect="Content" ObjectID="_1673157121" r:id="rId145"/>
              </w:object>
            </w:r>
            <w:r w:rsidRPr="002960E3">
              <w:rPr>
                <w:lang w:val="en-US"/>
              </w:rPr>
              <w:t xml:space="preserve"> </w:t>
            </w:r>
            <w:r w:rsidRPr="002960E3">
              <w:rPr>
                <w:position w:val="-6"/>
                <w:lang w:val="en-US"/>
              </w:rPr>
              <w:object w:dxaOrig="1840" w:dyaOrig="400">
                <v:shape id="_x0000_i1099" type="#_x0000_t75" style="width:93.75pt;height:21.75pt" o:ole="">
                  <v:imagedata r:id="rId146" o:title=""/>
                </v:shape>
                <o:OLEObject Type="Embed" ProgID="Equation.DSMT4" ShapeID="_x0000_i1099" DrawAspect="Content" ObjectID="_1673157122" r:id="rId147"/>
              </w:object>
            </w:r>
          </w:p>
          <w:p w:rsidR="00CD213E" w:rsidRPr="002960E3" w:rsidRDefault="000C5ABE" w:rsidP="002960E3">
            <w:pPr>
              <w:spacing w:line="276" w:lineRule="auto"/>
              <w:rPr>
                <w:lang w:val="de-DE"/>
              </w:rPr>
            </w:pPr>
            <w:r w:rsidRPr="002960E3">
              <w:rPr>
                <w:lang w:val="en-US"/>
              </w:rPr>
              <w:t xml:space="preserve">Do đó: </w:t>
            </w:r>
            <w:r w:rsidR="004E1C62" w:rsidRPr="002960E3">
              <w:rPr>
                <w:rFonts w:ascii="Cambria Math" w:hAnsi="Cambria Math"/>
                <w:lang w:val="de-DE"/>
              </w:rPr>
              <w:t>△</w:t>
            </w:r>
            <w:r w:rsidR="004E1C62" w:rsidRPr="002960E3">
              <w:rPr>
                <w:lang w:val="de-DE"/>
              </w:rPr>
              <w:t xml:space="preserve">AOB = </w:t>
            </w:r>
            <w:r w:rsidR="004E1C62" w:rsidRPr="002960E3">
              <w:rPr>
                <w:rFonts w:ascii="Cambria Math" w:hAnsi="Cambria Math"/>
                <w:lang w:val="de-DE"/>
              </w:rPr>
              <w:t>△</w:t>
            </w:r>
            <w:r w:rsidR="004E1C62" w:rsidRPr="002960E3">
              <w:rPr>
                <w:lang w:val="de-DE"/>
              </w:rPr>
              <w:t>COD</w:t>
            </w:r>
            <w:r w:rsidR="004E1C62" w:rsidRPr="002960E3">
              <w:rPr>
                <w:noProof/>
                <w:lang w:val="de-DE"/>
              </w:rPr>
              <w:t xml:space="preserve"> </w:t>
            </w:r>
            <w:r w:rsidR="004E1C62" w:rsidRPr="002960E3">
              <w:rPr>
                <w:lang w:val="de-DE"/>
              </w:rPr>
              <w:t>(c.g.c)</w:t>
            </w:r>
          </w:p>
          <w:p w:rsidR="00CD213E" w:rsidRPr="002960E3" w:rsidRDefault="000C5ABE" w:rsidP="002960E3">
            <w:pPr>
              <w:spacing w:line="276" w:lineRule="auto"/>
              <w:rPr>
                <w:lang w:val="de-DE"/>
              </w:rPr>
            </w:pPr>
            <w:r w:rsidRPr="002960E3">
              <w:rPr>
                <w:position w:val="-6"/>
                <w:lang w:val="de-DE"/>
              </w:rPr>
              <w:object w:dxaOrig="1440" w:dyaOrig="300">
                <v:shape id="_x0000_i1100" type="#_x0000_t75" style="width:1in;height:14.25pt" o:ole="">
                  <v:imagedata r:id="rId148" o:title=""/>
                </v:shape>
                <o:OLEObject Type="Embed" ProgID="Equation.DSMT4" ShapeID="_x0000_i1100" DrawAspect="Content" ObjectID="_1673157123" r:id="rId149"/>
              </w:object>
            </w:r>
            <w:r w:rsidRPr="002960E3">
              <w:rPr>
                <w:lang w:val="de-DE"/>
              </w:rPr>
              <w:t>.</w:t>
            </w:r>
          </w:p>
          <w:p w:rsidR="000C5ABE" w:rsidRPr="002960E3" w:rsidRDefault="000C5ABE" w:rsidP="002960E3">
            <w:pPr>
              <w:spacing w:line="276" w:lineRule="auto"/>
              <w:rPr>
                <w:lang w:val="de-DE"/>
              </w:rPr>
            </w:pPr>
            <w:r w:rsidRPr="002960E3">
              <w:rPr>
                <w:lang w:val="de-DE"/>
              </w:rPr>
              <w:t>b) Nếu AB = CD thì:</w:t>
            </w:r>
          </w:p>
          <w:p w:rsidR="000C5ABE" w:rsidRPr="002960E3" w:rsidRDefault="002511EA" w:rsidP="002960E3">
            <w:pPr>
              <w:spacing w:line="276" w:lineRule="auto"/>
              <w:rPr>
                <w:lang w:val="de-DE"/>
              </w:rPr>
            </w:pPr>
            <w:r w:rsidRPr="002960E3">
              <w:rPr>
                <w:rFonts w:ascii="Cambria Math" w:hAnsi="Cambria Math"/>
                <w:lang w:val="de-DE"/>
              </w:rPr>
              <w:t>△</w:t>
            </w:r>
            <w:r w:rsidRPr="002960E3">
              <w:rPr>
                <w:lang w:val="de-DE"/>
              </w:rPr>
              <w:t xml:space="preserve">AOB = </w:t>
            </w:r>
            <w:r w:rsidRPr="002960E3">
              <w:rPr>
                <w:rFonts w:ascii="Cambria Math" w:hAnsi="Cambria Math"/>
                <w:lang w:val="de-DE"/>
              </w:rPr>
              <w:t>△</w:t>
            </w:r>
            <w:r w:rsidRPr="002960E3">
              <w:rPr>
                <w:lang w:val="de-DE"/>
              </w:rPr>
              <w:t>COD (c.c.c)</w:t>
            </w:r>
          </w:p>
          <w:p w:rsidR="002511EA" w:rsidRPr="002960E3" w:rsidRDefault="00E20395" w:rsidP="002960E3">
            <w:pPr>
              <w:spacing w:line="276" w:lineRule="auto"/>
              <w:rPr>
                <w:lang w:val="de-DE"/>
              </w:rPr>
            </w:pPr>
            <w:r w:rsidRPr="002960E3">
              <w:rPr>
                <w:position w:val="-6"/>
                <w:lang w:val="de-DE"/>
              </w:rPr>
              <w:object w:dxaOrig="1840" w:dyaOrig="400">
                <v:shape id="_x0000_i1101" type="#_x0000_t75" style="width:93.75pt;height:21.75pt" o:ole="">
                  <v:imagedata r:id="rId150" o:title=""/>
                </v:shape>
                <o:OLEObject Type="Embed" ProgID="Equation.DSMT4" ShapeID="_x0000_i1101" DrawAspect="Content" ObjectID="_1673157124" r:id="rId151"/>
              </w:object>
            </w:r>
          </w:p>
          <w:p w:rsidR="00E20395" w:rsidRPr="002960E3" w:rsidRDefault="00E20395" w:rsidP="002960E3">
            <w:pPr>
              <w:spacing w:line="276" w:lineRule="auto"/>
              <w:rPr>
                <w:b/>
                <w:lang w:val="en-US"/>
              </w:rPr>
            </w:pPr>
            <w:r w:rsidRPr="002960E3">
              <w:rPr>
                <w:lang w:val="de-DE"/>
              </w:rPr>
              <w:t>Do đó: sđ</w:t>
            </w:r>
            <w:r w:rsidRPr="002960E3">
              <w:rPr>
                <w:position w:val="-4"/>
                <w:lang w:val="de-DE"/>
              </w:rPr>
              <w:object w:dxaOrig="460" w:dyaOrig="380">
                <v:shape id="_x0000_i1102" type="#_x0000_t75" style="width:21.75pt;height:21.75pt" o:ole="">
                  <v:imagedata r:id="rId152" o:title=""/>
                </v:shape>
                <o:OLEObject Type="Embed" ProgID="Equation.DSMT4" ShapeID="_x0000_i1102" DrawAspect="Content" ObjectID="_1673157125" r:id="rId153"/>
              </w:object>
            </w:r>
            <w:r w:rsidRPr="002960E3">
              <w:rPr>
                <w:lang w:val="de-DE"/>
              </w:rPr>
              <w:t xml:space="preserve"> = sđ</w:t>
            </w:r>
            <w:r w:rsidRPr="002960E3">
              <w:rPr>
                <w:position w:val="-6"/>
                <w:lang w:val="de-DE"/>
              </w:rPr>
              <w:object w:dxaOrig="460" w:dyaOrig="400">
                <v:shape id="_x0000_i1103" type="#_x0000_t75" style="width:21.75pt;height:21.75pt" o:ole="">
                  <v:imagedata r:id="rId154" o:title=""/>
                </v:shape>
                <o:OLEObject Type="Embed" ProgID="Equation.DSMT4" ShapeID="_x0000_i1103" DrawAspect="Content" ObjectID="_1673157126" r:id="rId155"/>
              </w:object>
            </w:r>
            <w:r w:rsidRPr="002960E3">
              <w:rPr>
                <w:lang w:val="de-DE"/>
              </w:rPr>
              <w:t xml:space="preserve"> </w:t>
            </w:r>
            <w:r w:rsidRPr="002960E3">
              <w:rPr>
                <w:position w:val="-6"/>
                <w:lang w:val="de-DE"/>
              </w:rPr>
              <w:object w:dxaOrig="1440" w:dyaOrig="400">
                <v:shape id="_x0000_i1104" type="#_x0000_t75" style="width:1in;height:21.75pt" o:ole="">
                  <v:imagedata r:id="rId156" o:title=""/>
                </v:shape>
                <o:OLEObject Type="Embed" ProgID="Equation.DSMT4" ShapeID="_x0000_i1104" DrawAspect="Content" ObjectID="_1673157127" r:id="rId157"/>
              </w:object>
            </w:r>
            <w:r w:rsidRPr="002960E3">
              <w:rPr>
                <w:lang w:val="de-DE"/>
              </w:rPr>
              <w:t>.</w:t>
            </w:r>
          </w:p>
        </w:tc>
      </w:tr>
      <w:tr w:rsidR="00B01C9E" w:rsidRPr="002960E3" w:rsidTr="00734254">
        <w:tc>
          <w:tcPr>
            <w:tcW w:w="621" w:type="dxa"/>
          </w:tcPr>
          <w:p w:rsidR="00B01C9E" w:rsidRPr="002960E3" w:rsidRDefault="00B01C9E" w:rsidP="002960E3">
            <w:pPr>
              <w:spacing w:line="276" w:lineRule="auto"/>
              <w:jc w:val="center"/>
              <w:rPr>
                <w:lang w:val="en-US"/>
              </w:rPr>
            </w:pPr>
          </w:p>
          <w:p w:rsidR="00922F3F" w:rsidRPr="002960E3" w:rsidRDefault="00922F3F" w:rsidP="002960E3">
            <w:pPr>
              <w:spacing w:line="276" w:lineRule="auto"/>
              <w:jc w:val="center"/>
              <w:rPr>
                <w:lang w:val="en-US"/>
              </w:rPr>
            </w:pPr>
          </w:p>
          <w:p w:rsidR="00922F3F" w:rsidRPr="002960E3" w:rsidRDefault="00922F3F" w:rsidP="002960E3">
            <w:pPr>
              <w:spacing w:line="276" w:lineRule="auto"/>
              <w:jc w:val="center"/>
              <w:rPr>
                <w:lang w:val="en-US"/>
              </w:rPr>
            </w:pPr>
            <w:r w:rsidRPr="002960E3">
              <w:rPr>
                <w:lang w:val="en-US"/>
              </w:rPr>
              <w:t>5'</w:t>
            </w:r>
          </w:p>
        </w:tc>
        <w:tc>
          <w:tcPr>
            <w:tcW w:w="4067" w:type="dxa"/>
            <w:shd w:val="clear" w:color="auto" w:fill="auto"/>
          </w:tcPr>
          <w:p w:rsidR="008C1906" w:rsidRPr="002960E3" w:rsidRDefault="008C1906" w:rsidP="002960E3">
            <w:pPr>
              <w:spacing w:line="276" w:lineRule="auto"/>
              <w:rPr>
                <w:b/>
                <w:lang w:val="en-US"/>
              </w:rPr>
            </w:pPr>
            <w:r w:rsidRPr="002960E3">
              <w:rPr>
                <w:b/>
                <w:u w:val="single"/>
                <w:lang w:val="en-US"/>
              </w:rPr>
              <w:t>HĐ2:</w:t>
            </w:r>
            <w:r w:rsidRPr="002960E3">
              <w:rPr>
                <w:b/>
                <w:lang w:val="en-US"/>
              </w:rPr>
              <w:t xml:space="preserve"> Định lí 2.</w:t>
            </w:r>
          </w:p>
          <w:p w:rsidR="00B01C9E" w:rsidRPr="002960E3" w:rsidRDefault="008C1906" w:rsidP="002960E3">
            <w:pPr>
              <w:spacing w:line="276" w:lineRule="auto"/>
              <w:rPr>
                <w:lang w:val="de-DE"/>
              </w:rPr>
            </w:pPr>
            <w:r w:rsidRPr="002960E3">
              <w:rPr>
                <w:b/>
                <w:lang w:val="de-DE"/>
              </w:rPr>
              <w:t xml:space="preserve">GV: </w:t>
            </w:r>
            <w:r w:rsidRPr="002960E3">
              <w:rPr>
                <w:lang w:val="de-DE"/>
              </w:rPr>
              <w:t>treo bảng phụ vẽ hình 11 và giới thiệu nội dung định lí 2.</w:t>
            </w:r>
          </w:p>
          <w:p w:rsidR="008A7F0E" w:rsidRPr="002960E3" w:rsidRDefault="008A7F0E" w:rsidP="002960E3">
            <w:pPr>
              <w:widowControl/>
              <w:spacing w:line="276" w:lineRule="auto"/>
              <w:jc w:val="left"/>
              <w:rPr>
                <w:rFonts w:eastAsia="Times New Roman"/>
                <w:lang w:val="nl-NL"/>
              </w:rPr>
            </w:pPr>
            <w:r w:rsidRPr="002960E3">
              <w:rPr>
                <w:rFonts w:eastAsia="Times New Roman"/>
                <w:b/>
                <w:lang w:val="nl-NL"/>
              </w:rPr>
              <w:t>?</w:t>
            </w:r>
            <w:r w:rsidRPr="002960E3">
              <w:rPr>
                <w:rFonts w:eastAsia="Times New Roman"/>
                <w:lang w:val="nl-NL"/>
              </w:rPr>
              <w:t xml:space="preserve"> Hãy phát biểu định lí sau đó vẽ hình và ghi GT</w:t>
            </w:r>
            <w:r w:rsidR="00564CBB" w:rsidRPr="002960E3">
              <w:rPr>
                <w:rFonts w:eastAsia="Times New Roman"/>
                <w:lang w:val="nl-NL"/>
              </w:rPr>
              <w:t>, KL của định lí ?</w:t>
            </w:r>
          </w:p>
          <w:p w:rsidR="00564CBB" w:rsidRPr="002960E3" w:rsidRDefault="00564CBB" w:rsidP="002960E3">
            <w:pPr>
              <w:widowControl/>
              <w:spacing w:line="276" w:lineRule="auto"/>
              <w:jc w:val="left"/>
              <w:rPr>
                <w:rFonts w:eastAsia="Times New Roman"/>
                <w:lang w:val="nl-NL"/>
              </w:rPr>
            </w:pPr>
            <w:r w:rsidRPr="002960E3">
              <w:rPr>
                <w:rFonts w:eastAsia="Times New Roman"/>
                <w:b/>
                <w:lang w:val="nl-NL"/>
              </w:rPr>
              <w:t>HS:</w:t>
            </w:r>
            <w:r w:rsidRPr="002960E3">
              <w:rPr>
                <w:rFonts w:eastAsia="Times New Roman"/>
                <w:lang w:val="nl-NL"/>
              </w:rPr>
              <w:t xml:space="preserve"> Thực hiện.</w:t>
            </w:r>
          </w:p>
          <w:p w:rsidR="008C1906" w:rsidRPr="002960E3" w:rsidRDefault="00564CBB" w:rsidP="002960E3">
            <w:pPr>
              <w:spacing w:line="276" w:lineRule="auto"/>
              <w:rPr>
                <w:u w:val="single"/>
              </w:rPr>
            </w:pPr>
            <w:r w:rsidRPr="002960E3">
              <w:rPr>
                <w:rFonts w:eastAsia="Times New Roman"/>
                <w:b/>
                <w:lang w:val="nl-NL"/>
              </w:rPr>
              <w:t>GV</w:t>
            </w:r>
            <w:r w:rsidR="0095527B" w:rsidRPr="002960E3">
              <w:rPr>
                <w:rFonts w:eastAsia="Times New Roman"/>
                <w:b/>
                <w:lang w:val="nl-NL"/>
              </w:rPr>
              <w:t>:</w:t>
            </w:r>
            <w:r w:rsidR="0095527B" w:rsidRPr="002960E3">
              <w:rPr>
                <w:rFonts w:eastAsia="Times New Roman"/>
                <w:lang w:val="nl-NL"/>
              </w:rPr>
              <w:t xml:space="preserve"> Chú ý định lí</w:t>
            </w:r>
            <w:r w:rsidR="008A7F0E" w:rsidRPr="002960E3">
              <w:rPr>
                <w:rFonts w:eastAsia="Times New Roman"/>
                <w:lang w:val="nl-NL"/>
              </w:rPr>
              <w:t xml:space="preserve"> trên thừ</w:t>
            </w:r>
            <w:r w:rsidR="0095527B" w:rsidRPr="002960E3">
              <w:rPr>
                <w:rFonts w:eastAsia="Times New Roman"/>
                <w:lang w:val="nl-NL"/>
              </w:rPr>
              <w:t>a nhận kết quả không chứng minh</w:t>
            </w:r>
            <w:r w:rsidR="008A7F0E" w:rsidRPr="002960E3">
              <w:rPr>
                <w:rFonts w:eastAsia="Times New Roman"/>
                <w:lang w:val="nl-NL"/>
              </w:rPr>
              <w:t>.</w:t>
            </w:r>
          </w:p>
        </w:tc>
        <w:tc>
          <w:tcPr>
            <w:tcW w:w="4374" w:type="dxa"/>
            <w:shd w:val="clear" w:color="auto" w:fill="auto"/>
          </w:tcPr>
          <w:p w:rsidR="00B01C9E" w:rsidRPr="002960E3" w:rsidRDefault="00834FAD" w:rsidP="002960E3">
            <w:pPr>
              <w:spacing w:line="276" w:lineRule="auto"/>
              <w:rPr>
                <w:b/>
                <w:noProof/>
              </w:rPr>
            </w:pPr>
            <w:r w:rsidRPr="002960E3">
              <w:rPr>
                <w:b/>
                <w:noProof/>
                <w:lang w:val="en-US"/>
              </w:rPr>
              <w:drawing>
                <wp:anchor distT="0" distB="0" distL="114300" distR="114300" simplePos="0" relativeHeight="251692032" behindDoc="0" locked="0" layoutInCell="1" allowOverlap="1" wp14:anchorId="03E43C89" wp14:editId="65F2FC9A">
                  <wp:simplePos x="0" y="0"/>
                  <wp:positionH relativeFrom="column">
                    <wp:posOffset>1243330</wp:posOffset>
                  </wp:positionH>
                  <wp:positionV relativeFrom="paragraph">
                    <wp:posOffset>50165</wp:posOffset>
                  </wp:positionV>
                  <wp:extent cx="1395095" cy="1293495"/>
                  <wp:effectExtent l="0" t="0" r="0" b="0"/>
                  <wp:wrapSquare wrapText="bothSides"/>
                  <wp:docPr id="308" name="Ảnh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58">
                            <a:biLevel thresh="75000"/>
                            <a:extLst>
                              <a:ext uri="{28A0092B-C50C-407E-A947-70E740481C1C}">
                                <a14:useLocalDpi xmlns:a14="http://schemas.microsoft.com/office/drawing/2010/main" val="0"/>
                              </a:ext>
                            </a:extLst>
                          </a:blip>
                          <a:srcRect/>
                          <a:stretch>
                            <a:fillRect/>
                          </a:stretch>
                        </pic:blipFill>
                        <pic:spPr bwMode="auto">
                          <a:xfrm>
                            <a:off x="0" y="0"/>
                            <a:ext cx="1395095" cy="1293495"/>
                          </a:xfrm>
                          <a:prstGeom prst="rect">
                            <a:avLst/>
                          </a:prstGeom>
                          <a:noFill/>
                          <a:ln>
                            <a:noFill/>
                          </a:ln>
                        </pic:spPr>
                      </pic:pic>
                    </a:graphicData>
                  </a:graphic>
                  <wp14:sizeRelH relativeFrom="page">
                    <wp14:pctWidth>0</wp14:pctWidth>
                  </wp14:sizeRelH>
                  <wp14:sizeRelV relativeFrom="page">
                    <wp14:pctHeight>0</wp14:pctHeight>
                  </wp14:sizeRelV>
                </wp:anchor>
              </w:drawing>
            </w:r>
            <w:r w:rsidR="00F85F32" w:rsidRPr="002960E3">
              <w:rPr>
                <w:b/>
                <w:noProof/>
              </w:rPr>
              <w:t>2. Định lí 2.</w:t>
            </w:r>
          </w:p>
          <w:p w:rsidR="00A612DE" w:rsidRPr="002960E3" w:rsidRDefault="00904292" w:rsidP="002960E3">
            <w:pPr>
              <w:spacing w:line="276" w:lineRule="auto"/>
              <w:rPr>
                <w:b/>
                <w:i/>
                <w:noProof/>
              </w:rPr>
            </w:pPr>
            <w:r w:rsidRPr="002960E3">
              <w:rPr>
                <w:b/>
                <w:i/>
                <w:noProof/>
              </w:rPr>
              <w:t>* Định lí 2:</w:t>
            </w:r>
          </w:p>
          <w:p w:rsidR="00834FAD" w:rsidRPr="002960E3" w:rsidRDefault="00904292" w:rsidP="002960E3">
            <w:pPr>
              <w:spacing w:line="276" w:lineRule="auto"/>
              <w:rPr>
                <w:noProof/>
              </w:rPr>
            </w:pPr>
            <w:r w:rsidRPr="002960E3">
              <w:rPr>
                <w:noProof/>
              </w:rPr>
              <w:t>(SGK - 71)</w:t>
            </w:r>
          </w:p>
          <w:p w:rsidR="00834FAD" w:rsidRPr="002960E3" w:rsidRDefault="00834FAD" w:rsidP="002960E3">
            <w:pPr>
              <w:spacing w:line="276" w:lineRule="auto"/>
              <w:rPr>
                <w:b/>
                <w:noProof/>
              </w:rPr>
            </w:pPr>
          </w:p>
          <w:p w:rsidR="00834FAD" w:rsidRPr="002960E3" w:rsidRDefault="00834FAD" w:rsidP="002960E3">
            <w:pPr>
              <w:spacing w:line="276" w:lineRule="auto"/>
              <w:rPr>
                <w:b/>
                <w:noProof/>
              </w:rPr>
            </w:pPr>
          </w:p>
          <w:p w:rsidR="00834FAD" w:rsidRPr="002960E3" w:rsidRDefault="00834FAD" w:rsidP="002960E3">
            <w:pPr>
              <w:spacing w:line="276" w:lineRule="auto"/>
              <w:rPr>
                <w:b/>
                <w:noProof/>
              </w:rPr>
            </w:pPr>
          </w:p>
          <w:p w:rsidR="00834FAD" w:rsidRPr="002960E3" w:rsidRDefault="007D3A1E" w:rsidP="002960E3">
            <w:pPr>
              <w:spacing w:line="276" w:lineRule="auto"/>
              <w:rPr>
                <w:noProof/>
                <w:lang w:val="en-US"/>
              </w:rPr>
            </w:pPr>
            <w:r w:rsidRPr="002960E3">
              <w:rPr>
                <w:noProof/>
                <w:bdr w:val="single" w:sz="4" w:space="0" w:color="auto"/>
                <w:lang w:val="en-US"/>
              </w:rPr>
              <w:t>?2</w:t>
            </w:r>
            <w:r w:rsidRPr="002960E3">
              <w:rPr>
                <w:noProof/>
                <w:lang w:val="en-US"/>
              </w:rP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540"/>
            </w:tblGrid>
            <w:tr w:rsidR="00834FAD" w:rsidRPr="002960E3" w:rsidTr="00834FAD">
              <w:tc>
                <w:tcPr>
                  <w:tcW w:w="590" w:type="dxa"/>
                </w:tcPr>
                <w:p w:rsidR="00834FAD" w:rsidRPr="002960E3" w:rsidRDefault="00834FAD" w:rsidP="002960E3">
                  <w:pPr>
                    <w:spacing w:line="276" w:lineRule="auto"/>
                    <w:rPr>
                      <w:noProof/>
                      <w:lang w:val="en-US"/>
                    </w:rPr>
                  </w:pPr>
                  <w:r w:rsidRPr="002960E3">
                    <w:rPr>
                      <w:noProof/>
                      <w:lang w:val="en-US"/>
                    </w:rPr>
                    <w:t>GT</w:t>
                  </w:r>
                </w:p>
              </w:tc>
              <w:tc>
                <w:tcPr>
                  <w:tcW w:w="3540" w:type="dxa"/>
                </w:tcPr>
                <w:p w:rsidR="00834FAD" w:rsidRPr="002960E3" w:rsidRDefault="00834FAD" w:rsidP="002960E3">
                  <w:pPr>
                    <w:spacing w:line="276" w:lineRule="auto"/>
                    <w:rPr>
                      <w:noProof/>
                      <w:lang w:val="en-US"/>
                    </w:rPr>
                  </w:pPr>
                  <w:r w:rsidRPr="002960E3">
                    <w:rPr>
                      <w:noProof/>
                      <w:lang w:val="en-US"/>
                    </w:rPr>
                    <w:t xml:space="preserve">A, B, C, D </w:t>
                  </w:r>
                  <w:r w:rsidRPr="002960E3">
                    <w:rPr>
                      <w:rFonts w:ascii="Cambria Math" w:hAnsi="Cambria Math"/>
                      <w:noProof/>
                      <w:lang w:val="en-US"/>
                    </w:rPr>
                    <w:t>∈</w:t>
                  </w:r>
                  <w:r w:rsidRPr="002960E3">
                    <w:rPr>
                      <w:noProof/>
                      <w:lang w:val="en-US"/>
                    </w:rPr>
                    <w:t xml:space="preserve"> (O).</w:t>
                  </w:r>
                </w:p>
              </w:tc>
            </w:tr>
            <w:tr w:rsidR="00834FAD" w:rsidRPr="002960E3" w:rsidTr="00834FAD">
              <w:tc>
                <w:tcPr>
                  <w:tcW w:w="590" w:type="dxa"/>
                </w:tcPr>
                <w:p w:rsidR="00834FAD" w:rsidRPr="002960E3" w:rsidRDefault="00834FAD" w:rsidP="002960E3">
                  <w:pPr>
                    <w:spacing w:line="276" w:lineRule="auto"/>
                    <w:rPr>
                      <w:noProof/>
                      <w:lang w:val="en-US"/>
                    </w:rPr>
                  </w:pPr>
                  <w:r w:rsidRPr="002960E3">
                    <w:rPr>
                      <w:noProof/>
                      <w:lang w:val="en-US"/>
                    </w:rPr>
                    <w:t>KL</w:t>
                  </w:r>
                </w:p>
              </w:tc>
              <w:tc>
                <w:tcPr>
                  <w:tcW w:w="3540" w:type="dxa"/>
                </w:tcPr>
                <w:p w:rsidR="00834FAD" w:rsidRPr="002960E3" w:rsidRDefault="00133A32" w:rsidP="002960E3">
                  <w:pPr>
                    <w:spacing w:line="276" w:lineRule="auto"/>
                    <w:rPr>
                      <w:noProof/>
                      <w:lang w:val="en-US"/>
                    </w:rPr>
                  </w:pPr>
                  <w:r w:rsidRPr="002960E3">
                    <w:rPr>
                      <w:noProof/>
                      <w:lang w:val="en-US"/>
                    </w:rPr>
                    <w:t xml:space="preserve"> </w:t>
                  </w:r>
                  <w:r w:rsidRPr="002960E3">
                    <w:rPr>
                      <w:noProof/>
                      <w:position w:val="-6"/>
                      <w:lang w:val="en-US"/>
                    </w:rPr>
                    <w:object w:dxaOrig="2580" w:dyaOrig="400">
                      <v:shape id="_x0000_i1105" type="#_x0000_t75" style="width:129.75pt;height:21.75pt" o:ole="">
                        <v:imagedata r:id="rId159" o:title=""/>
                      </v:shape>
                      <o:OLEObject Type="Embed" ProgID="Equation.DSMT4" ShapeID="_x0000_i1105" DrawAspect="Content" ObjectID="_1673157128" r:id="rId160"/>
                    </w:object>
                  </w:r>
                  <w:r w:rsidRPr="002960E3">
                    <w:rPr>
                      <w:noProof/>
                      <w:lang w:val="en-US"/>
                    </w:rPr>
                    <w:t xml:space="preserve"> </w:t>
                  </w:r>
                </w:p>
              </w:tc>
            </w:tr>
          </w:tbl>
          <w:p w:rsidR="00834FAD" w:rsidRPr="002960E3" w:rsidRDefault="00834FAD" w:rsidP="002960E3">
            <w:pPr>
              <w:spacing w:line="276" w:lineRule="auto"/>
              <w:rPr>
                <w:b/>
                <w:noProof/>
                <w:lang w:val="en-US"/>
              </w:rPr>
            </w:pPr>
          </w:p>
        </w:tc>
      </w:tr>
    </w:tbl>
    <w:p w:rsidR="00203B5A" w:rsidRPr="002960E3" w:rsidRDefault="00203B5A" w:rsidP="002960E3">
      <w:pPr>
        <w:pStyle w:val="Heading4"/>
        <w:spacing w:line="276" w:lineRule="auto"/>
      </w:pPr>
      <w:r w:rsidRPr="002960E3">
        <w:t>d) Củng cố, luyện tậ</w:t>
      </w:r>
      <w:r w:rsidR="00922F3F" w:rsidRPr="002960E3">
        <w:t>p. (13</w:t>
      </w:r>
      <w:r w:rsidRPr="002960E3">
        <w:t xml:space="preserve"> ph)</w:t>
      </w:r>
    </w:p>
    <w:p w:rsidR="00203B5A" w:rsidRPr="002960E3" w:rsidRDefault="00203B5A" w:rsidP="002960E3">
      <w:pPr>
        <w:spacing w:line="276" w:lineRule="auto"/>
        <w:rPr>
          <w:lang w:val="nl-NL"/>
        </w:rPr>
      </w:pPr>
      <w:r w:rsidRPr="002960E3">
        <w:tab/>
      </w:r>
      <w:r w:rsidR="00A26271" w:rsidRPr="002960E3">
        <w:t>-</w:t>
      </w:r>
      <w:r w:rsidR="006A61D5" w:rsidRPr="002960E3">
        <w:rPr>
          <w:lang w:val="nl-NL"/>
        </w:rPr>
        <w:t xml:space="preserve"> Phát biểu lại định lý 1 và 2 về liên hệ giữa dây và cung</w:t>
      </w:r>
      <w:r w:rsidR="00A26271" w:rsidRPr="002960E3">
        <w:rPr>
          <w:lang w:val="nl-NL"/>
        </w:rPr>
        <w:t>.</w:t>
      </w:r>
    </w:p>
    <w:p w:rsidR="00A26271" w:rsidRPr="002960E3" w:rsidRDefault="00A26271" w:rsidP="002960E3">
      <w:pPr>
        <w:spacing w:line="276" w:lineRule="auto"/>
        <w:rPr>
          <w:lang w:val="nl-NL"/>
        </w:rPr>
      </w:pPr>
      <w:r w:rsidRPr="002960E3">
        <w:rPr>
          <w:lang w:val="nl-NL"/>
        </w:rPr>
        <w:tab/>
        <w:t>- Làm các bài tập:</w:t>
      </w:r>
    </w:p>
    <w:p w:rsidR="00A26271" w:rsidRPr="002960E3" w:rsidRDefault="00DC6B54" w:rsidP="002960E3">
      <w:pPr>
        <w:spacing w:line="276" w:lineRule="auto"/>
        <w:rPr>
          <w:b/>
          <w:lang w:val="de-DE"/>
        </w:rPr>
      </w:pPr>
      <w:r w:rsidRPr="002960E3">
        <w:rPr>
          <w:b/>
          <w:lang w:val="de-DE"/>
        </w:rPr>
        <w:tab/>
      </w:r>
      <w:r w:rsidR="00A26271" w:rsidRPr="002960E3">
        <w:rPr>
          <w:b/>
          <w:lang w:val="de-DE"/>
        </w:rPr>
        <w:t>Bài 13 (SGK - 72):</w:t>
      </w:r>
    </w:p>
    <w:p w:rsidR="00A26271" w:rsidRPr="002960E3" w:rsidRDefault="00DC6B54" w:rsidP="002960E3">
      <w:pPr>
        <w:spacing w:line="276" w:lineRule="auto"/>
        <w:rPr>
          <w:i/>
        </w:rPr>
      </w:pPr>
      <w:r w:rsidRPr="002960E3">
        <w:rPr>
          <w:i/>
          <w:noProof/>
          <w:lang w:val="en-US"/>
        </w:rPr>
        <w:drawing>
          <wp:anchor distT="0" distB="0" distL="114300" distR="114300" simplePos="0" relativeHeight="251694080" behindDoc="0" locked="0" layoutInCell="1" allowOverlap="1" wp14:anchorId="35D19FEC" wp14:editId="45F103DD">
            <wp:simplePos x="0" y="0"/>
            <wp:positionH relativeFrom="margin">
              <wp:align>right</wp:align>
            </wp:positionH>
            <wp:positionV relativeFrom="paragraph">
              <wp:posOffset>8890</wp:posOffset>
            </wp:positionV>
            <wp:extent cx="1590675" cy="1745615"/>
            <wp:effectExtent l="0" t="0" r="0" b="0"/>
            <wp:wrapSquare wrapText="bothSides"/>
            <wp:docPr id="312" name="Ảnh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61">
                      <a:biLevel thresh="75000"/>
                      <a:extLst>
                        <a:ext uri="{28A0092B-C50C-407E-A947-70E740481C1C}">
                          <a14:useLocalDpi xmlns:a14="http://schemas.microsoft.com/office/drawing/2010/main" val="0"/>
                        </a:ext>
                      </a:extLst>
                    </a:blip>
                    <a:srcRect/>
                    <a:stretch>
                      <a:fillRect/>
                    </a:stretch>
                  </pic:blipFill>
                  <pic:spPr bwMode="auto">
                    <a:xfrm>
                      <a:off x="0" y="0"/>
                      <a:ext cx="1590675" cy="174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i/>
        </w:rPr>
        <w:tab/>
      </w:r>
      <w:r w:rsidR="00A26271" w:rsidRPr="002960E3">
        <w:rPr>
          <w:i/>
        </w:rPr>
        <w:t>Chứng minh :</w:t>
      </w:r>
    </w:p>
    <w:p w:rsidR="00A26271" w:rsidRPr="002960E3" w:rsidRDefault="00DC6B54" w:rsidP="002960E3">
      <w:pPr>
        <w:spacing w:line="276" w:lineRule="auto"/>
      </w:pPr>
      <w:r w:rsidRPr="002960E3">
        <w:tab/>
      </w:r>
      <w:r w:rsidR="00A26271" w:rsidRPr="002960E3">
        <w:t xml:space="preserve">Kẻ EF </w:t>
      </w:r>
      <w:r w:rsidR="00A26271" w:rsidRPr="002960E3">
        <w:rPr>
          <w:position w:val="-4"/>
        </w:rPr>
        <w:object w:dxaOrig="240" w:dyaOrig="260">
          <v:shape id="_x0000_i1106" type="#_x0000_t75" style="width:14.25pt;height:14.25pt" o:ole="">
            <v:imagedata r:id="rId162" o:title=""/>
          </v:shape>
          <o:OLEObject Type="Embed" ProgID="Equation.DSMT4" ShapeID="_x0000_i1106" DrawAspect="Content" ObjectID="_1673157129" r:id="rId163"/>
        </w:object>
      </w:r>
      <w:r w:rsidR="00A26271" w:rsidRPr="002960E3">
        <w:t>AB và CD tại H và K</w:t>
      </w:r>
    </w:p>
    <w:p w:rsidR="00A26271" w:rsidRPr="002960E3" w:rsidRDefault="00DC6B54" w:rsidP="002960E3">
      <w:pPr>
        <w:spacing w:line="276" w:lineRule="auto"/>
      </w:pPr>
      <w:r w:rsidRPr="002960E3">
        <w:tab/>
      </w:r>
      <w:r w:rsidR="00A26271" w:rsidRPr="002960E3">
        <w:t>Ta có: HA</w:t>
      </w:r>
      <w:r w:rsidRPr="002960E3">
        <w:t xml:space="preserve"> </w:t>
      </w:r>
      <w:r w:rsidR="00A26271" w:rsidRPr="002960E3">
        <w:t>=</w:t>
      </w:r>
      <w:r w:rsidRPr="002960E3">
        <w:t xml:space="preserve"> </w:t>
      </w:r>
      <w:r w:rsidR="00A26271" w:rsidRPr="002960E3">
        <w:t>HB và KC</w:t>
      </w:r>
      <w:r w:rsidRPr="002960E3">
        <w:t xml:space="preserve"> </w:t>
      </w:r>
      <w:r w:rsidR="00A26271" w:rsidRPr="002960E3">
        <w:t>=</w:t>
      </w:r>
      <w:r w:rsidRPr="002960E3">
        <w:t xml:space="preserve"> </w:t>
      </w:r>
      <w:r w:rsidR="00A26271" w:rsidRPr="002960E3">
        <w:t>KD và E,</w:t>
      </w:r>
      <w:r w:rsidRPr="002960E3">
        <w:t xml:space="preserve"> </w:t>
      </w:r>
      <w:r w:rsidR="00A26271" w:rsidRPr="002960E3">
        <w:t>H,</w:t>
      </w:r>
      <w:r w:rsidRPr="002960E3">
        <w:t xml:space="preserve"> </w:t>
      </w:r>
      <w:r w:rsidR="00A26271" w:rsidRPr="002960E3">
        <w:t>O,</w:t>
      </w:r>
      <w:r w:rsidRPr="002960E3">
        <w:t xml:space="preserve"> </w:t>
      </w:r>
      <w:r w:rsidR="00A26271" w:rsidRPr="002960E3">
        <w:t>K,</w:t>
      </w:r>
      <w:r w:rsidRPr="002960E3">
        <w:t xml:space="preserve"> </w:t>
      </w:r>
      <w:r w:rsidR="00A26271" w:rsidRPr="002960E3">
        <w:t xml:space="preserve">F thẳng hàng </w:t>
      </w:r>
    </w:p>
    <w:p w:rsidR="00A26271" w:rsidRPr="002960E3" w:rsidRDefault="005E6111" w:rsidP="002960E3">
      <w:pPr>
        <w:spacing w:line="276" w:lineRule="auto"/>
      </w:pPr>
      <w:r w:rsidRPr="002960E3">
        <w:lastRenderedPageBreak/>
        <w:tab/>
      </w:r>
      <w:r w:rsidR="00A26271" w:rsidRPr="002960E3">
        <w:rPr>
          <w:position w:val="-6"/>
        </w:rPr>
        <w:object w:dxaOrig="300" w:dyaOrig="240">
          <v:shape id="_x0000_i1107" type="#_x0000_t75" style="width:14.25pt;height:14.25pt" o:ole="">
            <v:imagedata r:id="rId164" o:title=""/>
          </v:shape>
          <o:OLEObject Type="Embed" ProgID="Equation.DSMT4" ShapeID="_x0000_i1107" DrawAspect="Content" ObjectID="_1673157130" r:id="rId165"/>
        </w:object>
      </w:r>
      <w:r w:rsidR="00A26271" w:rsidRPr="002960E3">
        <w:t>EF là trục đối xứng của hình thang ABCD</w:t>
      </w:r>
    </w:p>
    <w:p w:rsidR="00A26271" w:rsidRPr="002960E3" w:rsidRDefault="005E6111" w:rsidP="002960E3">
      <w:pPr>
        <w:spacing w:line="276" w:lineRule="auto"/>
      </w:pPr>
      <w:r w:rsidRPr="002960E3">
        <w:tab/>
      </w:r>
      <w:r w:rsidR="00A26271" w:rsidRPr="002960E3">
        <w:rPr>
          <w:position w:val="-6"/>
        </w:rPr>
        <w:object w:dxaOrig="300" w:dyaOrig="240">
          <v:shape id="_x0000_i1108" type="#_x0000_t75" style="width:14.25pt;height:14.25pt" o:ole="">
            <v:imagedata r:id="rId166" o:title=""/>
          </v:shape>
          <o:OLEObject Type="Embed" ProgID="Equation.DSMT4" ShapeID="_x0000_i1108" DrawAspect="Content" ObjectID="_1673157131" r:id="rId167"/>
        </w:object>
      </w:r>
      <w:r w:rsidR="00A26271" w:rsidRPr="002960E3">
        <w:t xml:space="preserve">Hình thang ABCD cân </w:t>
      </w:r>
      <w:r w:rsidR="00A26271" w:rsidRPr="002960E3">
        <w:rPr>
          <w:position w:val="-6"/>
        </w:rPr>
        <w:object w:dxaOrig="300" w:dyaOrig="240">
          <v:shape id="_x0000_i1109" type="#_x0000_t75" style="width:14.25pt;height:14.25pt" o:ole="">
            <v:imagedata r:id="rId168" o:title=""/>
          </v:shape>
          <o:OLEObject Type="Embed" ProgID="Equation.DSMT4" ShapeID="_x0000_i1109" DrawAspect="Content" ObjectID="_1673157132" r:id="rId169"/>
        </w:object>
      </w:r>
      <w:r w:rsidR="00A26271" w:rsidRPr="002960E3">
        <w:t>AC</w:t>
      </w:r>
      <w:r w:rsidRPr="002960E3">
        <w:t xml:space="preserve"> </w:t>
      </w:r>
      <w:r w:rsidR="00A26271" w:rsidRPr="002960E3">
        <w:t>=</w:t>
      </w:r>
      <w:r w:rsidRPr="002960E3">
        <w:rPr>
          <w:lang w:val="en-US"/>
        </w:rPr>
        <w:t xml:space="preserve"> </w:t>
      </w:r>
      <w:r w:rsidR="00A26271" w:rsidRPr="002960E3">
        <w:t>BD</w:t>
      </w:r>
    </w:p>
    <w:p w:rsidR="00A26271" w:rsidRPr="002960E3" w:rsidRDefault="005E6111" w:rsidP="002960E3">
      <w:pPr>
        <w:spacing w:line="276" w:lineRule="auto"/>
      </w:pPr>
      <w:r w:rsidRPr="002960E3">
        <w:tab/>
      </w:r>
      <w:r w:rsidR="00A26271" w:rsidRPr="002960E3">
        <w:t>Vậy :</w:t>
      </w:r>
      <w:r w:rsidRPr="002960E3">
        <w:rPr>
          <w:position w:val="-6"/>
        </w:rPr>
        <w:object w:dxaOrig="1120" w:dyaOrig="400">
          <v:shape id="_x0000_i1110" type="#_x0000_t75" style="width:57.75pt;height:21.75pt" o:ole="">
            <v:imagedata r:id="rId170" o:title=""/>
          </v:shape>
          <o:OLEObject Type="Embed" ProgID="Equation.DSMT4" ShapeID="_x0000_i1110" DrawAspect="Content" ObjectID="_1673157133" r:id="rId171"/>
        </w:object>
      </w:r>
    </w:p>
    <w:p w:rsidR="00A26271" w:rsidRPr="002960E3" w:rsidRDefault="005E6111" w:rsidP="002960E3">
      <w:pPr>
        <w:spacing w:line="276" w:lineRule="auto"/>
        <w:rPr>
          <w:b/>
        </w:rPr>
      </w:pPr>
      <w:r w:rsidRPr="002960E3">
        <w:rPr>
          <w:noProof/>
          <w:lang w:val="en-US"/>
        </w:rPr>
        <w:drawing>
          <wp:anchor distT="0" distB="0" distL="114300" distR="114300" simplePos="0" relativeHeight="251695104" behindDoc="0" locked="0" layoutInCell="1" allowOverlap="1" wp14:anchorId="4A2E1B0A" wp14:editId="65D01BBB">
            <wp:simplePos x="0" y="0"/>
            <wp:positionH relativeFrom="margin">
              <wp:align>right</wp:align>
            </wp:positionH>
            <wp:positionV relativeFrom="paragraph">
              <wp:posOffset>185420</wp:posOffset>
            </wp:positionV>
            <wp:extent cx="1457325" cy="1568450"/>
            <wp:effectExtent l="0" t="0" r="0" b="0"/>
            <wp:wrapSquare wrapText="bothSides"/>
            <wp:docPr id="313" name="Ảnh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72">
                      <a:biLevel thresh="75000"/>
                      <a:extLst>
                        <a:ext uri="{28A0092B-C50C-407E-A947-70E740481C1C}">
                          <a14:useLocalDpi xmlns:a14="http://schemas.microsoft.com/office/drawing/2010/main" val="0"/>
                        </a:ext>
                      </a:extLst>
                    </a:blip>
                    <a:srcRect/>
                    <a:stretch>
                      <a:fillRect/>
                    </a:stretch>
                  </pic:blipFill>
                  <pic:spPr bwMode="auto">
                    <a:xfrm>
                      <a:off x="0" y="0"/>
                      <a:ext cx="1457325" cy="1568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b/>
        </w:rPr>
        <w:tab/>
      </w:r>
      <w:r w:rsidR="00A26271" w:rsidRPr="002960E3">
        <w:rPr>
          <w:b/>
        </w:rPr>
        <w:t>Bài 12 (SGK - 72):</w:t>
      </w:r>
    </w:p>
    <w:p w:rsidR="00A26271" w:rsidRPr="002960E3" w:rsidRDefault="003E0217" w:rsidP="002960E3">
      <w:pPr>
        <w:spacing w:line="276" w:lineRule="auto"/>
      </w:pPr>
      <w:r w:rsidRPr="002960E3">
        <w:tab/>
        <w:t>Ta có</w:t>
      </w:r>
      <w:r w:rsidR="00A26271" w:rsidRPr="002960E3">
        <w:t>:</w:t>
      </w:r>
      <w:r w:rsidRPr="002960E3">
        <w:t xml:space="preserve"> </w:t>
      </w:r>
      <w:r w:rsidR="00A26271" w:rsidRPr="002960E3">
        <w:t>BD</w:t>
      </w:r>
      <w:r w:rsidRPr="002960E3">
        <w:t xml:space="preserve"> </w:t>
      </w:r>
      <w:r w:rsidR="00A26271" w:rsidRPr="002960E3">
        <w:t>=</w:t>
      </w:r>
      <w:r w:rsidRPr="002960E3">
        <w:t xml:space="preserve"> </w:t>
      </w:r>
      <w:r w:rsidR="00A26271" w:rsidRPr="002960E3">
        <w:t>BA</w:t>
      </w:r>
      <w:r w:rsidRPr="002960E3">
        <w:t xml:space="preserve"> </w:t>
      </w:r>
      <w:r w:rsidR="00A26271" w:rsidRPr="002960E3">
        <w:t>+</w:t>
      </w:r>
      <w:r w:rsidRPr="002960E3">
        <w:t xml:space="preserve"> </w:t>
      </w:r>
      <w:r w:rsidR="00A26271" w:rsidRPr="002960E3">
        <w:t>AD</w:t>
      </w:r>
    </w:p>
    <w:p w:rsidR="00A26271" w:rsidRPr="002960E3" w:rsidRDefault="003E0217" w:rsidP="002960E3">
      <w:pPr>
        <w:spacing w:line="276" w:lineRule="auto"/>
      </w:pPr>
      <w:r w:rsidRPr="002960E3">
        <w:tab/>
      </w:r>
      <w:r w:rsidR="00A26271" w:rsidRPr="002960E3">
        <w:t>Mà AD</w:t>
      </w:r>
      <w:r w:rsidRPr="002960E3">
        <w:t xml:space="preserve"> </w:t>
      </w:r>
      <w:r w:rsidR="00A26271" w:rsidRPr="002960E3">
        <w:t>=</w:t>
      </w:r>
      <w:r w:rsidRPr="002960E3">
        <w:t xml:space="preserve"> </w:t>
      </w:r>
      <w:r w:rsidR="00A26271" w:rsidRPr="002960E3">
        <w:t>AC (gt)</w:t>
      </w:r>
    </w:p>
    <w:p w:rsidR="00A26271" w:rsidRPr="002960E3" w:rsidRDefault="003E0217" w:rsidP="002960E3">
      <w:pPr>
        <w:spacing w:line="276" w:lineRule="auto"/>
      </w:pPr>
      <w:r w:rsidRPr="002960E3">
        <w:tab/>
      </w:r>
      <w:r w:rsidR="00A26271" w:rsidRPr="002960E3">
        <w:t>Nên BD</w:t>
      </w:r>
      <w:r w:rsidRPr="002960E3">
        <w:t xml:space="preserve"> </w:t>
      </w:r>
      <w:r w:rsidR="00A26271" w:rsidRPr="002960E3">
        <w:t>=</w:t>
      </w:r>
      <w:r w:rsidRPr="002960E3">
        <w:t xml:space="preserve"> </w:t>
      </w:r>
      <w:r w:rsidR="00A26271" w:rsidRPr="002960E3">
        <w:t>BA</w:t>
      </w:r>
      <w:r w:rsidRPr="002960E3">
        <w:t xml:space="preserve"> </w:t>
      </w:r>
      <w:r w:rsidR="00A26271" w:rsidRPr="002960E3">
        <w:t>+</w:t>
      </w:r>
      <w:r w:rsidRPr="002960E3">
        <w:t xml:space="preserve"> </w:t>
      </w:r>
      <w:r w:rsidR="00A26271" w:rsidRPr="002960E3">
        <w:t>AC</w:t>
      </w:r>
      <w:r w:rsidRPr="002960E3">
        <w:t xml:space="preserve"> </w:t>
      </w:r>
      <w:r w:rsidR="00A26271" w:rsidRPr="002960E3">
        <w:t>&gt;</w:t>
      </w:r>
      <w:r w:rsidRPr="002960E3">
        <w:t xml:space="preserve"> </w:t>
      </w:r>
      <w:r w:rsidR="00A26271" w:rsidRPr="002960E3">
        <w:t>BC</w:t>
      </w:r>
      <w:r w:rsidRPr="002960E3">
        <w:t xml:space="preserve"> </w:t>
      </w:r>
      <w:r w:rsidR="00A26271" w:rsidRPr="002960E3">
        <w:t>(bất đẳng thức tam giác)</w:t>
      </w:r>
    </w:p>
    <w:p w:rsidR="00A26271" w:rsidRPr="002960E3" w:rsidRDefault="003E0217" w:rsidP="002960E3">
      <w:pPr>
        <w:spacing w:line="276" w:lineRule="auto"/>
      </w:pPr>
      <w:r w:rsidRPr="002960E3">
        <w:tab/>
      </w:r>
      <w:r w:rsidR="00A26271" w:rsidRPr="002960E3">
        <w:t>Vậy OH &gt;</w:t>
      </w:r>
      <w:r w:rsidR="00CE518C" w:rsidRPr="002960E3">
        <w:t xml:space="preserve"> </w:t>
      </w:r>
      <w:r w:rsidR="00A26271" w:rsidRPr="002960E3">
        <w:t xml:space="preserve">OK và </w:t>
      </w:r>
      <w:r w:rsidR="00CE518C" w:rsidRPr="002960E3">
        <w:rPr>
          <w:position w:val="-6"/>
        </w:rPr>
        <w:object w:dxaOrig="1100" w:dyaOrig="400">
          <v:shape id="_x0000_i1111" type="#_x0000_t75" style="width:57.75pt;height:21.75pt" o:ole="">
            <v:imagedata r:id="rId173" o:title=""/>
          </v:shape>
          <o:OLEObject Type="Embed" ProgID="Equation.DSMT4" ShapeID="_x0000_i1111" DrawAspect="Content" ObjectID="_1673157134" r:id="rId174"/>
        </w:object>
      </w:r>
    </w:p>
    <w:p w:rsidR="00203B5A" w:rsidRPr="002960E3" w:rsidRDefault="00203B5A" w:rsidP="002960E3">
      <w:pPr>
        <w:pStyle w:val="Heading4"/>
        <w:spacing w:line="276" w:lineRule="auto"/>
      </w:pPr>
      <w:r w:rsidRPr="002960E3">
        <w:t>e) Hướng dẫn học sinh tự học ở nhà. (1 ph)</w:t>
      </w:r>
    </w:p>
    <w:p w:rsidR="00203B5A" w:rsidRPr="002960E3" w:rsidRDefault="00203B5A" w:rsidP="002960E3">
      <w:pPr>
        <w:spacing w:line="276" w:lineRule="auto"/>
      </w:pPr>
      <w:r w:rsidRPr="002960E3">
        <w:tab/>
        <w:t>- Làm thêm các bài tập ở sbt.</w:t>
      </w:r>
    </w:p>
    <w:p w:rsidR="00203B5A" w:rsidRPr="002960E3" w:rsidRDefault="00203B5A" w:rsidP="002960E3">
      <w:pPr>
        <w:spacing w:line="276" w:lineRule="auto"/>
      </w:pPr>
      <w:r w:rsidRPr="002960E3">
        <w:tab/>
        <w:t>- Đọc trước bài §2: Liên hệ giữa cung và dây.</w:t>
      </w:r>
    </w:p>
    <w:p w:rsidR="00203B5A" w:rsidRPr="002960E3" w:rsidRDefault="00203B5A" w:rsidP="002960E3">
      <w:pPr>
        <w:pStyle w:val="Heading3"/>
        <w:spacing w:line="276" w:lineRule="auto"/>
        <w:rPr>
          <w:szCs w:val="28"/>
        </w:rPr>
      </w:pPr>
      <w:r w:rsidRPr="002960E3">
        <w:rPr>
          <w:szCs w:val="28"/>
        </w:rPr>
        <w:t>5. Rút kinh nghiệm giờ dạy.</w:t>
      </w:r>
    </w:p>
    <w:p w:rsidR="00203B5A" w:rsidRPr="002960E3" w:rsidRDefault="00203B5A" w:rsidP="002960E3">
      <w:pPr>
        <w:spacing w:line="276" w:lineRule="auto"/>
      </w:pPr>
      <w:r w:rsidRPr="002960E3">
        <w:tab/>
        <w:t>.........................................................................................................................................................................................................................................................................................................................................................................................</w:t>
      </w:r>
    </w:p>
    <w:p w:rsidR="005C7A94" w:rsidRPr="002960E3" w:rsidRDefault="005C7A94" w:rsidP="002960E3">
      <w:pPr>
        <w:pStyle w:val="Heading2"/>
        <w:spacing w:line="276" w:lineRule="auto"/>
        <w:rPr>
          <w:sz w:val="28"/>
          <w:szCs w:val="28"/>
        </w:rPr>
      </w:pPr>
      <w:r w:rsidRPr="002960E3">
        <w:rPr>
          <w:sz w:val="28"/>
          <w:szCs w:val="28"/>
        </w:rPr>
        <w:t xml:space="preserve">Tiết </w:t>
      </w:r>
      <w:r w:rsidRPr="002960E3">
        <w:rPr>
          <w:sz w:val="28"/>
          <w:szCs w:val="28"/>
          <w:lang w:val="nl-NL"/>
        </w:rPr>
        <w:t>40</w:t>
      </w:r>
      <w:r w:rsidRPr="002960E3">
        <w:rPr>
          <w:sz w:val="28"/>
          <w:szCs w:val="28"/>
        </w:rPr>
        <w:t xml:space="preserve">: </w:t>
      </w:r>
      <w:r w:rsidR="00FC3DBD" w:rsidRPr="002960E3">
        <w:rPr>
          <w:sz w:val="28"/>
          <w:szCs w:val="28"/>
        </w:rPr>
        <w:t>§3</w:t>
      </w:r>
      <w:r w:rsidRPr="002960E3">
        <w:rPr>
          <w:sz w:val="28"/>
          <w:szCs w:val="28"/>
        </w:rPr>
        <w:t xml:space="preserve">. </w:t>
      </w:r>
      <w:r w:rsidR="00FC3DBD" w:rsidRPr="002960E3">
        <w:rPr>
          <w:sz w:val="28"/>
          <w:szCs w:val="28"/>
        </w:rPr>
        <w:t>GÓC NỘI TIẾP</w:t>
      </w:r>
    </w:p>
    <w:p w:rsidR="005C7A94" w:rsidRPr="002960E3" w:rsidRDefault="005C7A94" w:rsidP="002960E3">
      <w:pPr>
        <w:spacing w:line="276" w:lineRule="auto"/>
        <w:jc w:val="center"/>
        <w:rPr>
          <w:b/>
          <w:lang w:val="nl-NL"/>
        </w:rPr>
      </w:pPr>
    </w:p>
    <w:p w:rsidR="005C7A94" w:rsidRPr="002960E3" w:rsidRDefault="005C7A94" w:rsidP="002960E3">
      <w:pPr>
        <w:pStyle w:val="NoSpacing"/>
        <w:spacing w:line="276" w:lineRule="auto"/>
      </w:pPr>
      <w:r w:rsidRPr="002960E3">
        <w:t>Ngày soạn:</w:t>
      </w:r>
      <w:r w:rsidRPr="002960E3">
        <w:rPr>
          <w:lang w:val="nl-NL"/>
        </w:rPr>
        <w:t xml:space="preserve"> 29/12/2015</w:t>
      </w:r>
      <w:r w:rsidRPr="002960E3">
        <w:t>.</w:t>
      </w:r>
    </w:p>
    <w:p w:rsidR="005C7A94" w:rsidRPr="002960E3" w:rsidRDefault="005C7A94" w:rsidP="002960E3">
      <w:pPr>
        <w:pStyle w:val="NoSpacing"/>
        <w:spacing w:line="276" w:lineRule="auto"/>
      </w:pPr>
      <w:r w:rsidRPr="002960E3">
        <w:t>Ngày dạy:......../.........../...............tại lớp:............sỹ số HS:.............vắng:.........</w:t>
      </w:r>
    </w:p>
    <w:p w:rsidR="005C7A94" w:rsidRPr="002960E3" w:rsidRDefault="005C7A94" w:rsidP="002960E3">
      <w:pPr>
        <w:pStyle w:val="NoSpacing"/>
        <w:spacing w:line="276" w:lineRule="auto"/>
      </w:pPr>
      <w:r w:rsidRPr="002960E3">
        <w:t>Ngày dạy:......../.........../...............tại lớp:............sỹ số HS:.............vắng:.........</w:t>
      </w:r>
    </w:p>
    <w:p w:rsidR="005C7A94" w:rsidRPr="002960E3" w:rsidRDefault="005C7A94" w:rsidP="002960E3">
      <w:pPr>
        <w:spacing w:line="276" w:lineRule="auto"/>
      </w:pPr>
    </w:p>
    <w:p w:rsidR="005C7A94" w:rsidRPr="002960E3" w:rsidRDefault="005C7A94" w:rsidP="002960E3">
      <w:pPr>
        <w:pStyle w:val="Heading3"/>
        <w:spacing w:line="276" w:lineRule="auto"/>
        <w:rPr>
          <w:szCs w:val="28"/>
        </w:rPr>
      </w:pPr>
      <w:r w:rsidRPr="002960E3">
        <w:rPr>
          <w:szCs w:val="28"/>
        </w:rPr>
        <w:t>1. Mục tiêu.</w:t>
      </w:r>
    </w:p>
    <w:p w:rsidR="005C7A94" w:rsidRPr="002960E3" w:rsidRDefault="005C7A94" w:rsidP="002960E3">
      <w:pPr>
        <w:pStyle w:val="Heading4"/>
        <w:spacing w:line="276" w:lineRule="auto"/>
      </w:pPr>
      <w:r w:rsidRPr="002960E3">
        <w:t xml:space="preserve">a) </w:t>
      </w:r>
      <w:r w:rsidRPr="002960E3">
        <w:rPr>
          <w:lang w:val="en-US"/>
        </w:rPr>
        <w:t>Về k</w:t>
      </w:r>
      <w:r w:rsidRPr="002960E3">
        <w:t>iến thức.</w:t>
      </w:r>
    </w:p>
    <w:p w:rsidR="004C73EF" w:rsidRPr="002960E3" w:rsidRDefault="004C73EF" w:rsidP="002960E3">
      <w:pPr>
        <w:spacing w:line="276" w:lineRule="auto"/>
        <w:rPr>
          <w:lang w:val="nl-NL"/>
        </w:rPr>
      </w:pPr>
      <w:r w:rsidRPr="002960E3">
        <w:rPr>
          <w:lang w:val="nl-NL"/>
        </w:rPr>
        <w:tab/>
        <w:t xml:space="preserve">- HS nhận biết  được góc nội tiếp trên một đường tròn và phát biểu được định nghĩa về góc nội tiếp. </w:t>
      </w:r>
    </w:p>
    <w:p w:rsidR="004C73EF" w:rsidRPr="002960E3" w:rsidRDefault="004C73EF" w:rsidP="002960E3">
      <w:pPr>
        <w:spacing w:line="276" w:lineRule="auto"/>
        <w:rPr>
          <w:lang w:val="nl-NL"/>
        </w:rPr>
      </w:pPr>
      <w:r w:rsidRPr="002960E3">
        <w:rPr>
          <w:lang w:val="nl-NL"/>
        </w:rPr>
        <w:tab/>
        <w:t xml:space="preserve">- Phát biểu và chứng minh được định lí về số đo của góc nội tiếp. </w:t>
      </w:r>
    </w:p>
    <w:p w:rsidR="004C73EF" w:rsidRPr="002960E3" w:rsidRDefault="004C73EF" w:rsidP="002960E3">
      <w:pPr>
        <w:spacing w:line="276" w:lineRule="auto"/>
        <w:rPr>
          <w:lang w:val="nl-NL"/>
        </w:rPr>
      </w:pPr>
      <w:r w:rsidRPr="002960E3">
        <w:rPr>
          <w:lang w:val="nl-NL"/>
        </w:rPr>
        <w:tab/>
        <w:t>- Nhận biết (bằng cách vẽ hình) và chứng minh được các hệ qủa của định lí trên.</w:t>
      </w:r>
    </w:p>
    <w:p w:rsidR="004C73EF" w:rsidRPr="002960E3" w:rsidRDefault="004C73EF" w:rsidP="002960E3">
      <w:pPr>
        <w:spacing w:line="276" w:lineRule="auto"/>
        <w:rPr>
          <w:lang w:val="nl-NL"/>
        </w:rPr>
      </w:pPr>
      <w:r w:rsidRPr="002960E3">
        <w:rPr>
          <w:lang w:val="nl-NL"/>
        </w:rPr>
        <w:tab/>
        <w:t>- Biết cách phân chia trường hợp.</w:t>
      </w:r>
    </w:p>
    <w:p w:rsidR="005C7A94" w:rsidRPr="002960E3" w:rsidRDefault="005C7A94" w:rsidP="002960E3">
      <w:pPr>
        <w:pStyle w:val="Heading4"/>
        <w:spacing w:line="276" w:lineRule="auto"/>
      </w:pPr>
      <w:r w:rsidRPr="002960E3">
        <w:t>b) Về kỹ năng.</w:t>
      </w:r>
    </w:p>
    <w:p w:rsidR="00047441" w:rsidRPr="002960E3" w:rsidRDefault="00047441" w:rsidP="002960E3">
      <w:pPr>
        <w:spacing w:line="276" w:lineRule="auto"/>
      </w:pPr>
      <w:r w:rsidRPr="002960E3">
        <w:tab/>
        <w:t>- HS vận dụng về số đo của góc nội tiếp và các hệ quả của định lí vào giải 1 số bài tập liên quan.</w:t>
      </w:r>
    </w:p>
    <w:p w:rsidR="005C7A94" w:rsidRPr="002960E3" w:rsidRDefault="005C7A94" w:rsidP="002960E3">
      <w:pPr>
        <w:pStyle w:val="Heading4"/>
        <w:spacing w:line="276" w:lineRule="auto"/>
      </w:pPr>
      <w:r w:rsidRPr="002960E3">
        <w:t>c) Về thái độ.</w:t>
      </w:r>
    </w:p>
    <w:p w:rsidR="005C7A94" w:rsidRPr="002960E3" w:rsidRDefault="005C7A94" w:rsidP="002960E3">
      <w:pPr>
        <w:spacing w:line="276" w:lineRule="auto"/>
      </w:pPr>
      <w:r w:rsidRPr="002960E3">
        <w:tab/>
        <w:t>- HS tự giác tích cực chủ động trong học tập.</w:t>
      </w:r>
    </w:p>
    <w:p w:rsidR="005C7A94" w:rsidRPr="002960E3" w:rsidRDefault="005C7A94" w:rsidP="002960E3">
      <w:pPr>
        <w:spacing w:line="276" w:lineRule="auto"/>
      </w:pPr>
      <w:r w:rsidRPr="002960E3">
        <w:tab/>
        <w:t>- Cẩn thận, chính xác, trung thực.</w:t>
      </w:r>
    </w:p>
    <w:p w:rsidR="005C7A94" w:rsidRPr="002960E3" w:rsidRDefault="005C7A94" w:rsidP="002960E3">
      <w:pPr>
        <w:pStyle w:val="Heading3"/>
        <w:spacing w:line="276" w:lineRule="auto"/>
        <w:rPr>
          <w:szCs w:val="28"/>
        </w:rPr>
      </w:pPr>
      <w:r w:rsidRPr="002960E3">
        <w:rPr>
          <w:szCs w:val="28"/>
        </w:rPr>
        <w:t>2. Chuẩn bị của GV và HS.</w:t>
      </w:r>
    </w:p>
    <w:p w:rsidR="005C7A94" w:rsidRPr="002960E3" w:rsidRDefault="005C7A94" w:rsidP="002960E3">
      <w:pPr>
        <w:pStyle w:val="Heading4"/>
        <w:spacing w:line="276" w:lineRule="auto"/>
        <w:rPr>
          <w:lang w:val="en-US"/>
        </w:rPr>
      </w:pPr>
      <w:r w:rsidRPr="002960E3">
        <w:rPr>
          <w:lang w:val="en-US"/>
        </w:rPr>
        <w:t>a) Chuẩn bị của GV.</w:t>
      </w:r>
    </w:p>
    <w:p w:rsidR="005C7A94" w:rsidRPr="002960E3" w:rsidRDefault="005C7A94" w:rsidP="002960E3">
      <w:pPr>
        <w:spacing w:line="276" w:lineRule="auto"/>
        <w:rPr>
          <w:lang w:val="nb-NO"/>
        </w:rPr>
      </w:pPr>
      <w:r w:rsidRPr="002960E3">
        <w:rPr>
          <w:lang w:val="en-US"/>
        </w:rPr>
        <w:tab/>
        <w:t xml:space="preserve">- </w:t>
      </w:r>
      <w:r w:rsidR="006967E9" w:rsidRPr="002960E3">
        <w:t>Thước thẳng compa thước đo góc ,Bảng phụ vẽ các hình 13,14,15.</w:t>
      </w:r>
    </w:p>
    <w:p w:rsidR="005C7A94" w:rsidRPr="002960E3" w:rsidRDefault="005C7A94" w:rsidP="002960E3">
      <w:pPr>
        <w:pStyle w:val="Heading4"/>
        <w:spacing w:line="276" w:lineRule="auto"/>
        <w:rPr>
          <w:lang w:val="nb-NO"/>
        </w:rPr>
      </w:pPr>
      <w:r w:rsidRPr="002960E3">
        <w:rPr>
          <w:lang w:val="nb-NO"/>
        </w:rPr>
        <w:lastRenderedPageBreak/>
        <w:t>b) Chuẩn bị của HS.</w:t>
      </w:r>
    </w:p>
    <w:p w:rsidR="005C7A94" w:rsidRPr="002960E3" w:rsidRDefault="005C7A94" w:rsidP="002960E3">
      <w:pPr>
        <w:spacing w:line="276" w:lineRule="auto"/>
        <w:rPr>
          <w:lang w:val="nb-NO"/>
        </w:rPr>
      </w:pPr>
      <w:r w:rsidRPr="002960E3">
        <w:rPr>
          <w:lang w:val="nb-NO"/>
        </w:rPr>
        <w:tab/>
        <w:t xml:space="preserve">- </w:t>
      </w:r>
      <w:r w:rsidRPr="002960E3">
        <w:t>Thước thẳng, compa</w:t>
      </w:r>
      <w:r w:rsidRPr="002960E3">
        <w:rPr>
          <w:lang w:val="nb-NO"/>
        </w:rPr>
        <w:t>,</w:t>
      </w:r>
      <w:r w:rsidRPr="002960E3">
        <w:t xml:space="preserve"> thước đo góc</w:t>
      </w:r>
      <w:r w:rsidRPr="002960E3">
        <w:rPr>
          <w:lang w:val="nb-NO"/>
        </w:rPr>
        <w:t>, làm các BT, đọc trước bài</w:t>
      </w:r>
      <w:r w:rsidRPr="002960E3">
        <w:t>.</w:t>
      </w:r>
    </w:p>
    <w:p w:rsidR="005C7A94" w:rsidRPr="002960E3" w:rsidRDefault="005C7A94" w:rsidP="002960E3">
      <w:pPr>
        <w:pStyle w:val="Heading3"/>
        <w:spacing w:line="276" w:lineRule="auto"/>
        <w:rPr>
          <w:szCs w:val="28"/>
          <w:lang w:val="nb-NO"/>
        </w:rPr>
      </w:pPr>
      <w:r w:rsidRPr="002960E3">
        <w:rPr>
          <w:szCs w:val="28"/>
          <w:lang w:val="nb-NO"/>
        </w:rPr>
        <w:t>3. Phương pháp giảng dạy.</w:t>
      </w:r>
    </w:p>
    <w:p w:rsidR="005C7A94" w:rsidRPr="002960E3" w:rsidRDefault="005C7A94" w:rsidP="002960E3">
      <w:pPr>
        <w:spacing w:line="276" w:lineRule="auto"/>
        <w:rPr>
          <w:lang w:val="nb-NO"/>
        </w:rPr>
      </w:pPr>
      <w:r w:rsidRPr="002960E3">
        <w:rPr>
          <w:lang w:val="nb-NO"/>
        </w:rPr>
        <w:tab/>
        <w:t>- Vấn đáp, thuyết trình.</w:t>
      </w:r>
    </w:p>
    <w:p w:rsidR="005C7A94" w:rsidRPr="002960E3" w:rsidRDefault="005C7A94" w:rsidP="002960E3">
      <w:pPr>
        <w:spacing w:line="276" w:lineRule="auto"/>
        <w:rPr>
          <w:lang w:val="nb-NO"/>
        </w:rPr>
      </w:pPr>
      <w:r w:rsidRPr="002960E3">
        <w:rPr>
          <w:lang w:val="nb-NO"/>
        </w:rPr>
        <w:tab/>
        <w:t>- Hoạt động nhóm, tích cực hóa hoạt động của HS.</w:t>
      </w:r>
    </w:p>
    <w:p w:rsidR="005C7A94" w:rsidRPr="002960E3" w:rsidRDefault="005C7A94" w:rsidP="002960E3">
      <w:pPr>
        <w:pStyle w:val="Heading3"/>
        <w:spacing w:line="276" w:lineRule="auto"/>
        <w:rPr>
          <w:szCs w:val="28"/>
          <w:lang w:val="nb-NO"/>
        </w:rPr>
      </w:pPr>
      <w:r w:rsidRPr="002960E3">
        <w:rPr>
          <w:szCs w:val="28"/>
          <w:lang w:val="nb-NO"/>
        </w:rPr>
        <w:t>4. Tiến trình bài dạy.</w:t>
      </w:r>
    </w:p>
    <w:p w:rsidR="005C7A94" w:rsidRPr="002960E3" w:rsidRDefault="005C7A94" w:rsidP="002960E3">
      <w:pPr>
        <w:pStyle w:val="Heading4"/>
        <w:spacing w:line="276" w:lineRule="auto"/>
        <w:rPr>
          <w:lang w:val="nb-NO"/>
        </w:rPr>
      </w:pPr>
      <w:r w:rsidRPr="002960E3">
        <w:rPr>
          <w:lang w:val="nb-NO"/>
        </w:rPr>
        <w:t>a) Ổn định tổ chức lớp học. (1 ph)</w:t>
      </w:r>
    </w:p>
    <w:p w:rsidR="005C7A94" w:rsidRPr="002960E3" w:rsidRDefault="00A61DB9" w:rsidP="002960E3">
      <w:pPr>
        <w:pStyle w:val="Heading4"/>
        <w:spacing w:line="276" w:lineRule="auto"/>
        <w:rPr>
          <w:lang w:val="nb-NO"/>
        </w:rPr>
      </w:pPr>
      <w:r w:rsidRPr="002960E3">
        <w:rPr>
          <w:b/>
          <w:noProof/>
          <w:lang w:val="en-US"/>
        </w:rPr>
        <w:drawing>
          <wp:anchor distT="0" distB="0" distL="114300" distR="114300" simplePos="0" relativeHeight="251702272" behindDoc="0" locked="0" layoutInCell="1" allowOverlap="1" wp14:anchorId="7BC4D19C" wp14:editId="48AA5777">
            <wp:simplePos x="0" y="0"/>
            <wp:positionH relativeFrom="margin">
              <wp:align>right</wp:align>
            </wp:positionH>
            <wp:positionV relativeFrom="paragraph">
              <wp:posOffset>13335</wp:posOffset>
            </wp:positionV>
            <wp:extent cx="2247900" cy="1089025"/>
            <wp:effectExtent l="0" t="0" r="0" b="0"/>
            <wp:wrapSquare wrapText="bothSides"/>
            <wp:docPr id="1483" name="Ảnh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247900" cy="1089025"/>
                    </a:xfrm>
                    <a:prstGeom prst="rect">
                      <a:avLst/>
                    </a:prstGeom>
                    <a:noFill/>
                  </pic:spPr>
                </pic:pic>
              </a:graphicData>
            </a:graphic>
            <wp14:sizeRelH relativeFrom="margin">
              <wp14:pctWidth>0</wp14:pctWidth>
            </wp14:sizeRelH>
            <wp14:sizeRelV relativeFrom="margin">
              <wp14:pctHeight>0</wp14:pctHeight>
            </wp14:sizeRelV>
          </wp:anchor>
        </w:drawing>
      </w:r>
      <w:r w:rsidR="005C7A94" w:rsidRPr="002960E3">
        <w:rPr>
          <w:lang w:val="nb-NO"/>
        </w:rPr>
        <w:t>b) Kiểm tra bài cũ. (5 ph)</w:t>
      </w:r>
    </w:p>
    <w:p w:rsidR="00A2101A" w:rsidRPr="002960E3" w:rsidRDefault="005C7A94" w:rsidP="002960E3">
      <w:pPr>
        <w:spacing w:line="276" w:lineRule="auto"/>
        <w:rPr>
          <w:lang w:val="nl-NL"/>
        </w:rPr>
      </w:pPr>
      <w:r w:rsidRPr="002960E3">
        <w:rPr>
          <w:b/>
        </w:rPr>
        <w:tab/>
      </w:r>
      <w:r w:rsidR="00A2101A" w:rsidRPr="002960E3">
        <w:rPr>
          <w:b/>
        </w:rPr>
        <w:t>?</w:t>
      </w:r>
      <w:r w:rsidR="00A2101A" w:rsidRPr="002960E3">
        <w:rPr>
          <w:bCs/>
          <w:i/>
          <w:lang w:val="nl-NL"/>
        </w:rPr>
        <w:t xml:space="preserve"> </w:t>
      </w:r>
      <w:r w:rsidR="00A2101A" w:rsidRPr="002960E3">
        <w:rPr>
          <w:lang w:val="nl-NL"/>
        </w:rPr>
        <w:t xml:space="preserve">Phát biểu định lý 1, 2 về liên hệ giữa dây và cung. </w:t>
      </w:r>
    </w:p>
    <w:p w:rsidR="005C7A94" w:rsidRPr="002960E3" w:rsidRDefault="00A2101A" w:rsidP="002960E3">
      <w:pPr>
        <w:spacing w:line="276" w:lineRule="auto"/>
        <w:rPr>
          <w:lang w:val="nl-NL"/>
        </w:rPr>
      </w:pPr>
      <w:r w:rsidRPr="002960E3">
        <w:rPr>
          <w:lang w:val="nl-NL"/>
        </w:rPr>
        <w:t>Tính số đo của góc ACx trong hình vẽ sau ?</w:t>
      </w:r>
    </w:p>
    <w:p w:rsidR="005C7A94" w:rsidRPr="002960E3" w:rsidRDefault="005C7A94" w:rsidP="002960E3">
      <w:pPr>
        <w:pStyle w:val="Heading4"/>
        <w:spacing w:line="276" w:lineRule="auto"/>
        <w:rPr>
          <w:lang w:val="nb-NO"/>
        </w:rPr>
      </w:pPr>
      <w:r w:rsidRPr="002960E3">
        <w:rPr>
          <w:lang w:val="nb-NO"/>
        </w:rPr>
        <w:t>c) Dạy nội dung bài mới.</w:t>
      </w:r>
    </w:p>
    <w:tbl>
      <w:tblPr>
        <w:tblStyle w:val="TableGrid"/>
        <w:tblW w:w="0" w:type="auto"/>
        <w:tblLook w:val="04A0" w:firstRow="1" w:lastRow="0" w:firstColumn="1" w:lastColumn="0" w:noHBand="0" w:noVBand="1"/>
      </w:tblPr>
      <w:tblGrid>
        <w:gridCol w:w="621"/>
        <w:gridCol w:w="4067"/>
        <w:gridCol w:w="4374"/>
      </w:tblGrid>
      <w:tr w:rsidR="005C7A94" w:rsidRPr="002960E3" w:rsidTr="00734254">
        <w:tc>
          <w:tcPr>
            <w:tcW w:w="621" w:type="dxa"/>
          </w:tcPr>
          <w:p w:rsidR="005C7A94" w:rsidRPr="002960E3" w:rsidRDefault="005C7A94" w:rsidP="002960E3">
            <w:pPr>
              <w:spacing w:line="276" w:lineRule="auto"/>
              <w:jc w:val="center"/>
              <w:rPr>
                <w:b/>
              </w:rPr>
            </w:pPr>
            <w:r w:rsidRPr="002960E3">
              <w:rPr>
                <w:b/>
              </w:rPr>
              <w:t>TG</w:t>
            </w:r>
          </w:p>
        </w:tc>
        <w:tc>
          <w:tcPr>
            <w:tcW w:w="4067" w:type="dxa"/>
          </w:tcPr>
          <w:p w:rsidR="005C7A94" w:rsidRPr="002960E3" w:rsidRDefault="005C7A94" w:rsidP="002960E3">
            <w:pPr>
              <w:spacing w:line="276" w:lineRule="auto"/>
              <w:jc w:val="center"/>
              <w:rPr>
                <w:b/>
              </w:rPr>
            </w:pPr>
            <w:r w:rsidRPr="002960E3">
              <w:rPr>
                <w:b/>
              </w:rPr>
              <w:t>Hoạt động của GV - HS</w:t>
            </w:r>
          </w:p>
        </w:tc>
        <w:tc>
          <w:tcPr>
            <w:tcW w:w="4374" w:type="dxa"/>
          </w:tcPr>
          <w:p w:rsidR="005C7A94" w:rsidRPr="002960E3" w:rsidRDefault="005C7A94" w:rsidP="002960E3">
            <w:pPr>
              <w:spacing w:line="276" w:lineRule="auto"/>
              <w:jc w:val="center"/>
              <w:rPr>
                <w:b/>
              </w:rPr>
            </w:pPr>
            <w:r w:rsidRPr="002960E3">
              <w:rPr>
                <w:b/>
              </w:rPr>
              <w:t>Nội dung ghi bảng</w:t>
            </w:r>
          </w:p>
        </w:tc>
      </w:tr>
      <w:tr w:rsidR="005C7A94" w:rsidRPr="002960E3" w:rsidTr="00734254">
        <w:tc>
          <w:tcPr>
            <w:tcW w:w="621" w:type="dxa"/>
          </w:tcPr>
          <w:p w:rsidR="005C7A94" w:rsidRPr="002960E3" w:rsidRDefault="005C7A94" w:rsidP="002960E3">
            <w:pPr>
              <w:spacing w:line="276" w:lineRule="auto"/>
              <w:jc w:val="center"/>
            </w:pPr>
          </w:p>
          <w:p w:rsidR="006D06F1" w:rsidRPr="002960E3" w:rsidRDefault="006D06F1" w:rsidP="002960E3">
            <w:pPr>
              <w:spacing w:line="276" w:lineRule="auto"/>
              <w:jc w:val="center"/>
            </w:pPr>
          </w:p>
          <w:p w:rsidR="006D06F1" w:rsidRPr="002960E3" w:rsidRDefault="006D06F1" w:rsidP="002960E3">
            <w:pPr>
              <w:spacing w:line="276" w:lineRule="auto"/>
              <w:jc w:val="center"/>
              <w:rPr>
                <w:lang w:val="en-US"/>
              </w:rPr>
            </w:pPr>
            <w:r w:rsidRPr="002960E3">
              <w:rPr>
                <w:lang w:val="en-US"/>
              </w:rPr>
              <w:t>10'</w:t>
            </w:r>
          </w:p>
        </w:tc>
        <w:tc>
          <w:tcPr>
            <w:tcW w:w="4067" w:type="dxa"/>
            <w:shd w:val="clear" w:color="auto" w:fill="auto"/>
          </w:tcPr>
          <w:p w:rsidR="00F60027" w:rsidRPr="002960E3" w:rsidRDefault="00F60027" w:rsidP="002960E3">
            <w:pPr>
              <w:spacing w:line="276" w:lineRule="auto"/>
              <w:rPr>
                <w:b/>
                <w:lang w:val="nl-NL"/>
              </w:rPr>
            </w:pPr>
            <w:r w:rsidRPr="002960E3">
              <w:rPr>
                <w:b/>
                <w:u w:val="single"/>
                <w:lang w:val="nl-NL"/>
              </w:rPr>
              <w:t>HĐ1:</w:t>
            </w:r>
            <w:r w:rsidRPr="002960E3">
              <w:rPr>
                <w:b/>
                <w:lang w:val="nl-NL"/>
              </w:rPr>
              <w:t xml:space="preserve"> Định nghĩa.</w:t>
            </w:r>
          </w:p>
          <w:p w:rsidR="00D802DF" w:rsidRPr="002960E3" w:rsidRDefault="00D802DF" w:rsidP="002960E3">
            <w:pPr>
              <w:spacing w:line="276" w:lineRule="auto"/>
              <w:rPr>
                <w:lang w:val="nl-NL"/>
              </w:rPr>
            </w:pPr>
            <w:r w:rsidRPr="002960E3">
              <w:rPr>
                <w:b/>
                <w:lang w:val="nl-NL"/>
              </w:rPr>
              <w:t>GV:</w:t>
            </w:r>
            <w:r w:rsidR="00F60027" w:rsidRPr="002960E3">
              <w:rPr>
                <w:lang w:val="nl-NL"/>
              </w:rPr>
              <w:t xml:space="preserve"> vẽ</w:t>
            </w:r>
            <w:r w:rsidRPr="002960E3">
              <w:rPr>
                <w:lang w:val="nl-NL"/>
              </w:rPr>
              <w:t xml:space="preserve"> hình 13 (</w:t>
            </w:r>
            <w:r w:rsidR="00F60027" w:rsidRPr="002960E3">
              <w:rPr>
                <w:lang w:val="nl-NL"/>
              </w:rPr>
              <w:t>sgk) lên bảng sau đó giới thiệu về góc nội tiế</w:t>
            </w:r>
            <w:r w:rsidRPr="002960E3">
              <w:rPr>
                <w:lang w:val="nl-NL"/>
              </w:rPr>
              <w:t>p</w:t>
            </w:r>
            <w:r w:rsidR="00F60027" w:rsidRPr="002960E3">
              <w:rPr>
                <w:lang w:val="nl-NL"/>
              </w:rPr>
              <w:t>. HS phát biểu thành đị</w:t>
            </w:r>
            <w:r w:rsidRPr="002960E3">
              <w:rPr>
                <w:lang w:val="nl-NL"/>
              </w:rPr>
              <w:t>nh nghĩa.</w:t>
            </w:r>
          </w:p>
          <w:p w:rsidR="00F60027" w:rsidRPr="002960E3" w:rsidRDefault="00D802DF" w:rsidP="002960E3">
            <w:pPr>
              <w:spacing w:line="276" w:lineRule="auto"/>
              <w:rPr>
                <w:lang w:val="nl-NL"/>
              </w:rPr>
            </w:pPr>
            <w:r w:rsidRPr="002960E3">
              <w:rPr>
                <w:b/>
                <w:lang w:val="nl-NL"/>
              </w:rPr>
              <w:t>?</w:t>
            </w:r>
            <w:r w:rsidR="00F60027" w:rsidRPr="002960E3">
              <w:rPr>
                <w:lang w:val="nl-NL"/>
              </w:rPr>
              <w:t xml:space="preserve"> Thế nào là góc nội tiếp, chỉ ra trên hình vẽ góc nội tiếp BAC ở hai hình trên chắn nhữ</w:t>
            </w:r>
            <w:r w:rsidRPr="002960E3">
              <w:rPr>
                <w:lang w:val="nl-NL"/>
              </w:rPr>
              <w:t>ng cung nào?</w:t>
            </w:r>
          </w:p>
          <w:p w:rsidR="00D802DF" w:rsidRPr="002960E3" w:rsidRDefault="00D802DF" w:rsidP="002960E3">
            <w:pPr>
              <w:spacing w:line="276" w:lineRule="auto"/>
              <w:rPr>
                <w:lang w:val="nl-NL"/>
              </w:rPr>
            </w:pPr>
            <w:r w:rsidRPr="002960E3">
              <w:rPr>
                <w:b/>
                <w:lang w:val="nl-NL"/>
              </w:rPr>
              <w:t>HS:</w:t>
            </w:r>
            <w:r w:rsidRPr="002960E3">
              <w:rPr>
                <w:lang w:val="nl-NL"/>
              </w:rPr>
              <w:t xml:space="preserve"> Trả lời.</w:t>
            </w:r>
          </w:p>
          <w:p w:rsidR="00402515" w:rsidRPr="002960E3" w:rsidRDefault="00402515" w:rsidP="002960E3">
            <w:pPr>
              <w:spacing w:line="276" w:lineRule="auto"/>
              <w:rPr>
                <w:b/>
                <w:lang w:val="nl-NL"/>
              </w:rPr>
            </w:pPr>
          </w:p>
          <w:p w:rsidR="00402515" w:rsidRPr="002960E3" w:rsidRDefault="00402515" w:rsidP="002960E3">
            <w:pPr>
              <w:spacing w:line="276" w:lineRule="auto"/>
              <w:rPr>
                <w:b/>
                <w:lang w:val="nl-NL"/>
              </w:rPr>
            </w:pPr>
          </w:p>
          <w:p w:rsidR="00F60027" w:rsidRPr="002960E3" w:rsidRDefault="00D802DF" w:rsidP="002960E3">
            <w:pPr>
              <w:spacing w:line="276" w:lineRule="auto"/>
              <w:rPr>
                <w:lang w:val="nl-NL"/>
              </w:rPr>
            </w:pPr>
            <w:r w:rsidRPr="002960E3">
              <w:rPr>
                <w:b/>
                <w:lang w:val="nl-NL"/>
              </w:rPr>
              <w:t>GV:</w:t>
            </w:r>
            <w:r w:rsidR="00F60027" w:rsidRPr="002960E3">
              <w:rPr>
                <w:lang w:val="nl-NL"/>
              </w:rPr>
              <w:t xml:space="preserve"> treo bảng phụ vẽ sẵ</w:t>
            </w:r>
            <w:r w:rsidRPr="002960E3">
              <w:rPr>
                <w:lang w:val="nl-NL"/>
              </w:rPr>
              <w:t xml:space="preserve">n hình 14, 15 (sgk). Yêu cầu HS làm </w:t>
            </w:r>
            <w:r w:rsidRPr="002960E3">
              <w:rPr>
                <w:bdr w:val="single" w:sz="4" w:space="0" w:color="auto"/>
                <w:lang w:val="nl-NL"/>
              </w:rPr>
              <w:t>?1</w:t>
            </w:r>
            <w:r w:rsidRPr="002960E3">
              <w:rPr>
                <w:lang w:val="nl-NL"/>
              </w:rPr>
              <w:t>.</w:t>
            </w:r>
          </w:p>
          <w:p w:rsidR="005C7A94" w:rsidRPr="002960E3" w:rsidRDefault="00D802DF" w:rsidP="002960E3">
            <w:pPr>
              <w:spacing w:line="276" w:lineRule="auto"/>
              <w:rPr>
                <w:lang w:val="de-DE"/>
              </w:rPr>
            </w:pPr>
            <w:r w:rsidRPr="002960E3">
              <w:rPr>
                <w:b/>
                <w:lang w:val="de-DE"/>
              </w:rPr>
              <w:t>HS:</w:t>
            </w:r>
            <w:r w:rsidRPr="002960E3">
              <w:rPr>
                <w:lang w:val="de-DE"/>
              </w:rPr>
              <w:t xml:space="preserve"> Thực hiện.</w:t>
            </w:r>
          </w:p>
          <w:p w:rsidR="00A03D76" w:rsidRPr="002960E3" w:rsidRDefault="00A03D76" w:rsidP="002960E3">
            <w:pPr>
              <w:spacing w:line="276" w:lineRule="auto"/>
              <w:rPr>
                <w:lang w:val="de-DE"/>
              </w:rPr>
            </w:pPr>
          </w:p>
          <w:p w:rsidR="00A03D76" w:rsidRPr="002960E3" w:rsidRDefault="00A03D76" w:rsidP="002960E3">
            <w:pPr>
              <w:spacing w:line="276" w:lineRule="auto"/>
              <w:rPr>
                <w:lang w:val="de-DE"/>
              </w:rPr>
            </w:pPr>
          </w:p>
          <w:p w:rsidR="00A03D76" w:rsidRPr="002960E3" w:rsidRDefault="00A03D76" w:rsidP="002960E3">
            <w:pPr>
              <w:spacing w:line="276" w:lineRule="auto"/>
              <w:rPr>
                <w:lang w:val="de-DE"/>
              </w:rPr>
            </w:pPr>
          </w:p>
          <w:p w:rsidR="00A03D76" w:rsidRPr="002960E3" w:rsidRDefault="00A03D76" w:rsidP="002960E3">
            <w:pPr>
              <w:spacing w:line="276" w:lineRule="auto"/>
              <w:rPr>
                <w:lang w:val="de-DE"/>
              </w:rPr>
            </w:pPr>
          </w:p>
          <w:p w:rsidR="00A03D76" w:rsidRPr="002960E3" w:rsidRDefault="00A03D76" w:rsidP="002960E3">
            <w:pPr>
              <w:spacing w:line="276" w:lineRule="auto"/>
              <w:rPr>
                <w:lang w:val="de-DE" w:eastAsia="vi-VN"/>
              </w:rPr>
            </w:pPr>
            <w:r w:rsidRPr="002960E3">
              <w:rPr>
                <w:b/>
                <w:lang w:eastAsia="vi-VN"/>
              </w:rPr>
              <w:t>GV</w:t>
            </w:r>
            <w:r w:rsidRPr="002960E3">
              <w:rPr>
                <w:b/>
                <w:lang w:val="de-DE" w:eastAsia="vi-VN"/>
              </w:rPr>
              <w:t>:</w:t>
            </w:r>
            <w:r w:rsidRPr="002960E3">
              <w:rPr>
                <w:lang w:eastAsia="vi-VN"/>
              </w:rPr>
              <w:t xml:space="preserve"> treo bảng phụ vẽ sẵn hình 16,17,18sgk</w:t>
            </w:r>
            <w:r w:rsidRPr="002960E3">
              <w:rPr>
                <w:lang w:val="de-DE" w:eastAsia="vi-VN"/>
              </w:rPr>
              <w:t>.</w:t>
            </w:r>
            <w:r w:rsidR="00585AB1" w:rsidRPr="002960E3">
              <w:rPr>
                <w:lang w:val="de-DE" w:eastAsia="vi-VN"/>
              </w:rPr>
              <w:t xml:space="preserve"> Yêu cầu HS:</w:t>
            </w:r>
          </w:p>
          <w:p w:rsidR="00DC4136" w:rsidRPr="002960E3" w:rsidRDefault="00DC4136" w:rsidP="002960E3">
            <w:pPr>
              <w:spacing w:line="276" w:lineRule="auto"/>
              <w:rPr>
                <w:lang w:val="nl-NL"/>
              </w:rPr>
            </w:pPr>
            <w:r w:rsidRPr="002960E3">
              <w:rPr>
                <w:lang w:val="nl-NL"/>
              </w:rPr>
              <w:t xml:space="preserve">- </w:t>
            </w:r>
            <w:r w:rsidR="0005100A" w:rsidRPr="002960E3">
              <w:rPr>
                <w:lang w:val="nl-NL"/>
              </w:rPr>
              <w:t xml:space="preserve">Dùng thước đo góc hãy đo </w:t>
            </w:r>
            <w:r w:rsidR="0005100A" w:rsidRPr="002960E3">
              <w:rPr>
                <w:position w:val="-6"/>
                <w:lang w:val="nl-NL"/>
              </w:rPr>
              <w:object w:dxaOrig="639" w:dyaOrig="400">
                <v:shape id="_x0000_i1112" type="#_x0000_t75" style="width:28.5pt;height:21.75pt" o:ole="">
                  <v:imagedata r:id="rId176" o:title=""/>
                </v:shape>
                <o:OLEObject Type="Embed" ProgID="Equation.DSMT4" ShapeID="_x0000_i1112" DrawAspect="Content" ObjectID="_1673157135" r:id="rId177"/>
              </w:object>
            </w:r>
            <w:r w:rsidRPr="002960E3">
              <w:rPr>
                <w:lang w:val="nl-NL"/>
              </w:rPr>
              <w:t xml:space="preserve"> </w:t>
            </w:r>
          </w:p>
          <w:p w:rsidR="00DC4136" w:rsidRPr="002960E3" w:rsidRDefault="00DC4136" w:rsidP="002960E3">
            <w:pPr>
              <w:spacing w:line="276" w:lineRule="auto"/>
              <w:rPr>
                <w:lang w:val="nl-NL"/>
              </w:rPr>
            </w:pPr>
            <w:r w:rsidRPr="002960E3">
              <w:rPr>
                <w:lang w:val="nl-NL"/>
              </w:rPr>
              <w:t xml:space="preserve">- Để xác định số đo của </w:t>
            </w:r>
            <w:r w:rsidRPr="002960E3">
              <w:rPr>
                <w:position w:val="-6"/>
                <w:lang w:val="nl-NL"/>
              </w:rPr>
              <w:object w:dxaOrig="400" w:dyaOrig="360">
                <v:shape id="_x0000_i1113" type="#_x0000_t75" style="width:21.75pt;height:21.75pt" o:ole="" fillcolor="window">
                  <v:imagedata r:id="rId178" o:title=""/>
                </v:shape>
                <o:OLEObject Type="Embed" ProgID="Equation.DSMT4" ShapeID="_x0000_i1113" DrawAspect="Content" ObjectID="_1673157136" r:id="rId179"/>
              </w:object>
            </w:r>
            <w:r w:rsidR="0005100A" w:rsidRPr="002960E3">
              <w:rPr>
                <w:lang w:val="nl-NL"/>
              </w:rPr>
              <w:t xml:space="preserve"> ta làm  ntn ?</w:t>
            </w:r>
            <w:r w:rsidRPr="002960E3">
              <w:rPr>
                <w:lang w:val="nl-NL"/>
              </w:rPr>
              <w:t xml:space="preserve"> </w:t>
            </w:r>
            <w:r w:rsidR="002656EE" w:rsidRPr="002960E3">
              <w:rPr>
                <w:lang w:val="nl-NL"/>
              </w:rPr>
              <w:t>(</w:t>
            </w:r>
            <w:r w:rsidRPr="002960E3">
              <w:rPr>
                <w:lang w:val="nl-NL"/>
              </w:rPr>
              <w:t xml:space="preserve">Gợi ý: đo góc ở tâm </w:t>
            </w:r>
            <w:r w:rsidR="0005100A" w:rsidRPr="002960E3">
              <w:rPr>
                <w:lang w:val="nl-NL"/>
              </w:rPr>
              <w:t>BOC</w:t>
            </w:r>
            <w:r w:rsidRPr="002960E3">
              <w:rPr>
                <w:lang w:val="nl-NL"/>
              </w:rPr>
              <w:t xml:space="preserve"> chắ</w:t>
            </w:r>
            <w:r w:rsidR="002656EE" w:rsidRPr="002960E3">
              <w:rPr>
                <w:lang w:val="nl-NL"/>
              </w:rPr>
              <w:t>n cung đó).</w:t>
            </w:r>
          </w:p>
          <w:p w:rsidR="00DC4136" w:rsidRPr="002960E3" w:rsidRDefault="00DC4136" w:rsidP="002960E3">
            <w:pPr>
              <w:spacing w:line="276" w:lineRule="auto"/>
              <w:rPr>
                <w:lang w:val="nl-NL"/>
              </w:rPr>
            </w:pPr>
            <w:r w:rsidRPr="002960E3">
              <w:rPr>
                <w:lang w:val="nl-NL"/>
              </w:rPr>
              <w:t xml:space="preserve">- Hãy xác định số đo góc BAC và </w:t>
            </w:r>
            <w:r w:rsidRPr="002960E3">
              <w:rPr>
                <w:lang w:val="nl-NL"/>
              </w:rPr>
              <w:lastRenderedPageBreak/>
              <w:t xml:space="preserve">số đo của cung BC bằng thước đo góc ở hình 16, 17, 18 rồi so sánh. </w:t>
            </w:r>
          </w:p>
          <w:p w:rsidR="00DC4136" w:rsidRPr="002960E3" w:rsidRDefault="00DC4136" w:rsidP="002960E3">
            <w:pPr>
              <w:spacing w:line="276" w:lineRule="auto"/>
              <w:rPr>
                <w:lang w:val="nl-NL"/>
              </w:rPr>
            </w:pPr>
            <w:r w:rsidRPr="002960E3">
              <w:rPr>
                <w:lang w:val="nl-NL"/>
              </w:rPr>
              <w:t xml:space="preserve">- GV cho HS thực hiện theo nhóm sau đó gọi các nhóm báo cáo kết quả. GV nhận xét kết quả của các nhóm, thống nhất kết quả chung. </w:t>
            </w:r>
          </w:p>
          <w:p w:rsidR="008009DF" w:rsidRPr="002960E3" w:rsidRDefault="00DC4136" w:rsidP="002960E3">
            <w:pPr>
              <w:spacing w:line="276" w:lineRule="auto"/>
              <w:rPr>
                <w:lang w:val="nl-NL"/>
              </w:rPr>
            </w:pPr>
            <w:r w:rsidRPr="002960E3">
              <w:rPr>
                <w:lang w:val="nl-NL"/>
              </w:rPr>
              <w:t>- Em rút ra NX gì về quan hệ giữa số đo của góc nội tiếp và số đo của cung bị chắ</w:t>
            </w:r>
            <w:r w:rsidR="008009DF" w:rsidRPr="002960E3">
              <w:rPr>
                <w:lang w:val="nl-NL"/>
              </w:rPr>
              <w:t>n</w:t>
            </w:r>
            <w:r w:rsidRPr="002960E3">
              <w:rPr>
                <w:lang w:val="nl-NL"/>
              </w:rPr>
              <w:t>?</w:t>
            </w:r>
          </w:p>
          <w:p w:rsidR="00DC4136" w:rsidRPr="002960E3" w:rsidRDefault="008009DF" w:rsidP="002960E3">
            <w:pPr>
              <w:spacing w:line="276" w:lineRule="auto"/>
              <w:rPr>
                <w:lang w:val="nl-NL"/>
              </w:rPr>
            </w:pPr>
            <w:r w:rsidRPr="002960E3">
              <w:rPr>
                <w:b/>
                <w:lang w:val="nl-NL"/>
              </w:rPr>
              <w:t>HS:</w:t>
            </w:r>
            <w:r w:rsidRPr="002960E3">
              <w:rPr>
                <w:lang w:val="nl-NL"/>
              </w:rPr>
              <w:t xml:space="preserve"> Thực hiện.</w:t>
            </w:r>
            <w:r w:rsidR="00DC4136" w:rsidRPr="002960E3">
              <w:rPr>
                <w:lang w:val="nl-NL"/>
              </w:rPr>
              <w:t xml:space="preserve"> </w:t>
            </w:r>
          </w:p>
          <w:p w:rsidR="00A03D76" w:rsidRPr="002960E3" w:rsidRDefault="009E3262" w:rsidP="002960E3">
            <w:pPr>
              <w:spacing w:line="276" w:lineRule="auto"/>
              <w:rPr>
                <w:lang w:val="de-DE"/>
              </w:rPr>
            </w:pPr>
            <w:r w:rsidRPr="002960E3">
              <w:rPr>
                <w:b/>
                <w:lang w:val="de-DE"/>
              </w:rPr>
              <w:t>GV:</w:t>
            </w:r>
            <w:r w:rsidRPr="002960E3">
              <w:rPr>
                <w:lang w:val="de-DE"/>
              </w:rPr>
              <w:t xml:space="preserve"> Từ </w:t>
            </w:r>
            <w:r w:rsidRPr="002960E3">
              <w:rPr>
                <w:bdr w:val="single" w:sz="4" w:space="0" w:color="auto"/>
                <w:lang w:val="de-DE"/>
              </w:rPr>
              <w:t>?2</w:t>
            </w:r>
            <w:r w:rsidRPr="002960E3">
              <w:rPr>
                <w:lang w:val="de-DE"/>
              </w:rPr>
              <w:t xml:space="preserve"> ta có định lí sau.</w:t>
            </w:r>
          </w:p>
        </w:tc>
        <w:tc>
          <w:tcPr>
            <w:tcW w:w="4374" w:type="dxa"/>
            <w:shd w:val="clear" w:color="auto" w:fill="auto"/>
          </w:tcPr>
          <w:p w:rsidR="005C7A94" w:rsidRPr="002960E3" w:rsidRDefault="005318E0" w:rsidP="002960E3">
            <w:pPr>
              <w:spacing w:line="276" w:lineRule="auto"/>
              <w:rPr>
                <w:b/>
                <w:lang w:val="nl-NL"/>
              </w:rPr>
            </w:pPr>
            <w:r w:rsidRPr="002960E3">
              <w:rPr>
                <w:b/>
                <w:lang w:val="nl-NL"/>
              </w:rPr>
              <w:lastRenderedPageBreak/>
              <w:t>1. Định nghĩa.</w:t>
            </w:r>
          </w:p>
          <w:p w:rsidR="0090314C" w:rsidRPr="002960E3" w:rsidRDefault="0090314C" w:rsidP="002960E3">
            <w:pPr>
              <w:spacing w:line="276" w:lineRule="auto"/>
              <w:rPr>
                <w:lang w:val="nl-NL"/>
              </w:rPr>
            </w:pPr>
            <w:r w:rsidRPr="002960E3">
              <w:rPr>
                <w:lang w:val="nl-NL"/>
              </w:rPr>
              <w:t>- Góc nội tiếp là góc có đỉnh nằm trên đường tròn và hai cạnh chứa hai dây cung của đường tròn đó.</w:t>
            </w:r>
          </w:p>
          <w:p w:rsidR="00C92420" w:rsidRPr="002960E3" w:rsidRDefault="00A90AB3" w:rsidP="002960E3">
            <w:pPr>
              <w:spacing w:line="276" w:lineRule="auto"/>
              <w:rPr>
                <w:lang w:val="nl-NL"/>
              </w:rPr>
            </w:pPr>
            <w:r w:rsidRPr="002960E3">
              <w:rPr>
                <w:lang w:val="nl-NL"/>
              </w:rPr>
              <w:t>- Cung nằm bên trong góc được gọi là cung bị chắn.</w:t>
            </w:r>
          </w:p>
          <w:p w:rsidR="00A15FA2" w:rsidRPr="002960E3" w:rsidRDefault="00A15FA2" w:rsidP="002960E3">
            <w:pPr>
              <w:spacing w:line="276" w:lineRule="auto"/>
              <w:rPr>
                <w:rFonts w:eastAsia="Times New Roman"/>
                <w:lang w:val="nl-NL"/>
              </w:rPr>
            </w:pPr>
            <w:r w:rsidRPr="002960E3">
              <w:rPr>
                <w:rFonts w:eastAsia="Times New Roman"/>
                <w:lang w:val="nl-NL"/>
              </w:rPr>
              <w:t xml:space="preserve">- Hình 13: </w:t>
            </w:r>
            <w:r w:rsidRPr="002960E3">
              <w:rPr>
                <w:rFonts w:eastAsia="Times New Roman"/>
                <w:position w:val="-6"/>
                <w:lang w:val="nl-NL"/>
              </w:rPr>
              <w:object w:dxaOrig="639" w:dyaOrig="400">
                <v:shape id="_x0000_i1114" type="#_x0000_t75" style="width:28.5pt;height:21.75pt" o:ole="">
                  <v:imagedata r:id="rId180" o:title=""/>
                </v:shape>
                <o:OLEObject Type="Embed" ProgID="Equation.DSMT4" ShapeID="_x0000_i1114" DrawAspect="Content" ObjectID="_1673157137" r:id="rId181"/>
              </w:object>
            </w:r>
            <w:r w:rsidRPr="002960E3">
              <w:rPr>
                <w:rFonts w:eastAsia="Times New Roman"/>
                <w:lang w:val="nl-NL"/>
              </w:rPr>
              <w:t xml:space="preserve"> là góc nội tiếp, </w:t>
            </w:r>
            <w:r w:rsidRPr="002960E3">
              <w:rPr>
                <w:rFonts w:eastAsia="Times New Roman"/>
                <w:position w:val="-6"/>
                <w:lang w:val="nl-NL"/>
              </w:rPr>
              <w:object w:dxaOrig="440" w:dyaOrig="400">
                <v:shape id="_x0000_i1115" type="#_x0000_t75" style="width:21.75pt;height:21.75pt" o:ole="">
                  <v:imagedata r:id="rId182" o:title=""/>
                </v:shape>
                <o:OLEObject Type="Embed" ProgID="Equation.DSMT4" ShapeID="_x0000_i1115" DrawAspect="Content" ObjectID="_1673157138" r:id="rId183"/>
              </w:object>
            </w:r>
            <w:r w:rsidRPr="002960E3">
              <w:rPr>
                <w:rFonts w:eastAsia="Times New Roman"/>
                <w:lang w:val="nl-NL"/>
              </w:rPr>
              <w:t xml:space="preserve"> là cung bị chắn.</w:t>
            </w:r>
          </w:p>
          <w:p w:rsidR="005318E0" w:rsidRPr="002960E3" w:rsidRDefault="00A15FA2" w:rsidP="002960E3">
            <w:pPr>
              <w:spacing w:line="276" w:lineRule="auto"/>
              <w:rPr>
                <w:rFonts w:eastAsia="Times New Roman"/>
                <w:lang w:val="nl-NL"/>
              </w:rPr>
            </w:pPr>
            <w:r w:rsidRPr="002960E3">
              <w:rPr>
                <w:rFonts w:eastAsia="Times New Roman"/>
                <w:lang w:val="nl-NL"/>
              </w:rPr>
              <w:t>Hình a) cung bị chắn là cung nhỏ BC; hình b) cung bị chắn  là cung lớn BC.</w:t>
            </w:r>
          </w:p>
          <w:p w:rsidR="00F47C87" w:rsidRPr="002960E3" w:rsidRDefault="00F47C87" w:rsidP="002960E3">
            <w:pPr>
              <w:spacing w:line="276" w:lineRule="auto"/>
              <w:rPr>
                <w:rFonts w:eastAsia="Times New Roman"/>
                <w:lang w:val="nl-NL"/>
              </w:rPr>
            </w:pPr>
            <w:r w:rsidRPr="002960E3">
              <w:rPr>
                <w:rFonts w:eastAsia="Times New Roman"/>
                <w:bdr w:val="single" w:sz="4" w:space="0" w:color="auto"/>
                <w:lang w:val="nl-NL"/>
              </w:rPr>
              <w:t>?1</w:t>
            </w:r>
            <w:r w:rsidRPr="002960E3">
              <w:rPr>
                <w:rFonts w:eastAsia="Times New Roman"/>
                <w:lang w:val="nl-NL"/>
              </w:rPr>
              <w:t xml:space="preserve"> </w:t>
            </w:r>
          </w:p>
          <w:p w:rsidR="007A30F1" w:rsidRPr="002960E3" w:rsidRDefault="007A30F1" w:rsidP="002960E3">
            <w:pPr>
              <w:widowControl/>
              <w:spacing w:line="276" w:lineRule="auto"/>
              <w:rPr>
                <w:rFonts w:eastAsia="Times New Roman"/>
                <w:lang w:val="nl-NL"/>
              </w:rPr>
            </w:pPr>
            <w:r w:rsidRPr="002960E3">
              <w:rPr>
                <w:rFonts w:eastAsia="Times New Roman"/>
                <w:lang w:val="nl-NL"/>
              </w:rPr>
              <w:t>-</w:t>
            </w:r>
            <w:r w:rsidR="009447C8" w:rsidRPr="002960E3">
              <w:rPr>
                <w:rFonts w:eastAsia="Times New Roman"/>
                <w:lang w:val="nl-NL"/>
              </w:rPr>
              <w:t xml:space="preserve"> Các góc ở hình 14 </w:t>
            </w:r>
            <w:r w:rsidRPr="002960E3">
              <w:rPr>
                <w:rFonts w:eastAsia="Times New Roman"/>
                <w:lang w:val="nl-NL"/>
              </w:rPr>
              <w:t>không phải là góc nội tiếp vì đỉnh của góc không nằm trên đường tròn.</w:t>
            </w:r>
          </w:p>
          <w:p w:rsidR="007A30F1" w:rsidRPr="002960E3" w:rsidRDefault="007A30F1" w:rsidP="002960E3">
            <w:pPr>
              <w:spacing w:line="276" w:lineRule="auto"/>
              <w:rPr>
                <w:rFonts w:eastAsia="Times New Roman"/>
                <w:lang w:val="nl-NL"/>
              </w:rPr>
            </w:pPr>
            <w:r w:rsidRPr="002960E3">
              <w:rPr>
                <w:rFonts w:eastAsia="Times New Roman"/>
                <w:lang w:val="nl-NL"/>
              </w:rPr>
              <w:t>- Các góc ở hình 15 không phải là góc nội tiếp vì các hai cạnh của góc kh</w:t>
            </w:r>
            <w:r w:rsidR="00801530" w:rsidRPr="002960E3">
              <w:rPr>
                <w:rFonts w:eastAsia="Times New Roman"/>
                <w:lang w:val="nl-NL"/>
              </w:rPr>
              <w:t>ông đồng thời chứa hai dây cung</w:t>
            </w:r>
            <w:r w:rsidRPr="002960E3">
              <w:rPr>
                <w:rFonts w:eastAsia="Times New Roman"/>
                <w:lang w:val="nl-NL"/>
              </w:rPr>
              <w:t>.</w:t>
            </w:r>
          </w:p>
          <w:p w:rsidR="00C407E6" w:rsidRPr="002960E3" w:rsidRDefault="00C407E6" w:rsidP="002960E3">
            <w:pPr>
              <w:spacing w:line="276" w:lineRule="auto"/>
              <w:rPr>
                <w:rFonts w:eastAsia="Times New Roman"/>
                <w:lang w:val="nl-NL"/>
              </w:rPr>
            </w:pPr>
          </w:p>
          <w:p w:rsidR="009E0ACD" w:rsidRPr="002960E3" w:rsidRDefault="009E0ACD" w:rsidP="002960E3">
            <w:pPr>
              <w:spacing w:line="276" w:lineRule="auto"/>
              <w:rPr>
                <w:rFonts w:eastAsia="Times New Roman"/>
                <w:lang w:val="nl-NL"/>
              </w:rPr>
            </w:pPr>
            <w:r w:rsidRPr="002960E3">
              <w:rPr>
                <w:rFonts w:eastAsia="Times New Roman"/>
                <w:bdr w:val="single" w:sz="4" w:space="0" w:color="auto"/>
                <w:lang w:val="nl-NL"/>
              </w:rPr>
              <w:t>?2</w:t>
            </w:r>
            <w:r w:rsidRPr="002960E3">
              <w:rPr>
                <w:rFonts w:eastAsia="Times New Roman"/>
                <w:lang w:val="nl-NL"/>
              </w:rPr>
              <w:t xml:space="preserve"> </w:t>
            </w:r>
          </w:p>
          <w:p w:rsidR="009E0ACD" w:rsidRPr="002960E3" w:rsidRDefault="009E0ACD" w:rsidP="002960E3">
            <w:pPr>
              <w:spacing w:line="276" w:lineRule="auto"/>
              <w:rPr>
                <w:b/>
                <w:lang w:val="nl-NL"/>
              </w:rPr>
            </w:pPr>
          </w:p>
          <w:p w:rsidR="00C407E6" w:rsidRPr="002960E3" w:rsidRDefault="00C407E6" w:rsidP="002960E3">
            <w:pPr>
              <w:spacing w:line="276" w:lineRule="auto"/>
              <w:rPr>
                <w:lang w:val="nl-NL"/>
              </w:rPr>
            </w:pPr>
            <w:r w:rsidRPr="002960E3">
              <w:rPr>
                <w:lang w:val="nl-NL"/>
              </w:rPr>
              <w:t>- Số đo góc nội tiếp bằng nửa số đo cung bị chắn.</w:t>
            </w:r>
          </w:p>
        </w:tc>
      </w:tr>
      <w:tr w:rsidR="005C7A94" w:rsidRPr="002960E3" w:rsidTr="00734254">
        <w:tc>
          <w:tcPr>
            <w:tcW w:w="621" w:type="dxa"/>
          </w:tcPr>
          <w:p w:rsidR="005C7A94" w:rsidRPr="002960E3" w:rsidRDefault="005C7A94" w:rsidP="002960E3">
            <w:pPr>
              <w:spacing w:line="276" w:lineRule="auto"/>
              <w:jc w:val="center"/>
              <w:rPr>
                <w:lang w:val="nl-NL"/>
              </w:rPr>
            </w:pPr>
          </w:p>
          <w:p w:rsidR="006D06F1" w:rsidRPr="002960E3" w:rsidRDefault="006D06F1" w:rsidP="002960E3">
            <w:pPr>
              <w:spacing w:line="276" w:lineRule="auto"/>
              <w:jc w:val="center"/>
              <w:rPr>
                <w:lang w:val="nl-NL"/>
              </w:rPr>
            </w:pPr>
          </w:p>
          <w:p w:rsidR="006D06F1" w:rsidRPr="002960E3" w:rsidRDefault="006D06F1" w:rsidP="002960E3">
            <w:pPr>
              <w:spacing w:line="276" w:lineRule="auto"/>
              <w:jc w:val="center"/>
              <w:rPr>
                <w:lang w:val="nl-NL"/>
              </w:rPr>
            </w:pPr>
            <w:r w:rsidRPr="002960E3">
              <w:rPr>
                <w:lang w:val="nl-NL"/>
              </w:rPr>
              <w:t>15'</w:t>
            </w:r>
          </w:p>
        </w:tc>
        <w:tc>
          <w:tcPr>
            <w:tcW w:w="4067" w:type="dxa"/>
            <w:shd w:val="clear" w:color="auto" w:fill="auto"/>
          </w:tcPr>
          <w:p w:rsidR="005C7A94" w:rsidRPr="002960E3" w:rsidRDefault="007E749E" w:rsidP="002960E3">
            <w:pPr>
              <w:spacing w:line="276" w:lineRule="auto"/>
              <w:rPr>
                <w:b/>
                <w:lang w:val="nl-NL"/>
              </w:rPr>
            </w:pPr>
            <w:r w:rsidRPr="002960E3">
              <w:rPr>
                <w:b/>
                <w:u w:val="single"/>
                <w:lang w:val="nl-NL"/>
              </w:rPr>
              <w:t>HĐ2:</w:t>
            </w:r>
            <w:r w:rsidRPr="002960E3">
              <w:rPr>
                <w:b/>
                <w:lang w:val="nl-NL"/>
              </w:rPr>
              <w:t xml:space="preserve"> Định lí.</w:t>
            </w:r>
          </w:p>
          <w:p w:rsidR="0093143C" w:rsidRPr="002960E3" w:rsidRDefault="0093143C" w:rsidP="002960E3">
            <w:pPr>
              <w:spacing w:line="276" w:lineRule="auto"/>
              <w:rPr>
                <w:lang w:val="nl-NL"/>
              </w:rPr>
            </w:pPr>
            <w:r w:rsidRPr="002960E3">
              <w:rPr>
                <w:b/>
                <w:lang w:val="nl-NL"/>
              </w:rPr>
              <w:t>GV:</w:t>
            </w:r>
            <w:r w:rsidRPr="002960E3">
              <w:rPr>
                <w:lang w:val="nl-NL"/>
              </w:rPr>
              <w:t xml:space="preserve"> Cho HS phát biểu định lí.</w:t>
            </w:r>
            <w:r w:rsidR="00B952F1" w:rsidRPr="002960E3">
              <w:rPr>
                <w:lang w:val="nl-NL"/>
              </w:rPr>
              <w:t xml:space="preserve"> Yêu cầu HS viết GT, KL.</w:t>
            </w:r>
          </w:p>
          <w:p w:rsidR="00B952F1" w:rsidRPr="002960E3" w:rsidRDefault="00B952F1" w:rsidP="002960E3">
            <w:pPr>
              <w:spacing w:line="276" w:lineRule="auto"/>
              <w:rPr>
                <w:lang w:val="nl-NL"/>
              </w:rPr>
            </w:pPr>
            <w:r w:rsidRPr="002960E3">
              <w:rPr>
                <w:b/>
                <w:lang w:val="nl-NL"/>
              </w:rPr>
              <w:t>HS:</w:t>
            </w:r>
            <w:r w:rsidRPr="002960E3">
              <w:rPr>
                <w:lang w:val="nl-NL"/>
              </w:rPr>
              <w:t xml:space="preserve"> Thực hiện.</w:t>
            </w:r>
          </w:p>
          <w:p w:rsidR="0093143C" w:rsidRPr="002960E3" w:rsidRDefault="004C31A5" w:rsidP="002960E3">
            <w:pPr>
              <w:spacing w:line="276" w:lineRule="auto"/>
              <w:rPr>
                <w:lang w:val="nl-NL"/>
              </w:rPr>
            </w:pPr>
            <w:r w:rsidRPr="002960E3">
              <w:rPr>
                <w:b/>
                <w:lang w:val="nl-NL"/>
              </w:rPr>
              <w:t>?</w:t>
            </w:r>
            <w:r w:rsidR="0093143C" w:rsidRPr="002960E3">
              <w:rPr>
                <w:lang w:val="nl-NL"/>
              </w:rPr>
              <w:t xml:space="preserve"> Để C/M định lý trên ta cần chia làm mấy trường hợp là những  trường hợp nào ? </w:t>
            </w:r>
          </w:p>
          <w:p w:rsidR="0093143C" w:rsidRPr="002960E3" w:rsidRDefault="004C31A5" w:rsidP="002960E3">
            <w:pPr>
              <w:spacing w:line="276" w:lineRule="auto"/>
              <w:rPr>
                <w:lang w:val="nl-NL"/>
              </w:rPr>
            </w:pPr>
            <w:r w:rsidRPr="002960E3">
              <w:rPr>
                <w:b/>
                <w:lang w:val="nl-NL"/>
              </w:rPr>
              <w:t>GV:</w:t>
            </w:r>
            <w:r w:rsidR="0093143C" w:rsidRPr="002960E3">
              <w:rPr>
                <w:lang w:val="nl-NL"/>
              </w:rPr>
              <w:t xml:space="preserve"> chú ý cho HS có 3 trường hợp tâm O nằm trên 1 cạnh của góc, tâm O nằ</w:t>
            </w:r>
            <w:r w:rsidRPr="002960E3">
              <w:rPr>
                <w:lang w:val="nl-NL"/>
              </w:rPr>
              <w:t>m trong</w:t>
            </w:r>
            <w:r w:rsidR="0093143C" w:rsidRPr="002960E3">
              <w:rPr>
                <w:lang w:val="nl-NL"/>
              </w:rPr>
              <w:t xml:space="preserve"> góc BAC, tâm O nằ</w:t>
            </w:r>
            <w:r w:rsidRPr="002960E3">
              <w:rPr>
                <w:lang w:val="nl-NL"/>
              </w:rPr>
              <w:t>m ngoài góc BAC.</w:t>
            </w:r>
          </w:p>
          <w:p w:rsidR="0093143C" w:rsidRPr="002960E3" w:rsidRDefault="0093143C" w:rsidP="002960E3">
            <w:pPr>
              <w:spacing w:line="276" w:lineRule="auto"/>
              <w:rPr>
                <w:lang w:val="nl-NL"/>
              </w:rPr>
            </w:pPr>
            <w:r w:rsidRPr="002960E3">
              <w:rPr>
                <w:lang w:val="nl-NL"/>
              </w:rPr>
              <w:t>- Hãy chứng minh định lý  trong trường hợp tâm O nằm trên 1 cạnh củ</w:t>
            </w:r>
            <w:r w:rsidR="004C31A5" w:rsidRPr="002960E3">
              <w:rPr>
                <w:lang w:val="nl-NL"/>
              </w:rPr>
              <w:t>a góc</w:t>
            </w:r>
            <w:r w:rsidRPr="002960E3">
              <w:rPr>
                <w:lang w:val="nl-NL"/>
              </w:rPr>
              <w:t xml:space="preserve">? </w:t>
            </w:r>
          </w:p>
          <w:p w:rsidR="0093143C" w:rsidRPr="002960E3" w:rsidRDefault="0093143C" w:rsidP="002960E3">
            <w:pPr>
              <w:spacing w:line="276" w:lineRule="auto"/>
              <w:rPr>
                <w:lang w:val="nl-NL"/>
              </w:rPr>
            </w:pPr>
            <w:r w:rsidRPr="002960E3">
              <w:rPr>
                <w:lang w:val="nl-NL"/>
              </w:rPr>
              <w:t>- GV cho HS đứng tại chỗ nhìn hình vẽ chứng minh sau đó GV chốt lại cách chứ</w:t>
            </w:r>
            <w:r w:rsidR="00850650" w:rsidRPr="002960E3">
              <w:rPr>
                <w:lang w:val="nl-NL"/>
              </w:rPr>
              <w:t>ng minh trong SGK.</w:t>
            </w:r>
          </w:p>
          <w:p w:rsidR="004C31A5" w:rsidRPr="002960E3" w:rsidRDefault="004C31A5" w:rsidP="002960E3">
            <w:pPr>
              <w:spacing w:line="276" w:lineRule="auto"/>
              <w:rPr>
                <w:lang w:val="nl-NL"/>
              </w:rPr>
            </w:pPr>
            <w:r w:rsidRPr="002960E3">
              <w:rPr>
                <w:b/>
                <w:lang w:val="nl-NL"/>
              </w:rPr>
              <w:t>HS:</w:t>
            </w:r>
            <w:r w:rsidRPr="002960E3">
              <w:rPr>
                <w:lang w:val="nl-NL"/>
              </w:rPr>
              <w:t xml:space="preserve"> Chứng minh.</w:t>
            </w:r>
          </w:p>
          <w:p w:rsidR="0093143C" w:rsidRPr="002960E3" w:rsidRDefault="00B6578D" w:rsidP="002960E3">
            <w:pPr>
              <w:spacing w:line="276" w:lineRule="auto"/>
              <w:rPr>
                <w:lang w:val="nl-NL"/>
              </w:rPr>
            </w:pPr>
            <w:r w:rsidRPr="002960E3">
              <w:rPr>
                <w:b/>
                <w:lang w:val="nl-NL"/>
              </w:rPr>
              <w:t>GV:</w:t>
            </w:r>
            <w:r w:rsidRPr="002960E3">
              <w:rPr>
                <w:lang w:val="nl-NL"/>
              </w:rPr>
              <w:t xml:space="preserve"> Yêu cầu HS về nhà tự chứng minh trường hợp tâm O năm bên ngoài góc BAC.</w:t>
            </w:r>
            <w:r w:rsidR="00496184" w:rsidRPr="002960E3">
              <w:rPr>
                <w:lang w:val="nl-NL"/>
              </w:rPr>
              <w:t xml:space="preserve"> Hướng dẫn HS vẽ thêm các đường phụ.</w:t>
            </w:r>
          </w:p>
        </w:tc>
        <w:tc>
          <w:tcPr>
            <w:tcW w:w="4374" w:type="dxa"/>
            <w:shd w:val="clear" w:color="auto" w:fill="auto"/>
          </w:tcPr>
          <w:p w:rsidR="005C7A94" w:rsidRPr="002960E3" w:rsidRDefault="00FC146C" w:rsidP="002960E3">
            <w:pPr>
              <w:spacing w:line="276" w:lineRule="auto"/>
              <w:rPr>
                <w:b/>
                <w:noProof/>
                <w:lang w:val="nl-NL"/>
              </w:rPr>
            </w:pPr>
            <w:r w:rsidRPr="002960E3">
              <w:rPr>
                <w:b/>
                <w:noProof/>
                <w:lang w:val="nl-NL"/>
              </w:rPr>
              <w:t>2. Định lí.</w:t>
            </w:r>
          </w:p>
          <w:p w:rsidR="0093143C" w:rsidRPr="002960E3" w:rsidRDefault="00B1281D" w:rsidP="002960E3">
            <w:pPr>
              <w:spacing w:line="276" w:lineRule="auto"/>
              <w:rPr>
                <w:lang w:val="nl-NL"/>
              </w:rPr>
            </w:pPr>
            <w:r w:rsidRPr="002960E3">
              <w:rPr>
                <w:b/>
                <w:i/>
                <w:noProof/>
                <w:lang w:val="nl-NL"/>
              </w:rPr>
              <w:t>* Định lí:</w:t>
            </w:r>
            <w:r w:rsidRPr="002960E3">
              <w:rPr>
                <w:lang w:val="nl-NL"/>
              </w:rPr>
              <w:t xml:space="preserve"> (SGK - 73)</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567"/>
            </w:tblGrid>
            <w:tr w:rsidR="00D100AF" w:rsidRPr="002960E3" w:rsidTr="00D100AF">
              <w:tc>
                <w:tcPr>
                  <w:tcW w:w="581" w:type="dxa"/>
                  <w:vAlign w:val="center"/>
                </w:tcPr>
                <w:p w:rsidR="00D100AF" w:rsidRPr="002960E3" w:rsidRDefault="00D100AF" w:rsidP="002960E3">
                  <w:pPr>
                    <w:spacing w:line="276" w:lineRule="auto"/>
                    <w:jc w:val="center"/>
                    <w:rPr>
                      <w:lang w:val="nl-NL"/>
                    </w:rPr>
                  </w:pPr>
                  <w:r w:rsidRPr="002960E3">
                    <w:rPr>
                      <w:lang w:val="nl-NL"/>
                    </w:rPr>
                    <w:t>GT</w:t>
                  </w:r>
                </w:p>
              </w:tc>
              <w:tc>
                <w:tcPr>
                  <w:tcW w:w="3567" w:type="dxa"/>
                </w:tcPr>
                <w:p w:rsidR="00D100AF" w:rsidRPr="002960E3" w:rsidRDefault="000A6BDB" w:rsidP="002960E3">
                  <w:pPr>
                    <w:spacing w:line="276" w:lineRule="auto"/>
                    <w:rPr>
                      <w:lang w:val="nl-NL"/>
                    </w:rPr>
                  </w:pPr>
                  <w:r w:rsidRPr="002960E3">
                    <w:rPr>
                      <w:lang w:val="nl-NL"/>
                    </w:rPr>
                    <w:t>(O</w:t>
                  </w:r>
                  <w:r w:rsidR="00A40D22" w:rsidRPr="002960E3">
                    <w:rPr>
                      <w:lang w:val="nl-NL"/>
                    </w:rPr>
                    <w:t>, R</w:t>
                  </w:r>
                  <w:r w:rsidRPr="002960E3">
                    <w:rPr>
                      <w:lang w:val="nl-NL"/>
                    </w:rPr>
                    <w:t xml:space="preserve">), </w:t>
                  </w:r>
                  <w:r w:rsidR="00A40D22" w:rsidRPr="002960E3">
                    <w:rPr>
                      <w:position w:val="-6"/>
                      <w:lang w:val="nl-NL"/>
                    </w:rPr>
                    <w:object w:dxaOrig="639" w:dyaOrig="400">
                      <v:shape id="_x0000_i1116" type="#_x0000_t75" style="width:28.5pt;height:21.75pt" o:ole="">
                        <v:imagedata r:id="rId184" o:title=""/>
                      </v:shape>
                      <o:OLEObject Type="Embed" ProgID="Equation.DSMT4" ShapeID="_x0000_i1116" DrawAspect="Content" ObjectID="_1673157139" r:id="rId185"/>
                    </w:object>
                  </w:r>
                  <w:r w:rsidR="00A40D22" w:rsidRPr="002960E3">
                    <w:rPr>
                      <w:lang w:val="nl-NL"/>
                    </w:rPr>
                    <w:t xml:space="preserve"> là góc nội tiếp</w:t>
                  </w:r>
                </w:p>
              </w:tc>
            </w:tr>
            <w:tr w:rsidR="00D100AF" w:rsidRPr="002960E3" w:rsidTr="00D100AF">
              <w:tc>
                <w:tcPr>
                  <w:tcW w:w="581" w:type="dxa"/>
                  <w:vAlign w:val="center"/>
                </w:tcPr>
                <w:p w:rsidR="00D100AF" w:rsidRPr="002960E3" w:rsidRDefault="00D100AF" w:rsidP="002960E3">
                  <w:pPr>
                    <w:spacing w:line="276" w:lineRule="auto"/>
                    <w:jc w:val="center"/>
                    <w:rPr>
                      <w:lang w:val="nl-NL"/>
                    </w:rPr>
                  </w:pPr>
                  <w:r w:rsidRPr="002960E3">
                    <w:rPr>
                      <w:lang w:val="nl-NL"/>
                    </w:rPr>
                    <w:t>KL</w:t>
                  </w:r>
                </w:p>
              </w:tc>
              <w:tc>
                <w:tcPr>
                  <w:tcW w:w="3567" w:type="dxa"/>
                </w:tcPr>
                <w:p w:rsidR="00D100AF" w:rsidRPr="002960E3" w:rsidRDefault="00157969" w:rsidP="002960E3">
                  <w:pPr>
                    <w:spacing w:line="276" w:lineRule="auto"/>
                    <w:rPr>
                      <w:lang w:val="nl-NL"/>
                    </w:rPr>
                  </w:pPr>
                  <w:r w:rsidRPr="002960E3">
                    <w:rPr>
                      <w:position w:val="-6"/>
                      <w:lang w:val="nl-NL"/>
                    </w:rPr>
                    <w:object w:dxaOrig="639" w:dyaOrig="400">
                      <v:shape id="_x0000_i1117" type="#_x0000_t75" style="width:28.5pt;height:21.75pt" o:ole="">
                        <v:imagedata r:id="rId186" o:title=""/>
                      </v:shape>
                      <o:OLEObject Type="Embed" ProgID="Equation.DSMT4" ShapeID="_x0000_i1117" DrawAspect="Content" ObjectID="_1673157140" r:id="rId187"/>
                    </w:object>
                  </w:r>
                  <w:r w:rsidRPr="002960E3">
                    <w:rPr>
                      <w:lang w:val="nl-NL"/>
                    </w:rPr>
                    <w:t xml:space="preserve"> = </w:t>
                  </w:r>
                  <w:r w:rsidRPr="002960E3">
                    <w:rPr>
                      <w:position w:val="-26"/>
                      <w:lang w:val="nl-NL"/>
                    </w:rPr>
                    <w:object w:dxaOrig="260" w:dyaOrig="700">
                      <v:shape id="_x0000_i1118" type="#_x0000_t75" style="width:14.25pt;height:36pt" o:ole="">
                        <v:imagedata r:id="rId188" o:title=""/>
                      </v:shape>
                      <o:OLEObject Type="Embed" ProgID="Equation.DSMT4" ShapeID="_x0000_i1118" DrawAspect="Content" ObjectID="_1673157141" r:id="rId189"/>
                    </w:object>
                  </w:r>
                  <w:r w:rsidRPr="002960E3">
                    <w:rPr>
                      <w:lang w:val="nl-NL"/>
                    </w:rPr>
                    <w:t>sđ</w:t>
                  </w:r>
                  <w:r w:rsidRPr="002960E3">
                    <w:rPr>
                      <w:position w:val="-6"/>
                      <w:lang w:val="nl-NL"/>
                    </w:rPr>
                    <w:object w:dxaOrig="440" w:dyaOrig="400">
                      <v:shape id="_x0000_i1119" type="#_x0000_t75" style="width:21.75pt;height:21.75pt" o:ole="">
                        <v:imagedata r:id="rId190" o:title=""/>
                      </v:shape>
                      <o:OLEObject Type="Embed" ProgID="Equation.DSMT4" ShapeID="_x0000_i1119" DrawAspect="Content" ObjectID="_1673157142" r:id="rId191"/>
                    </w:object>
                  </w:r>
                  <w:r w:rsidRPr="002960E3">
                    <w:rPr>
                      <w:lang w:val="nl-NL"/>
                    </w:rPr>
                    <w:t>.</w:t>
                  </w:r>
                </w:p>
              </w:tc>
            </w:tr>
          </w:tbl>
          <w:p w:rsidR="00D100AF" w:rsidRPr="002960E3" w:rsidRDefault="00490B46" w:rsidP="002960E3">
            <w:pPr>
              <w:spacing w:line="276" w:lineRule="auto"/>
              <w:rPr>
                <w:b/>
                <w:i/>
                <w:lang w:val="nl-NL"/>
              </w:rPr>
            </w:pPr>
            <w:r w:rsidRPr="002960E3">
              <w:rPr>
                <w:b/>
                <w:i/>
                <w:lang w:val="nl-NL"/>
              </w:rPr>
              <w:t xml:space="preserve">* </w:t>
            </w:r>
            <w:r w:rsidR="0039556D" w:rsidRPr="002960E3">
              <w:rPr>
                <w:b/>
                <w:i/>
                <w:lang w:val="nl-NL"/>
              </w:rPr>
              <w:t>Chứng minh:</w:t>
            </w:r>
          </w:p>
          <w:p w:rsidR="00490B46" w:rsidRPr="002960E3" w:rsidRDefault="00490B46" w:rsidP="002960E3">
            <w:pPr>
              <w:spacing w:line="276" w:lineRule="auto"/>
              <w:rPr>
                <w:i/>
                <w:lang w:val="nl-NL"/>
              </w:rPr>
            </w:pPr>
            <w:r w:rsidRPr="002960E3">
              <w:rPr>
                <w:i/>
                <w:lang w:val="nl-NL"/>
              </w:rPr>
              <w:t xml:space="preserve">a) </w:t>
            </w:r>
            <w:r w:rsidR="00E05F09" w:rsidRPr="002960E3">
              <w:rPr>
                <w:i/>
                <w:lang w:val="nl-NL"/>
              </w:rPr>
              <w:t>Tâm O nằm trên một cạnh của góc</w:t>
            </w:r>
            <w:r w:rsidR="00E2091B" w:rsidRPr="002960E3">
              <w:rPr>
                <w:i/>
                <w:lang w:val="nl-NL"/>
              </w:rPr>
              <w:t xml:space="preserve"> BAC</w:t>
            </w:r>
            <w:r w:rsidR="00E05F09" w:rsidRPr="002960E3">
              <w:rPr>
                <w:i/>
                <w:lang w:val="nl-NL"/>
              </w:rPr>
              <w:t>.</w:t>
            </w:r>
          </w:p>
          <w:p w:rsidR="00E05F09" w:rsidRPr="002960E3" w:rsidRDefault="0081061D" w:rsidP="002960E3">
            <w:pPr>
              <w:spacing w:line="276" w:lineRule="auto"/>
              <w:rPr>
                <w:lang w:val="nl-NL"/>
              </w:rPr>
            </w:pPr>
            <w:r w:rsidRPr="002960E3">
              <w:rPr>
                <w:i/>
                <w:noProof/>
                <w:lang w:val="en-US"/>
              </w:rPr>
              <w:drawing>
                <wp:anchor distT="0" distB="0" distL="114300" distR="114300" simplePos="0" relativeHeight="251703296" behindDoc="0" locked="0" layoutInCell="1" allowOverlap="1" wp14:anchorId="49EA4B91" wp14:editId="3C61E3A0">
                  <wp:simplePos x="0" y="0"/>
                  <wp:positionH relativeFrom="column">
                    <wp:posOffset>1487805</wp:posOffset>
                  </wp:positionH>
                  <wp:positionV relativeFrom="paragraph">
                    <wp:posOffset>31750</wp:posOffset>
                  </wp:positionV>
                  <wp:extent cx="1218314" cy="1190625"/>
                  <wp:effectExtent l="0" t="0" r="0" b="0"/>
                  <wp:wrapSquare wrapText="bothSides"/>
                  <wp:docPr id="1500" name="Ảnh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218314" cy="1190625"/>
                          </a:xfrm>
                          <a:prstGeom prst="rect">
                            <a:avLst/>
                          </a:prstGeom>
                          <a:noFill/>
                          <a:ln>
                            <a:noFill/>
                          </a:ln>
                        </pic:spPr>
                      </pic:pic>
                    </a:graphicData>
                  </a:graphic>
                </wp:anchor>
              </w:drawing>
            </w:r>
            <w:r w:rsidR="0050287B" w:rsidRPr="002960E3">
              <w:rPr>
                <w:lang w:val="nl-NL"/>
              </w:rPr>
              <w:t>Áp dụng góc ngoài của tam giác vào tam giác cân OAC, ta có:</w:t>
            </w:r>
          </w:p>
          <w:p w:rsidR="0050287B" w:rsidRPr="002960E3" w:rsidRDefault="0050287B" w:rsidP="002960E3">
            <w:pPr>
              <w:spacing w:line="276" w:lineRule="auto"/>
              <w:rPr>
                <w:lang w:val="nl-NL"/>
              </w:rPr>
            </w:pPr>
            <w:r w:rsidRPr="002960E3">
              <w:rPr>
                <w:position w:val="-26"/>
                <w:lang w:val="nl-NL"/>
              </w:rPr>
              <w:object w:dxaOrig="1700" w:dyaOrig="700">
                <v:shape id="_x0000_i1120" type="#_x0000_t75" style="width:86.25pt;height:36pt" o:ole="">
                  <v:imagedata r:id="rId193" o:title=""/>
                </v:shape>
                <o:OLEObject Type="Embed" ProgID="Equation.DSMT4" ShapeID="_x0000_i1120" DrawAspect="Content" ObjectID="_1673157143" r:id="rId194"/>
              </w:object>
            </w:r>
            <w:r w:rsidRPr="002960E3">
              <w:rPr>
                <w:lang w:val="nl-NL"/>
              </w:rPr>
              <w:t>.</w:t>
            </w:r>
          </w:p>
          <w:p w:rsidR="0050287B" w:rsidRPr="002960E3" w:rsidRDefault="0050287B" w:rsidP="002960E3">
            <w:pPr>
              <w:spacing w:line="276" w:lineRule="auto"/>
              <w:rPr>
                <w:lang w:val="nl-NL"/>
              </w:rPr>
            </w:pPr>
            <w:r w:rsidRPr="002960E3">
              <w:rPr>
                <w:position w:val="-6"/>
                <w:lang w:val="nl-NL"/>
              </w:rPr>
              <w:object w:dxaOrig="639" w:dyaOrig="400">
                <v:shape id="_x0000_i1121" type="#_x0000_t75" style="width:28.5pt;height:21.75pt" o:ole="">
                  <v:imagedata r:id="rId195" o:title=""/>
                </v:shape>
                <o:OLEObject Type="Embed" ProgID="Equation.DSMT4" ShapeID="_x0000_i1121" DrawAspect="Content" ObjectID="_1673157144" r:id="rId196"/>
              </w:object>
            </w:r>
            <w:r w:rsidRPr="002960E3">
              <w:rPr>
                <w:lang w:val="nl-NL"/>
              </w:rPr>
              <w:t xml:space="preserve"> là góc ở tâm chắn cung nhỏ BC. Vậy </w:t>
            </w:r>
            <w:r w:rsidRPr="002960E3">
              <w:rPr>
                <w:position w:val="-26"/>
                <w:lang w:val="nl-NL"/>
              </w:rPr>
              <w:object w:dxaOrig="1100" w:dyaOrig="700">
                <v:shape id="_x0000_i1122" type="#_x0000_t75" style="width:57.75pt;height:36pt" o:ole="">
                  <v:imagedata r:id="rId197" o:title=""/>
                </v:shape>
                <o:OLEObject Type="Embed" ProgID="Equation.DSMT4" ShapeID="_x0000_i1122" DrawAspect="Content" ObjectID="_1673157145" r:id="rId198"/>
              </w:object>
            </w:r>
            <w:r w:rsidRPr="002960E3">
              <w:rPr>
                <w:lang w:val="nl-NL"/>
              </w:rPr>
              <w:t>sđ</w:t>
            </w:r>
            <w:r w:rsidRPr="002960E3">
              <w:rPr>
                <w:position w:val="-6"/>
                <w:lang w:val="nl-NL"/>
              </w:rPr>
              <w:object w:dxaOrig="440" w:dyaOrig="400">
                <v:shape id="_x0000_i1123" type="#_x0000_t75" style="width:21.75pt;height:21.75pt" o:ole="">
                  <v:imagedata r:id="rId199" o:title=""/>
                </v:shape>
                <o:OLEObject Type="Embed" ProgID="Equation.DSMT4" ShapeID="_x0000_i1123" DrawAspect="Content" ObjectID="_1673157146" r:id="rId200"/>
              </w:object>
            </w:r>
            <w:r w:rsidRPr="002960E3">
              <w:rPr>
                <w:lang w:val="nl-NL"/>
              </w:rPr>
              <w:t>.</w:t>
            </w:r>
          </w:p>
          <w:p w:rsidR="00E2091B" w:rsidRPr="002960E3" w:rsidRDefault="00E2091B" w:rsidP="002960E3">
            <w:pPr>
              <w:spacing w:line="276" w:lineRule="auto"/>
              <w:rPr>
                <w:i/>
                <w:lang w:val="nl-NL"/>
              </w:rPr>
            </w:pPr>
            <w:r w:rsidRPr="002960E3">
              <w:rPr>
                <w:i/>
                <w:lang w:val="nl-NL"/>
              </w:rPr>
              <w:t>b) Tâm O nằm bên trong góc BAC.</w:t>
            </w:r>
          </w:p>
          <w:p w:rsidR="009D5040" w:rsidRPr="002960E3" w:rsidRDefault="000E2742" w:rsidP="002960E3">
            <w:pPr>
              <w:spacing w:line="276" w:lineRule="auto"/>
              <w:rPr>
                <w:lang w:val="nl-NL"/>
              </w:rPr>
            </w:pPr>
            <w:r w:rsidRPr="002960E3">
              <w:rPr>
                <w:noProof/>
                <w:lang w:val="en-US"/>
              </w:rPr>
              <w:drawing>
                <wp:anchor distT="0" distB="0" distL="114300" distR="114300" simplePos="0" relativeHeight="251704320" behindDoc="0" locked="0" layoutInCell="1" allowOverlap="1" wp14:anchorId="126644D3" wp14:editId="786B0201">
                  <wp:simplePos x="0" y="0"/>
                  <wp:positionH relativeFrom="column">
                    <wp:posOffset>1317625</wp:posOffset>
                  </wp:positionH>
                  <wp:positionV relativeFrom="paragraph">
                    <wp:posOffset>34925</wp:posOffset>
                  </wp:positionV>
                  <wp:extent cx="1369060" cy="1214120"/>
                  <wp:effectExtent l="0" t="0" r="0" b="0"/>
                  <wp:wrapSquare wrapText="bothSides"/>
                  <wp:docPr id="1502" name="Ảnh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369060" cy="1214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D0741" w:rsidRPr="002960E3">
              <w:rPr>
                <w:lang w:val="nl-NL"/>
              </w:rPr>
              <w:t>- Vẽ đường kính AD và đưa về trường hợp a.</w:t>
            </w:r>
          </w:p>
          <w:p w:rsidR="00272FE4" w:rsidRPr="002960E3" w:rsidRDefault="00272FE4" w:rsidP="002960E3">
            <w:pPr>
              <w:spacing w:line="276" w:lineRule="auto"/>
              <w:rPr>
                <w:lang w:val="nl-NL"/>
              </w:rPr>
            </w:pPr>
            <w:r w:rsidRPr="002960E3">
              <w:rPr>
                <w:lang w:val="nl-NL"/>
              </w:rPr>
              <w:t>- Vì O nằm bên trong góc BAC nên AD nằm giữ</w:t>
            </w:r>
            <w:r w:rsidR="002A5357" w:rsidRPr="002960E3">
              <w:rPr>
                <w:lang w:val="nl-NL"/>
              </w:rPr>
              <w:t>a tia AB và AC, điểm D nằm trên cung BC. Ta có</w:t>
            </w:r>
          </w:p>
          <w:p w:rsidR="002A5357" w:rsidRPr="002960E3" w:rsidRDefault="00903A58" w:rsidP="002960E3">
            <w:pPr>
              <w:spacing w:line="276" w:lineRule="auto"/>
              <w:rPr>
                <w:lang w:val="nl-NL"/>
              </w:rPr>
            </w:pPr>
            <w:r w:rsidRPr="002960E3">
              <w:rPr>
                <w:position w:val="-6"/>
                <w:lang w:val="nl-NL"/>
              </w:rPr>
              <w:object w:dxaOrig="2340" w:dyaOrig="400">
                <v:shape id="_x0000_i1124" type="#_x0000_t75" style="width:115.5pt;height:21.75pt" o:ole="">
                  <v:imagedata r:id="rId202" o:title=""/>
                </v:shape>
                <o:OLEObject Type="Embed" ProgID="Equation.DSMT4" ShapeID="_x0000_i1124" DrawAspect="Content" ObjectID="_1673157147" r:id="rId203"/>
              </w:object>
            </w:r>
          </w:p>
          <w:p w:rsidR="00903A58" w:rsidRPr="002960E3" w:rsidRDefault="00903A58" w:rsidP="002960E3">
            <w:pPr>
              <w:spacing w:line="276" w:lineRule="auto"/>
              <w:rPr>
                <w:lang w:val="nl-NL"/>
              </w:rPr>
            </w:pPr>
            <w:r w:rsidRPr="002960E3">
              <w:rPr>
                <w:lang w:val="nl-NL"/>
              </w:rPr>
              <w:t>sđ</w:t>
            </w:r>
            <w:r w:rsidRPr="002960E3">
              <w:rPr>
                <w:position w:val="-4"/>
                <w:lang w:val="nl-NL"/>
              </w:rPr>
              <w:object w:dxaOrig="460" w:dyaOrig="380">
                <v:shape id="_x0000_i1125" type="#_x0000_t75" style="width:21.75pt;height:21.75pt" o:ole="">
                  <v:imagedata r:id="rId204" o:title=""/>
                </v:shape>
                <o:OLEObject Type="Embed" ProgID="Equation.DSMT4" ShapeID="_x0000_i1125" DrawAspect="Content" ObjectID="_1673157148" r:id="rId205"/>
              </w:object>
            </w:r>
            <w:r w:rsidRPr="002960E3">
              <w:rPr>
                <w:lang w:val="nl-NL"/>
              </w:rPr>
              <w:t xml:space="preserve"> + sđ</w:t>
            </w:r>
            <w:r w:rsidRPr="002960E3">
              <w:rPr>
                <w:position w:val="-6"/>
                <w:lang w:val="nl-NL"/>
              </w:rPr>
              <w:object w:dxaOrig="460" w:dyaOrig="400">
                <v:shape id="_x0000_i1126" type="#_x0000_t75" style="width:21.75pt;height:21.75pt" o:ole="">
                  <v:imagedata r:id="rId206" o:title=""/>
                </v:shape>
                <o:OLEObject Type="Embed" ProgID="Equation.DSMT4" ShapeID="_x0000_i1126" DrawAspect="Content" ObjectID="_1673157149" r:id="rId207"/>
              </w:object>
            </w:r>
            <w:r w:rsidRPr="002960E3">
              <w:rPr>
                <w:lang w:val="nl-NL"/>
              </w:rPr>
              <w:t xml:space="preserve"> = sđ</w:t>
            </w:r>
            <w:r w:rsidRPr="002960E3">
              <w:rPr>
                <w:position w:val="-6"/>
                <w:lang w:val="nl-NL"/>
              </w:rPr>
              <w:object w:dxaOrig="440" w:dyaOrig="400">
                <v:shape id="_x0000_i1127" type="#_x0000_t75" style="width:21.75pt;height:21.75pt" o:ole="">
                  <v:imagedata r:id="rId208" o:title=""/>
                </v:shape>
                <o:OLEObject Type="Embed" ProgID="Equation.DSMT4" ShapeID="_x0000_i1127" DrawAspect="Content" ObjectID="_1673157150" r:id="rId209"/>
              </w:object>
            </w:r>
            <w:r w:rsidRPr="002960E3">
              <w:rPr>
                <w:lang w:val="nl-NL"/>
              </w:rPr>
              <w:t>.</w:t>
            </w:r>
          </w:p>
          <w:p w:rsidR="009D5040" w:rsidRPr="002960E3" w:rsidRDefault="00682E73" w:rsidP="002960E3">
            <w:pPr>
              <w:spacing w:line="276" w:lineRule="auto"/>
              <w:rPr>
                <w:lang w:val="nl-NL"/>
              </w:rPr>
            </w:pPr>
            <w:r w:rsidRPr="002960E3">
              <w:rPr>
                <w:lang w:val="nl-NL"/>
              </w:rPr>
              <w:t>- Theo trường hợp a và hai hệ thức trên ta được:</w:t>
            </w:r>
          </w:p>
          <w:p w:rsidR="006C07BA" w:rsidRPr="002960E3" w:rsidRDefault="006C07BA" w:rsidP="002960E3">
            <w:pPr>
              <w:spacing w:line="276" w:lineRule="auto"/>
              <w:jc w:val="center"/>
              <w:rPr>
                <w:lang w:val="nl-NL"/>
              </w:rPr>
            </w:pPr>
            <w:r w:rsidRPr="002960E3">
              <w:rPr>
                <w:position w:val="-106"/>
                <w:lang w:val="nl-NL"/>
              </w:rPr>
              <w:object w:dxaOrig="1960" w:dyaOrig="2260">
                <v:shape id="_x0000_i1128" type="#_x0000_t75" style="width:100.5pt;height:115.5pt" o:ole="">
                  <v:imagedata r:id="rId210" o:title=""/>
                </v:shape>
                <o:OLEObject Type="Embed" ProgID="Equation.DSMT4" ShapeID="_x0000_i1128" DrawAspect="Content" ObjectID="_1673157151" r:id="rId211"/>
              </w:object>
            </w:r>
          </w:p>
          <w:p w:rsidR="001A4547" w:rsidRPr="002960E3" w:rsidRDefault="001A4547" w:rsidP="002960E3">
            <w:pPr>
              <w:spacing w:line="276" w:lineRule="auto"/>
              <w:rPr>
                <w:i/>
                <w:lang w:val="nl-NL"/>
              </w:rPr>
            </w:pPr>
            <w:r w:rsidRPr="002960E3">
              <w:rPr>
                <w:i/>
                <w:lang w:val="nl-NL"/>
              </w:rPr>
              <w:t>c) Tâm O bên ngoài góc BAC.</w:t>
            </w:r>
          </w:p>
          <w:p w:rsidR="00B92BEC" w:rsidRPr="002960E3" w:rsidRDefault="00B92BEC" w:rsidP="002960E3">
            <w:pPr>
              <w:spacing w:line="276" w:lineRule="auto"/>
              <w:jc w:val="center"/>
              <w:rPr>
                <w:i/>
                <w:lang w:val="nl-NL"/>
              </w:rPr>
            </w:pPr>
            <w:r w:rsidRPr="002960E3">
              <w:rPr>
                <w:i/>
                <w:noProof/>
                <w:lang w:val="en-US"/>
              </w:rPr>
              <w:drawing>
                <wp:inline distT="0" distB="0" distL="0" distR="0" wp14:anchorId="3C38D8C6" wp14:editId="6BE0F9DF">
                  <wp:extent cx="1348916" cy="1190625"/>
                  <wp:effectExtent l="0" t="0" r="0" b="0"/>
                  <wp:docPr id="166" name="Ảnh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50695" cy="1192195"/>
                          </a:xfrm>
                          <a:prstGeom prst="rect">
                            <a:avLst/>
                          </a:prstGeom>
                          <a:noFill/>
                          <a:ln>
                            <a:noFill/>
                          </a:ln>
                        </pic:spPr>
                      </pic:pic>
                    </a:graphicData>
                  </a:graphic>
                </wp:inline>
              </w:drawing>
            </w:r>
          </w:p>
        </w:tc>
      </w:tr>
      <w:tr w:rsidR="00F370B6" w:rsidRPr="002960E3" w:rsidTr="00734254">
        <w:tc>
          <w:tcPr>
            <w:tcW w:w="621" w:type="dxa"/>
          </w:tcPr>
          <w:p w:rsidR="00F370B6" w:rsidRPr="002960E3" w:rsidRDefault="00F370B6" w:rsidP="002960E3">
            <w:pPr>
              <w:spacing w:line="276" w:lineRule="auto"/>
              <w:jc w:val="center"/>
              <w:rPr>
                <w:lang w:val="nl-NL"/>
              </w:rPr>
            </w:pPr>
          </w:p>
          <w:p w:rsidR="006D06F1" w:rsidRPr="002960E3" w:rsidRDefault="006D06F1" w:rsidP="002960E3">
            <w:pPr>
              <w:spacing w:line="276" w:lineRule="auto"/>
              <w:jc w:val="center"/>
              <w:rPr>
                <w:lang w:val="nl-NL"/>
              </w:rPr>
            </w:pPr>
          </w:p>
          <w:p w:rsidR="006D06F1" w:rsidRPr="002960E3" w:rsidRDefault="00ED5CEE" w:rsidP="002960E3">
            <w:pPr>
              <w:spacing w:line="276" w:lineRule="auto"/>
              <w:jc w:val="center"/>
              <w:rPr>
                <w:lang w:val="nl-NL"/>
              </w:rPr>
            </w:pPr>
            <w:r w:rsidRPr="002960E3">
              <w:rPr>
                <w:lang w:val="nl-NL"/>
              </w:rPr>
              <w:t>8</w:t>
            </w:r>
            <w:r w:rsidR="006D06F1" w:rsidRPr="002960E3">
              <w:rPr>
                <w:lang w:val="nl-NL"/>
              </w:rPr>
              <w:t>'</w:t>
            </w:r>
          </w:p>
        </w:tc>
        <w:tc>
          <w:tcPr>
            <w:tcW w:w="4067" w:type="dxa"/>
            <w:shd w:val="clear" w:color="auto" w:fill="auto"/>
          </w:tcPr>
          <w:p w:rsidR="00F370B6" w:rsidRPr="002960E3" w:rsidRDefault="00F370B6" w:rsidP="002960E3">
            <w:pPr>
              <w:spacing w:line="276" w:lineRule="auto"/>
              <w:rPr>
                <w:b/>
                <w:lang w:val="nl-NL"/>
              </w:rPr>
            </w:pPr>
            <w:r w:rsidRPr="002960E3">
              <w:rPr>
                <w:b/>
                <w:u w:val="single"/>
                <w:lang w:val="nl-NL"/>
              </w:rPr>
              <w:t>HĐ3:</w:t>
            </w:r>
            <w:r w:rsidRPr="002960E3">
              <w:rPr>
                <w:b/>
                <w:lang w:val="nl-NL"/>
              </w:rPr>
              <w:t xml:space="preserve"> Hệ quả.</w:t>
            </w:r>
          </w:p>
          <w:p w:rsidR="00AF2CCB" w:rsidRPr="002960E3" w:rsidRDefault="00AF2CCB" w:rsidP="002960E3">
            <w:pPr>
              <w:spacing w:line="276" w:lineRule="auto"/>
              <w:rPr>
                <w:lang w:val="nl-NL"/>
              </w:rPr>
            </w:pPr>
            <w:r w:rsidRPr="002960E3">
              <w:rPr>
                <w:b/>
                <w:lang w:val="nl-NL"/>
              </w:rPr>
              <w:t>GV:</w:t>
            </w:r>
            <w:r w:rsidRPr="002960E3">
              <w:rPr>
                <w:lang w:val="nl-NL"/>
              </w:rPr>
              <w:t xml:space="preserve"> Cho HS đọc hệ quả.</w:t>
            </w:r>
          </w:p>
          <w:p w:rsidR="00AF2CCB" w:rsidRPr="002960E3" w:rsidRDefault="00AF2CCB" w:rsidP="002960E3">
            <w:pPr>
              <w:spacing w:line="276" w:lineRule="auto"/>
              <w:rPr>
                <w:lang w:val="nl-NL"/>
              </w:rPr>
            </w:pPr>
            <w:r w:rsidRPr="002960E3">
              <w:rPr>
                <w:b/>
                <w:lang w:val="nl-NL"/>
              </w:rPr>
              <w:t>HS:</w:t>
            </w:r>
            <w:r w:rsidRPr="002960E3">
              <w:rPr>
                <w:lang w:val="nl-NL"/>
              </w:rPr>
              <w:t xml:space="preserve"> Phát biểu.</w:t>
            </w:r>
          </w:p>
          <w:p w:rsidR="00EC195C" w:rsidRPr="002960E3" w:rsidRDefault="00EC195C" w:rsidP="002960E3">
            <w:pPr>
              <w:spacing w:line="276" w:lineRule="auto"/>
              <w:rPr>
                <w:lang w:val="nl-NL"/>
              </w:rPr>
            </w:pPr>
            <w:r w:rsidRPr="002960E3">
              <w:rPr>
                <w:b/>
                <w:lang w:val="nl-NL"/>
              </w:rPr>
              <w:t>GV:</w:t>
            </w:r>
            <w:r w:rsidRPr="002960E3">
              <w:rPr>
                <w:lang w:val="nl-NL"/>
              </w:rPr>
              <w:t xml:space="preserve"> yêu cầu HS thực hiện </w:t>
            </w:r>
            <w:r w:rsidRPr="002960E3">
              <w:rPr>
                <w:bdr w:val="single" w:sz="4" w:space="0" w:color="auto"/>
                <w:lang w:val="nl-NL"/>
              </w:rPr>
              <w:t>?3</w:t>
            </w:r>
            <w:r w:rsidRPr="002960E3">
              <w:rPr>
                <w:lang w:val="nl-NL"/>
              </w:rPr>
              <w:t>.</w:t>
            </w:r>
          </w:p>
          <w:p w:rsidR="00EC195C" w:rsidRPr="002960E3" w:rsidRDefault="00EC195C" w:rsidP="002960E3">
            <w:pPr>
              <w:spacing w:line="276" w:lineRule="auto"/>
              <w:rPr>
                <w:lang w:val="nl-NL"/>
              </w:rPr>
            </w:pPr>
            <w:r w:rsidRPr="002960E3">
              <w:rPr>
                <w:lang w:val="nl-NL"/>
              </w:rPr>
              <w:t xml:space="preserve">(Sgk) sau đó nêu nhận xét. </w:t>
            </w:r>
          </w:p>
          <w:p w:rsidR="00EC195C" w:rsidRPr="002960E3" w:rsidRDefault="00EC195C" w:rsidP="002960E3">
            <w:pPr>
              <w:spacing w:line="276" w:lineRule="auto"/>
              <w:rPr>
                <w:lang w:val="nl-NL"/>
              </w:rPr>
            </w:pPr>
            <w:r w:rsidRPr="002960E3">
              <w:rPr>
                <w:lang w:val="nl-NL"/>
              </w:rPr>
              <w:t>- GV hướng dẫn cho học sinh vẽ hình và yêu cầu học sinh trả lời các câu hỏi để chứng minh từng ý của hệ quả trên</w:t>
            </w:r>
          </w:p>
          <w:p w:rsidR="00EC195C" w:rsidRPr="002960E3" w:rsidRDefault="00EC195C" w:rsidP="002960E3">
            <w:pPr>
              <w:spacing w:line="276" w:lineRule="auto"/>
              <w:rPr>
                <w:lang w:val="nl-NL"/>
              </w:rPr>
            </w:pPr>
            <w:r w:rsidRPr="002960E3">
              <w:rPr>
                <w:lang w:val="nl-NL"/>
              </w:rPr>
              <w:t>- So sánh góc AOC và góc AEC</w:t>
            </w:r>
          </w:p>
          <w:p w:rsidR="00EC195C" w:rsidRPr="002960E3" w:rsidRDefault="00EC195C" w:rsidP="002960E3">
            <w:pPr>
              <w:spacing w:line="276" w:lineRule="auto"/>
              <w:rPr>
                <w:lang w:val="nl-NL"/>
              </w:rPr>
            </w:pPr>
            <w:r w:rsidRPr="002960E3">
              <w:rPr>
                <w:lang w:val="nl-NL"/>
              </w:rPr>
              <w:t>- So sánh góc AOC và DBC</w:t>
            </w:r>
          </w:p>
          <w:p w:rsidR="00EC195C" w:rsidRPr="002960E3" w:rsidRDefault="00EC195C" w:rsidP="002960E3">
            <w:pPr>
              <w:spacing w:line="276" w:lineRule="auto"/>
              <w:rPr>
                <w:lang w:val="nl-NL"/>
              </w:rPr>
            </w:pPr>
            <w:r w:rsidRPr="002960E3">
              <w:rPr>
                <w:lang w:val="nl-NL"/>
              </w:rPr>
              <w:t>- Tính số đo góc AEB</w:t>
            </w:r>
          </w:p>
          <w:p w:rsidR="00AF2CCB" w:rsidRPr="002960E3" w:rsidRDefault="00EC195C" w:rsidP="002960E3">
            <w:pPr>
              <w:spacing w:line="276" w:lineRule="auto"/>
              <w:rPr>
                <w:lang w:val="nl-NL"/>
              </w:rPr>
            </w:pPr>
            <w:r w:rsidRPr="002960E3">
              <w:rPr>
                <w:lang w:val="nl-NL"/>
              </w:rPr>
              <w:t>- So sánh góc ở tâm AOC và góc nội tiếp ABC cùng chắn cung AC.</w:t>
            </w:r>
          </w:p>
        </w:tc>
        <w:tc>
          <w:tcPr>
            <w:tcW w:w="4374" w:type="dxa"/>
            <w:shd w:val="clear" w:color="auto" w:fill="auto"/>
          </w:tcPr>
          <w:p w:rsidR="00F370B6" w:rsidRPr="002960E3" w:rsidRDefault="00F370B6" w:rsidP="002960E3">
            <w:pPr>
              <w:spacing w:line="276" w:lineRule="auto"/>
              <w:rPr>
                <w:b/>
                <w:noProof/>
                <w:lang w:val="nl-NL"/>
              </w:rPr>
            </w:pPr>
            <w:r w:rsidRPr="002960E3">
              <w:rPr>
                <w:b/>
                <w:noProof/>
                <w:lang w:val="nl-NL"/>
              </w:rPr>
              <w:t>3. Hệ quả.</w:t>
            </w:r>
          </w:p>
          <w:p w:rsidR="00AF2CCB" w:rsidRPr="002960E3" w:rsidRDefault="009B433E" w:rsidP="002960E3">
            <w:pPr>
              <w:spacing w:line="276" w:lineRule="auto"/>
              <w:rPr>
                <w:noProof/>
                <w:lang w:val="nl-NL"/>
              </w:rPr>
            </w:pPr>
            <w:r w:rsidRPr="002960E3">
              <w:rPr>
                <w:b/>
                <w:i/>
                <w:noProof/>
                <w:lang w:val="nl-NL"/>
              </w:rPr>
              <w:t>* Hệ quả:</w:t>
            </w:r>
            <w:r w:rsidRPr="002960E3">
              <w:rPr>
                <w:noProof/>
                <w:lang w:val="nl-NL"/>
              </w:rPr>
              <w:t xml:space="preserve"> (SGK - 74)</w:t>
            </w:r>
          </w:p>
          <w:p w:rsidR="009B433E" w:rsidRPr="002960E3" w:rsidRDefault="009B433E" w:rsidP="002960E3">
            <w:pPr>
              <w:spacing w:line="276" w:lineRule="auto"/>
              <w:rPr>
                <w:noProof/>
                <w:lang w:val="nl-NL"/>
              </w:rPr>
            </w:pPr>
            <w:r w:rsidRPr="002960E3">
              <w:rPr>
                <w:noProof/>
                <w:bdr w:val="single" w:sz="4" w:space="0" w:color="auto"/>
                <w:lang w:val="nl-NL"/>
              </w:rPr>
              <w:t>?3</w:t>
            </w:r>
            <w:r w:rsidRPr="002960E3">
              <w:rPr>
                <w:noProof/>
                <w:lang w:val="nl-NL"/>
              </w:rPr>
              <w:t xml:space="preserve"> </w:t>
            </w:r>
          </w:p>
          <w:p w:rsidR="009B433E" w:rsidRPr="002960E3" w:rsidRDefault="00082DDB" w:rsidP="002960E3">
            <w:pPr>
              <w:spacing w:line="276" w:lineRule="auto"/>
              <w:jc w:val="center"/>
              <w:rPr>
                <w:noProof/>
                <w:lang w:val="nl-NL"/>
              </w:rPr>
            </w:pPr>
            <w:r w:rsidRPr="002960E3">
              <w:rPr>
                <w:noProof/>
                <w:lang w:val="en-US"/>
              </w:rPr>
              <w:drawing>
                <wp:inline distT="0" distB="0" distL="0" distR="0" wp14:anchorId="30DEC6F7" wp14:editId="6D83BB62">
                  <wp:extent cx="2133600" cy="1866900"/>
                  <wp:effectExtent l="0" t="0" r="0" b="0"/>
                  <wp:docPr id="1251" name="Ảnh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13">
                            <a:biLevel thresh="75000"/>
                            <a:extLst>
                              <a:ext uri="{28A0092B-C50C-407E-A947-70E740481C1C}">
                                <a14:useLocalDpi xmlns:a14="http://schemas.microsoft.com/office/drawing/2010/main" val="0"/>
                              </a:ext>
                            </a:extLst>
                          </a:blip>
                          <a:srcRect/>
                          <a:stretch>
                            <a:fillRect/>
                          </a:stretch>
                        </pic:blipFill>
                        <pic:spPr bwMode="auto">
                          <a:xfrm>
                            <a:off x="0" y="0"/>
                            <a:ext cx="2139057" cy="1871675"/>
                          </a:xfrm>
                          <a:prstGeom prst="rect">
                            <a:avLst/>
                          </a:prstGeom>
                          <a:noFill/>
                          <a:ln>
                            <a:noFill/>
                          </a:ln>
                        </pic:spPr>
                      </pic:pic>
                    </a:graphicData>
                  </a:graphic>
                </wp:inline>
              </w:drawing>
            </w:r>
          </w:p>
        </w:tc>
      </w:tr>
    </w:tbl>
    <w:p w:rsidR="005C7A94" w:rsidRPr="002960E3" w:rsidRDefault="005C7A94" w:rsidP="002960E3">
      <w:pPr>
        <w:pStyle w:val="Heading4"/>
        <w:spacing w:line="276" w:lineRule="auto"/>
      </w:pPr>
      <w:r w:rsidRPr="002960E3">
        <w:t>d) Củng cố, luyện tậ</w:t>
      </w:r>
      <w:r w:rsidR="00C60671" w:rsidRPr="002960E3">
        <w:t>p. (</w:t>
      </w:r>
      <w:r w:rsidR="00ED5CEE" w:rsidRPr="002960E3">
        <w:t>5</w:t>
      </w:r>
      <w:r w:rsidRPr="002960E3">
        <w:t xml:space="preserve"> ph)</w:t>
      </w:r>
    </w:p>
    <w:p w:rsidR="00A14FAF" w:rsidRPr="002960E3" w:rsidRDefault="00A14FAF" w:rsidP="002960E3">
      <w:pPr>
        <w:spacing w:line="276" w:lineRule="auto"/>
        <w:rPr>
          <w:lang w:val="nl-NL"/>
        </w:rPr>
      </w:pPr>
      <w:r w:rsidRPr="002960E3">
        <w:rPr>
          <w:b/>
          <w:lang w:val="nl-NL"/>
        </w:rPr>
        <w:tab/>
      </w:r>
      <w:r w:rsidRPr="002960E3">
        <w:rPr>
          <w:lang w:val="nl-NL"/>
        </w:rPr>
        <w:t>- Phát biểu định nghĩa về góc nội tiế</w:t>
      </w:r>
      <w:r w:rsidR="008F0AC5" w:rsidRPr="002960E3">
        <w:rPr>
          <w:lang w:val="nl-NL"/>
        </w:rPr>
        <w:t>p</w:t>
      </w:r>
      <w:r w:rsidRPr="002960E3">
        <w:rPr>
          <w:lang w:val="nl-NL"/>
        </w:rPr>
        <w:t xml:space="preserve">, định lý về số đo của góc nội tiếp. </w:t>
      </w:r>
    </w:p>
    <w:p w:rsidR="00A14FAF" w:rsidRPr="002960E3" w:rsidRDefault="00A14FAF" w:rsidP="002960E3">
      <w:pPr>
        <w:spacing w:line="276" w:lineRule="auto"/>
        <w:ind w:left="720"/>
        <w:rPr>
          <w:lang w:val="nl-NL"/>
        </w:rPr>
      </w:pPr>
      <w:r w:rsidRPr="002960E3">
        <w:rPr>
          <w:lang w:val="nl-NL"/>
        </w:rPr>
        <w:t xml:space="preserve">- Nêu các hệ qủa về góc nội tiếp của đường tròn. </w:t>
      </w:r>
    </w:p>
    <w:p w:rsidR="00A14FAF" w:rsidRPr="002960E3" w:rsidRDefault="00A14FAF" w:rsidP="002960E3">
      <w:pPr>
        <w:spacing w:line="276" w:lineRule="auto"/>
        <w:ind w:left="720"/>
        <w:rPr>
          <w:lang w:val="nl-NL"/>
        </w:rPr>
      </w:pPr>
      <w:r w:rsidRPr="002960E3">
        <w:rPr>
          <w:lang w:val="nl-NL"/>
        </w:rPr>
        <w:t>- Giải bài tậ</w:t>
      </w:r>
      <w:r w:rsidR="008F0AC5" w:rsidRPr="002960E3">
        <w:rPr>
          <w:lang w:val="nl-NL"/>
        </w:rPr>
        <w:t>p 15 (</w:t>
      </w:r>
      <w:r w:rsidRPr="002960E3">
        <w:rPr>
          <w:lang w:val="nl-NL"/>
        </w:rPr>
        <w:t>sgk - 75) - HS thảo luận chọn khẳng đị</w:t>
      </w:r>
      <w:r w:rsidR="008F0AC5" w:rsidRPr="002960E3">
        <w:rPr>
          <w:lang w:val="nl-NL"/>
        </w:rPr>
        <w:t>nh đúng sai</w:t>
      </w:r>
      <w:r w:rsidRPr="002960E3">
        <w:rPr>
          <w:lang w:val="nl-NL"/>
        </w:rPr>
        <w:t>. GV</w:t>
      </w:r>
      <w:r w:rsidR="008F0AC5" w:rsidRPr="002960E3">
        <w:rPr>
          <w:lang w:val="nl-NL"/>
        </w:rPr>
        <w:t xml:space="preserve"> đưa đáp án đúng</w:t>
      </w:r>
      <w:r w:rsidRPr="002960E3">
        <w:rPr>
          <w:lang w:val="nl-NL"/>
        </w:rPr>
        <w:t>.</w:t>
      </w:r>
      <w:r w:rsidRPr="002960E3">
        <w:rPr>
          <w:lang w:val="nl-NL"/>
        </w:rPr>
        <w:tab/>
      </w:r>
    </w:p>
    <w:p w:rsidR="005C7A94" w:rsidRPr="002960E3" w:rsidRDefault="005C7A94" w:rsidP="002960E3">
      <w:pPr>
        <w:pStyle w:val="Heading4"/>
        <w:spacing w:line="276" w:lineRule="auto"/>
      </w:pPr>
      <w:r w:rsidRPr="002960E3">
        <w:t>e) Hướng dẫn học sinh tự học ở nhà. (1 ph)</w:t>
      </w:r>
    </w:p>
    <w:p w:rsidR="00515FB9" w:rsidRPr="002960E3" w:rsidRDefault="00515FB9" w:rsidP="002960E3">
      <w:pPr>
        <w:spacing w:line="276" w:lineRule="auto"/>
      </w:pPr>
      <w:r w:rsidRPr="002960E3">
        <w:tab/>
        <w:t>- Học thuộc bài -</w:t>
      </w:r>
      <w:r w:rsidR="008C67EB" w:rsidRPr="002960E3">
        <w:t xml:space="preserve"> </w:t>
      </w:r>
      <w:r w:rsidRPr="002960E3">
        <w:t>chứng minh được định lí và các hệ quả.</w:t>
      </w:r>
    </w:p>
    <w:p w:rsidR="00515FB9" w:rsidRPr="002960E3" w:rsidRDefault="00515FB9" w:rsidP="002960E3">
      <w:pPr>
        <w:spacing w:line="276" w:lineRule="auto"/>
        <w:rPr>
          <w:b/>
        </w:rPr>
      </w:pPr>
      <w:r w:rsidRPr="002960E3">
        <w:lastRenderedPageBreak/>
        <w:tab/>
        <w:t>- Làm bài 19,20,21,22 sgk.</w:t>
      </w:r>
    </w:p>
    <w:p w:rsidR="005C7A94" w:rsidRPr="002960E3" w:rsidRDefault="005C7A94" w:rsidP="002960E3">
      <w:pPr>
        <w:pStyle w:val="Heading3"/>
        <w:spacing w:line="276" w:lineRule="auto"/>
        <w:rPr>
          <w:szCs w:val="28"/>
        </w:rPr>
      </w:pPr>
      <w:r w:rsidRPr="002960E3">
        <w:rPr>
          <w:szCs w:val="28"/>
        </w:rPr>
        <w:t>5. Rút kinh nghiệm giờ dạy.</w:t>
      </w:r>
    </w:p>
    <w:p w:rsidR="005C7A94" w:rsidRPr="002960E3" w:rsidRDefault="005C7A94" w:rsidP="002960E3">
      <w:pPr>
        <w:spacing w:line="276" w:lineRule="auto"/>
      </w:pPr>
      <w:r w:rsidRPr="002960E3">
        <w:tab/>
        <w:t>.........................................................................................................................................................................................................................................................................................................................................................................................</w:t>
      </w:r>
    </w:p>
    <w:p w:rsidR="00F2418F" w:rsidRPr="002960E3" w:rsidRDefault="00F2418F" w:rsidP="002960E3">
      <w:pPr>
        <w:spacing w:line="276" w:lineRule="auto"/>
      </w:pPr>
    </w:p>
    <w:p w:rsidR="00165734" w:rsidRPr="002960E3" w:rsidRDefault="00165734" w:rsidP="002960E3">
      <w:pPr>
        <w:widowControl/>
        <w:spacing w:line="276" w:lineRule="auto"/>
      </w:pPr>
      <w:r w:rsidRPr="002960E3">
        <w:br w:type="page"/>
      </w:r>
    </w:p>
    <w:p w:rsidR="00165734" w:rsidRPr="002960E3" w:rsidRDefault="00165734" w:rsidP="002960E3">
      <w:pPr>
        <w:pStyle w:val="Heading2"/>
        <w:spacing w:line="276" w:lineRule="auto"/>
        <w:rPr>
          <w:sz w:val="28"/>
          <w:szCs w:val="28"/>
        </w:rPr>
      </w:pPr>
      <w:r w:rsidRPr="002960E3">
        <w:rPr>
          <w:sz w:val="28"/>
          <w:szCs w:val="28"/>
        </w:rPr>
        <w:lastRenderedPageBreak/>
        <w:t xml:space="preserve">Tiết </w:t>
      </w:r>
      <w:r w:rsidRPr="002960E3">
        <w:rPr>
          <w:sz w:val="28"/>
          <w:szCs w:val="28"/>
          <w:lang w:val="nl-NL"/>
        </w:rPr>
        <w:t>41</w:t>
      </w:r>
      <w:r w:rsidRPr="002960E3">
        <w:rPr>
          <w:sz w:val="28"/>
          <w:szCs w:val="28"/>
        </w:rPr>
        <w:t>: LUYỆN TẬP</w:t>
      </w:r>
    </w:p>
    <w:p w:rsidR="00165734" w:rsidRPr="002960E3" w:rsidRDefault="00165734" w:rsidP="002960E3">
      <w:pPr>
        <w:spacing w:line="276" w:lineRule="auto"/>
        <w:jc w:val="center"/>
        <w:rPr>
          <w:b/>
          <w:lang w:val="nl-NL"/>
        </w:rPr>
      </w:pPr>
    </w:p>
    <w:p w:rsidR="00165734" w:rsidRPr="002960E3" w:rsidRDefault="00165734" w:rsidP="002960E3">
      <w:pPr>
        <w:pStyle w:val="NoSpacing"/>
        <w:spacing w:line="276" w:lineRule="auto"/>
      </w:pPr>
      <w:r w:rsidRPr="002960E3">
        <w:t>Ngày soạn:</w:t>
      </w:r>
      <w:r w:rsidR="00BB2148" w:rsidRPr="002960E3">
        <w:rPr>
          <w:lang w:val="nl-NL"/>
        </w:rPr>
        <w:t xml:space="preserve"> 05/01/2016</w:t>
      </w:r>
      <w:r w:rsidRPr="002960E3">
        <w:t>.</w:t>
      </w:r>
    </w:p>
    <w:p w:rsidR="00165734" w:rsidRPr="002960E3" w:rsidRDefault="00165734" w:rsidP="002960E3">
      <w:pPr>
        <w:pStyle w:val="NoSpacing"/>
        <w:spacing w:line="276" w:lineRule="auto"/>
      </w:pPr>
      <w:r w:rsidRPr="002960E3">
        <w:t>Ngày dạy:......../.........../...............tại lớp:............sỹ số HS:.............vắng:.........</w:t>
      </w:r>
    </w:p>
    <w:p w:rsidR="00165734" w:rsidRPr="002960E3" w:rsidRDefault="00165734" w:rsidP="002960E3">
      <w:pPr>
        <w:pStyle w:val="NoSpacing"/>
        <w:spacing w:line="276" w:lineRule="auto"/>
      </w:pPr>
      <w:r w:rsidRPr="002960E3">
        <w:t>Ngày dạy:......../.........../...............tại lớp:............sỹ số HS:.............vắng:.........</w:t>
      </w:r>
    </w:p>
    <w:p w:rsidR="00165734" w:rsidRPr="002960E3" w:rsidRDefault="00165734" w:rsidP="002960E3">
      <w:pPr>
        <w:spacing w:line="276" w:lineRule="auto"/>
      </w:pPr>
    </w:p>
    <w:p w:rsidR="00165734" w:rsidRPr="002960E3" w:rsidRDefault="00165734" w:rsidP="002960E3">
      <w:pPr>
        <w:pStyle w:val="Heading3"/>
        <w:spacing w:line="276" w:lineRule="auto"/>
        <w:rPr>
          <w:szCs w:val="28"/>
        </w:rPr>
      </w:pPr>
      <w:r w:rsidRPr="002960E3">
        <w:rPr>
          <w:szCs w:val="28"/>
        </w:rPr>
        <w:t>1. Mục tiêu.</w:t>
      </w:r>
    </w:p>
    <w:p w:rsidR="00165734" w:rsidRPr="002960E3" w:rsidRDefault="00165734" w:rsidP="002960E3">
      <w:pPr>
        <w:pStyle w:val="Heading4"/>
        <w:spacing w:line="276" w:lineRule="auto"/>
      </w:pPr>
      <w:r w:rsidRPr="002960E3">
        <w:t xml:space="preserve">a) </w:t>
      </w:r>
      <w:r w:rsidRPr="002960E3">
        <w:rPr>
          <w:lang w:val="en-US"/>
        </w:rPr>
        <w:t>Về k</w:t>
      </w:r>
      <w:r w:rsidRPr="002960E3">
        <w:t>iến thức.</w:t>
      </w:r>
    </w:p>
    <w:p w:rsidR="00165734" w:rsidRPr="002960E3" w:rsidRDefault="00165734" w:rsidP="002960E3">
      <w:pPr>
        <w:spacing w:line="276" w:lineRule="auto"/>
        <w:rPr>
          <w:lang w:val="nl-NL"/>
        </w:rPr>
      </w:pPr>
      <w:r w:rsidRPr="002960E3">
        <w:rPr>
          <w:lang w:val="nl-NL"/>
        </w:rPr>
        <w:tab/>
      </w:r>
      <w:r w:rsidR="00221B2B" w:rsidRPr="002960E3">
        <w:rPr>
          <w:lang w:val="nl-NL"/>
        </w:rPr>
        <w:t>- Củng cố lại cho học sinh các khái niệm về góc nội tiếp, số đo của cung bị chắn, chứng minh các yếu tố về góc trong đường tròn dựa vào tính chất góc ở tâm và góc nội tiếp.</w:t>
      </w:r>
    </w:p>
    <w:p w:rsidR="00165734" w:rsidRPr="002960E3" w:rsidRDefault="00165734" w:rsidP="002960E3">
      <w:pPr>
        <w:pStyle w:val="Heading4"/>
        <w:spacing w:line="276" w:lineRule="auto"/>
      </w:pPr>
      <w:r w:rsidRPr="002960E3">
        <w:t>b) Về kỹ năng.</w:t>
      </w:r>
    </w:p>
    <w:p w:rsidR="00165734" w:rsidRPr="002960E3" w:rsidRDefault="00165734" w:rsidP="002960E3">
      <w:pPr>
        <w:spacing w:line="276" w:lineRule="auto"/>
      </w:pPr>
      <w:r w:rsidRPr="002960E3">
        <w:tab/>
      </w:r>
      <w:r w:rsidR="004B5402" w:rsidRPr="002960E3">
        <w:rPr>
          <w:lang w:val="nl-NL"/>
        </w:rPr>
        <w:t>- Rèn kỹ năng vận dụng các định lý hệ quả về góc nội tiếp trong chứng minh bài toán liên quan tới đường tròn.</w:t>
      </w:r>
    </w:p>
    <w:p w:rsidR="00165734" w:rsidRPr="002960E3" w:rsidRDefault="00165734" w:rsidP="002960E3">
      <w:pPr>
        <w:pStyle w:val="Heading4"/>
        <w:spacing w:line="276" w:lineRule="auto"/>
      </w:pPr>
      <w:r w:rsidRPr="002960E3">
        <w:t>c) Về thái độ.</w:t>
      </w:r>
    </w:p>
    <w:p w:rsidR="00165734" w:rsidRPr="002960E3" w:rsidRDefault="00165734" w:rsidP="002960E3">
      <w:pPr>
        <w:spacing w:line="276" w:lineRule="auto"/>
      </w:pPr>
      <w:r w:rsidRPr="002960E3">
        <w:tab/>
        <w:t>- HS tự giác tích cực chủ động trong học tập.</w:t>
      </w:r>
    </w:p>
    <w:p w:rsidR="00165734" w:rsidRPr="002960E3" w:rsidRDefault="00165734" w:rsidP="002960E3">
      <w:pPr>
        <w:spacing w:line="276" w:lineRule="auto"/>
      </w:pPr>
      <w:r w:rsidRPr="002960E3">
        <w:tab/>
        <w:t>- Cẩn thận, chính xác, trung thực.</w:t>
      </w:r>
    </w:p>
    <w:p w:rsidR="00165734" w:rsidRPr="002960E3" w:rsidRDefault="00165734" w:rsidP="002960E3">
      <w:pPr>
        <w:pStyle w:val="Heading3"/>
        <w:spacing w:line="276" w:lineRule="auto"/>
        <w:rPr>
          <w:szCs w:val="28"/>
        </w:rPr>
      </w:pPr>
      <w:r w:rsidRPr="002960E3">
        <w:rPr>
          <w:szCs w:val="28"/>
        </w:rPr>
        <w:t>2. Chuẩn bị của GV và HS.</w:t>
      </w:r>
    </w:p>
    <w:p w:rsidR="00165734" w:rsidRPr="002960E3" w:rsidRDefault="00165734" w:rsidP="002960E3">
      <w:pPr>
        <w:pStyle w:val="Heading4"/>
        <w:spacing w:line="276" w:lineRule="auto"/>
        <w:rPr>
          <w:lang w:val="en-US"/>
        </w:rPr>
      </w:pPr>
      <w:r w:rsidRPr="002960E3">
        <w:rPr>
          <w:lang w:val="en-US"/>
        </w:rPr>
        <w:t>a) Chuẩn bị của GV.</w:t>
      </w:r>
    </w:p>
    <w:p w:rsidR="00165734" w:rsidRPr="002960E3" w:rsidRDefault="00165734" w:rsidP="002960E3">
      <w:pPr>
        <w:spacing w:line="276" w:lineRule="auto"/>
        <w:rPr>
          <w:lang w:val="nb-NO"/>
        </w:rPr>
      </w:pPr>
      <w:r w:rsidRPr="002960E3">
        <w:rPr>
          <w:lang w:val="en-US"/>
        </w:rPr>
        <w:tab/>
        <w:t xml:space="preserve">- </w:t>
      </w:r>
      <w:r w:rsidRPr="002960E3">
        <w:t>Thước thẳng compa thướ</w:t>
      </w:r>
      <w:r w:rsidR="004E3F92" w:rsidRPr="002960E3">
        <w:t>c đo góc</w:t>
      </w:r>
      <w:r w:rsidRPr="002960E3">
        <w:t>.</w:t>
      </w:r>
    </w:p>
    <w:p w:rsidR="00165734" w:rsidRPr="002960E3" w:rsidRDefault="00165734" w:rsidP="002960E3">
      <w:pPr>
        <w:pStyle w:val="Heading4"/>
        <w:spacing w:line="276" w:lineRule="auto"/>
        <w:rPr>
          <w:lang w:val="nb-NO"/>
        </w:rPr>
      </w:pPr>
      <w:r w:rsidRPr="002960E3">
        <w:rPr>
          <w:lang w:val="nb-NO"/>
        </w:rPr>
        <w:t>b) Chuẩn bị của HS.</w:t>
      </w:r>
    </w:p>
    <w:p w:rsidR="00165734" w:rsidRPr="002960E3" w:rsidRDefault="00165734" w:rsidP="002960E3">
      <w:pPr>
        <w:spacing w:line="276" w:lineRule="auto"/>
        <w:rPr>
          <w:lang w:val="nb-NO"/>
        </w:rPr>
      </w:pPr>
      <w:r w:rsidRPr="002960E3">
        <w:rPr>
          <w:lang w:val="nb-NO"/>
        </w:rPr>
        <w:tab/>
        <w:t xml:space="preserve">- </w:t>
      </w:r>
      <w:r w:rsidRPr="002960E3">
        <w:t>Thước thẳng, compa</w:t>
      </w:r>
      <w:r w:rsidRPr="002960E3">
        <w:rPr>
          <w:lang w:val="nb-NO"/>
        </w:rPr>
        <w:t>,</w:t>
      </w:r>
      <w:r w:rsidRPr="002960E3">
        <w:t xml:space="preserve"> thước đo góc</w:t>
      </w:r>
      <w:r w:rsidRPr="002960E3">
        <w:rPr>
          <w:lang w:val="nb-NO"/>
        </w:rPr>
        <w:t>, làm các BT</w:t>
      </w:r>
      <w:r w:rsidRPr="002960E3">
        <w:t>.</w:t>
      </w:r>
    </w:p>
    <w:p w:rsidR="00165734" w:rsidRPr="002960E3" w:rsidRDefault="00165734" w:rsidP="002960E3">
      <w:pPr>
        <w:pStyle w:val="Heading3"/>
        <w:spacing w:line="276" w:lineRule="auto"/>
        <w:rPr>
          <w:szCs w:val="28"/>
          <w:lang w:val="nb-NO"/>
        </w:rPr>
      </w:pPr>
      <w:r w:rsidRPr="002960E3">
        <w:rPr>
          <w:szCs w:val="28"/>
          <w:lang w:val="nb-NO"/>
        </w:rPr>
        <w:t>3. Phương pháp giảng dạy.</w:t>
      </w:r>
    </w:p>
    <w:p w:rsidR="00165734" w:rsidRPr="002960E3" w:rsidRDefault="00165734" w:rsidP="002960E3">
      <w:pPr>
        <w:spacing w:line="276" w:lineRule="auto"/>
        <w:rPr>
          <w:lang w:val="nb-NO"/>
        </w:rPr>
      </w:pPr>
      <w:r w:rsidRPr="002960E3">
        <w:rPr>
          <w:lang w:val="nb-NO"/>
        </w:rPr>
        <w:tab/>
        <w:t>- Vấn đáp, thuyết trình.</w:t>
      </w:r>
    </w:p>
    <w:p w:rsidR="00165734" w:rsidRPr="002960E3" w:rsidRDefault="00165734" w:rsidP="002960E3">
      <w:pPr>
        <w:spacing w:line="276" w:lineRule="auto"/>
        <w:rPr>
          <w:lang w:val="nb-NO"/>
        </w:rPr>
      </w:pPr>
      <w:r w:rsidRPr="002960E3">
        <w:rPr>
          <w:lang w:val="nb-NO"/>
        </w:rPr>
        <w:tab/>
        <w:t>- Hoạt động nhóm, tích cực hóa hoạt động của HS.</w:t>
      </w:r>
    </w:p>
    <w:p w:rsidR="00165734" w:rsidRPr="002960E3" w:rsidRDefault="00165734" w:rsidP="002960E3">
      <w:pPr>
        <w:pStyle w:val="Heading3"/>
        <w:spacing w:line="276" w:lineRule="auto"/>
        <w:rPr>
          <w:szCs w:val="28"/>
          <w:lang w:val="nb-NO"/>
        </w:rPr>
      </w:pPr>
      <w:r w:rsidRPr="002960E3">
        <w:rPr>
          <w:szCs w:val="28"/>
          <w:lang w:val="nb-NO"/>
        </w:rPr>
        <w:t>4. Tiến trình bài dạy.</w:t>
      </w:r>
    </w:p>
    <w:p w:rsidR="00165734" w:rsidRPr="002960E3" w:rsidRDefault="00165734" w:rsidP="002960E3">
      <w:pPr>
        <w:pStyle w:val="Heading4"/>
        <w:spacing w:line="276" w:lineRule="auto"/>
        <w:rPr>
          <w:lang w:val="nb-NO"/>
        </w:rPr>
      </w:pPr>
      <w:r w:rsidRPr="002960E3">
        <w:rPr>
          <w:lang w:val="nb-NO"/>
        </w:rPr>
        <w:t>a) Ổn định tổ chức lớp học. (1 ph)</w:t>
      </w:r>
    </w:p>
    <w:p w:rsidR="00165734" w:rsidRPr="002960E3" w:rsidRDefault="00165734" w:rsidP="002960E3">
      <w:pPr>
        <w:pStyle w:val="Heading4"/>
        <w:spacing w:line="276" w:lineRule="auto"/>
        <w:rPr>
          <w:lang w:val="nb-NO"/>
        </w:rPr>
      </w:pPr>
      <w:r w:rsidRPr="002960E3">
        <w:rPr>
          <w:lang w:val="nb-NO"/>
        </w:rPr>
        <w:t>b) Kiểm tra bài cũ. (5 ph)</w:t>
      </w:r>
    </w:p>
    <w:p w:rsidR="000F231F" w:rsidRPr="002960E3" w:rsidRDefault="000F231F" w:rsidP="002960E3">
      <w:pPr>
        <w:spacing w:line="276" w:lineRule="auto"/>
      </w:pPr>
      <w:r w:rsidRPr="002960E3">
        <w:rPr>
          <w:b/>
        </w:rPr>
        <w:tab/>
        <w:t>?</w:t>
      </w:r>
      <w:r w:rsidRPr="002960E3">
        <w:t xml:space="preserve"> Phát biểu định lí và hệ quả của góc nội tiếp?</w:t>
      </w:r>
    </w:p>
    <w:p w:rsidR="00165734" w:rsidRPr="002960E3" w:rsidRDefault="00165734" w:rsidP="002960E3">
      <w:pPr>
        <w:pStyle w:val="Heading4"/>
        <w:spacing w:line="276" w:lineRule="auto"/>
        <w:rPr>
          <w:lang w:val="nb-NO"/>
        </w:rPr>
      </w:pPr>
      <w:r w:rsidRPr="002960E3">
        <w:rPr>
          <w:lang w:val="nb-NO"/>
        </w:rPr>
        <w:t>c) Dạy nội dung bài mới.</w:t>
      </w:r>
    </w:p>
    <w:tbl>
      <w:tblPr>
        <w:tblStyle w:val="TableGrid"/>
        <w:tblW w:w="0" w:type="auto"/>
        <w:tblLook w:val="04A0" w:firstRow="1" w:lastRow="0" w:firstColumn="1" w:lastColumn="0" w:noHBand="0" w:noVBand="1"/>
      </w:tblPr>
      <w:tblGrid>
        <w:gridCol w:w="621"/>
        <w:gridCol w:w="4067"/>
        <w:gridCol w:w="4374"/>
      </w:tblGrid>
      <w:tr w:rsidR="00165734" w:rsidRPr="002960E3" w:rsidTr="00734254">
        <w:tc>
          <w:tcPr>
            <w:tcW w:w="621" w:type="dxa"/>
          </w:tcPr>
          <w:p w:rsidR="00165734" w:rsidRPr="002960E3" w:rsidRDefault="00165734" w:rsidP="002960E3">
            <w:pPr>
              <w:spacing w:line="276" w:lineRule="auto"/>
              <w:jc w:val="center"/>
              <w:rPr>
                <w:b/>
              </w:rPr>
            </w:pPr>
            <w:r w:rsidRPr="002960E3">
              <w:rPr>
                <w:b/>
              </w:rPr>
              <w:t>TG</w:t>
            </w:r>
          </w:p>
        </w:tc>
        <w:tc>
          <w:tcPr>
            <w:tcW w:w="4067" w:type="dxa"/>
          </w:tcPr>
          <w:p w:rsidR="00165734" w:rsidRPr="002960E3" w:rsidRDefault="00165734" w:rsidP="002960E3">
            <w:pPr>
              <w:spacing w:line="276" w:lineRule="auto"/>
              <w:jc w:val="center"/>
              <w:rPr>
                <w:b/>
              </w:rPr>
            </w:pPr>
            <w:r w:rsidRPr="002960E3">
              <w:rPr>
                <w:b/>
              </w:rPr>
              <w:t>Hoạt động của GV - HS</w:t>
            </w:r>
          </w:p>
        </w:tc>
        <w:tc>
          <w:tcPr>
            <w:tcW w:w="4374" w:type="dxa"/>
          </w:tcPr>
          <w:p w:rsidR="00165734" w:rsidRPr="002960E3" w:rsidRDefault="00165734" w:rsidP="002960E3">
            <w:pPr>
              <w:spacing w:line="276" w:lineRule="auto"/>
              <w:jc w:val="center"/>
              <w:rPr>
                <w:b/>
              </w:rPr>
            </w:pPr>
            <w:r w:rsidRPr="002960E3">
              <w:rPr>
                <w:b/>
              </w:rPr>
              <w:t>Nội dung ghi bảng</w:t>
            </w:r>
          </w:p>
        </w:tc>
      </w:tr>
      <w:tr w:rsidR="007E1AF4" w:rsidRPr="002960E3" w:rsidTr="00734254">
        <w:tc>
          <w:tcPr>
            <w:tcW w:w="621" w:type="dxa"/>
          </w:tcPr>
          <w:p w:rsidR="007E1AF4" w:rsidRPr="002960E3" w:rsidRDefault="007E1AF4" w:rsidP="002960E3">
            <w:pPr>
              <w:spacing w:line="276" w:lineRule="auto"/>
              <w:jc w:val="center"/>
              <w:rPr>
                <w:lang w:val="en-US"/>
              </w:rPr>
            </w:pPr>
          </w:p>
          <w:p w:rsidR="006E2F1B" w:rsidRPr="002960E3" w:rsidRDefault="006E2F1B" w:rsidP="002960E3">
            <w:pPr>
              <w:spacing w:line="276" w:lineRule="auto"/>
              <w:jc w:val="center"/>
              <w:rPr>
                <w:lang w:val="en-US"/>
              </w:rPr>
            </w:pPr>
          </w:p>
          <w:p w:rsidR="006E2F1B" w:rsidRPr="002960E3" w:rsidRDefault="006E2F1B" w:rsidP="002960E3">
            <w:pPr>
              <w:spacing w:line="276" w:lineRule="auto"/>
              <w:jc w:val="center"/>
              <w:rPr>
                <w:lang w:val="en-US"/>
              </w:rPr>
            </w:pPr>
            <w:r w:rsidRPr="002960E3">
              <w:rPr>
                <w:lang w:val="en-US"/>
              </w:rPr>
              <w:t>38'</w:t>
            </w:r>
          </w:p>
        </w:tc>
        <w:tc>
          <w:tcPr>
            <w:tcW w:w="4067" w:type="dxa"/>
            <w:shd w:val="clear" w:color="auto" w:fill="auto"/>
          </w:tcPr>
          <w:p w:rsidR="007E1AF4" w:rsidRPr="002960E3" w:rsidRDefault="007E1AF4" w:rsidP="002960E3">
            <w:pPr>
              <w:spacing w:line="276" w:lineRule="auto"/>
              <w:rPr>
                <w:bCs/>
              </w:rPr>
            </w:pPr>
            <w:r w:rsidRPr="002960E3">
              <w:rPr>
                <w:b/>
                <w:bCs/>
              </w:rPr>
              <w:t>GV:</w:t>
            </w:r>
            <w:r w:rsidRPr="002960E3">
              <w:rPr>
                <w:bCs/>
              </w:rPr>
              <w:t xml:space="preserve"> Cho HS làm BT 19 SGK.</w:t>
            </w:r>
          </w:p>
          <w:p w:rsidR="007E1AF4" w:rsidRPr="002960E3" w:rsidRDefault="007E1AF4" w:rsidP="002960E3">
            <w:pPr>
              <w:spacing w:line="276" w:lineRule="auto"/>
            </w:pPr>
            <w:r w:rsidRPr="002960E3">
              <w:rPr>
                <w:b/>
                <w:bCs/>
              </w:rPr>
              <w:t>?</w:t>
            </w:r>
            <w:r w:rsidRPr="002960E3">
              <w:t xml:space="preserve"> Hãy đọc đề, vẽ hình, ghi GT, KL bài toán</w:t>
            </w:r>
          </w:p>
          <w:p w:rsidR="007E1AF4" w:rsidRPr="002960E3" w:rsidRDefault="007E1AF4" w:rsidP="002960E3">
            <w:pPr>
              <w:spacing w:line="276" w:lineRule="auto"/>
            </w:pPr>
            <w:r w:rsidRPr="002960E3">
              <w:rPr>
                <w:b/>
              </w:rPr>
              <w:t>HS:</w:t>
            </w:r>
            <w:r w:rsidRPr="002960E3">
              <w:t xml:space="preserve"> (Hình vẽ gt,kl như nội dung ghi bảng)</w:t>
            </w:r>
          </w:p>
          <w:p w:rsidR="007E1AF4" w:rsidRPr="002960E3" w:rsidRDefault="007E1AF4" w:rsidP="002960E3">
            <w:pPr>
              <w:spacing w:line="276" w:lineRule="auto"/>
            </w:pPr>
            <w:r w:rsidRPr="002960E3">
              <w:rPr>
                <w:b/>
                <w:bCs/>
              </w:rPr>
              <w:t>?</w:t>
            </w:r>
            <w:r w:rsidRPr="002960E3">
              <w:t xml:space="preserve"> Để cm SH </w:t>
            </w:r>
            <w:r w:rsidRPr="002960E3">
              <w:rPr>
                <w:position w:val="-4"/>
              </w:rPr>
              <w:object w:dxaOrig="240" w:dyaOrig="260" w14:anchorId="6E457F2B">
                <v:shape id="_x0000_i1129" type="#_x0000_t75" style="width:14.25pt;height:14.25pt" o:ole="">
                  <v:imagedata r:id="rId214" o:title=""/>
                </v:shape>
                <o:OLEObject Type="Embed" ProgID="Equation.DSMT4" ShapeID="_x0000_i1129" DrawAspect="Content" ObjectID="_1673157152" r:id="rId215"/>
              </w:object>
            </w:r>
            <w:r w:rsidRPr="002960E3">
              <w:t xml:space="preserve">AB ta cm điều gì </w:t>
            </w:r>
          </w:p>
          <w:p w:rsidR="007E1AF4" w:rsidRPr="002960E3" w:rsidRDefault="007E1AF4" w:rsidP="002960E3">
            <w:pPr>
              <w:spacing w:line="276" w:lineRule="auto"/>
            </w:pPr>
            <w:r w:rsidRPr="002960E3">
              <w:rPr>
                <w:b/>
              </w:rPr>
              <w:t>HS:</w:t>
            </w:r>
            <w:r w:rsidRPr="002960E3">
              <w:t xml:space="preserve"> H là trực tâm của tam giác SAB.</w:t>
            </w:r>
          </w:p>
          <w:p w:rsidR="007E1AF4" w:rsidRPr="002960E3" w:rsidRDefault="007E1AF4" w:rsidP="002960E3">
            <w:pPr>
              <w:spacing w:line="276" w:lineRule="auto"/>
            </w:pPr>
            <w:r w:rsidRPr="002960E3">
              <w:rPr>
                <w:b/>
                <w:bCs/>
              </w:rPr>
              <w:lastRenderedPageBreak/>
              <w:t>?</w:t>
            </w:r>
            <w:r w:rsidRPr="002960E3">
              <w:t xml:space="preserve"> Để cm H là trực tâm của tam giác SAB ta cm điều gì? Vì sao?</w:t>
            </w:r>
          </w:p>
          <w:p w:rsidR="007E1AF4" w:rsidRPr="002960E3" w:rsidRDefault="007011F1" w:rsidP="002960E3">
            <w:pPr>
              <w:spacing w:line="276" w:lineRule="auto"/>
            </w:pPr>
            <w:r w:rsidRPr="002960E3">
              <w:rPr>
                <w:b/>
              </w:rPr>
              <w:t>HS</w:t>
            </w:r>
            <w:r w:rsidR="007E1AF4" w:rsidRPr="002960E3">
              <w:rPr>
                <w:b/>
              </w:rPr>
              <w:t>:</w:t>
            </w:r>
            <w:r w:rsidR="007E1AF4" w:rsidRPr="002960E3">
              <w:rPr>
                <w:lang w:val="en-US"/>
              </w:rPr>
              <w:t xml:space="preserve"> </w:t>
            </w:r>
            <w:r w:rsidR="007E1AF4" w:rsidRPr="002960E3">
              <w:t>BM</w:t>
            </w:r>
            <w:r w:rsidR="007E1AF4" w:rsidRPr="002960E3">
              <w:rPr>
                <w:position w:val="-4"/>
              </w:rPr>
              <w:object w:dxaOrig="240" w:dyaOrig="260" w14:anchorId="7B2C88FB">
                <v:shape id="_x0000_i1130" type="#_x0000_t75" style="width:14.25pt;height:14.25pt" o:ole="">
                  <v:imagedata r:id="rId214" o:title=""/>
                </v:shape>
                <o:OLEObject Type="Embed" ProgID="Equation.DSMT4" ShapeID="_x0000_i1130" DrawAspect="Content" ObjectID="_1673157153" r:id="rId216"/>
              </w:object>
            </w:r>
            <w:r w:rsidR="007E1AF4" w:rsidRPr="002960E3">
              <w:t xml:space="preserve">SA và AN </w:t>
            </w:r>
            <w:r w:rsidR="007E1AF4" w:rsidRPr="002960E3">
              <w:rPr>
                <w:position w:val="-4"/>
              </w:rPr>
              <w:object w:dxaOrig="240" w:dyaOrig="260" w14:anchorId="769008D4">
                <v:shape id="_x0000_i1131" type="#_x0000_t75" style="width:14.25pt;height:14.25pt" o:ole="">
                  <v:imagedata r:id="rId214" o:title=""/>
                </v:shape>
                <o:OLEObject Type="Embed" ProgID="Equation.DSMT4" ShapeID="_x0000_i1131" DrawAspect="Content" ObjectID="_1673157154" r:id="rId217"/>
              </w:object>
            </w:r>
            <w:r w:rsidR="007E1AF4" w:rsidRPr="002960E3">
              <w:t>SB vì BM cắt AN tại H</w:t>
            </w:r>
          </w:p>
          <w:p w:rsidR="007E1AF4" w:rsidRPr="002960E3" w:rsidRDefault="007E1AF4" w:rsidP="002960E3">
            <w:pPr>
              <w:spacing w:line="276" w:lineRule="auto"/>
              <w:rPr>
                <w:lang w:val="nb-NO"/>
              </w:rPr>
            </w:pPr>
            <w:r w:rsidRPr="002960E3">
              <w:rPr>
                <w:b/>
                <w:bCs/>
                <w:lang w:val="nb-NO"/>
              </w:rPr>
              <w:t>?</w:t>
            </w:r>
            <w:r w:rsidRPr="002960E3">
              <w:rPr>
                <w:lang w:val="nb-NO"/>
              </w:rPr>
              <w:t xml:space="preserve"> Để cm BM</w:t>
            </w:r>
            <w:r w:rsidRPr="002960E3">
              <w:rPr>
                <w:position w:val="-4"/>
              </w:rPr>
              <w:object w:dxaOrig="240" w:dyaOrig="260" w14:anchorId="0EAFB2C4">
                <v:shape id="_x0000_i1132" type="#_x0000_t75" style="width:14.25pt;height:14.25pt" o:ole="">
                  <v:imagedata r:id="rId214" o:title=""/>
                </v:shape>
                <o:OLEObject Type="Embed" ProgID="Equation.DSMT4" ShapeID="_x0000_i1132" DrawAspect="Content" ObjectID="_1673157155" r:id="rId218"/>
              </w:object>
            </w:r>
            <w:r w:rsidRPr="002960E3">
              <w:rPr>
                <w:lang w:val="nb-NO"/>
              </w:rPr>
              <w:t>SA và AN</w:t>
            </w:r>
            <w:r w:rsidRPr="002960E3">
              <w:rPr>
                <w:position w:val="-4"/>
              </w:rPr>
              <w:object w:dxaOrig="240" w:dyaOrig="260" w14:anchorId="0569C586">
                <v:shape id="_x0000_i1133" type="#_x0000_t75" style="width:14.25pt;height:14.25pt" o:ole="">
                  <v:imagedata r:id="rId214" o:title=""/>
                </v:shape>
                <o:OLEObject Type="Embed" ProgID="Equation.DSMT4" ShapeID="_x0000_i1133" DrawAspect="Content" ObjectID="_1673157156" r:id="rId219"/>
              </w:object>
            </w:r>
            <w:r w:rsidRPr="002960E3">
              <w:rPr>
                <w:lang w:val="nb-NO"/>
              </w:rPr>
              <w:t xml:space="preserve"> SB ta cm điều gì? </w:t>
            </w:r>
          </w:p>
          <w:p w:rsidR="007E1AF4" w:rsidRPr="002960E3" w:rsidRDefault="007011F1" w:rsidP="002960E3">
            <w:pPr>
              <w:spacing w:line="276" w:lineRule="auto"/>
              <w:rPr>
                <w:lang w:val="nb-NO"/>
              </w:rPr>
            </w:pPr>
            <w:r w:rsidRPr="002960E3">
              <w:rPr>
                <w:b/>
                <w:lang w:val="nb-NO"/>
              </w:rPr>
              <w:t>HS</w:t>
            </w:r>
            <w:r w:rsidR="007E1AF4" w:rsidRPr="002960E3">
              <w:rPr>
                <w:b/>
                <w:lang w:val="nb-NO"/>
              </w:rPr>
              <w:t xml:space="preserve">: </w:t>
            </w:r>
            <w:r w:rsidR="007E1AF4" w:rsidRPr="002960E3">
              <w:rPr>
                <w:position w:val="-6"/>
              </w:rPr>
              <w:object w:dxaOrig="1860" w:dyaOrig="360" w14:anchorId="45CB619F">
                <v:shape id="_x0000_i1134" type="#_x0000_t75" style="width:93.75pt;height:21.75pt" o:ole="">
                  <v:imagedata r:id="rId220" o:title=""/>
                </v:shape>
                <o:OLEObject Type="Embed" ProgID="Equation.DSMT4" ShapeID="_x0000_i1134" DrawAspect="Content" ObjectID="_1673157157" r:id="rId221"/>
              </w:object>
            </w:r>
          </w:p>
          <w:p w:rsidR="007E1AF4" w:rsidRPr="002960E3" w:rsidRDefault="007E1AF4" w:rsidP="002960E3">
            <w:pPr>
              <w:spacing w:line="276" w:lineRule="auto"/>
              <w:rPr>
                <w:lang w:val="nb-NO"/>
              </w:rPr>
            </w:pPr>
            <w:r w:rsidRPr="002960E3">
              <w:rPr>
                <w:b/>
                <w:bCs/>
                <w:lang w:val="nb-NO"/>
              </w:rPr>
              <w:t xml:space="preserve">? </w:t>
            </w:r>
            <w:r w:rsidRPr="002960E3">
              <w:rPr>
                <w:lang w:val="nb-NO"/>
              </w:rPr>
              <w:t xml:space="preserve">Căn cứ vào đâu để chứng minh được </w:t>
            </w:r>
            <w:r w:rsidRPr="002960E3">
              <w:rPr>
                <w:position w:val="-6"/>
              </w:rPr>
              <w:object w:dxaOrig="1860" w:dyaOrig="360" w14:anchorId="266CF697">
                <v:shape id="_x0000_i1135" type="#_x0000_t75" style="width:93.75pt;height:21.75pt" o:ole="">
                  <v:imagedata r:id="rId222" o:title=""/>
                </v:shape>
                <o:OLEObject Type="Embed" ProgID="Equation.DSMT4" ShapeID="_x0000_i1135" DrawAspect="Content" ObjectID="_1673157158" r:id="rId223"/>
              </w:object>
            </w:r>
            <w:r w:rsidRPr="002960E3">
              <w:rPr>
                <w:lang w:val="nb-NO"/>
              </w:rPr>
              <w:t xml:space="preserve">? </w:t>
            </w:r>
          </w:p>
          <w:p w:rsidR="007E1AF4" w:rsidRPr="002960E3" w:rsidRDefault="007011F1" w:rsidP="002960E3">
            <w:pPr>
              <w:spacing w:line="276" w:lineRule="auto"/>
              <w:rPr>
                <w:lang w:val="nb-NO"/>
              </w:rPr>
            </w:pPr>
            <w:r w:rsidRPr="002960E3">
              <w:rPr>
                <w:b/>
                <w:lang w:val="nb-NO"/>
              </w:rPr>
              <w:t>HS</w:t>
            </w:r>
            <w:r w:rsidR="007E1AF4" w:rsidRPr="002960E3">
              <w:rPr>
                <w:b/>
                <w:lang w:val="nb-NO"/>
              </w:rPr>
              <w:t>:</w:t>
            </w:r>
            <w:r w:rsidR="007E1AF4" w:rsidRPr="002960E3">
              <w:rPr>
                <w:lang w:val="nb-NO"/>
              </w:rPr>
              <w:t xml:space="preserve"> Hệ quả của góc nội tiếp. </w:t>
            </w:r>
          </w:p>
          <w:p w:rsidR="007E1AF4" w:rsidRPr="002960E3" w:rsidRDefault="007E1AF4" w:rsidP="002960E3">
            <w:pPr>
              <w:spacing w:line="276" w:lineRule="auto"/>
              <w:rPr>
                <w:b/>
                <w:lang w:val="nb-NO"/>
              </w:rPr>
            </w:pPr>
          </w:p>
          <w:p w:rsidR="007E1AF4" w:rsidRPr="002960E3" w:rsidRDefault="007E1AF4" w:rsidP="002960E3">
            <w:pPr>
              <w:spacing w:line="276" w:lineRule="auto"/>
              <w:rPr>
                <w:lang w:val="nb-NO"/>
              </w:rPr>
            </w:pPr>
            <w:r w:rsidRPr="002960E3">
              <w:rPr>
                <w:b/>
                <w:lang w:val="nb-NO"/>
              </w:rPr>
              <w:t>GV:</w:t>
            </w:r>
            <w:r w:rsidRPr="002960E3">
              <w:rPr>
                <w:lang w:val="nb-NO"/>
              </w:rPr>
              <w:t>Cho HS làm BT 20 SGK.</w:t>
            </w:r>
          </w:p>
          <w:p w:rsidR="007E1AF4" w:rsidRPr="002960E3" w:rsidRDefault="007E1AF4" w:rsidP="002960E3">
            <w:pPr>
              <w:spacing w:line="276" w:lineRule="auto"/>
              <w:rPr>
                <w:lang w:val="nb-NO"/>
              </w:rPr>
            </w:pPr>
            <w:r w:rsidRPr="002960E3">
              <w:rPr>
                <w:b/>
                <w:bCs/>
                <w:lang w:val="nb-NO"/>
              </w:rPr>
              <w:t xml:space="preserve">? </w:t>
            </w:r>
            <w:r w:rsidRPr="002960E3">
              <w:rPr>
                <w:lang w:val="nb-NO"/>
              </w:rPr>
              <w:t>Hãy đọc đề vẽ hình ,ghi gt,kl của bài toán:</w:t>
            </w:r>
          </w:p>
          <w:p w:rsidR="007E1AF4" w:rsidRPr="002960E3" w:rsidRDefault="007E1AF4" w:rsidP="002960E3">
            <w:pPr>
              <w:spacing w:line="276" w:lineRule="auto"/>
              <w:rPr>
                <w:lang w:val="nb-NO"/>
              </w:rPr>
            </w:pPr>
            <w:r w:rsidRPr="002960E3">
              <w:rPr>
                <w:b/>
                <w:lang w:val="nb-NO"/>
              </w:rPr>
              <w:t>HS:</w:t>
            </w:r>
            <w:r w:rsidRPr="002960E3">
              <w:rPr>
                <w:lang w:val="nb-NO"/>
              </w:rPr>
              <w:t xml:space="preserve"> Như nội dung ghi bảng .</w:t>
            </w:r>
          </w:p>
          <w:p w:rsidR="007E1AF4" w:rsidRPr="002960E3" w:rsidRDefault="007E1AF4" w:rsidP="002960E3">
            <w:pPr>
              <w:spacing w:line="276" w:lineRule="auto"/>
              <w:rPr>
                <w:lang w:val="nb-NO"/>
              </w:rPr>
            </w:pPr>
            <w:r w:rsidRPr="002960E3">
              <w:rPr>
                <w:b/>
                <w:bCs/>
                <w:lang w:val="nb-NO"/>
              </w:rPr>
              <w:t xml:space="preserve">? </w:t>
            </w:r>
            <w:r w:rsidRPr="002960E3">
              <w:rPr>
                <w:lang w:val="nb-NO"/>
              </w:rPr>
              <w:t>Để chứng minh C,</w:t>
            </w:r>
            <w:r w:rsidR="005D24AE" w:rsidRPr="002960E3">
              <w:rPr>
                <w:lang w:val="nb-NO"/>
              </w:rPr>
              <w:t xml:space="preserve"> </w:t>
            </w:r>
            <w:r w:rsidRPr="002960E3">
              <w:rPr>
                <w:lang w:val="nb-NO"/>
              </w:rPr>
              <w:t>B,</w:t>
            </w:r>
            <w:r w:rsidR="005D24AE" w:rsidRPr="002960E3">
              <w:rPr>
                <w:lang w:val="nb-NO"/>
              </w:rPr>
              <w:t xml:space="preserve"> </w:t>
            </w:r>
            <w:r w:rsidRPr="002960E3">
              <w:rPr>
                <w:lang w:val="nb-NO"/>
              </w:rPr>
              <w:t>D thẳng hàng ta chứng minh điều gì ?</w:t>
            </w:r>
          </w:p>
          <w:p w:rsidR="007E1AF4" w:rsidRPr="002960E3" w:rsidRDefault="007E1AF4" w:rsidP="002960E3">
            <w:pPr>
              <w:spacing w:line="276" w:lineRule="auto"/>
              <w:rPr>
                <w:lang w:val="nb-NO"/>
              </w:rPr>
            </w:pPr>
            <w:r w:rsidRPr="002960E3">
              <w:rPr>
                <w:b/>
                <w:lang w:val="nb-NO"/>
              </w:rPr>
              <w:t xml:space="preserve">HS: </w:t>
            </w:r>
            <w:r w:rsidR="005D24AE" w:rsidRPr="002960E3">
              <w:rPr>
                <w:b/>
                <w:position w:val="-6"/>
                <w:lang w:val="nb-NO"/>
              </w:rPr>
              <w:object w:dxaOrig="1400" w:dyaOrig="400" w14:anchorId="3D3CD2ED">
                <v:shape id="_x0000_i1136" type="#_x0000_t75" style="width:1in;height:21.75pt" o:ole="">
                  <v:imagedata r:id="rId224" o:title=""/>
                </v:shape>
                <o:OLEObject Type="Embed" ProgID="Equation.DSMT4" ShapeID="_x0000_i1136" DrawAspect="Content" ObjectID="_1673157159" r:id="rId225"/>
              </w:object>
            </w:r>
          </w:p>
          <w:p w:rsidR="007E1AF4" w:rsidRPr="002960E3" w:rsidRDefault="007E1AF4" w:rsidP="002960E3">
            <w:pPr>
              <w:spacing w:line="276" w:lineRule="auto"/>
              <w:rPr>
                <w:lang w:val="nb-NO"/>
              </w:rPr>
            </w:pPr>
            <w:r w:rsidRPr="002960E3">
              <w:rPr>
                <w:b/>
                <w:bCs/>
                <w:lang w:val="nb-NO"/>
              </w:rPr>
              <w:t>?</w:t>
            </w:r>
            <w:r w:rsidRPr="002960E3">
              <w:rPr>
                <w:lang w:val="nb-NO"/>
              </w:rPr>
              <w:t xml:space="preserve"> </w:t>
            </w:r>
            <w:r w:rsidR="005D24AE" w:rsidRPr="002960E3">
              <w:rPr>
                <w:position w:val="-6"/>
                <w:lang w:val="en-US"/>
              </w:rPr>
              <w:object w:dxaOrig="639" w:dyaOrig="400" w14:anchorId="6174A04B">
                <v:shape id="_x0000_i1137" type="#_x0000_t75" style="width:28.5pt;height:21.75pt" o:ole="">
                  <v:imagedata r:id="rId226" o:title=""/>
                </v:shape>
                <o:OLEObject Type="Embed" ProgID="Equation.DSMT4" ShapeID="_x0000_i1137" DrawAspect="Content" ObjectID="_1673157160" r:id="rId227"/>
              </w:object>
            </w:r>
            <w:r w:rsidRPr="002960E3">
              <w:rPr>
                <w:lang w:val="nb-NO"/>
              </w:rPr>
              <w:t xml:space="preserve"> bằng tổng của nhữ</w:t>
            </w:r>
            <w:r w:rsidR="007D048F" w:rsidRPr="002960E3">
              <w:rPr>
                <w:lang w:val="nb-NO"/>
              </w:rPr>
              <w:t>ng góc nào</w:t>
            </w:r>
            <w:r w:rsidRPr="002960E3">
              <w:rPr>
                <w:lang w:val="nb-NO"/>
              </w:rPr>
              <w:t>.</w:t>
            </w:r>
          </w:p>
          <w:p w:rsidR="007E1AF4" w:rsidRPr="002960E3" w:rsidRDefault="007E1AF4" w:rsidP="002960E3">
            <w:pPr>
              <w:spacing w:line="276" w:lineRule="auto"/>
              <w:rPr>
                <w:lang w:val="nb-NO"/>
              </w:rPr>
            </w:pPr>
            <w:r w:rsidRPr="002960E3">
              <w:rPr>
                <w:b/>
                <w:lang w:val="nb-NO"/>
              </w:rPr>
              <w:t xml:space="preserve">HS: </w:t>
            </w:r>
            <w:r w:rsidR="005D24AE" w:rsidRPr="002960E3">
              <w:rPr>
                <w:b/>
                <w:position w:val="-6"/>
                <w:lang w:val="nb-NO"/>
              </w:rPr>
              <w:object w:dxaOrig="2340" w:dyaOrig="400" w14:anchorId="5236410D">
                <v:shape id="_x0000_i1138" type="#_x0000_t75" style="width:115.5pt;height:21.75pt" o:ole="">
                  <v:imagedata r:id="rId228" o:title=""/>
                </v:shape>
                <o:OLEObject Type="Embed" ProgID="Equation.DSMT4" ShapeID="_x0000_i1138" DrawAspect="Content" ObjectID="_1673157161" r:id="rId229"/>
              </w:object>
            </w:r>
          </w:p>
          <w:p w:rsidR="007E1AF4" w:rsidRPr="002960E3" w:rsidRDefault="007E1AF4" w:rsidP="002960E3">
            <w:pPr>
              <w:spacing w:line="276" w:lineRule="auto"/>
              <w:rPr>
                <w:lang w:val="nb-NO"/>
              </w:rPr>
            </w:pPr>
            <w:r w:rsidRPr="002960E3">
              <w:rPr>
                <w:b/>
                <w:lang w:val="nb-NO"/>
              </w:rPr>
              <w:t>?</w:t>
            </w:r>
            <w:r w:rsidRPr="002960E3">
              <w:rPr>
                <w:lang w:val="nb-NO"/>
              </w:rPr>
              <w:t xml:space="preserve"> Hãy tính sđ của </w:t>
            </w:r>
            <w:r w:rsidR="00CD257D" w:rsidRPr="002960E3">
              <w:rPr>
                <w:position w:val="-6"/>
              </w:rPr>
              <w:object w:dxaOrig="639" w:dyaOrig="400">
                <v:shape id="_x0000_i1139" type="#_x0000_t75" style="width:28.5pt;height:21.75pt" o:ole="">
                  <v:imagedata r:id="rId230" o:title=""/>
                </v:shape>
                <o:OLEObject Type="Embed" ProgID="Equation.DSMT4" ShapeID="_x0000_i1139" DrawAspect="Content" ObjectID="_1673157162" r:id="rId231"/>
              </w:object>
            </w:r>
            <w:r w:rsidRPr="002960E3">
              <w:rPr>
                <w:lang w:val="nb-NO"/>
              </w:rPr>
              <w:t xml:space="preserve"> và </w:t>
            </w:r>
            <w:r w:rsidR="00CD257D" w:rsidRPr="002960E3">
              <w:rPr>
                <w:position w:val="-4"/>
              </w:rPr>
              <w:object w:dxaOrig="660" w:dyaOrig="380">
                <v:shape id="_x0000_i1140" type="#_x0000_t75" style="width:36pt;height:21.75pt" o:ole="">
                  <v:imagedata r:id="rId232" o:title=""/>
                </v:shape>
                <o:OLEObject Type="Embed" ProgID="Equation.DSMT4" ShapeID="_x0000_i1140" DrawAspect="Content" ObjectID="_1673157163" r:id="rId233"/>
              </w:object>
            </w:r>
            <w:r w:rsidRPr="002960E3">
              <w:rPr>
                <w:lang w:val="nb-NO"/>
              </w:rPr>
              <w:t xml:space="preserve"> rồi suy ra điều phải c/m</w:t>
            </w:r>
          </w:p>
          <w:p w:rsidR="007E1AF4" w:rsidRPr="002960E3" w:rsidRDefault="007E1AF4" w:rsidP="002960E3">
            <w:pPr>
              <w:spacing w:line="276" w:lineRule="auto"/>
              <w:rPr>
                <w:lang w:val="nb-NO"/>
              </w:rPr>
            </w:pPr>
            <w:r w:rsidRPr="002960E3">
              <w:rPr>
                <w:b/>
                <w:lang w:val="nb-NO"/>
              </w:rPr>
              <w:t>HS:</w:t>
            </w:r>
            <w:r w:rsidRPr="002960E3">
              <w:t xml:space="preserve"> </w:t>
            </w:r>
            <w:r w:rsidR="00EF5C6A" w:rsidRPr="002960E3">
              <w:rPr>
                <w:position w:val="-6"/>
              </w:rPr>
              <w:object w:dxaOrig="639" w:dyaOrig="400">
                <v:shape id="_x0000_i1141" type="#_x0000_t75" style="width:28.5pt;height:21.75pt" o:ole="">
                  <v:imagedata r:id="rId230" o:title=""/>
                </v:shape>
                <o:OLEObject Type="Embed" ProgID="Equation.DSMT4" ShapeID="_x0000_i1141" DrawAspect="Content" ObjectID="_1673157164" r:id="rId234"/>
              </w:object>
            </w:r>
            <w:r w:rsidRPr="002960E3">
              <w:rPr>
                <w:lang w:val="nb-NO"/>
              </w:rPr>
              <w:t xml:space="preserve"> và </w:t>
            </w:r>
            <w:r w:rsidR="00EF5C6A" w:rsidRPr="002960E3">
              <w:rPr>
                <w:position w:val="-4"/>
              </w:rPr>
              <w:object w:dxaOrig="660" w:dyaOrig="380">
                <v:shape id="_x0000_i1142" type="#_x0000_t75" style="width:36pt;height:21.75pt" o:ole="">
                  <v:imagedata r:id="rId232" o:title=""/>
                </v:shape>
                <o:OLEObject Type="Embed" ProgID="Equation.DSMT4" ShapeID="_x0000_i1142" DrawAspect="Content" ObjectID="_1673157165" r:id="rId235"/>
              </w:object>
            </w:r>
            <w:r w:rsidRPr="002960E3">
              <w:rPr>
                <w:lang w:val="nb-NO"/>
              </w:rPr>
              <w:t xml:space="preserve"> là góc nội tiếp chắn </w:t>
            </w:r>
            <w:r w:rsidR="00EF5C6A" w:rsidRPr="002960E3">
              <w:rPr>
                <w:position w:val="-26"/>
              </w:rPr>
              <w:object w:dxaOrig="260" w:dyaOrig="700">
                <v:shape id="_x0000_i1143" type="#_x0000_t75" style="width:14.25pt;height:36pt" o:ole="">
                  <v:imagedata r:id="rId236" o:title=""/>
                </v:shape>
                <o:OLEObject Type="Embed" ProgID="Equation.DSMT4" ShapeID="_x0000_i1143" DrawAspect="Content" ObjectID="_1673157166" r:id="rId237"/>
              </w:object>
            </w:r>
            <w:r w:rsidRPr="002960E3">
              <w:rPr>
                <w:lang w:val="nb-NO"/>
              </w:rPr>
              <w:t xml:space="preserve">(O) và </w:t>
            </w:r>
            <w:r w:rsidR="00EF5C6A" w:rsidRPr="002960E3">
              <w:rPr>
                <w:position w:val="-26"/>
              </w:rPr>
              <w:object w:dxaOrig="260" w:dyaOrig="700">
                <v:shape id="_x0000_i1144" type="#_x0000_t75" style="width:14.25pt;height:36pt" o:ole="">
                  <v:imagedata r:id="rId236" o:title=""/>
                </v:shape>
                <o:OLEObject Type="Embed" ProgID="Equation.DSMT4" ShapeID="_x0000_i1144" DrawAspect="Content" ObjectID="_1673157167" r:id="rId238"/>
              </w:object>
            </w:r>
            <w:r w:rsidRPr="002960E3">
              <w:rPr>
                <w:lang w:val="nb-NO"/>
              </w:rPr>
              <w:t>(O</w:t>
            </w:r>
            <w:r w:rsidR="00EF5C6A" w:rsidRPr="002960E3">
              <w:rPr>
                <w:lang w:val="nb-NO"/>
              </w:rPr>
              <w:t>'</w:t>
            </w:r>
            <w:r w:rsidRPr="002960E3">
              <w:rPr>
                <w:lang w:val="nb-NO"/>
              </w:rPr>
              <w:t xml:space="preserve">) Nên </w:t>
            </w:r>
            <w:r w:rsidR="00C62444" w:rsidRPr="002960E3">
              <w:rPr>
                <w:position w:val="-6"/>
                <w:lang w:val="nb-NO"/>
              </w:rPr>
              <w:object w:dxaOrig="2140" w:dyaOrig="400" w14:anchorId="638A32ED">
                <v:shape id="_x0000_i1145" type="#_x0000_t75" style="width:108pt;height:21.75pt" o:ole="">
                  <v:imagedata r:id="rId239" o:title=""/>
                </v:shape>
                <o:OLEObject Type="Embed" ProgID="Equation.DSMT4" ShapeID="_x0000_i1145" DrawAspect="Content" ObjectID="_1673157168" r:id="rId240"/>
              </w:object>
            </w:r>
            <w:r w:rsidRPr="002960E3">
              <w:rPr>
                <w:lang w:val="nb-NO"/>
              </w:rPr>
              <w:t xml:space="preserve"> theo hệ quả của góc nội tiếp </w:t>
            </w:r>
            <w:r w:rsidRPr="002960E3">
              <w:rPr>
                <w:noProof/>
                <w:lang w:val="en-US"/>
              </w:rPr>
              <w:drawing>
                <wp:inline distT="0" distB="0" distL="0" distR="0" wp14:anchorId="71B88DA5" wp14:editId="501ED446">
                  <wp:extent cx="161925" cy="133350"/>
                  <wp:effectExtent l="0" t="0" r="0" b="0"/>
                  <wp:docPr id="1282" name="Ảnh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C62444" w:rsidRPr="002960E3">
              <w:rPr>
                <w:lang w:val="nb-NO"/>
              </w:rPr>
              <w:t xml:space="preserve"> </w:t>
            </w:r>
            <w:r w:rsidRPr="002960E3">
              <w:rPr>
                <w:lang w:val="nb-NO"/>
              </w:rPr>
              <w:t>đpcm</w:t>
            </w:r>
          </w:p>
          <w:p w:rsidR="007E1AF4" w:rsidRPr="002960E3" w:rsidRDefault="007E1AF4" w:rsidP="002960E3">
            <w:pPr>
              <w:spacing w:line="276" w:lineRule="auto"/>
              <w:rPr>
                <w:lang w:val="nb-NO"/>
              </w:rPr>
            </w:pPr>
          </w:p>
          <w:p w:rsidR="007E1AF4" w:rsidRPr="002960E3" w:rsidRDefault="007E1AF4" w:rsidP="002960E3">
            <w:pPr>
              <w:spacing w:line="276" w:lineRule="auto"/>
              <w:rPr>
                <w:lang w:val="nb-NO"/>
              </w:rPr>
            </w:pPr>
            <w:r w:rsidRPr="002960E3">
              <w:rPr>
                <w:b/>
                <w:lang w:val="nb-NO"/>
              </w:rPr>
              <w:t>GV:</w:t>
            </w:r>
            <w:r w:rsidRPr="002960E3">
              <w:rPr>
                <w:lang w:val="nb-NO"/>
              </w:rPr>
              <w:t xml:space="preserve"> Cho HS làm BT 23 SGK.</w:t>
            </w:r>
          </w:p>
          <w:p w:rsidR="007E1AF4" w:rsidRPr="002960E3" w:rsidRDefault="007E1AF4" w:rsidP="002960E3">
            <w:pPr>
              <w:spacing w:line="276" w:lineRule="auto"/>
              <w:rPr>
                <w:lang w:val="nb-NO"/>
              </w:rPr>
            </w:pPr>
            <w:r w:rsidRPr="002960E3">
              <w:rPr>
                <w:b/>
                <w:bCs/>
                <w:lang w:val="nb-NO"/>
              </w:rPr>
              <w:t xml:space="preserve">? </w:t>
            </w:r>
            <w:r w:rsidRPr="002960E3">
              <w:rPr>
                <w:lang w:val="nb-NO"/>
              </w:rPr>
              <w:t>Hãy đọc dề vẽ hình ,ghi gt ,kl của bài toán .</w:t>
            </w:r>
          </w:p>
          <w:p w:rsidR="007E1AF4" w:rsidRPr="002960E3" w:rsidRDefault="007E1AF4" w:rsidP="002960E3">
            <w:pPr>
              <w:spacing w:line="276" w:lineRule="auto"/>
              <w:rPr>
                <w:lang w:val="nb-NO"/>
              </w:rPr>
            </w:pPr>
            <w:r w:rsidRPr="002960E3">
              <w:rPr>
                <w:b/>
                <w:lang w:val="nb-NO"/>
              </w:rPr>
              <w:t>HS:</w:t>
            </w:r>
            <w:r w:rsidRPr="002960E3">
              <w:rPr>
                <w:lang w:val="nb-NO"/>
              </w:rPr>
              <w:t xml:space="preserve"> Như nội dung ghi bảng </w:t>
            </w:r>
          </w:p>
          <w:p w:rsidR="007E1AF4" w:rsidRPr="002960E3" w:rsidRDefault="007E1AF4" w:rsidP="002960E3">
            <w:pPr>
              <w:spacing w:line="276" w:lineRule="auto"/>
              <w:rPr>
                <w:lang w:val="nb-NO"/>
              </w:rPr>
            </w:pPr>
            <w:r w:rsidRPr="002960E3">
              <w:rPr>
                <w:b/>
                <w:bCs/>
                <w:lang w:val="nb-NO"/>
              </w:rPr>
              <w:t xml:space="preserve">? </w:t>
            </w:r>
            <w:r w:rsidRPr="002960E3">
              <w:rPr>
                <w:lang w:val="nb-NO"/>
              </w:rPr>
              <w:t>Để c/m MA.MB</w:t>
            </w:r>
            <w:r w:rsidR="00530EA9" w:rsidRPr="002960E3">
              <w:rPr>
                <w:lang w:val="nb-NO"/>
              </w:rPr>
              <w:t xml:space="preserve"> </w:t>
            </w:r>
            <w:r w:rsidRPr="002960E3">
              <w:rPr>
                <w:lang w:val="nb-NO"/>
              </w:rPr>
              <w:t>=</w:t>
            </w:r>
            <w:r w:rsidR="00530EA9" w:rsidRPr="002960E3">
              <w:rPr>
                <w:lang w:val="nb-NO"/>
              </w:rPr>
              <w:t xml:space="preserve"> </w:t>
            </w:r>
            <w:r w:rsidRPr="002960E3">
              <w:rPr>
                <w:lang w:val="nb-NO"/>
              </w:rPr>
              <w:t>MC ta c/m điều gì .</w:t>
            </w:r>
          </w:p>
          <w:p w:rsidR="007E1AF4" w:rsidRPr="002960E3" w:rsidRDefault="007E1AF4" w:rsidP="002960E3">
            <w:pPr>
              <w:spacing w:line="276" w:lineRule="auto"/>
              <w:rPr>
                <w:lang w:val="nb-NO"/>
              </w:rPr>
            </w:pPr>
            <w:r w:rsidRPr="002960E3">
              <w:rPr>
                <w:b/>
                <w:lang w:val="nb-NO"/>
              </w:rPr>
              <w:t>HS:</w:t>
            </w:r>
            <w:r w:rsidRPr="002960E3">
              <w:rPr>
                <w:lang w:val="nb-NO"/>
              </w:rPr>
              <w:t xml:space="preserve"> </w:t>
            </w:r>
            <w:r w:rsidRPr="002960E3">
              <w:rPr>
                <w:rFonts w:ascii="Cambria Math" w:hAnsi="Cambria Math"/>
                <w:lang w:val="nb-NO"/>
              </w:rPr>
              <w:t>△</w:t>
            </w:r>
            <w:r w:rsidRPr="002960E3">
              <w:rPr>
                <w:lang w:val="nb-NO"/>
              </w:rPr>
              <w:t xml:space="preserve">MAD đồng dạng </w:t>
            </w:r>
            <w:r w:rsidRPr="002960E3">
              <w:rPr>
                <w:rFonts w:ascii="Cambria Math" w:hAnsi="Cambria Math"/>
              </w:rPr>
              <w:t>△</w:t>
            </w:r>
            <w:r w:rsidRPr="002960E3">
              <w:rPr>
                <w:lang w:val="nb-NO"/>
              </w:rPr>
              <w:t xml:space="preserve">MCB </w:t>
            </w:r>
            <w:r w:rsidRPr="002960E3">
              <w:rPr>
                <w:lang w:val="nb-NO"/>
              </w:rPr>
              <w:lastRenderedPageBreak/>
              <w:t>suy ra được điều gì .</w:t>
            </w:r>
          </w:p>
          <w:p w:rsidR="00530EA9" w:rsidRPr="002960E3" w:rsidRDefault="007E1AF4" w:rsidP="002960E3">
            <w:pPr>
              <w:spacing w:line="276" w:lineRule="auto"/>
              <w:rPr>
                <w:lang w:val="fr-FR"/>
              </w:rPr>
            </w:pPr>
            <w:r w:rsidRPr="002960E3">
              <w:rPr>
                <w:b/>
                <w:lang w:val="nb-NO"/>
              </w:rPr>
              <w:t>HS:</w:t>
            </w:r>
            <w:r w:rsidRPr="002960E3">
              <w:rPr>
                <w:lang w:val="fr-FR"/>
              </w:rPr>
              <w:t xml:space="preserve"> </w:t>
            </w:r>
            <w:r w:rsidR="00530EA9" w:rsidRPr="002960E3">
              <w:rPr>
                <w:position w:val="-28"/>
                <w:lang w:val="en-US"/>
              </w:rPr>
              <w:object w:dxaOrig="1340" w:dyaOrig="720" w14:anchorId="47D0A622">
                <v:shape id="_x0000_i1146" type="#_x0000_t75" style="width:64.5pt;height:36pt" o:ole="">
                  <v:imagedata r:id="rId242" o:title=""/>
                </v:shape>
                <o:OLEObject Type="Embed" ProgID="Equation.DSMT4" ShapeID="_x0000_i1146" DrawAspect="Content" ObjectID="_1673157169" r:id="rId243"/>
              </w:object>
            </w:r>
          </w:p>
          <w:p w:rsidR="007E1AF4" w:rsidRPr="002960E3" w:rsidRDefault="007E1AF4" w:rsidP="002960E3">
            <w:pPr>
              <w:spacing w:line="276" w:lineRule="auto"/>
              <w:rPr>
                <w:lang w:val="nb-NO"/>
              </w:rPr>
            </w:pPr>
            <w:r w:rsidRPr="002960E3">
              <w:t xml:space="preserve"> </w:t>
            </w:r>
            <w:r w:rsidRPr="002960E3">
              <w:rPr>
                <w:noProof/>
                <w:lang w:val="en-US"/>
              </w:rPr>
              <w:drawing>
                <wp:inline distT="0" distB="0" distL="0" distR="0" wp14:anchorId="49C25978" wp14:editId="3FEF3AD8">
                  <wp:extent cx="161925" cy="133350"/>
                  <wp:effectExtent l="0" t="0" r="0" b="0"/>
                  <wp:docPr id="1284" name="Ảnh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rPr>
                <w:lang w:val="nb-NO"/>
              </w:rPr>
              <w:t>MA</w:t>
            </w:r>
            <w:r w:rsidR="00530EA9" w:rsidRPr="002960E3">
              <w:rPr>
                <w:lang w:val="nb-NO"/>
              </w:rPr>
              <w:t xml:space="preserve"> </w:t>
            </w:r>
            <w:r w:rsidRPr="002960E3">
              <w:rPr>
                <w:lang w:val="nb-NO"/>
              </w:rPr>
              <w:t>.</w:t>
            </w:r>
            <w:r w:rsidR="00530EA9" w:rsidRPr="002960E3">
              <w:rPr>
                <w:lang w:val="nb-NO"/>
              </w:rPr>
              <w:t xml:space="preserve"> </w:t>
            </w:r>
            <w:r w:rsidRPr="002960E3">
              <w:rPr>
                <w:lang w:val="nb-NO"/>
              </w:rPr>
              <w:t>MB</w:t>
            </w:r>
            <w:r w:rsidR="00530EA9" w:rsidRPr="002960E3">
              <w:rPr>
                <w:lang w:val="nb-NO"/>
              </w:rPr>
              <w:t xml:space="preserve"> </w:t>
            </w:r>
            <w:r w:rsidRPr="002960E3">
              <w:rPr>
                <w:lang w:val="nb-NO"/>
              </w:rPr>
              <w:t>=</w:t>
            </w:r>
            <w:r w:rsidR="00530EA9" w:rsidRPr="002960E3">
              <w:rPr>
                <w:lang w:val="nb-NO"/>
              </w:rPr>
              <w:t xml:space="preserve"> </w:t>
            </w:r>
            <w:r w:rsidRPr="002960E3">
              <w:rPr>
                <w:lang w:val="nb-NO"/>
              </w:rPr>
              <w:t>MC .</w:t>
            </w:r>
            <w:r w:rsidR="00530EA9" w:rsidRPr="002960E3">
              <w:rPr>
                <w:lang w:val="nb-NO"/>
              </w:rPr>
              <w:t xml:space="preserve"> </w:t>
            </w:r>
            <w:r w:rsidRPr="002960E3">
              <w:rPr>
                <w:lang w:val="nb-NO"/>
              </w:rPr>
              <w:t>MD</w:t>
            </w:r>
          </w:p>
          <w:p w:rsidR="007E1AF4" w:rsidRPr="002960E3" w:rsidRDefault="007E1AF4" w:rsidP="002960E3">
            <w:pPr>
              <w:spacing w:line="276" w:lineRule="auto"/>
              <w:rPr>
                <w:lang w:val="nb-NO"/>
              </w:rPr>
            </w:pPr>
            <w:r w:rsidRPr="002960E3">
              <w:rPr>
                <w:b/>
                <w:bCs/>
                <w:lang w:val="nb-NO"/>
              </w:rPr>
              <w:t xml:space="preserve">? </w:t>
            </w:r>
            <w:r w:rsidRPr="002960E3">
              <w:rPr>
                <w:lang w:val="nb-NO"/>
              </w:rPr>
              <w:t>Hãy trình bày c/m.</w:t>
            </w:r>
          </w:p>
          <w:p w:rsidR="007E1AF4" w:rsidRPr="002960E3" w:rsidRDefault="007E1AF4" w:rsidP="002960E3">
            <w:pPr>
              <w:spacing w:line="276" w:lineRule="auto"/>
              <w:rPr>
                <w:lang w:val="nb-NO"/>
              </w:rPr>
            </w:pPr>
            <w:r w:rsidRPr="002960E3">
              <w:rPr>
                <w:b/>
                <w:lang w:val="nb-NO"/>
              </w:rPr>
              <w:t>HS:</w:t>
            </w:r>
            <w:r w:rsidRPr="002960E3">
              <w:rPr>
                <w:lang w:val="nb-NO"/>
              </w:rPr>
              <w:t xml:space="preserve"> Trình bày như nội dung ghi bảng .</w:t>
            </w:r>
          </w:p>
          <w:p w:rsidR="007E1AF4" w:rsidRPr="002960E3" w:rsidRDefault="007E1AF4" w:rsidP="002960E3">
            <w:pPr>
              <w:spacing w:line="276" w:lineRule="auto"/>
              <w:rPr>
                <w:lang w:val="nb-NO"/>
              </w:rPr>
            </w:pPr>
          </w:p>
          <w:p w:rsidR="00155CFF" w:rsidRPr="002960E3" w:rsidRDefault="00155CFF" w:rsidP="002960E3">
            <w:pPr>
              <w:spacing w:line="276" w:lineRule="auto"/>
              <w:rPr>
                <w:lang w:val="nb-NO"/>
              </w:rPr>
            </w:pPr>
          </w:p>
          <w:p w:rsidR="007E1AF4" w:rsidRPr="002960E3" w:rsidRDefault="007E1AF4" w:rsidP="002960E3">
            <w:pPr>
              <w:spacing w:line="276" w:lineRule="auto"/>
              <w:rPr>
                <w:lang w:val="nb-NO"/>
              </w:rPr>
            </w:pPr>
            <w:r w:rsidRPr="002960E3">
              <w:rPr>
                <w:b/>
                <w:lang w:val="nb-NO"/>
              </w:rPr>
              <w:t>GV:</w:t>
            </w:r>
            <w:r w:rsidRPr="002960E3">
              <w:rPr>
                <w:lang w:val="nb-NO"/>
              </w:rPr>
              <w:t xml:space="preserve"> Cho HS làm BT 26 SGK.</w:t>
            </w:r>
          </w:p>
          <w:p w:rsidR="007E1AF4" w:rsidRPr="002960E3" w:rsidRDefault="007E1AF4" w:rsidP="002960E3">
            <w:pPr>
              <w:spacing w:line="276" w:lineRule="auto"/>
              <w:rPr>
                <w:lang w:val="nb-NO"/>
              </w:rPr>
            </w:pPr>
            <w:r w:rsidRPr="002960E3">
              <w:rPr>
                <w:b/>
                <w:bCs/>
                <w:lang w:val="nb-NO"/>
              </w:rPr>
              <w:t xml:space="preserve">? </w:t>
            </w:r>
            <w:r w:rsidRPr="002960E3">
              <w:rPr>
                <w:lang w:val="nb-NO"/>
              </w:rPr>
              <w:t>Hãy đọc dề vẽ hình ,ghi gt ,kl của bài toán .</w:t>
            </w:r>
          </w:p>
          <w:p w:rsidR="007E1AF4" w:rsidRPr="002960E3" w:rsidRDefault="007E1AF4" w:rsidP="002960E3">
            <w:pPr>
              <w:spacing w:line="276" w:lineRule="auto"/>
              <w:rPr>
                <w:lang w:val="nb-NO"/>
              </w:rPr>
            </w:pPr>
            <w:r w:rsidRPr="002960E3">
              <w:rPr>
                <w:b/>
                <w:lang w:val="nb-NO"/>
              </w:rPr>
              <w:t>HS:</w:t>
            </w:r>
            <w:r w:rsidRPr="002960E3">
              <w:rPr>
                <w:lang w:val="nb-NO"/>
              </w:rPr>
              <w:t xml:space="preserve"> thực hiện được như nội dung ghi bảng</w:t>
            </w:r>
          </w:p>
          <w:p w:rsidR="007E1AF4" w:rsidRPr="002960E3" w:rsidRDefault="007E1AF4" w:rsidP="002960E3">
            <w:pPr>
              <w:spacing w:line="276" w:lineRule="auto"/>
              <w:rPr>
                <w:lang w:val="nb-NO"/>
              </w:rPr>
            </w:pPr>
            <w:r w:rsidRPr="002960E3">
              <w:rPr>
                <w:b/>
                <w:bCs/>
                <w:lang w:val="nb-NO"/>
              </w:rPr>
              <w:t xml:space="preserve">? </w:t>
            </w:r>
            <w:r w:rsidRPr="002960E3">
              <w:rPr>
                <w:lang w:val="nb-NO"/>
              </w:rPr>
              <w:t>Để chứng minh SM</w:t>
            </w:r>
            <w:r w:rsidR="00155CFF" w:rsidRPr="002960E3">
              <w:rPr>
                <w:lang w:val="nb-NO"/>
              </w:rPr>
              <w:t xml:space="preserve"> </w:t>
            </w:r>
            <w:r w:rsidRPr="002960E3">
              <w:rPr>
                <w:lang w:val="nb-NO"/>
              </w:rPr>
              <w:t>=</w:t>
            </w:r>
            <w:r w:rsidR="00155CFF" w:rsidRPr="002960E3">
              <w:rPr>
                <w:lang w:val="nb-NO"/>
              </w:rPr>
              <w:t xml:space="preserve"> </w:t>
            </w:r>
            <w:r w:rsidRPr="002960E3">
              <w:rPr>
                <w:lang w:val="nb-NO"/>
              </w:rPr>
              <w:t>SC ta c/m điều gì ?</w:t>
            </w:r>
          </w:p>
          <w:p w:rsidR="007E1AF4" w:rsidRPr="002960E3" w:rsidRDefault="007E1AF4" w:rsidP="002960E3">
            <w:pPr>
              <w:spacing w:line="276" w:lineRule="auto"/>
            </w:pPr>
            <w:r w:rsidRPr="002960E3">
              <w:rPr>
                <w:b/>
              </w:rPr>
              <w:t>HS:</w:t>
            </w:r>
            <w:r w:rsidRPr="002960E3">
              <w:rPr>
                <w:lang w:val="en-US"/>
              </w:rPr>
              <w:t xml:space="preserve"> </w:t>
            </w:r>
            <w:r w:rsidRPr="002960E3">
              <w:t>Tam giác MSC cân tại S</w:t>
            </w:r>
          </w:p>
          <w:p w:rsidR="007E1AF4" w:rsidRPr="002960E3" w:rsidRDefault="007E1AF4" w:rsidP="002960E3">
            <w:pPr>
              <w:spacing w:line="276" w:lineRule="auto"/>
            </w:pPr>
            <w:r w:rsidRPr="002960E3">
              <w:rPr>
                <w:b/>
                <w:bCs/>
              </w:rPr>
              <w:t xml:space="preserve">? </w:t>
            </w:r>
            <w:r w:rsidRPr="002960E3">
              <w:t>Để c/m Tam giác MSC cân tại S ta chứng mính điều gì ?</w:t>
            </w:r>
          </w:p>
          <w:p w:rsidR="007E1AF4" w:rsidRPr="002960E3" w:rsidRDefault="007E1AF4" w:rsidP="002960E3">
            <w:pPr>
              <w:spacing w:line="276" w:lineRule="auto"/>
            </w:pPr>
            <w:r w:rsidRPr="002960E3">
              <w:rPr>
                <w:b/>
              </w:rPr>
              <w:t>HS:</w:t>
            </w:r>
            <w:r w:rsidRPr="002960E3">
              <w:t xml:space="preserve"> </w:t>
            </w:r>
            <w:r w:rsidR="00660BE5" w:rsidRPr="002960E3">
              <w:rPr>
                <w:position w:val="-6"/>
              </w:rPr>
              <w:object w:dxaOrig="1520" w:dyaOrig="400" w14:anchorId="2A823FBE">
                <v:shape id="_x0000_i1147" type="#_x0000_t75" style="width:79.5pt;height:21.75pt" o:ole="">
                  <v:imagedata r:id="rId245" o:title=""/>
                </v:shape>
                <o:OLEObject Type="Embed" ProgID="Equation.DSMT4" ShapeID="_x0000_i1147" DrawAspect="Content" ObjectID="_1673157170" r:id="rId246"/>
              </w:object>
            </w:r>
          </w:p>
          <w:p w:rsidR="007E1AF4" w:rsidRPr="002960E3" w:rsidRDefault="007E1AF4" w:rsidP="002960E3">
            <w:pPr>
              <w:spacing w:line="276" w:lineRule="auto"/>
            </w:pPr>
            <w:r w:rsidRPr="002960E3">
              <w:rPr>
                <w:b/>
                <w:bCs/>
              </w:rPr>
              <w:t xml:space="preserve">? </w:t>
            </w:r>
            <w:r w:rsidRPr="002960E3">
              <w:t xml:space="preserve">Hãy tính số đo của </w:t>
            </w:r>
            <w:r w:rsidR="00660BE5" w:rsidRPr="002960E3">
              <w:rPr>
                <w:position w:val="-6"/>
              </w:rPr>
              <w:object w:dxaOrig="660" w:dyaOrig="400" w14:anchorId="61D42A3F">
                <v:shape id="_x0000_i1148" type="#_x0000_t75" style="width:36pt;height:21.75pt" o:ole="">
                  <v:imagedata r:id="rId247" o:title=""/>
                </v:shape>
                <o:OLEObject Type="Embed" ProgID="Equation.DSMT4" ShapeID="_x0000_i1148" DrawAspect="Content" ObjectID="_1673157171" r:id="rId248"/>
              </w:object>
            </w:r>
            <w:r w:rsidRPr="002960E3">
              <w:t xml:space="preserve"> và </w:t>
            </w:r>
            <w:r w:rsidR="00660BE5" w:rsidRPr="002960E3">
              <w:rPr>
                <w:position w:val="-6"/>
              </w:rPr>
              <w:object w:dxaOrig="660" w:dyaOrig="400" w14:anchorId="2365A501">
                <v:shape id="_x0000_i1149" type="#_x0000_t75" style="width:36pt;height:21.75pt" o:ole="">
                  <v:imagedata r:id="rId249" o:title=""/>
                </v:shape>
                <o:OLEObject Type="Embed" ProgID="Equation.DSMT4" ShapeID="_x0000_i1149" DrawAspect="Content" ObjectID="_1673157172" r:id="rId250"/>
              </w:object>
            </w:r>
          </w:p>
          <w:p w:rsidR="007E1AF4" w:rsidRPr="002960E3" w:rsidRDefault="007E1AF4" w:rsidP="002960E3">
            <w:pPr>
              <w:spacing w:line="276" w:lineRule="auto"/>
            </w:pPr>
            <w:r w:rsidRPr="002960E3">
              <w:rPr>
                <w:b/>
              </w:rPr>
              <w:t>HS:</w:t>
            </w:r>
            <w:r w:rsidRPr="002960E3">
              <w:t xml:space="preserve"> </w:t>
            </w:r>
            <w:r w:rsidR="00660BE5" w:rsidRPr="002960E3">
              <w:rPr>
                <w:position w:val="-26"/>
                <w:lang w:val="en-US"/>
              </w:rPr>
              <w:object w:dxaOrig="1780" w:dyaOrig="700" w14:anchorId="0D77E358">
                <v:shape id="_x0000_i1150" type="#_x0000_t75" style="width:86.25pt;height:36pt" o:ole="">
                  <v:imagedata r:id="rId251" o:title=""/>
                </v:shape>
                <o:OLEObject Type="Embed" ProgID="Equation.DSMT4" ShapeID="_x0000_i1150" DrawAspect="Content" ObjectID="_1673157173" r:id="rId252"/>
              </w:object>
            </w:r>
            <w:r w:rsidRPr="002960E3">
              <w:t xml:space="preserve"> và </w:t>
            </w:r>
            <w:r w:rsidR="00660BE5" w:rsidRPr="002960E3">
              <w:rPr>
                <w:position w:val="-26"/>
                <w:lang w:val="en-US"/>
              </w:rPr>
              <w:object w:dxaOrig="1860" w:dyaOrig="700" w14:anchorId="4B59617D">
                <v:shape id="_x0000_i1151" type="#_x0000_t75" style="width:93.75pt;height:36pt" o:ole="">
                  <v:imagedata r:id="rId253" o:title=""/>
                </v:shape>
                <o:OLEObject Type="Embed" ProgID="Equation.DSMT4" ShapeID="_x0000_i1151" DrawAspect="Content" ObjectID="_1673157174" r:id="rId254"/>
              </w:object>
            </w:r>
          </w:p>
          <w:p w:rsidR="007E1AF4" w:rsidRPr="002960E3" w:rsidRDefault="007E1AF4" w:rsidP="002960E3">
            <w:pPr>
              <w:spacing w:line="276" w:lineRule="auto"/>
            </w:pPr>
            <w:r w:rsidRPr="002960E3">
              <w:rPr>
                <w:b/>
                <w:bCs/>
              </w:rPr>
              <w:t xml:space="preserve">? </w:t>
            </w:r>
            <w:r w:rsidRPr="002960E3">
              <w:t>Như vậy để chứng minh</w:t>
            </w:r>
            <w:r w:rsidR="00AC572E" w:rsidRPr="002960E3">
              <w:t xml:space="preserve"> </w:t>
            </w:r>
            <w:r w:rsidR="00AC572E" w:rsidRPr="002960E3">
              <w:rPr>
                <w:position w:val="-6"/>
                <w:lang w:val="en-US"/>
              </w:rPr>
              <w:object w:dxaOrig="1520" w:dyaOrig="400">
                <v:shape id="_x0000_i1152" type="#_x0000_t75" style="width:79.5pt;height:21.75pt" o:ole="">
                  <v:imagedata r:id="rId255" o:title=""/>
                </v:shape>
                <o:OLEObject Type="Embed" ProgID="Equation.DSMT4" ShapeID="_x0000_i1152" DrawAspect="Content" ObjectID="_1673157175" r:id="rId256"/>
              </w:object>
            </w:r>
            <w:r w:rsidRPr="002960E3">
              <w:t xml:space="preserve"> ta chứng minh điều gì ?</w:t>
            </w:r>
          </w:p>
          <w:p w:rsidR="007E1AF4" w:rsidRPr="002960E3" w:rsidRDefault="007E1AF4" w:rsidP="002960E3">
            <w:pPr>
              <w:spacing w:line="276" w:lineRule="auto"/>
              <w:rPr>
                <w:b/>
              </w:rPr>
            </w:pPr>
            <w:r w:rsidRPr="002960E3">
              <w:rPr>
                <w:b/>
              </w:rPr>
              <w:t xml:space="preserve">HS: </w:t>
            </w:r>
            <w:r w:rsidR="00AC572E" w:rsidRPr="002960E3">
              <w:rPr>
                <w:b/>
                <w:position w:val="-6"/>
                <w:lang w:val="en-US"/>
              </w:rPr>
              <w:object w:dxaOrig="1200" w:dyaOrig="400" w14:anchorId="3EFDCCEE">
                <v:shape id="_x0000_i1153" type="#_x0000_t75" style="width:57.75pt;height:21.75pt" o:ole="">
                  <v:imagedata r:id="rId257" o:title=""/>
                </v:shape>
                <o:OLEObject Type="Embed" ProgID="Equation.DSMT4" ShapeID="_x0000_i1153" DrawAspect="Content" ObjectID="_1673157176" r:id="rId258"/>
              </w:object>
            </w:r>
          </w:p>
          <w:p w:rsidR="007E1AF4" w:rsidRPr="002960E3" w:rsidRDefault="007E1AF4" w:rsidP="002960E3">
            <w:pPr>
              <w:spacing w:line="276" w:lineRule="auto"/>
            </w:pPr>
            <w:r w:rsidRPr="002960E3">
              <w:rPr>
                <w:b/>
                <w:bCs/>
              </w:rPr>
              <w:t xml:space="preserve">? </w:t>
            </w:r>
            <w:r w:rsidRPr="002960E3">
              <w:t xml:space="preserve">Hãy chứng minh </w:t>
            </w:r>
            <w:r w:rsidR="00AC572E" w:rsidRPr="002960E3">
              <w:rPr>
                <w:b/>
                <w:position w:val="-6"/>
                <w:lang w:val="en-US"/>
              </w:rPr>
              <w:object w:dxaOrig="1200" w:dyaOrig="400">
                <v:shape id="_x0000_i1154" type="#_x0000_t75" style="width:57.75pt;height:21.75pt" o:ole="">
                  <v:imagedata r:id="rId257" o:title=""/>
                </v:shape>
                <o:OLEObject Type="Embed" ProgID="Equation.DSMT4" ShapeID="_x0000_i1154" DrawAspect="Content" ObjectID="_1673157177" r:id="rId259"/>
              </w:object>
            </w:r>
            <w:r w:rsidRPr="002960E3">
              <w:rPr>
                <w:b/>
              </w:rPr>
              <w:t>.</w:t>
            </w:r>
          </w:p>
          <w:p w:rsidR="007E1AF4" w:rsidRPr="002960E3" w:rsidRDefault="007E1AF4" w:rsidP="002960E3">
            <w:pPr>
              <w:spacing w:line="276" w:lineRule="auto"/>
            </w:pPr>
            <w:r w:rsidRPr="002960E3">
              <w:rPr>
                <w:b/>
              </w:rPr>
              <w:t>HS:</w:t>
            </w:r>
            <w:r w:rsidRPr="002960E3">
              <w:t xml:space="preserve"> c/m như nội dung ghi bảng.</w:t>
            </w:r>
          </w:p>
          <w:p w:rsidR="007E1AF4" w:rsidRPr="002960E3" w:rsidRDefault="007E1AF4" w:rsidP="002960E3">
            <w:pPr>
              <w:spacing w:line="276" w:lineRule="auto"/>
            </w:pPr>
            <w:r w:rsidRPr="002960E3">
              <w:rPr>
                <w:b/>
                <w:bCs/>
              </w:rPr>
              <w:t>?</w:t>
            </w:r>
            <w:r w:rsidRPr="002960E3">
              <w:t xml:space="preserve"> Hãy trình bày bài giải.</w:t>
            </w:r>
          </w:p>
          <w:p w:rsidR="007E1AF4" w:rsidRPr="002960E3" w:rsidRDefault="007E1AF4" w:rsidP="002960E3">
            <w:pPr>
              <w:spacing w:line="276" w:lineRule="auto"/>
              <w:rPr>
                <w:b/>
              </w:rPr>
            </w:pPr>
            <w:r w:rsidRPr="002960E3">
              <w:rPr>
                <w:b/>
              </w:rPr>
              <w:t>HS:</w:t>
            </w:r>
            <w:r w:rsidRPr="002960E3">
              <w:t xml:space="preserve"> Trình bày như nội dung ghi bảng.</w:t>
            </w:r>
          </w:p>
        </w:tc>
        <w:tc>
          <w:tcPr>
            <w:tcW w:w="4374" w:type="dxa"/>
            <w:shd w:val="clear" w:color="auto" w:fill="auto"/>
          </w:tcPr>
          <w:p w:rsidR="007E1AF4" w:rsidRPr="002960E3" w:rsidRDefault="007E1AF4" w:rsidP="002960E3">
            <w:pPr>
              <w:spacing w:line="276" w:lineRule="auto"/>
              <w:rPr>
                <w:b/>
                <w:lang w:val="en-US"/>
              </w:rPr>
            </w:pPr>
            <w:r w:rsidRPr="002960E3">
              <w:rPr>
                <w:b/>
              </w:rPr>
              <w:lastRenderedPageBreak/>
              <w:t>Bài 19</w:t>
            </w:r>
            <w:r w:rsidRPr="002960E3">
              <w:rPr>
                <w:b/>
                <w:lang w:val="en-US"/>
              </w:rPr>
              <w:t xml:space="preserve"> (SGK - </w:t>
            </w:r>
            <w:r w:rsidRPr="002960E3">
              <w:rPr>
                <w:b/>
              </w:rPr>
              <w:t>75</w:t>
            </w:r>
            <w:r w:rsidRPr="002960E3">
              <w:rPr>
                <w:b/>
                <w:lang w:val="en-US"/>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2973"/>
            </w:tblGrid>
            <w:tr w:rsidR="007E1AF4" w:rsidRPr="002960E3" w:rsidTr="00112447">
              <w:tc>
                <w:tcPr>
                  <w:tcW w:w="590" w:type="dxa"/>
                  <w:vAlign w:val="center"/>
                </w:tcPr>
                <w:p w:rsidR="007E1AF4" w:rsidRPr="002960E3" w:rsidRDefault="007E1AF4" w:rsidP="002960E3">
                  <w:pPr>
                    <w:spacing w:line="276" w:lineRule="auto"/>
                    <w:jc w:val="center"/>
                    <w:rPr>
                      <w:lang w:val="en-US"/>
                    </w:rPr>
                  </w:pPr>
                  <w:r w:rsidRPr="002960E3">
                    <w:rPr>
                      <w:lang w:val="en-US"/>
                    </w:rPr>
                    <w:t>GT</w:t>
                  </w:r>
                </w:p>
              </w:tc>
              <w:tc>
                <w:tcPr>
                  <w:tcW w:w="2973" w:type="dxa"/>
                </w:tcPr>
                <w:p w:rsidR="007E1AF4" w:rsidRPr="002960E3" w:rsidRDefault="007E1AF4" w:rsidP="002960E3">
                  <w:pPr>
                    <w:spacing w:line="276" w:lineRule="auto"/>
                    <w:rPr>
                      <w:lang w:val="en-US"/>
                    </w:rPr>
                  </w:pPr>
                  <w:r w:rsidRPr="002960E3">
                    <w:rPr>
                      <w:lang w:val="en-US"/>
                    </w:rPr>
                    <w:t xml:space="preserve">S ở ngoài </w:t>
                  </w:r>
                  <w:r w:rsidRPr="002960E3">
                    <w:rPr>
                      <w:position w:val="-26"/>
                      <w:lang w:val="en-US"/>
                    </w:rPr>
                    <w:object w:dxaOrig="1020" w:dyaOrig="700">
                      <v:shape id="_x0000_i1155" type="#_x0000_t75" style="width:50.25pt;height:36pt" o:ole="">
                        <v:imagedata r:id="rId260" o:title=""/>
                      </v:shape>
                      <o:OLEObject Type="Embed" ProgID="Equation.DSMT4" ShapeID="_x0000_i1155" DrawAspect="Content" ObjectID="_1673157178" r:id="rId261"/>
                    </w:object>
                  </w:r>
                  <w:r w:rsidRPr="002960E3">
                    <w:rPr>
                      <w:lang w:val="en-US"/>
                    </w:rPr>
                    <w:t xml:space="preserve"> </w:t>
                  </w:r>
                </w:p>
                <w:p w:rsidR="007E1AF4" w:rsidRPr="002960E3" w:rsidRDefault="007E1AF4" w:rsidP="002960E3">
                  <w:pPr>
                    <w:spacing w:line="276" w:lineRule="auto"/>
                    <w:rPr>
                      <w:lang w:val="en-US"/>
                    </w:rPr>
                  </w:pPr>
                  <w:r w:rsidRPr="002960E3">
                    <w:rPr>
                      <w:lang w:val="en-US"/>
                    </w:rPr>
                    <w:t>SA, SB cắt O tại M, N</w:t>
                  </w:r>
                </w:p>
                <w:p w:rsidR="007E1AF4" w:rsidRPr="002960E3" w:rsidRDefault="007E1AF4" w:rsidP="002960E3">
                  <w:pPr>
                    <w:spacing w:line="276" w:lineRule="auto"/>
                    <w:rPr>
                      <w:lang w:val="en-US"/>
                    </w:rPr>
                  </w:pPr>
                  <w:r w:rsidRPr="002960E3">
                    <w:rPr>
                      <w:lang w:val="en-US"/>
                    </w:rPr>
                    <w:t>AN cắt BM tại H</w:t>
                  </w:r>
                </w:p>
              </w:tc>
            </w:tr>
            <w:tr w:rsidR="007E1AF4" w:rsidRPr="002960E3" w:rsidTr="00112447">
              <w:tc>
                <w:tcPr>
                  <w:tcW w:w="590" w:type="dxa"/>
                  <w:vAlign w:val="center"/>
                </w:tcPr>
                <w:p w:rsidR="007E1AF4" w:rsidRPr="002960E3" w:rsidRDefault="007E1AF4" w:rsidP="002960E3">
                  <w:pPr>
                    <w:spacing w:line="276" w:lineRule="auto"/>
                    <w:jc w:val="center"/>
                    <w:rPr>
                      <w:lang w:val="en-US"/>
                    </w:rPr>
                  </w:pPr>
                  <w:r w:rsidRPr="002960E3">
                    <w:rPr>
                      <w:lang w:val="en-US"/>
                    </w:rPr>
                    <w:t>KL</w:t>
                  </w:r>
                </w:p>
              </w:tc>
              <w:tc>
                <w:tcPr>
                  <w:tcW w:w="2973" w:type="dxa"/>
                </w:tcPr>
                <w:p w:rsidR="007E1AF4" w:rsidRPr="002960E3" w:rsidRDefault="00C735A3" w:rsidP="002960E3">
                  <w:pPr>
                    <w:spacing w:line="276" w:lineRule="auto"/>
                    <w:rPr>
                      <w:lang w:val="en-US"/>
                    </w:rPr>
                  </w:pPr>
                  <w:r w:rsidRPr="002960E3">
                    <w:rPr>
                      <w:lang w:val="en-US"/>
                    </w:rPr>
                    <w:t xml:space="preserve">SH </w:t>
                  </w:r>
                  <w:r w:rsidRPr="002960E3">
                    <w:rPr>
                      <w:rFonts w:ascii="Cambria Math" w:hAnsi="Cambria Math"/>
                      <w:lang w:val="en-US"/>
                    </w:rPr>
                    <w:t>⊥</w:t>
                  </w:r>
                  <w:r w:rsidRPr="002960E3">
                    <w:rPr>
                      <w:lang w:val="en-US"/>
                    </w:rPr>
                    <w:t xml:space="preserve"> AB</w:t>
                  </w:r>
                </w:p>
              </w:tc>
            </w:tr>
          </w:tbl>
          <w:p w:rsidR="007E1AF4" w:rsidRPr="002960E3" w:rsidRDefault="00112447" w:rsidP="002960E3">
            <w:pPr>
              <w:spacing w:line="276" w:lineRule="auto"/>
              <w:rPr>
                <w:b/>
                <w:i/>
                <w:lang w:val="de-DE"/>
              </w:rPr>
            </w:pPr>
            <w:r w:rsidRPr="002960E3">
              <w:rPr>
                <w:noProof/>
                <w:lang w:val="en-US"/>
              </w:rPr>
              <w:lastRenderedPageBreak/>
              <w:drawing>
                <wp:anchor distT="0" distB="0" distL="114300" distR="114300" simplePos="0" relativeHeight="251707392" behindDoc="0" locked="0" layoutInCell="1" allowOverlap="1" wp14:anchorId="57B139AC" wp14:editId="44FE6715">
                  <wp:simplePos x="0" y="0"/>
                  <wp:positionH relativeFrom="column">
                    <wp:posOffset>1408430</wp:posOffset>
                  </wp:positionH>
                  <wp:positionV relativeFrom="paragraph">
                    <wp:posOffset>57150</wp:posOffset>
                  </wp:positionV>
                  <wp:extent cx="1289685" cy="1533525"/>
                  <wp:effectExtent l="0" t="0" r="0" b="0"/>
                  <wp:wrapSquare wrapText="bothSides"/>
                  <wp:docPr id="327" name="Ảnh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62">
                            <a:biLevel thresh="75000"/>
                            <a:extLst>
                              <a:ext uri="{28A0092B-C50C-407E-A947-70E740481C1C}">
                                <a14:useLocalDpi xmlns:a14="http://schemas.microsoft.com/office/drawing/2010/main" val="0"/>
                              </a:ext>
                            </a:extLst>
                          </a:blip>
                          <a:srcRect/>
                          <a:stretch>
                            <a:fillRect/>
                          </a:stretch>
                        </pic:blipFill>
                        <pic:spPr bwMode="auto">
                          <a:xfrm>
                            <a:off x="0" y="0"/>
                            <a:ext cx="128968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007E1AF4" w:rsidRPr="002960E3">
              <w:rPr>
                <w:b/>
                <w:i/>
                <w:lang w:val="de-DE"/>
              </w:rPr>
              <w:t>Chứng minh:</w:t>
            </w:r>
          </w:p>
          <w:p w:rsidR="00112447" w:rsidRPr="002960E3" w:rsidRDefault="007E1AF4" w:rsidP="002960E3">
            <w:pPr>
              <w:spacing w:line="276" w:lineRule="auto"/>
              <w:rPr>
                <w:lang w:val="de-DE"/>
              </w:rPr>
            </w:pPr>
            <w:r w:rsidRPr="002960E3">
              <w:rPr>
                <w:lang w:val="de-DE"/>
              </w:rPr>
              <w:t>Ta có:</w:t>
            </w:r>
          </w:p>
          <w:p w:rsidR="007E1AF4" w:rsidRPr="002960E3" w:rsidRDefault="00684F9C" w:rsidP="002960E3">
            <w:pPr>
              <w:spacing w:line="276" w:lineRule="auto"/>
              <w:rPr>
                <w:lang w:val="de-DE"/>
              </w:rPr>
            </w:pPr>
            <w:r w:rsidRPr="002960E3">
              <w:rPr>
                <w:position w:val="-6"/>
              </w:rPr>
              <w:object w:dxaOrig="2200" w:dyaOrig="400" w14:anchorId="3E88F9C0">
                <v:shape id="_x0000_i1156" type="#_x0000_t75" style="width:100.5pt;height:21.75pt" o:ole="">
                  <v:imagedata r:id="rId263" o:title=""/>
                </v:shape>
                <o:OLEObject Type="Embed" ProgID="Equation.DSMT4" ShapeID="_x0000_i1156" DrawAspect="Content" ObjectID="_1673157179" r:id="rId264"/>
              </w:object>
            </w:r>
            <w:r w:rsidR="007E1AF4" w:rsidRPr="002960E3">
              <w:rPr>
                <w:lang w:val="de-DE"/>
              </w:rPr>
              <w:t xml:space="preserve">(góc nội tiếp chắn nửa đường tròn) </w:t>
            </w:r>
            <w:r w:rsidR="00384237" w:rsidRPr="002960E3">
              <w:rPr>
                <w:position w:val="-12"/>
              </w:rPr>
              <w:object w:dxaOrig="2680" w:dyaOrig="360" w14:anchorId="27E20BE6">
                <v:shape id="_x0000_i1157" type="#_x0000_t75" style="width:136.5pt;height:21.75pt" o:ole="">
                  <v:imagedata r:id="rId265" o:title=""/>
                </v:shape>
                <o:OLEObject Type="Embed" ProgID="Equation.DSMT4" ShapeID="_x0000_i1157" DrawAspect="Content" ObjectID="_1673157180" r:id="rId266"/>
              </w:object>
            </w:r>
            <w:r w:rsidR="007E1AF4" w:rsidRPr="002960E3">
              <w:rPr>
                <w:position w:val="-6"/>
              </w:rPr>
              <w:object w:dxaOrig="300" w:dyaOrig="240" w14:anchorId="25EF4588">
                <v:shape id="_x0000_i1158" type="#_x0000_t75" style="width:14.25pt;height:14.25pt" o:ole="">
                  <v:imagedata r:id="rId267" o:title=""/>
                </v:shape>
                <o:OLEObject Type="Embed" ProgID="Equation.DSMT4" ShapeID="_x0000_i1158" DrawAspect="Content" ObjectID="_1673157181" r:id="rId268"/>
              </w:object>
            </w:r>
            <w:r w:rsidR="00384237" w:rsidRPr="002960E3">
              <w:rPr>
                <w:lang w:val="de-DE"/>
              </w:rPr>
              <w:t xml:space="preserve"> </w:t>
            </w:r>
            <w:r w:rsidR="007E1AF4" w:rsidRPr="002960E3">
              <w:rPr>
                <w:lang w:val="de-DE"/>
              </w:rPr>
              <w:t>H là trực tâm củ</w:t>
            </w:r>
            <w:r w:rsidR="00384237" w:rsidRPr="002960E3">
              <w:rPr>
                <w:lang w:val="de-DE"/>
              </w:rPr>
              <w:t>a tam giác SAB.</w:t>
            </w:r>
          </w:p>
          <w:p w:rsidR="007E1AF4" w:rsidRPr="002960E3" w:rsidRDefault="007E1AF4" w:rsidP="002960E3">
            <w:pPr>
              <w:spacing w:line="276" w:lineRule="auto"/>
              <w:rPr>
                <w:lang w:val="de-DE"/>
              </w:rPr>
            </w:pPr>
            <w:r w:rsidRPr="002960E3">
              <w:rPr>
                <w:lang w:val="de-DE"/>
              </w:rPr>
              <w:t>Vậy SH</w:t>
            </w:r>
            <w:r w:rsidR="009B51E7" w:rsidRPr="002960E3">
              <w:rPr>
                <w:lang w:val="de-DE"/>
              </w:rPr>
              <w:t xml:space="preserve"> </w:t>
            </w:r>
            <w:r w:rsidRPr="002960E3">
              <w:rPr>
                <w:position w:val="-4"/>
              </w:rPr>
              <w:object w:dxaOrig="240" w:dyaOrig="260" w14:anchorId="674B371D">
                <v:shape id="_x0000_i1159" type="#_x0000_t75" style="width:14.25pt;height:14.25pt" o:ole="">
                  <v:imagedata r:id="rId269" o:title=""/>
                </v:shape>
                <o:OLEObject Type="Embed" ProgID="Equation.DSMT4" ShapeID="_x0000_i1159" DrawAspect="Content" ObjectID="_1673157182" r:id="rId270"/>
              </w:object>
            </w:r>
            <w:r w:rsidR="009B51E7" w:rsidRPr="002960E3">
              <w:rPr>
                <w:lang w:val="en-US"/>
              </w:rPr>
              <w:t xml:space="preserve"> </w:t>
            </w:r>
            <w:r w:rsidRPr="002960E3">
              <w:rPr>
                <w:lang w:val="de-DE"/>
              </w:rPr>
              <w:t>AB.</w:t>
            </w:r>
          </w:p>
          <w:p w:rsidR="00A360EF" w:rsidRPr="002960E3" w:rsidRDefault="00A360EF" w:rsidP="002960E3">
            <w:pPr>
              <w:spacing w:line="276" w:lineRule="auto"/>
              <w:rPr>
                <w:lang w:val="de-DE"/>
              </w:rPr>
            </w:pPr>
          </w:p>
          <w:p w:rsidR="007E1AF4" w:rsidRPr="002960E3" w:rsidRDefault="007E1AF4" w:rsidP="002960E3">
            <w:pPr>
              <w:spacing w:line="276" w:lineRule="auto"/>
              <w:rPr>
                <w:b/>
                <w:lang w:val="de-DE"/>
              </w:rPr>
            </w:pPr>
            <w:r w:rsidRPr="002960E3">
              <w:rPr>
                <w:b/>
                <w:lang w:val="de-DE"/>
              </w:rPr>
              <w:t>Bài 20 (SGK - 76):</w:t>
            </w:r>
          </w:p>
          <w:p w:rsidR="007E1AF4" w:rsidRPr="002960E3" w:rsidRDefault="007E1AF4" w:rsidP="002960E3">
            <w:pPr>
              <w:spacing w:line="276" w:lineRule="auto"/>
              <w:jc w:val="center"/>
            </w:pPr>
            <w:r w:rsidRPr="002960E3">
              <w:rPr>
                <w:noProof/>
                <w:lang w:val="en-US"/>
              </w:rPr>
              <w:drawing>
                <wp:inline distT="0" distB="0" distL="0" distR="0" wp14:anchorId="6EC5642C" wp14:editId="25A0DA22">
                  <wp:extent cx="1967542" cy="1133475"/>
                  <wp:effectExtent l="0" t="0" r="0" b="0"/>
                  <wp:docPr id="1300" name="Ảnh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71">
                            <a:biLevel thresh="75000"/>
                            <a:extLst>
                              <a:ext uri="{28A0092B-C50C-407E-A947-70E740481C1C}">
                                <a14:useLocalDpi xmlns:a14="http://schemas.microsoft.com/office/drawing/2010/main" val="0"/>
                              </a:ext>
                            </a:extLst>
                          </a:blip>
                          <a:srcRect/>
                          <a:stretch>
                            <a:fillRect/>
                          </a:stretch>
                        </pic:blipFill>
                        <pic:spPr bwMode="auto">
                          <a:xfrm>
                            <a:off x="0" y="0"/>
                            <a:ext cx="1970499" cy="1135179"/>
                          </a:xfrm>
                          <a:prstGeom prst="rect">
                            <a:avLst/>
                          </a:prstGeom>
                          <a:noFill/>
                          <a:ln>
                            <a:noFill/>
                          </a:ln>
                        </pic:spPr>
                      </pic:pic>
                    </a:graphicData>
                  </a:graphic>
                </wp:inline>
              </w:drawing>
            </w:r>
          </w:p>
          <w:p w:rsidR="007E1AF4" w:rsidRPr="002960E3" w:rsidRDefault="007E1AF4" w:rsidP="002960E3">
            <w:pPr>
              <w:spacing w:line="276" w:lineRule="auto"/>
            </w:pPr>
            <w:r w:rsidRPr="002960E3">
              <w:t xml:space="preserve">Ta có </w:t>
            </w:r>
            <w:r w:rsidR="007D048F" w:rsidRPr="002960E3">
              <w:rPr>
                <w:position w:val="-6"/>
              </w:rPr>
              <w:object w:dxaOrig="639" w:dyaOrig="400" w14:anchorId="4B8E4307">
                <v:shape id="_x0000_i1160" type="#_x0000_t75" style="width:28.5pt;height:21.75pt" o:ole="">
                  <v:imagedata r:id="rId230" o:title=""/>
                </v:shape>
                <o:OLEObject Type="Embed" ProgID="Equation.DSMT4" ShapeID="_x0000_i1160" DrawAspect="Content" ObjectID="_1673157183" r:id="rId272"/>
              </w:object>
            </w:r>
            <w:r w:rsidRPr="002960E3">
              <w:rPr>
                <w:lang w:val="nb-NO"/>
              </w:rPr>
              <w:t xml:space="preserve"> và </w:t>
            </w:r>
            <w:r w:rsidR="007D048F" w:rsidRPr="002960E3">
              <w:rPr>
                <w:position w:val="-4"/>
              </w:rPr>
              <w:object w:dxaOrig="660" w:dyaOrig="380" w14:anchorId="2BAE482C">
                <v:shape id="_x0000_i1161" type="#_x0000_t75" style="width:36pt;height:21.75pt" o:ole="">
                  <v:imagedata r:id="rId232" o:title=""/>
                </v:shape>
                <o:OLEObject Type="Embed" ProgID="Equation.DSMT4" ShapeID="_x0000_i1161" DrawAspect="Content" ObjectID="_1673157184" r:id="rId273"/>
              </w:object>
            </w:r>
            <w:r w:rsidRPr="002960E3">
              <w:rPr>
                <w:lang w:val="nb-NO"/>
              </w:rPr>
              <w:t xml:space="preserve"> là góc nội tiếp chắn </w:t>
            </w:r>
            <w:r w:rsidR="00EF5C6A" w:rsidRPr="002960E3">
              <w:rPr>
                <w:position w:val="-26"/>
              </w:rPr>
              <w:object w:dxaOrig="260" w:dyaOrig="700" w14:anchorId="581397A6">
                <v:shape id="_x0000_i1162" type="#_x0000_t75" style="width:14.25pt;height:36pt" o:ole="">
                  <v:imagedata r:id="rId236" o:title=""/>
                </v:shape>
                <o:OLEObject Type="Embed" ProgID="Equation.DSMT4" ShapeID="_x0000_i1162" DrawAspect="Content" ObjectID="_1673157185" r:id="rId274"/>
              </w:object>
            </w:r>
            <w:r w:rsidRPr="002960E3">
              <w:rPr>
                <w:lang w:val="nb-NO"/>
              </w:rPr>
              <w:t xml:space="preserve">(O) và </w:t>
            </w:r>
            <w:r w:rsidR="00EF5C6A" w:rsidRPr="002960E3">
              <w:rPr>
                <w:position w:val="-26"/>
              </w:rPr>
              <w:object w:dxaOrig="260" w:dyaOrig="700">
                <v:shape id="_x0000_i1163" type="#_x0000_t75" style="width:14.25pt;height:36pt" o:ole="">
                  <v:imagedata r:id="rId236" o:title=""/>
                </v:shape>
                <o:OLEObject Type="Embed" ProgID="Equation.DSMT4" ShapeID="_x0000_i1163" DrawAspect="Content" ObjectID="_1673157186" r:id="rId275"/>
              </w:object>
            </w:r>
            <w:r w:rsidRPr="002960E3">
              <w:rPr>
                <w:lang w:val="nb-NO"/>
              </w:rPr>
              <w:t>(O</w:t>
            </w:r>
            <w:r w:rsidR="007D048F" w:rsidRPr="002960E3">
              <w:rPr>
                <w:lang w:val="nb-NO"/>
              </w:rPr>
              <w:t>'</w:t>
            </w:r>
            <w:r w:rsidRPr="002960E3">
              <w:rPr>
                <w:lang w:val="nb-NO"/>
              </w:rPr>
              <w:t xml:space="preserve">) Nên </w:t>
            </w:r>
            <w:r w:rsidR="00B861B1" w:rsidRPr="002960E3">
              <w:rPr>
                <w:position w:val="-6"/>
                <w:lang w:val="nb-NO"/>
              </w:rPr>
              <w:object w:dxaOrig="2140" w:dyaOrig="400" w14:anchorId="5B3C1BB6">
                <v:shape id="_x0000_i1164" type="#_x0000_t75" style="width:108pt;height:21.75pt" o:ole="">
                  <v:imagedata r:id="rId276" o:title=""/>
                </v:shape>
                <o:OLEObject Type="Embed" ProgID="Equation.DSMT4" ShapeID="_x0000_i1164" DrawAspect="Content" ObjectID="_1673157187" r:id="rId277"/>
              </w:object>
            </w:r>
            <w:r w:rsidRPr="002960E3">
              <w:t xml:space="preserve"> (Hệ quả của góc nội tiếp )</w:t>
            </w:r>
          </w:p>
          <w:p w:rsidR="007E1AF4" w:rsidRPr="002960E3" w:rsidRDefault="00B861B1" w:rsidP="002960E3">
            <w:pPr>
              <w:widowControl/>
              <w:spacing w:line="276" w:lineRule="auto"/>
              <w:ind w:left="19"/>
            </w:pPr>
            <w:r w:rsidRPr="002960E3">
              <w:rPr>
                <w:position w:val="-6"/>
                <w:lang w:val="nb-NO"/>
              </w:rPr>
              <w:object w:dxaOrig="3879" w:dyaOrig="400" w14:anchorId="2BFFFED8">
                <v:shape id="_x0000_i1165" type="#_x0000_t75" style="width:194.25pt;height:21.75pt" o:ole="">
                  <v:imagedata r:id="rId278" o:title=""/>
                </v:shape>
                <o:OLEObject Type="Embed" ProgID="Equation.DSMT4" ShapeID="_x0000_i1165" DrawAspect="Content" ObjectID="_1673157188" r:id="rId279"/>
              </w:object>
            </w:r>
          </w:p>
          <w:p w:rsidR="007E1AF4" w:rsidRPr="002960E3" w:rsidRDefault="007E1AF4" w:rsidP="002960E3">
            <w:pPr>
              <w:spacing w:line="276" w:lineRule="auto"/>
            </w:pPr>
            <w:r w:rsidRPr="002960E3">
              <w:t xml:space="preserve">Hay </w:t>
            </w:r>
            <w:r w:rsidR="00B861B1" w:rsidRPr="002960E3">
              <w:rPr>
                <w:position w:val="-6"/>
              </w:rPr>
              <w:object w:dxaOrig="1400" w:dyaOrig="400" w14:anchorId="16E07A44">
                <v:shape id="_x0000_i1166" type="#_x0000_t75" style="width:1in;height:21.75pt" o:ole="">
                  <v:imagedata r:id="rId280" o:title=""/>
                </v:shape>
                <o:OLEObject Type="Embed" ProgID="Equation.DSMT4" ShapeID="_x0000_i1166" DrawAspect="Content" ObjectID="_1673157189" r:id="rId281"/>
              </w:object>
            </w:r>
          </w:p>
          <w:p w:rsidR="007E1AF4" w:rsidRPr="002960E3" w:rsidRDefault="007E1AF4" w:rsidP="002960E3">
            <w:pPr>
              <w:spacing w:line="276" w:lineRule="auto"/>
            </w:pPr>
            <w:r w:rsidRPr="002960E3">
              <w:t>Vậy C,</w:t>
            </w:r>
            <w:r w:rsidR="00B861B1" w:rsidRPr="002960E3">
              <w:t xml:space="preserve"> </w:t>
            </w:r>
            <w:r w:rsidRPr="002960E3">
              <w:t>B,</w:t>
            </w:r>
            <w:r w:rsidR="00B861B1" w:rsidRPr="002960E3">
              <w:t xml:space="preserve"> </w:t>
            </w:r>
            <w:r w:rsidRPr="002960E3">
              <w:t>D thẳng hàng.</w:t>
            </w:r>
          </w:p>
          <w:p w:rsidR="007E1AF4" w:rsidRPr="002960E3" w:rsidRDefault="007E1AF4" w:rsidP="002960E3">
            <w:pPr>
              <w:spacing w:line="276" w:lineRule="auto"/>
              <w:rPr>
                <w:b/>
              </w:rPr>
            </w:pPr>
          </w:p>
          <w:p w:rsidR="00DF0ECC" w:rsidRPr="002960E3" w:rsidRDefault="00DF0ECC" w:rsidP="002960E3">
            <w:pPr>
              <w:spacing w:line="276" w:lineRule="auto"/>
              <w:rPr>
                <w:b/>
              </w:rPr>
            </w:pPr>
          </w:p>
          <w:p w:rsidR="00DF0ECC" w:rsidRPr="002960E3" w:rsidRDefault="00DF0ECC" w:rsidP="002960E3">
            <w:pPr>
              <w:spacing w:line="276" w:lineRule="auto"/>
              <w:rPr>
                <w:b/>
              </w:rPr>
            </w:pPr>
          </w:p>
          <w:p w:rsidR="00DF0ECC" w:rsidRPr="002960E3" w:rsidRDefault="00DF0ECC" w:rsidP="002960E3">
            <w:pPr>
              <w:spacing w:line="276" w:lineRule="auto"/>
              <w:rPr>
                <w:b/>
              </w:rPr>
            </w:pPr>
          </w:p>
          <w:p w:rsidR="007E1AF4" w:rsidRPr="002960E3" w:rsidRDefault="007E1AF4" w:rsidP="002960E3">
            <w:pPr>
              <w:spacing w:line="276" w:lineRule="auto"/>
              <w:rPr>
                <w:b/>
                <w:lang w:val="en-US"/>
              </w:rPr>
            </w:pPr>
            <w:r w:rsidRPr="002960E3">
              <w:rPr>
                <w:b/>
                <w:lang w:val="en-US"/>
              </w:rPr>
              <w:t>Bài 23 (SGK - 76):</w:t>
            </w:r>
          </w:p>
          <w:p w:rsidR="007E1AF4" w:rsidRPr="002960E3" w:rsidRDefault="007E1AF4" w:rsidP="002960E3">
            <w:pPr>
              <w:spacing w:line="276" w:lineRule="auto"/>
              <w:jc w:val="center"/>
            </w:pPr>
            <w:r w:rsidRPr="002960E3">
              <w:rPr>
                <w:noProof/>
                <w:lang w:val="en-US"/>
              </w:rPr>
              <w:drawing>
                <wp:inline distT="0" distB="0" distL="0" distR="0" wp14:anchorId="26DCFE6E" wp14:editId="07197EA8">
                  <wp:extent cx="1362075" cy="1247775"/>
                  <wp:effectExtent l="0" t="0" r="0" b="0"/>
                  <wp:docPr id="1308" name="Ảnh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82">
                            <a:biLevel thresh="75000"/>
                            <a:extLst>
                              <a:ext uri="{28A0092B-C50C-407E-A947-70E740481C1C}">
                                <a14:useLocalDpi xmlns:a14="http://schemas.microsoft.com/office/drawing/2010/main" val="0"/>
                              </a:ext>
                            </a:extLst>
                          </a:blip>
                          <a:srcRect/>
                          <a:stretch>
                            <a:fillRect/>
                          </a:stretch>
                        </pic:blipFill>
                        <pic:spPr bwMode="auto">
                          <a:xfrm>
                            <a:off x="0" y="0"/>
                            <a:ext cx="1362075" cy="1247775"/>
                          </a:xfrm>
                          <a:prstGeom prst="rect">
                            <a:avLst/>
                          </a:prstGeom>
                          <a:noFill/>
                          <a:ln>
                            <a:noFill/>
                          </a:ln>
                        </pic:spPr>
                      </pic:pic>
                    </a:graphicData>
                  </a:graphic>
                </wp:inline>
              </w:drawing>
            </w:r>
          </w:p>
          <w:p w:rsidR="007E1AF4" w:rsidRPr="002960E3" w:rsidRDefault="007E1AF4" w:rsidP="002960E3">
            <w:pPr>
              <w:spacing w:line="276" w:lineRule="auto"/>
              <w:rPr>
                <w:b/>
                <w:i/>
              </w:rPr>
            </w:pPr>
            <w:r w:rsidRPr="002960E3">
              <w:rPr>
                <w:b/>
                <w:i/>
              </w:rPr>
              <w:t>Chứng minh:</w:t>
            </w:r>
          </w:p>
          <w:p w:rsidR="007E1AF4" w:rsidRPr="002960E3" w:rsidRDefault="007E1AF4" w:rsidP="002960E3">
            <w:pPr>
              <w:spacing w:line="276" w:lineRule="auto"/>
            </w:pPr>
            <w:r w:rsidRPr="002960E3">
              <w:t xml:space="preserve">Xét </w:t>
            </w:r>
            <w:r w:rsidRPr="002960E3">
              <w:rPr>
                <w:rFonts w:ascii="Cambria Math" w:hAnsi="Cambria Math"/>
              </w:rPr>
              <w:t>△</w:t>
            </w:r>
            <w:r w:rsidRPr="002960E3">
              <w:t xml:space="preserve">MAD  và </w:t>
            </w:r>
            <w:r w:rsidRPr="002960E3">
              <w:rPr>
                <w:rFonts w:ascii="Cambria Math" w:hAnsi="Cambria Math"/>
              </w:rPr>
              <w:t>△</w:t>
            </w:r>
            <w:r w:rsidRPr="002960E3">
              <w:t>MCB  ta có :</w:t>
            </w:r>
          </w:p>
          <w:p w:rsidR="007E1AF4" w:rsidRPr="002960E3" w:rsidRDefault="00677DBF" w:rsidP="002960E3">
            <w:pPr>
              <w:spacing w:line="276" w:lineRule="auto"/>
            </w:pPr>
            <w:r w:rsidRPr="002960E3">
              <w:rPr>
                <w:position w:val="-6"/>
                <w:lang w:val="en-US"/>
              </w:rPr>
              <w:object w:dxaOrig="1620" w:dyaOrig="400" w14:anchorId="3CBF355B">
                <v:shape id="_x0000_i1167" type="#_x0000_t75" style="width:79.5pt;height:21.75pt" o:ole="">
                  <v:imagedata r:id="rId283" o:title=""/>
                </v:shape>
                <o:OLEObject Type="Embed" ProgID="Equation.DSMT4" ShapeID="_x0000_i1167" DrawAspect="Content" ObjectID="_1673157190" r:id="rId284"/>
              </w:object>
            </w:r>
            <w:r w:rsidR="007E1AF4" w:rsidRPr="002960E3">
              <w:t xml:space="preserve"> (đ đ).</w:t>
            </w:r>
          </w:p>
          <w:p w:rsidR="007E1AF4" w:rsidRPr="002960E3" w:rsidRDefault="00677DBF" w:rsidP="002960E3">
            <w:pPr>
              <w:spacing w:line="276" w:lineRule="auto"/>
            </w:pPr>
            <w:r w:rsidRPr="002960E3">
              <w:rPr>
                <w:position w:val="-4"/>
                <w:lang w:val="en-US"/>
              </w:rPr>
              <w:object w:dxaOrig="740" w:dyaOrig="380" w14:anchorId="0E6EB5CF">
                <v:shape id="_x0000_i1168" type="#_x0000_t75" style="width:36pt;height:21.75pt" o:ole="">
                  <v:imagedata r:id="rId285" o:title=""/>
                </v:shape>
                <o:OLEObject Type="Embed" ProgID="Equation.DSMT4" ShapeID="_x0000_i1168" DrawAspect="Content" ObjectID="_1673157191" r:id="rId286"/>
              </w:object>
            </w:r>
            <w:r w:rsidR="007E1AF4" w:rsidRPr="002960E3">
              <w:t xml:space="preserve"> ( Góc nội tiếp cùng chắn cung AC)</w:t>
            </w:r>
            <w:r w:rsidRPr="002960E3">
              <w:t xml:space="preserve">. </w:t>
            </w:r>
            <w:r w:rsidR="007E1AF4" w:rsidRPr="002960E3">
              <w:t xml:space="preserve">Do đó </w:t>
            </w:r>
            <w:r w:rsidR="007E1AF4" w:rsidRPr="002960E3">
              <w:rPr>
                <w:rFonts w:ascii="Cambria Math" w:hAnsi="Cambria Math"/>
              </w:rPr>
              <w:t>△</w:t>
            </w:r>
            <w:r w:rsidRPr="002960E3">
              <w:t>MAD</w:t>
            </w:r>
            <w:r w:rsidR="007E1AF4" w:rsidRPr="002960E3">
              <w:t xml:space="preserve"> đồng dạng </w:t>
            </w:r>
            <w:r w:rsidR="007E1AF4" w:rsidRPr="002960E3">
              <w:rPr>
                <w:rFonts w:ascii="Cambria Math" w:hAnsi="Cambria Math"/>
              </w:rPr>
              <w:t>△</w:t>
            </w:r>
            <w:r w:rsidR="007E1AF4" w:rsidRPr="002960E3">
              <w:t>MCB (g.g)</w:t>
            </w:r>
          </w:p>
          <w:p w:rsidR="007E1AF4" w:rsidRPr="002960E3" w:rsidRDefault="00677DBF" w:rsidP="002960E3">
            <w:pPr>
              <w:widowControl/>
              <w:numPr>
                <w:ilvl w:val="0"/>
                <w:numId w:val="31"/>
              </w:numPr>
              <w:spacing w:line="276" w:lineRule="auto"/>
              <w:jc w:val="left"/>
            </w:pPr>
            <w:r w:rsidRPr="002960E3">
              <w:rPr>
                <w:position w:val="-28"/>
                <w:lang w:val="en-US"/>
              </w:rPr>
              <w:object w:dxaOrig="1340" w:dyaOrig="720" w14:anchorId="48418032">
                <v:shape id="_x0000_i1169" type="#_x0000_t75" style="width:64.5pt;height:36pt" o:ole="">
                  <v:imagedata r:id="rId287" o:title=""/>
                </v:shape>
                <o:OLEObject Type="Embed" ProgID="Equation.DSMT4" ShapeID="_x0000_i1169" DrawAspect="Content" ObjectID="_1673157192" r:id="rId288"/>
              </w:object>
            </w:r>
          </w:p>
          <w:p w:rsidR="007E1AF4" w:rsidRPr="002960E3" w:rsidRDefault="007E1AF4" w:rsidP="002960E3">
            <w:pPr>
              <w:spacing w:line="276" w:lineRule="auto"/>
            </w:pPr>
            <w:r w:rsidRPr="002960E3">
              <w:t>Vậy : MA</w:t>
            </w:r>
            <w:r w:rsidR="00677DBF" w:rsidRPr="002960E3">
              <w:t xml:space="preserve"> </w:t>
            </w:r>
            <w:r w:rsidRPr="002960E3">
              <w:t>.</w:t>
            </w:r>
            <w:r w:rsidR="00677DBF" w:rsidRPr="002960E3">
              <w:t xml:space="preserve"> </w:t>
            </w:r>
            <w:r w:rsidRPr="002960E3">
              <w:t>MB</w:t>
            </w:r>
            <w:r w:rsidR="00677DBF" w:rsidRPr="002960E3">
              <w:t xml:space="preserve"> </w:t>
            </w:r>
            <w:r w:rsidRPr="002960E3">
              <w:t>=</w:t>
            </w:r>
            <w:r w:rsidR="00677DBF" w:rsidRPr="002960E3">
              <w:t xml:space="preserve"> </w:t>
            </w:r>
            <w:r w:rsidRPr="002960E3">
              <w:t>MC .</w:t>
            </w:r>
            <w:r w:rsidR="00677DBF" w:rsidRPr="002960E3">
              <w:t xml:space="preserve"> </w:t>
            </w:r>
            <w:r w:rsidRPr="002960E3">
              <w:t>MD</w:t>
            </w:r>
          </w:p>
          <w:p w:rsidR="00155CFF" w:rsidRPr="002960E3" w:rsidRDefault="00155CFF" w:rsidP="002960E3">
            <w:pPr>
              <w:spacing w:line="276" w:lineRule="auto"/>
            </w:pPr>
          </w:p>
          <w:p w:rsidR="007E1AF4" w:rsidRPr="002960E3" w:rsidRDefault="007E1AF4" w:rsidP="002960E3">
            <w:pPr>
              <w:spacing w:line="276" w:lineRule="auto"/>
              <w:rPr>
                <w:b/>
              </w:rPr>
            </w:pPr>
            <w:r w:rsidRPr="002960E3">
              <w:rPr>
                <w:b/>
              </w:rPr>
              <w:t>Bài 26 (SGK - 76):</w:t>
            </w:r>
          </w:p>
          <w:p w:rsidR="00155CFF" w:rsidRPr="002960E3" w:rsidRDefault="00155CFF" w:rsidP="002960E3">
            <w:pPr>
              <w:spacing w:line="276" w:lineRule="auto"/>
              <w:rPr>
                <w:b/>
              </w:rPr>
            </w:pPr>
          </w:p>
          <w:p w:rsidR="00155CFF" w:rsidRPr="002960E3" w:rsidRDefault="00155CFF" w:rsidP="002960E3">
            <w:pPr>
              <w:spacing w:line="276" w:lineRule="auto"/>
              <w:rPr>
                <w:b/>
              </w:rPr>
            </w:pPr>
          </w:p>
          <w:p w:rsidR="007E1AF4" w:rsidRPr="002960E3" w:rsidRDefault="00155CFF" w:rsidP="002960E3">
            <w:pPr>
              <w:spacing w:line="276" w:lineRule="auto"/>
            </w:pPr>
            <w:r w:rsidRPr="002960E3">
              <w:rPr>
                <w:noProof/>
                <w:lang w:val="en-US"/>
              </w:rPr>
              <w:drawing>
                <wp:anchor distT="0" distB="0" distL="114300" distR="114300" simplePos="0" relativeHeight="251709440" behindDoc="0" locked="0" layoutInCell="1" allowOverlap="1" wp14:anchorId="781CAB73" wp14:editId="7EEA525C">
                  <wp:simplePos x="0" y="0"/>
                  <wp:positionH relativeFrom="column">
                    <wp:posOffset>1400810</wp:posOffset>
                  </wp:positionH>
                  <wp:positionV relativeFrom="paragraph">
                    <wp:posOffset>0</wp:posOffset>
                  </wp:positionV>
                  <wp:extent cx="1304925" cy="1200150"/>
                  <wp:effectExtent l="0" t="0" r="0" b="0"/>
                  <wp:wrapSquare wrapText="bothSides"/>
                  <wp:docPr id="325" name="Ảnh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89">
                            <a:biLevel thresh="75000"/>
                            <a:extLst>
                              <a:ext uri="{28A0092B-C50C-407E-A947-70E740481C1C}">
                                <a14:useLocalDpi xmlns:a14="http://schemas.microsoft.com/office/drawing/2010/main" val="0"/>
                              </a:ext>
                            </a:extLst>
                          </a:blip>
                          <a:srcRect/>
                          <a:stretch>
                            <a:fillRect/>
                          </a:stretch>
                        </pic:blipFill>
                        <pic:spPr bwMode="auto">
                          <a:xfrm>
                            <a:off x="0" y="0"/>
                            <a:ext cx="130492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7E1AF4" w:rsidRPr="002960E3">
              <w:rPr>
                <w:b/>
                <w:i/>
              </w:rPr>
              <w:t>Chứng minh:</w:t>
            </w:r>
          </w:p>
          <w:p w:rsidR="00155CFF" w:rsidRPr="002960E3" w:rsidRDefault="007E1AF4" w:rsidP="002960E3">
            <w:pPr>
              <w:spacing w:line="276" w:lineRule="auto"/>
            </w:pPr>
            <w:r w:rsidRPr="002960E3">
              <w:t>Ta có:</w:t>
            </w:r>
          </w:p>
          <w:p w:rsidR="007E1AF4" w:rsidRPr="002960E3" w:rsidRDefault="007E1AF4" w:rsidP="002960E3">
            <w:pPr>
              <w:spacing w:line="276" w:lineRule="auto"/>
            </w:pPr>
            <w:r w:rsidRPr="002960E3">
              <w:t xml:space="preserve"> </w:t>
            </w:r>
            <w:r w:rsidR="00155CFF" w:rsidRPr="002960E3">
              <w:rPr>
                <w:position w:val="-26"/>
                <w:lang w:val="en-US"/>
              </w:rPr>
              <w:object w:dxaOrig="1780" w:dyaOrig="700" w14:anchorId="0B12CB32">
                <v:shape id="_x0000_i1170" type="#_x0000_t75" style="width:86.25pt;height:36pt" o:ole="">
                  <v:imagedata r:id="rId290" o:title=""/>
                </v:shape>
                <o:OLEObject Type="Embed" ProgID="Equation.DSMT4" ShapeID="_x0000_i1170" DrawAspect="Content" ObjectID="_1673157193" r:id="rId291"/>
              </w:object>
            </w:r>
            <w:r w:rsidRPr="002960E3">
              <w:t xml:space="preserve"> và </w:t>
            </w:r>
            <w:r w:rsidR="00155CFF" w:rsidRPr="002960E3">
              <w:rPr>
                <w:position w:val="-26"/>
                <w:lang w:val="en-US"/>
              </w:rPr>
              <w:object w:dxaOrig="1860" w:dyaOrig="700" w14:anchorId="6B0A059E">
                <v:shape id="_x0000_i1171" type="#_x0000_t75" style="width:93.75pt;height:36pt" o:ole="">
                  <v:imagedata r:id="rId292" o:title=""/>
                </v:shape>
                <o:OLEObject Type="Embed" ProgID="Equation.DSMT4" ShapeID="_x0000_i1171" DrawAspect="Content" ObjectID="_1673157194" r:id="rId293"/>
              </w:object>
            </w:r>
            <w:r w:rsidRPr="002960E3">
              <w:t xml:space="preserve"> (định lí về sđ của góc nội tiếp)</w:t>
            </w:r>
          </w:p>
          <w:p w:rsidR="007E1AF4" w:rsidRPr="002960E3" w:rsidRDefault="007E1AF4" w:rsidP="002960E3">
            <w:pPr>
              <w:spacing w:line="276" w:lineRule="auto"/>
            </w:pPr>
            <w:r w:rsidRPr="002960E3">
              <w:t xml:space="preserve">Ta lại có : </w:t>
            </w:r>
            <w:r w:rsidR="009B5FB5" w:rsidRPr="002960E3">
              <w:rPr>
                <w:position w:val="-6"/>
                <w:lang w:val="en-US"/>
              </w:rPr>
              <w:object w:dxaOrig="1180" w:dyaOrig="400" w14:anchorId="7A867109">
                <v:shape id="_x0000_i1172" type="#_x0000_t75" style="width:57.75pt;height:21.75pt" o:ole="">
                  <v:imagedata r:id="rId294" o:title=""/>
                </v:shape>
                <o:OLEObject Type="Embed" ProgID="Equation.DSMT4" ShapeID="_x0000_i1172" DrawAspect="Content" ObjectID="_1673157195" r:id="rId295"/>
              </w:object>
            </w:r>
            <w:r w:rsidRPr="002960E3">
              <w:t xml:space="preserve"> (Do MN//BC)</w:t>
            </w:r>
          </w:p>
          <w:p w:rsidR="007E1AF4" w:rsidRPr="002960E3" w:rsidRDefault="007E1AF4" w:rsidP="002960E3">
            <w:pPr>
              <w:spacing w:line="276" w:lineRule="auto"/>
            </w:pPr>
            <w:r w:rsidRPr="002960E3">
              <w:t xml:space="preserve">Và: </w:t>
            </w:r>
            <w:r w:rsidR="009B5FB5" w:rsidRPr="002960E3">
              <w:rPr>
                <w:position w:val="-4"/>
                <w:lang w:val="en-US"/>
              </w:rPr>
              <w:object w:dxaOrig="1240" w:dyaOrig="380" w14:anchorId="12AB632E">
                <v:shape id="_x0000_i1173" type="#_x0000_t75" style="width:64.5pt;height:21.75pt" o:ole="">
                  <v:imagedata r:id="rId296" o:title=""/>
                </v:shape>
                <o:OLEObject Type="Embed" ProgID="Equation.DSMT4" ShapeID="_x0000_i1173" DrawAspect="Content" ObjectID="_1673157196" r:id="rId297"/>
              </w:object>
            </w:r>
            <w:r w:rsidRPr="002960E3">
              <w:t xml:space="preserve"> (gt)</w:t>
            </w:r>
          </w:p>
          <w:p w:rsidR="007E1AF4" w:rsidRPr="002960E3" w:rsidRDefault="007E1AF4" w:rsidP="002960E3">
            <w:pPr>
              <w:spacing w:line="276" w:lineRule="auto"/>
              <w:rPr>
                <w:lang w:val="en-US"/>
              </w:rPr>
            </w:pPr>
            <w:r w:rsidRPr="002960E3">
              <w:t>Do đó :</w:t>
            </w:r>
            <w:r w:rsidRPr="002960E3">
              <w:rPr>
                <w:lang w:val="en-US"/>
              </w:rPr>
              <w:t xml:space="preserve"> </w:t>
            </w:r>
            <w:r w:rsidR="009B5FB5" w:rsidRPr="002960E3">
              <w:rPr>
                <w:position w:val="-6"/>
                <w:lang w:val="en-US"/>
              </w:rPr>
              <w:object w:dxaOrig="3040" w:dyaOrig="400" w14:anchorId="54088765">
                <v:shape id="_x0000_i1174" type="#_x0000_t75" style="width:151.5pt;height:21.75pt" o:ole="">
                  <v:imagedata r:id="rId298" o:title=""/>
                </v:shape>
                <o:OLEObject Type="Embed" ProgID="Equation.DSMT4" ShapeID="_x0000_i1174" DrawAspect="Content" ObjectID="_1673157197" r:id="rId299"/>
              </w:object>
            </w:r>
          </w:p>
          <w:p w:rsidR="007E1AF4" w:rsidRPr="002960E3" w:rsidRDefault="009B5FB5" w:rsidP="002960E3">
            <w:pPr>
              <w:widowControl/>
              <w:spacing w:line="276" w:lineRule="auto"/>
              <w:ind w:left="19"/>
              <w:jc w:val="left"/>
            </w:pPr>
            <w:r w:rsidRPr="002960E3">
              <w:rPr>
                <w:lang w:val="en-US"/>
              </w:rPr>
              <w:t>=&gt;</w:t>
            </w:r>
            <w:r w:rsidR="007E1AF4" w:rsidRPr="002960E3">
              <w:t xml:space="preserve"> </w:t>
            </w:r>
            <w:r w:rsidRPr="002960E3">
              <w:rPr>
                <w:rFonts w:ascii="Cambria Math" w:hAnsi="Cambria Math"/>
              </w:rPr>
              <w:t>△</w:t>
            </w:r>
            <w:r w:rsidR="007E1AF4" w:rsidRPr="002960E3">
              <w:t>MSC cân tại S</w:t>
            </w:r>
            <w:r w:rsidR="007E1AF4" w:rsidRPr="002960E3">
              <w:rPr>
                <w:lang w:val="en-US"/>
              </w:rPr>
              <w:t>.</w:t>
            </w:r>
          </w:p>
          <w:p w:rsidR="007E1AF4" w:rsidRPr="002960E3" w:rsidRDefault="007E1AF4" w:rsidP="002960E3">
            <w:pPr>
              <w:spacing w:line="276" w:lineRule="auto"/>
              <w:rPr>
                <w:b/>
              </w:rPr>
            </w:pPr>
            <w:r w:rsidRPr="002960E3">
              <w:t>Vậy SM</w:t>
            </w:r>
            <w:r w:rsidR="00C870FC" w:rsidRPr="002960E3">
              <w:rPr>
                <w:lang w:val="en-US"/>
              </w:rPr>
              <w:t xml:space="preserve"> </w:t>
            </w:r>
            <w:r w:rsidRPr="002960E3">
              <w:t>=</w:t>
            </w:r>
            <w:r w:rsidR="00C870FC" w:rsidRPr="002960E3">
              <w:rPr>
                <w:lang w:val="en-US"/>
              </w:rPr>
              <w:t xml:space="preserve"> </w:t>
            </w:r>
            <w:r w:rsidRPr="002960E3">
              <w:t>SC</w:t>
            </w:r>
          </w:p>
        </w:tc>
      </w:tr>
    </w:tbl>
    <w:p w:rsidR="00165734" w:rsidRPr="002960E3" w:rsidRDefault="00165734" w:rsidP="002960E3">
      <w:pPr>
        <w:pStyle w:val="Heading4"/>
        <w:spacing w:line="276" w:lineRule="auto"/>
      </w:pPr>
      <w:r w:rsidRPr="002960E3">
        <w:lastRenderedPageBreak/>
        <w:t>d) Củng cố, luyện tậ</w:t>
      </w:r>
      <w:r w:rsidR="00C60F9E" w:rsidRPr="002960E3">
        <w:t>p.</w:t>
      </w:r>
    </w:p>
    <w:p w:rsidR="00165734" w:rsidRPr="002960E3" w:rsidRDefault="00165734" w:rsidP="002960E3">
      <w:pPr>
        <w:spacing w:line="276" w:lineRule="auto"/>
        <w:rPr>
          <w:lang w:val="nl-NL"/>
        </w:rPr>
      </w:pPr>
      <w:r w:rsidRPr="002960E3">
        <w:rPr>
          <w:b/>
          <w:lang w:val="nl-NL"/>
        </w:rPr>
        <w:tab/>
      </w:r>
      <w:r w:rsidRPr="002960E3">
        <w:rPr>
          <w:lang w:val="nl-NL"/>
        </w:rPr>
        <w:t xml:space="preserve">- </w:t>
      </w:r>
      <w:r w:rsidR="00C60F9E" w:rsidRPr="002960E3">
        <w:rPr>
          <w:lang w:val="nl-NL"/>
        </w:rPr>
        <w:t>Kết hợp trong bài.</w:t>
      </w:r>
    </w:p>
    <w:p w:rsidR="00165734" w:rsidRPr="002960E3" w:rsidRDefault="00165734" w:rsidP="002960E3">
      <w:pPr>
        <w:pStyle w:val="Heading4"/>
        <w:spacing w:line="276" w:lineRule="auto"/>
      </w:pPr>
      <w:r w:rsidRPr="002960E3">
        <w:lastRenderedPageBreak/>
        <w:t>e) Hướng dẫn học sinh tự học ở nhà. (1 ph)</w:t>
      </w:r>
    </w:p>
    <w:p w:rsidR="00C60F9E" w:rsidRPr="002960E3" w:rsidRDefault="00C60F9E" w:rsidP="002960E3">
      <w:pPr>
        <w:spacing w:line="276" w:lineRule="auto"/>
        <w:rPr>
          <w:b/>
        </w:rPr>
      </w:pPr>
      <w:r w:rsidRPr="002960E3">
        <w:tab/>
        <w:t>- Xem kĩ các bài tập đã giải.</w:t>
      </w:r>
    </w:p>
    <w:p w:rsidR="00C60F9E" w:rsidRPr="002960E3" w:rsidRDefault="00C60F9E" w:rsidP="002960E3">
      <w:pPr>
        <w:spacing w:line="276" w:lineRule="auto"/>
      </w:pPr>
      <w:r w:rsidRPr="002960E3">
        <w:tab/>
        <w:t>- Làm bài tập 21,22 SGK tr76.</w:t>
      </w:r>
    </w:p>
    <w:p w:rsidR="00C60F9E" w:rsidRPr="002960E3" w:rsidRDefault="00C60F9E" w:rsidP="002960E3">
      <w:pPr>
        <w:spacing w:line="276" w:lineRule="auto"/>
      </w:pPr>
      <w:r w:rsidRPr="002960E3">
        <w:tab/>
        <w:t>- Đọc trước bài §4.</w:t>
      </w:r>
    </w:p>
    <w:p w:rsidR="00165734" w:rsidRPr="002960E3" w:rsidRDefault="00165734" w:rsidP="002960E3">
      <w:pPr>
        <w:pStyle w:val="Heading3"/>
        <w:spacing w:line="276" w:lineRule="auto"/>
        <w:rPr>
          <w:szCs w:val="28"/>
        </w:rPr>
      </w:pPr>
      <w:r w:rsidRPr="002960E3">
        <w:rPr>
          <w:szCs w:val="28"/>
        </w:rPr>
        <w:t>5. Rút kinh nghiệm giờ dạy.</w:t>
      </w:r>
    </w:p>
    <w:p w:rsidR="00165734" w:rsidRPr="002960E3" w:rsidRDefault="00165734" w:rsidP="002960E3">
      <w:pPr>
        <w:spacing w:line="276" w:lineRule="auto"/>
      </w:pPr>
      <w:r w:rsidRPr="002960E3">
        <w:tab/>
        <w:t>.........................................................................................................................................................................................................................................................................................................................................................................................</w:t>
      </w:r>
    </w:p>
    <w:p w:rsidR="00165734" w:rsidRPr="002960E3" w:rsidRDefault="00165734" w:rsidP="002960E3">
      <w:pPr>
        <w:spacing w:line="276" w:lineRule="auto"/>
      </w:pPr>
    </w:p>
    <w:p w:rsidR="00790488" w:rsidRPr="002960E3" w:rsidRDefault="00790488" w:rsidP="002960E3">
      <w:pPr>
        <w:widowControl/>
        <w:spacing w:line="276" w:lineRule="auto"/>
      </w:pPr>
      <w:r w:rsidRPr="002960E3">
        <w:br w:type="page"/>
      </w:r>
    </w:p>
    <w:p w:rsidR="00790488" w:rsidRPr="002960E3" w:rsidRDefault="00790488" w:rsidP="002960E3">
      <w:pPr>
        <w:pStyle w:val="Heading2"/>
        <w:spacing w:line="276" w:lineRule="auto"/>
        <w:rPr>
          <w:sz w:val="28"/>
          <w:szCs w:val="28"/>
        </w:rPr>
      </w:pPr>
      <w:r w:rsidRPr="002960E3">
        <w:rPr>
          <w:sz w:val="28"/>
          <w:szCs w:val="28"/>
        </w:rPr>
        <w:lastRenderedPageBreak/>
        <w:t xml:space="preserve">Tiết </w:t>
      </w:r>
      <w:r w:rsidR="0061363D" w:rsidRPr="002960E3">
        <w:rPr>
          <w:sz w:val="28"/>
          <w:szCs w:val="28"/>
          <w:lang w:val="nl-NL"/>
        </w:rPr>
        <w:t>42</w:t>
      </w:r>
      <w:r w:rsidRPr="002960E3">
        <w:rPr>
          <w:sz w:val="28"/>
          <w:szCs w:val="28"/>
        </w:rPr>
        <w:t xml:space="preserve">: </w:t>
      </w:r>
      <w:r w:rsidR="00B16035" w:rsidRPr="002960E3">
        <w:rPr>
          <w:sz w:val="28"/>
          <w:szCs w:val="28"/>
        </w:rPr>
        <w:t>§4. GÓC TẠO BỞI TIẾP TUYẾN VÀ DÂY CUNG</w:t>
      </w:r>
    </w:p>
    <w:p w:rsidR="00790488" w:rsidRPr="002960E3" w:rsidRDefault="00790488" w:rsidP="002960E3">
      <w:pPr>
        <w:spacing w:line="276" w:lineRule="auto"/>
        <w:jc w:val="center"/>
        <w:rPr>
          <w:b/>
          <w:lang w:val="nl-NL"/>
        </w:rPr>
      </w:pPr>
    </w:p>
    <w:p w:rsidR="00790488" w:rsidRPr="002960E3" w:rsidRDefault="00790488" w:rsidP="002960E3">
      <w:pPr>
        <w:pStyle w:val="NoSpacing"/>
        <w:spacing w:line="276" w:lineRule="auto"/>
      </w:pPr>
      <w:r w:rsidRPr="002960E3">
        <w:t>Ngày soạn:</w:t>
      </w:r>
      <w:r w:rsidRPr="002960E3">
        <w:rPr>
          <w:lang w:val="nl-NL"/>
        </w:rPr>
        <w:t xml:space="preserve"> 05/01/2016</w:t>
      </w:r>
      <w:r w:rsidRPr="002960E3">
        <w:t>.</w:t>
      </w:r>
    </w:p>
    <w:p w:rsidR="00790488" w:rsidRPr="002960E3" w:rsidRDefault="00790488" w:rsidP="002960E3">
      <w:pPr>
        <w:pStyle w:val="NoSpacing"/>
        <w:spacing w:line="276" w:lineRule="auto"/>
      </w:pPr>
      <w:r w:rsidRPr="002960E3">
        <w:t>Ngày dạy:......../.........../...............tại lớp:............sỹ số HS:.............vắng:.........</w:t>
      </w:r>
    </w:p>
    <w:p w:rsidR="00790488" w:rsidRPr="002960E3" w:rsidRDefault="00790488" w:rsidP="002960E3">
      <w:pPr>
        <w:pStyle w:val="NoSpacing"/>
        <w:spacing w:line="276" w:lineRule="auto"/>
      </w:pPr>
      <w:r w:rsidRPr="002960E3">
        <w:t>Ngày dạy:......../.........../...............tại lớp:............sỹ số HS:.............vắng:.........</w:t>
      </w:r>
    </w:p>
    <w:p w:rsidR="00790488" w:rsidRPr="002960E3" w:rsidRDefault="00790488" w:rsidP="002960E3">
      <w:pPr>
        <w:spacing w:line="276" w:lineRule="auto"/>
      </w:pPr>
    </w:p>
    <w:p w:rsidR="00790488" w:rsidRPr="002960E3" w:rsidRDefault="00790488" w:rsidP="002960E3">
      <w:pPr>
        <w:pStyle w:val="Heading3"/>
        <w:spacing w:line="276" w:lineRule="auto"/>
        <w:rPr>
          <w:szCs w:val="28"/>
        </w:rPr>
      </w:pPr>
      <w:r w:rsidRPr="002960E3">
        <w:rPr>
          <w:szCs w:val="28"/>
        </w:rPr>
        <w:t>1. Mục tiêu.</w:t>
      </w:r>
    </w:p>
    <w:p w:rsidR="00790488" w:rsidRPr="002960E3" w:rsidRDefault="00790488" w:rsidP="002960E3">
      <w:pPr>
        <w:pStyle w:val="Heading4"/>
        <w:spacing w:line="276" w:lineRule="auto"/>
      </w:pPr>
      <w:r w:rsidRPr="002960E3">
        <w:t xml:space="preserve">a) </w:t>
      </w:r>
      <w:r w:rsidRPr="002960E3">
        <w:rPr>
          <w:lang w:val="en-US"/>
        </w:rPr>
        <w:t>Về k</w:t>
      </w:r>
      <w:r w:rsidRPr="002960E3">
        <w:t>iến thức.</w:t>
      </w:r>
    </w:p>
    <w:p w:rsidR="00C21159" w:rsidRPr="002960E3" w:rsidRDefault="00C21159" w:rsidP="002960E3">
      <w:pPr>
        <w:spacing w:line="276" w:lineRule="auto"/>
        <w:rPr>
          <w:lang w:val="nl-NL"/>
        </w:rPr>
      </w:pPr>
      <w:r w:rsidRPr="002960E3">
        <w:rPr>
          <w:lang w:val="nl-NL"/>
        </w:rPr>
        <w:tab/>
        <w:t xml:space="preserve">- Nhận biết được góc tạo bởi tia tiếp tuyến và dây cung. </w:t>
      </w:r>
    </w:p>
    <w:p w:rsidR="00C21159" w:rsidRPr="002960E3" w:rsidRDefault="00C21159" w:rsidP="002960E3">
      <w:pPr>
        <w:spacing w:line="276" w:lineRule="auto"/>
        <w:rPr>
          <w:lang w:val="nl-NL"/>
        </w:rPr>
      </w:pPr>
      <w:r w:rsidRPr="002960E3">
        <w:rPr>
          <w:lang w:val="nl-NL"/>
        </w:rPr>
        <w:tab/>
        <w:t xml:space="preserve">- Phát biểu và chứng minh được đ/l về sđ của góc tạo bởi tia tiếp tuyến và dây cung. </w:t>
      </w:r>
    </w:p>
    <w:p w:rsidR="00C21159" w:rsidRPr="002960E3" w:rsidRDefault="00C21159" w:rsidP="002960E3">
      <w:pPr>
        <w:spacing w:line="276" w:lineRule="auto"/>
        <w:rPr>
          <w:lang w:val="nl-NL"/>
        </w:rPr>
      </w:pPr>
      <w:r w:rsidRPr="002960E3">
        <w:rPr>
          <w:lang w:val="nl-NL"/>
        </w:rPr>
        <w:tab/>
      </w:r>
      <w:r w:rsidR="00D12F2C" w:rsidRPr="002960E3">
        <w:rPr>
          <w:lang w:val="nl-NL"/>
        </w:rPr>
        <w:t xml:space="preserve">- </w:t>
      </w:r>
      <w:r w:rsidRPr="002960E3">
        <w:rPr>
          <w:lang w:val="nl-NL"/>
        </w:rPr>
        <w:t xml:space="preserve">Biết phân chia các trường hợp để chứng minh định lí. </w:t>
      </w:r>
    </w:p>
    <w:p w:rsidR="00C21159" w:rsidRPr="002960E3" w:rsidRDefault="00C21159" w:rsidP="002960E3">
      <w:pPr>
        <w:spacing w:line="276" w:lineRule="auto"/>
        <w:rPr>
          <w:lang w:val="nl-NL"/>
        </w:rPr>
      </w:pPr>
      <w:r w:rsidRPr="002960E3">
        <w:rPr>
          <w:lang w:val="nl-NL"/>
        </w:rPr>
        <w:tab/>
        <w:t>- Phát biểu được định lý đảo và chứng minh được định lí đảo.</w:t>
      </w:r>
    </w:p>
    <w:p w:rsidR="00790488" w:rsidRPr="002960E3" w:rsidRDefault="00790488" w:rsidP="002960E3">
      <w:pPr>
        <w:pStyle w:val="Heading4"/>
        <w:spacing w:line="276" w:lineRule="auto"/>
      </w:pPr>
      <w:r w:rsidRPr="002960E3">
        <w:t>b) Về kỹ năng.</w:t>
      </w:r>
    </w:p>
    <w:p w:rsidR="00790488" w:rsidRPr="002960E3" w:rsidRDefault="00790488" w:rsidP="002960E3">
      <w:pPr>
        <w:spacing w:line="276" w:lineRule="auto"/>
      </w:pPr>
      <w:r w:rsidRPr="002960E3">
        <w:tab/>
      </w:r>
      <w:r w:rsidR="00D12F2C" w:rsidRPr="002960E3">
        <w:rPr>
          <w:lang w:val="nl-NL"/>
        </w:rPr>
        <w:t>- Rèn kĩ năng vẽ hình, suy luận,  vận dụng kiến thức vào giải b/t.</w:t>
      </w:r>
    </w:p>
    <w:p w:rsidR="00790488" w:rsidRPr="002960E3" w:rsidRDefault="00790488" w:rsidP="002960E3">
      <w:pPr>
        <w:pStyle w:val="Heading4"/>
        <w:spacing w:line="276" w:lineRule="auto"/>
      </w:pPr>
      <w:r w:rsidRPr="002960E3">
        <w:t>c) Về thái độ.</w:t>
      </w:r>
    </w:p>
    <w:p w:rsidR="00790488" w:rsidRPr="002960E3" w:rsidRDefault="00790488" w:rsidP="002960E3">
      <w:pPr>
        <w:spacing w:line="276" w:lineRule="auto"/>
      </w:pPr>
      <w:r w:rsidRPr="002960E3">
        <w:tab/>
        <w:t>- HS tự giác tích cực chủ động trong học tập.</w:t>
      </w:r>
    </w:p>
    <w:p w:rsidR="00790488" w:rsidRPr="002960E3" w:rsidRDefault="00790488" w:rsidP="002960E3">
      <w:pPr>
        <w:spacing w:line="276" w:lineRule="auto"/>
      </w:pPr>
      <w:r w:rsidRPr="002960E3">
        <w:tab/>
        <w:t>- Cẩn thận, chính xác, trung thực.</w:t>
      </w:r>
    </w:p>
    <w:p w:rsidR="00790488" w:rsidRPr="002960E3" w:rsidRDefault="00790488" w:rsidP="002960E3">
      <w:pPr>
        <w:pStyle w:val="Heading3"/>
        <w:spacing w:line="276" w:lineRule="auto"/>
        <w:rPr>
          <w:szCs w:val="28"/>
        </w:rPr>
      </w:pPr>
      <w:r w:rsidRPr="002960E3">
        <w:rPr>
          <w:szCs w:val="28"/>
        </w:rPr>
        <w:t>2. Chuẩn bị của GV và HS.</w:t>
      </w:r>
    </w:p>
    <w:p w:rsidR="00790488" w:rsidRPr="002960E3" w:rsidRDefault="00790488" w:rsidP="002960E3">
      <w:pPr>
        <w:pStyle w:val="Heading4"/>
        <w:spacing w:line="276" w:lineRule="auto"/>
        <w:rPr>
          <w:lang w:val="en-US"/>
        </w:rPr>
      </w:pPr>
      <w:r w:rsidRPr="002960E3">
        <w:rPr>
          <w:lang w:val="en-US"/>
        </w:rPr>
        <w:t>a) Chuẩn bị của GV.</w:t>
      </w:r>
    </w:p>
    <w:p w:rsidR="00790488" w:rsidRPr="002960E3" w:rsidRDefault="00790488" w:rsidP="002960E3">
      <w:pPr>
        <w:spacing w:line="276" w:lineRule="auto"/>
        <w:rPr>
          <w:lang w:val="nb-NO"/>
        </w:rPr>
      </w:pPr>
      <w:r w:rsidRPr="002960E3">
        <w:rPr>
          <w:lang w:val="en-US"/>
        </w:rPr>
        <w:tab/>
        <w:t xml:space="preserve">- </w:t>
      </w:r>
      <w:r w:rsidRPr="002960E3">
        <w:t>Thước thẳng</w:t>
      </w:r>
      <w:r w:rsidR="0061363D" w:rsidRPr="002960E3">
        <w:rPr>
          <w:lang w:val="en-US"/>
        </w:rPr>
        <w:t>,</w:t>
      </w:r>
      <w:r w:rsidRPr="002960E3">
        <w:t xml:space="preserve"> compa</w:t>
      </w:r>
      <w:r w:rsidR="0061363D" w:rsidRPr="002960E3">
        <w:rPr>
          <w:lang w:val="en-US"/>
        </w:rPr>
        <w:t>,</w:t>
      </w:r>
      <w:r w:rsidRPr="002960E3">
        <w:t xml:space="preserve"> thước đo góc.</w:t>
      </w:r>
    </w:p>
    <w:p w:rsidR="00790488" w:rsidRPr="002960E3" w:rsidRDefault="00790488" w:rsidP="002960E3">
      <w:pPr>
        <w:pStyle w:val="Heading4"/>
        <w:spacing w:line="276" w:lineRule="auto"/>
        <w:rPr>
          <w:lang w:val="nb-NO"/>
        </w:rPr>
      </w:pPr>
      <w:r w:rsidRPr="002960E3">
        <w:rPr>
          <w:lang w:val="nb-NO"/>
        </w:rPr>
        <w:t>b) Chuẩn bị của HS.</w:t>
      </w:r>
    </w:p>
    <w:p w:rsidR="00790488" w:rsidRPr="002960E3" w:rsidRDefault="00790488" w:rsidP="002960E3">
      <w:pPr>
        <w:spacing w:line="276" w:lineRule="auto"/>
        <w:rPr>
          <w:lang w:val="nb-NO"/>
        </w:rPr>
      </w:pPr>
      <w:r w:rsidRPr="002960E3">
        <w:rPr>
          <w:lang w:val="nb-NO"/>
        </w:rPr>
        <w:tab/>
        <w:t xml:space="preserve">- </w:t>
      </w:r>
      <w:r w:rsidRPr="002960E3">
        <w:t>Thước thẳng, compa</w:t>
      </w:r>
      <w:r w:rsidRPr="002960E3">
        <w:rPr>
          <w:lang w:val="nb-NO"/>
        </w:rPr>
        <w:t>,</w:t>
      </w:r>
      <w:r w:rsidRPr="002960E3">
        <w:t xml:space="preserve"> thước đo góc</w:t>
      </w:r>
      <w:r w:rsidRPr="002960E3">
        <w:rPr>
          <w:lang w:val="nb-NO"/>
        </w:rPr>
        <w:t xml:space="preserve">, </w:t>
      </w:r>
      <w:r w:rsidR="005F38D9" w:rsidRPr="002960E3">
        <w:rPr>
          <w:lang w:val="nb-NO"/>
        </w:rPr>
        <w:t>đọc trước bài</w:t>
      </w:r>
      <w:r w:rsidRPr="002960E3">
        <w:t>.</w:t>
      </w:r>
    </w:p>
    <w:p w:rsidR="00790488" w:rsidRPr="002960E3" w:rsidRDefault="00790488" w:rsidP="002960E3">
      <w:pPr>
        <w:pStyle w:val="Heading3"/>
        <w:spacing w:line="276" w:lineRule="auto"/>
        <w:rPr>
          <w:szCs w:val="28"/>
          <w:lang w:val="nb-NO"/>
        </w:rPr>
      </w:pPr>
      <w:r w:rsidRPr="002960E3">
        <w:rPr>
          <w:szCs w:val="28"/>
          <w:lang w:val="nb-NO"/>
        </w:rPr>
        <w:t>3. Phương pháp giảng dạy.</w:t>
      </w:r>
    </w:p>
    <w:p w:rsidR="00790488" w:rsidRPr="002960E3" w:rsidRDefault="00790488" w:rsidP="002960E3">
      <w:pPr>
        <w:spacing w:line="276" w:lineRule="auto"/>
        <w:rPr>
          <w:lang w:val="nb-NO"/>
        </w:rPr>
      </w:pPr>
      <w:r w:rsidRPr="002960E3">
        <w:rPr>
          <w:lang w:val="nb-NO"/>
        </w:rPr>
        <w:tab/>
        <w:t>- Vấn đáp, thuyết trình.</w:t>
      </w:r>
    </w:p>
    <w:p w:rsidR="00790488" w:rsidRPr="002960E3" w:rsidRDefault="00790488" w:rsidP="002960E3">
      <w:pPr>
        <w:spacing w:line="276" w:lineRule="auto"/>
        <w:rPr>
          <w:lang w:val="nb-NO"/>
        </w:rPr>
      </w:pPr>
      <w:r w:rsidRPr="002960E3">
        <w:rPr>
          <w:lang w:val="nb-NO"/>
        </w:rPr>
        <w:tab/>
        <w:t>- Hoạt động nhóm, tích cực hóa hoạt động của HS.</w:t>
      </w:r>
    </w:p>
    <w:p w:rsidR="00790488" w:rsidRPr="002960E3" w:rsidRDefault="00790488" w:rsidP="002960E3">
      <w:pPr>
        <w:pStyle w:val="Heading3"/>
        <w:spacing w:line="276" w:lineRule="auto"/>
        <w:rPr>
          <w:szCs w:val="28"/>
          <w:lang w:val="nb-NO"/>
        </w:rPr>
      </w:pPr>
      <w:r w:rsidRPr="002960E3">
        <w:rPr>
          <w:szCs w:val="28"/>
          <w:lang w:val="nb-NO"/>
        </w:rPr>
        <w:t>4. Tiến trình bài dạy.</w:t>
      </w:r>
    </w:p>
    <w:p w:rsidR="00790488" w:rsidRPr="002960E3" w:rsidRDefault="00790488" w:rsidP="002960E3">
      <w:pPr>
        <w:pStyle w:val="Heading4"/>
        <w:spacing w:line="276" w:lineRule="auto"/>
        <w:rPr>
          <w:lang w:val="nb-NO"/>
        </w:rPr>
      </w:pPr>
      <w:r w:rsidRPr="002960E3">
        <w:rPr>
          <w:lang w:val="nb-NO"/>
        </w:rPr>
        <w:t>a) Ổn định tổ chức lớp học. (1 ph)</w:t>
      </w:r>
    </w:p>
    <w:p w:rsidR="00790488" w:rsidRPr="002960E3" w:rsidRDefault="00790488" w:rsidP="002960E3">
      <w:pPr>
        <w:pStyle w:val="Heading4"/>
        <w:spacing w:line="276" w:lineRule="auto"/>
        <w:rPr>
          <w:lang w:val="nb-NO"/>
        </w:rPr>
      </w:pPr>
      <w:r w:rsidRPr="002960E3">
        <w:rPr>
          <w:lang w:val="nb-NO"/>
        </w:rPr>
        <w:t>b) Kiểm tra bài cũ. (5 ph)</w:t>
      </w:r>
    </w:p>
    <w:p w:rsidR="00790488" w:rsidRPr="002960E3" w:rsidRDefault="00790488" w:rsidP="002960E3">
      <w:pPr>
        <w:spacing w:line="276" w:lineRule="auto"/>
      </w:pPr>
      <w:r w:rsidRPr="002960E3">
        <w:rPr>
          <w:b/>
        </w:rPr>
        <w:tab/>
      </w:r>
      <w:r w:rsidR="00DF7A6F" w:rsidRPr="002960E3">
        <w:rPr>
          <w:lang w:val="nl-NL"/>
        </w:rPr>
        <w:t>Phát biểu định lý và hệ quả của góc nội tiếp, vẽ hình minh họa cho hệ quả a, b, c?</w:t>
      </w:r>
    </w:p>
    <w:p w:rsidR="00790488" w:rsidRPr="002960E3" w:rsidRDefault="00790488" w:rsidP="002960E3">
      <w:pPr>
        <w:pStyle w:val="Heading4"/>
        <w:spacing w:line="276" w:lineRule="auto"/>
        <w:rPr>
          <w:lang w:val="nb-NO"/>
        </w:rPr>
      </w:pPr>
      <w:r w:rsidRPr="002960E3">
        <w:rPr>
          <w:lang w:val="nb-NO"/>
        </w:rPr>
        <w:t>c) Dạy nội dung bài mới.</w:t>
      </w:r>
    </w:p>
    <w:tbl>
      <w:tblPr>
        <w:tblStyle w:val="TableGrid"/>
        <w:tblW w:w="0" w:type="auto"/>
        <w:tblLook w:val="04A0" w:firstRow="1" w:lastRow="0" w:firstColumn="1" w:lastColumn="0" w:noHBand="0" w:noVBand="1"/>
      </w:tblPr>
      <w:tblGrid>
        <w:gridCol w:w="622"/>
        <w:gridCol w:w="4333"/>
        <w:gridCol w:w="4333"/>
      </w:tblGrid>
      <w:tr w:rsidR="00790488" w:rsidRPr="002960E3" w:rsidTr="00384693">
        <w:tc>
          <w:tcPr>
            <w:tcW w:w="270" w:type="dxa"/>
          </w:tcPr>
          <w:p w:rsidR="00790488" w:rsidRPr="002960E3" w:rsidRDefault="00790488" w:rsidP="002960E3">
            <w:pPr>
              <w:spacing w:line="276" w:lineRule="auto"/>
              <w:jc w:val="center"/>
              <w:rPr>
                <w:b/>
              </w:rPr>
            </w:pPr>
            <w:r w:rsidRPr="002960E3">
              <w:rPr>
                <w:b/>
              </w:rPr>
              <w:t>TG</w:t>
            </w:r>
          </w:p>
        </w:tc>
        <w:tc>
          <w:tcPr>
            <w:tcW w:w="4396" w:type="dxa"/>
          </w:tcPr>
          <w:p w:rsidR="00790488" w:rsidRPr="002960E3" w:rsidRDefault="00790488" w:rsidP="002960E3">
            <w:pPr>
              <w:spacing w:line="276" w:lineRule="auto"/>
              <w:jc w:val="center"/>
              <w:rPr>
                <w:b/>
              </w:rPr>
            </w:pPr>
            <w:r w:rsidRPr="002960E3">
              <w:rPr>
                <w:b/>
              </w:rPr>
              <w:t>Hoạt động của GV - HS</w:t>
            </w:r>
          </w:p>
        </w:tc>
        <w:tc>
          <w:tcPr>
            <w:tcW w:w="4396" w:type="dxa"/>
          </w:tcPr>
          <w:p w:rsidR="00790488" w:rsidRPr="002960E3" w:rsidRDefault="00790488" w:rsidP="002960E3">
            <w:pPr>
              <w:spacing w:line="276" w:lineRule="auto"/>
              <w:jc w:val="center"/>
              <w:rPr>
                <w:b/>
              </w:rPr>
            </w:pPr>
            <w:r w:rsidRPr="002960E3">
              <w:rPr>
                <w:b/>
              </w:rPr>
              <w:t>Nội dung ghi bảng</w:t>
            </w:r>
          </w:p>
        </w:tc>
      </w:tr>
      <w:tr w:rsidR="00A24726" w:rsidRPr="002960E3" w:rsidTr="00384693">
        <w:tc>
          <w:tcPr>
            <w:tcW w:w="270" w:type="dxa"/>
          </w:tcPr>
          <w:p w:rsidR="00A24726" w:rsidRPr="002960E3" w:rsidRDefault="00A24726" w:rsidP="002960E3">
            <w:pPr>
              <w:spacing w:line="276" w:lineRule="auto"/>
              <w:jc w:val="center"/>
              <w:rPr>
                <w:lang w:val="en-US"/>
              </w:rPr>
            </w:pPr>
          </w:p>
          <w:p w:rsidR="00796080" w:rsidRPr="002960E3" w:rsidRDefault="00796080" w:rsidP="002960E3">
            <w:pPr>
              <w:spacing w:line="276" w:lineRule="auto"/>
              <w:jc w:val="center"/>
              <w:rPr>
                <w:lang w:val="en-US"/>
              </w:rPr>
            </w:pPr>
          </w:p>
          <w:p w:rsidR="00796080" w:rsidRPr="002960E3" w:rsidRDefault="00796080" w:rsidP="002960E3">
            <w:pPr>
              <w:spacing w:line="276" w:lineRule="auto"/>
              <w:jc w:val="center"/>
              <w:rPr>
                <w:lang w:val="en-US"/>
              </w:rPr>
            </w:pPr>
            <w:r w:rsidRPr="002960E3">
              <w:rPr>
                <w:lang w:val="en-US"/>
              </w:rPr>
              <w:t>10'</w:t>
            </w:r>
          </w:p>
        </w:tc>
        <w:tc>
          <w:tcPr>
            <w:tcW w:w="4396" w:type="dxa"/>
            <w:shd w:val="clear" w:color="auto" w:fill="auto"/>
          </w:tcPr>
          <w:p w:rsidR="00A24726" w:rsidRPr="002960E3" w:rsidRDefault="00A24726" w:rsidP="002960E3">
            <w:pPr>
              <w:spacing w:line="276" w:lineRule="auto"/>
              <w:rPr>
                <w:b/>
              </w:rPr>
            </w:pPr>
            <w:r w:rsidRPr="002960E3">
              <w:rPr>
                <w:b/>
                <w:u w:val="single"/>
              </w:rPr>
              <w:t>HĐ1:</w:t>
            </w:r>
            <w:r w:rsidRPr="002960E3">
              <w:rPr>
                <w:b/>
              </w:rPr>
              <w:t xml:space="preserve"> Khái niệm góc tạo bởi tia tiếp tuyến và dây cung.</w:t>
            </w:r>
          </w:p>
          <w:p w:rsidR="00A24726" w:rsidRPr="002960E3" w:rsidRDefault="00A24726" w:rsidP="002960E3">
            <w:pPr>
              <w:spacing w:line="276" w:lineRule="auto"/>
            </w:pPr>
            <w:r w:rsidRPr="002960E3">
              <w:rPr>
                <w:b/>
              </w:rPr>
              <w:t>GV:</w:t>
            </w:r>
            <w:r w:rsidRPr="002960E3">
              <w:t xml:space="preserve"> Cho hình vẽ 22 SGK và giới thiệu: “</w:t>
            </w:r>
            <w:r w:rsidR="004A78B4" w:rsidRPr="002960E3">
              <w:rPr>
                <w:position w:val="-4"/>
              </w:rPr>
              <w:object w:dxaOrig="600" w:dyaOrig="380" w14:anchorId="327B6FA4">
                <v:shape id="_x0000_i1175" type="#_x0000_t75" style="width:28.5pt;height:21.75pt" o:ole="">
                  <v:imagedata r:id="rId300" o:title=""/>
                </v:shape>
                <o:OLEObject Type="Embed" ProgID="Equation.DSMT4" ShapeID="_x0000_i1175" DrawAspect="Content" ObjectID="_1673157198" r:id="rId301"/>
              </w:object>
            </w:r>
            <w:r w:rsidR="004A78B4" w:rsidRPr="002960E3">
              <w:t xml:space="preserve"> </w:t>
            </w:r>
            <w:r w:rsidRPr="002960E3">
              <w:t>là góc tạo bởi tia tiếp tuyến  và dây cung”</w:t>
            </w:r>
          </w:p>
          <w:p w:rsidR="00A24726" w:rsidRPr="002960E3" w:rsidRDefault="00A24726" w:rsidP="002960E3">
            <w:pPr>
              <w:spacing w:line="276" w:lineRule="auto"/>
            </w:pPr>
            <w:r w:rsidRPr="002960E3">
              <w:rPr>
                <w:b/>
                <w:bCs/>
              </w:rPr>
              <w:lastRenderedPageBreak/>
              <w:t xml:space="preserve">? </w:t>
            </w:r>
            <w:r w:rsidRPr="002960E3">
              <w:t>Hãy nhận xét và nêu đặc điểm củ</w:t>
            </w:r>
            <w:r w:rsidR="00855C2C" w:rsidRPr="002960E3">
              <w:t>a góc</w:t>
            </w:r>
            <w:r w:rsidRPr="002960E3">
              <w:t>.</w:t>
            </w:r>
          </w:p>
          <w:p w:rsidR="00A24726" w:rsidRPr="002960E3" w:rsidRDefault="00A24726" w:rsidP="002960E3">
            <w:pPr>
              <w:spacing w:line="276" w:lineRule="auto"/>
            </w:pPr>
            <w:r w:rsidRPr="002960E3">
              <w:rPr>
                <w:b/>
              </w:rPr>
              <w:t>HS:</w:t>
            </w:r>
            <w:r w:rsidRPr="002960E3">
              <w:t xml:space="preserve"> nhận xét như nội dung ghi bảng </w:t>
            </w:r>
          </w:p>
          <w:p w:rsidR="00A24726" w:rsidRPr="002960E3" w:rsidRDefault="00A24726" w:rsidP="002960E3">
            <w:pPr>
              <w:spacing w:line="276" w:lineRule="auto"/>
            </w:pPr>
            <w:r w:rsidRPr="002960E3">
              <w:rPr>
                <w:b/>
                <w:bCs/>
              </w:rPr>
              <w:t xml:space="preserve">? </w:t>
            </w:r>
            <w:r w:rsidRPr="002960E3">
              <w:t>Góc tạo bởi tia tiếp tuyến  và dây cung có phải là trường hợp đặc biệt của góc nội tiếp không.</w:t>
            </w:r>
          </w:p>
          <w:p w:rsidR="00A24726" w:rsidRPr="002960E3" w:rsidRDefault="00A24726" w:rsidP="002960E3">
            <w:pPr>
              <w:spacing w:line="276" w:lineRule="auto"/>
            </w:pPr>
            <w:r w:rsidRPr="002960E3">
              <w:rPr>
                <w:b/>
              </w:rPr>
              <w:t>HS:</w:t>
            </w:r>
            <w:r w:rsidRPr="002960E3">
              <w:t xml:space="preserve"> Phải (đó là trường hợp đặc biệt của góc nội tiếp</w:t>
            </w:r>
            <w:r w:rsidR="00D457F0" w:rsidRPr="002960E3">
              <w:t xml:space="preserve"> </w:t>
            </w:r>
            <w:r w:rsidRPr="002960E3">
              <w:t>khi 1 cát tuyế</w:t>
            </w:r>
            <w:r w:rsidR="00855C2C" w:rsidRPr="002960E3">
              <w:t>n</w:t>
            </w:r>
            <w:r w:rsidRPr="002960E3">
              <w:t xml:space="preserve"> trở thành tiếp tuyế</w:t>
            </w:r>
            <w:r w:rsidR="00D457F0" w:rsidRPr="002960E3">
              <w:t>n</w:t>
            </w:r>
            <w:r w:rsidRPr="002960E3">
              <w:t>)</w:t>
            </w:r>
          </w:p>
          <w:p w:rsidR="00A24726" w:rsidRPr="002960E3" w:rsidRDefault="00A24726" w:rsidP="002960E3">
            <w:pPr>
              <w:spacing w:line="276" w:lineRule="auto"/>
              <w:rPr>
                <w:b/>
                <w:bCs/>
              </w:rPr>
            </w:pPr>
            <w:r w:rsidRPr="002960E3">
              <w:rPr>
                <w:b/>
                <w:bCs/>
              </w:rPr>
              <w:t xml:space="preserve">? </w:t>
            </w:r>
            <w:r w:rsidRPr="002960E3">
              <w:t xml:space="preserve">Hãy thực hiện </w:t>
            </w:r>
            <w:r w:rsidRPr="002960E3">
              <w:rPr>
                <w:b/>
                <w:bCs/>
                <w:position w:val="-10"/>
              </w:rPr>
              <w:object w:dxaOrig="380" w:dyaOrig="380" w14:anchorId="4476C7D6">
                <v:shape id="_x0000_i1176" type="#_x0000_t75" style="width:21.75pt;height:21.75pt" o:ole="">
                  <v:imagedata r:id="rId302" o:title=""/>
                </v:shape>
                <o:OLEObject Type="Embed" ProgID="Equation.DSMT4" ShapeID="_x0000_i1176" DrawAspect="Content" ObjectID="_1673157199" r:id="rId303"/>
              </w:object>
            </w:r>
            <w:r w:rsidRPr="002960E3">
              <w:rPr>
                <w:bCs/>
              </w:rPr>
              <w:t>.</w:t>
            </w:r>
          </w:p>
          <w:p w:rsidR="00A24726" w:rsidRPr="002960E3" w:rsidRDefault="00A24726" w:rsidP="002960E3">
            <w:pPr>
              <w:spacing w:line="276" w:lineRule="auto"/>
            </w:pPr>
            <w:r w:rsidRPr="002960E3">
              <w:rPr>
                <w:b/>
              </w:rPr>
              <w:t>HS:</w:t>
            </w:r>
            <w:r w:rsidRPr="002960E3">
              <w:t xml:space="preserve"> Trả lời.</w:t>
            </w:r>
          </w:p>
          <w:p w:rsidR="00A24726" w:rsidRPr="002960E3" w:rsidRDefault="00A24726" w:rsidP="002960E3">
            <w:pPr>
              <w:spacing w:line="276" w:lineRule="auto"/>
            </w:pPr>
            <w:r w:rsidRPr="002960E3">
              <w:rPr>
                <w:b/>
              </w:rPr>
              <w:t>GV:</w:t>
            </w:r>
            <w:r w:rsidRPr="002960E3">
              <w:t xml:space="preserve"> Yêu cầu HS thực hiện </w:t>
            </w:r>
            <w:r w:rsidRPr="002960E3">
              <w:rPr>
                <w:position w:val="-10"/>
              </w:rPr>
              <w:object w:dxaOrig="420" w:dyaOrig="380" w14:anchorId="1BDD2DBE">
                <v:shape id="_x0000_i1177" type="#_x0000_t75" style="width:21.75pt;height:21.75pt" o:ole="">
                  <v:imagedata r:id="rId304" o:title=""/>
                </v:shape>
                <o:OLEObject Type="Embed" ProgID="Equation.DSMT4" ShapeID="_x0000_i1177" DrawAspect="Content" ObjectID="_1673157200" r:id="rId305"/>
              </w:object>
            </w:r>
            <w:r w:rsidRPr="002960E3">
              <w:t>.</w:t>
            </w:r>
          </w:p>
          <w:p w:rsidR="00A24726" w:rsidRPr="002960E3" w:rsidRDefault="00A24726" w:rsidP="002960E3">
            <w:pPr>
              <w:spacing w:line="276" w:lineRule="auto"/>
            </w:pPr>
            <w:r w:rsidRPr="002960E3">
              <w:rPr>
                <w:b/>
              </w:rPr>
              <w:t>HS:</w:t>
            </w:r>
            <w:r w:rsidRPr="002960E3">
              <w:t xml:space="preserve"> Thực hiện: Vẽ các góc BAx.</w:t>
            </w:r>
          </w:p>
          <w:p w:rsidR="00A24726" w:rsidRPr="002960E3" w:rsidRDefault="00A24726" w:rsidP="002960E3">
            <w:pPr>
              <w:spacing w:line="276" w:lineRule="auto"/>
            </w:pPr>
            <w:r w:rsidRPr="002960E3">
              <w:rPr>
                <w:b/>
              </w:rPr>
              <w:t>GV:</w:t>
            </w:r>
            <w:r w:rsidRPr="002960E3">
              <w:t xml:space="preserve"> Từ </w:t>
            </w:r>
            <w:r w:rsidRPr="002960E3">
              <w:rPr>
                <w:position w:val="-10"/>
              </w:rPr>
              <w:object w:dxaOrig="420" w:dyaOrig="380" w14:anchorId="0F309311">
                <v:shape id="_x0000_i1178" type="#_x0000_t75" style="width:21.75pt;height:21.75pt" o:ole="">
                  <v:imagedata r:id="rId304" o:title=""/>
                </v:shape>
                <o:OLEObject Type="Embed" ProgID="Equation.DSMT4" ShapeID="_x0000_i1178" DrawAspect="Content" ObjectID="_1673157201" r:id="rId306"/>
              </w:object>
            </w:r>
            <w:r w:rsidRPr="002960E3">
              <w:t xml:space="preserve"> ta có được định lí sau.</w:t>
            </w:r>
          </w:p>
        </w:tc>
        <w:tc>
          <w:tcPr>
            <w:tcW w:w="4396" w:type="dxa"/>
            <w:shd w:val="clear" w:color="auto" w:fill="auto"/>
          </w:tcPr>
          <w:p w:rsidR="00A24726" w:rsidRPr="002960E3" w:rsidRDefault="00A24726" w:rsidP="002960E3">
            <w:pPr>
              <w:spacing w:line="276" w:lineRule="auto"/>
              <w:rPr>
                <w:b/>
              </w:rPr>
            </w:pPr>
            <w:r w:rsidRPr="002960E3">
              <w:rPr>
                <w:b/>
              </w:rPr>
              <w:lastRenderedPageBreak/>
              <w:t>1. Khái niệm góc tạo bởi tia tiếp tuyến và dây cung.</w:t>
            </w:r>
          </w:p>
          <w:p w:rsidR="00A24726" w:rsidRPr="002960E3" w:rsidRDefault="002E6C0B" w:rsidP="002960E3">
            <w:pPr>
              <w:spacing w:line="276" w:lineRule="auto"/>
            </w:pPr>
            <w:r w:rsidRPr="002960E3">
              <w:t>Góc tạo bởi tia tiếp tuyến và dây cung có:</w:t>
            </w:r>
          </w:p>
          <w:p w:rsidR="00A24726" w:rsidRPr="002960E3" w:rsidRDefault="00A24726" w:rsidP="002960E3">
            <w:pPr>
              <w:spacing w:line="276" w:lineRule="auto"/>
            </w:pPr>
            <w:r w:rsidRPr="002960E3">
              <w:t>-</w:t>
            </w:r>
            <w:r w:rsidR="002E6C0B" w:rsidRPr="002960E3">
              <w:t xml:space="preserve"> </w:t>
            </w:r>
            <w:r w:rsidRPr="002960E3">
              <w:t>Đỉnh nằ</w:t>
            </w:r>
            <w:r w:rsidR="00333CB3" w:rsidRPr="002960E3">
              <w:t>m trên đ</w:t>
            </w:r>
            <w:r w:rsidRPr="002960E3">
              <w:t xml:space="preserve">ường tròn </w:t>
            </w:r>
          </w:p>
          <w:p w:rsidR="00A24726" w:rsidRPr="002960E3" w:rsidRDefault="00A24726" w:rsidP="002960E3">
            <w:pPr>
              <w:spacing w:line="276" w:lineRule="auto"/>
            </w:pPr>
            <w:r w:rsidRPr="002960E3">
              <w:t>-</w:t>
            </w:r>
            <w:r w:rsidR="002E6C0B" w:rsidRPr="002960E3">
              <w:t xml:space="preserve"> </w:t>
            </w:r>
            <w:r w:rsidRPr="002960E3">
              <w:t xml:space="preserve">Một cạnh là một tia tiếp tuyến  còn </w:t>
            </w:r>
            <w:r w:rsidRPr="002960E3">
              <w:lastRenderedPageBreak/>
              <w:t>cạnh kia chứa dây cung.</w:t>
            </w:r>
          </w:p>
          <w:p w:rsidR="00A24726" w:rsidRPr="002960E3" w:rsidRDefault="00A24726" w:rsidP="002960E3">
            <w:pPr>
              <w:spacing w:line="276" w:lineRule="auto"/>
            </w:pPr>
            <w:r w:rsidRPr="002960E3">
              <w:t xml:space="preserve">VD: </w:t>
            </w:r>
            <w:r w:rsidR="00333CB3" w:rsidRPr="002960E3">
              <w:rPr>
                <w:position w:val="-4"/>
              </w:rPr>
              <w:object w:dxaOrig="600" w:dyaOrig="380">
                <v:shape id="_x0000_i1179" type="#_x0000_t75" style="width:28.5pt;height:21.75pt" o:ole="">
                  <v:imagedata r:id="rId300" o:title=""/>
                </v:shape>
                <o:OLEObject Type="Embed" ProgID="Equation.DSMT4" ShapeID="_x0000_i1179" DrawAspect="Content" ObjectID="_1673157202" r:id="rId307"/>
              </w:object>
            </w:r>
            <w:r w:rsidRPr="002960E3">
              <w:t xml:space="preserve"> là góc tạo bởi tia tia tiếp tuyến và dây cung</w:t>
            </w:r>
            <w:r w:rsidR="00794BCB" w:rsidRPr="002960E3">
              <w:t>.</w:t>
            </w:r>
          </w:p>
          <w:p w:rsidR="00A24726" w:rsidRPr="002960E3" w:rsidRDefault="00A24726" w:rsidP="002960E3">
            <w:pPr>
              <w:spacing w:line="276" w:lineRule="auto"/>
              <w:rPr>
                <w:b/>
              </w:rPr>
            </w:pPr>
            <w:r w:rsidRPr="002960E3">
              <w:rPr>
                <w:noProof/>
                <w:lang w:val="en-US"/>
              </w:rPr>
              <w:drawing>
                <wp:anchor distT="0" distB="0" distL="114300" distR="114300" simplePos="0" relativeHeight="251711488" behindDoc="0" locked="0" layoutInCell="1" allowOverlap="1" wp14:anchorId="7E668FB9" wp14:editId="3FA4B999">
                  <wp:simplePos x="0" y="0"/>
                  <wp:positionH relativeFrom="column">
                    <wp:posOffset>1450340</wp:posOffset>
                  </wp:positionH>
                  <wp:positionV relativeFrom="paragraph">
                    <wp:posOffset>6985</wp:posOffset>
                  </wp:positionV>
                  <wp:extent cx="1255395" cy="1466850"/>
                  <wp:effectExtent l="0" t="0" r="0" b="0"/>
                  <wp:wrapSquare wrapText="bothSides"/>
                  <wp:docPr id="329" name="Ảnh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08">
                            <a:biLevel thresh="75000"/>
                            <a:extLst>
                              <a:ext uri="{28A0092B-C50C-407E-A947-70E740481C1C}">
                                <a14:useLocalDpi xmlns:a14="http://schemas.microsoft.com/office/drawing/2010/main" val="0"/>
                              </a:ext>
                            </a:extLst>
                          </a:blip>
                          <a:srcRect/>
                          <a:stretch>
                            <a:fillRect/>
                          </a:stretch>
                        </pic:blipFill>
                        <pic:spPr bwMode="auto">
                          <a:xfrm>
                            <a:off x="0" y="0"/>
                            <a:ext cx="1255395" cy="1466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24726" w:rsidRPr="002960E3" w:rsidRDefault="00A24726" w:rsidP="002960E3">
            <w:pPr>
              <w:spacing w:line="276" w:lineRule="auto"/>
              <w:rPr>
                <w:b/>
              </w:rPr>
            </w:pPr>
          </w:p>
          <w:p w:rsidR="00A24726" w:rsidRPr="002960E3" w:rsidRDefault="00A24726" w:rsidP="002960E3">
            <w:pPr>
              <w:spacing w:line="276" w:lineRule="auto"/>
              <w:rPr>
                <w:b/>
              </w:rPr>
            </w:pPr>
          </w:p>
          <w:p w:rsidR="00BC6D9B" w:rsidRPr="002960E3" w:rsidRDefault="00BC6D9B" w:rsidP="002960E3">
            <w:pPr>
              <w:spacing w:line="276" w:lineRule="auto"/>
              <w:rPr>
                <w:b/>
              </w:rPr>
            </w:pPr>
          </w:p>
          <w:p w:rsidR="00A24726" w:rsidRPr="002960E3" w:rsidRDefault="00A24726" w:rsidP="002960E3">
            <w:pPr>
              <w:spacing w:line="276" w:lineRule="auto"/>
              <w:rPr>
                <w:bCs/>
                <w:lang w:val="en-US"/>
              </w:rPr>
            </w:pPr>
            <w:r w:rsidRPr="002960E3">
              <w:rPr>
                <w:b/>
                <w:bCs/>
                <w:position w:val="-10"/>
              </w:rPr>
              <w:object w:dxaOrig="380" w:dyaOrig="380" w14:anchorId="27C5BC96">
                <v:shape id="_x0000_i1180" type="#_x0000_t75" style="width:21.75pt;height:21.75pt" o:ole="">
                  <v:imagedata r:id="rId302" o:title=""/>
                </v:shape>
                <o:OLEObject Type="Embed" ProgID="Equation.DSMT4" ShapeID="_x0000_i1180" DrawAspect="Content" ObjectID="_1673157203" r:id="rId309"/>
              </w:object>
            </w:r>
          </w:p>
          <w:p w:rsidR="00A24726" w:rsidRPr="002960E3" w:rsidRDefault="00A24726" w:rsidP="002960E3">
            <w:pPr>
              <w:spacing w:line="276" w:lineRule="auto"/>
            </w:pPr>
            <w:r w:rsidRPr="002960E3">
              <w:rPr>
                <w:bCs/>
                <w:lang w:val="en-US"/>
              </w:rPr>
              <w:t xml:space="preserve">- Hình </w:t>
            </w:r>
            <w:r w:rsidRPr="002960E3">
              <w:t>23,</w:t>
            </w:r>
            <w:r w:rsidR="00BC6D9B" w:rsidRPr="002960E3">
              <w:rPr>
                <w:lang w:val="en-US"/>
              </w:rPr>
              <w:t xml:space="preserve"> </w:t>
            </w:r>
            <w:r w:rsidRPr="002960E3">
              <w:t>24,</w:t>
            </w:r>
            <w:r w:rsidR="00BC6D9B" w:rsidRPr="002960E3">
              <w:rPr>
                <w:lang w:val="en-US"/>
              </w:rPr>
              <w:t xml:space="preserve"> </w:t>
            </w:r>
            <w:r w:rsidRPr="002960E3">
              <w:t>25: không thoả mãn đặc điểm về cạnh.</w:t>
            </w:r>
          </w:p>
          <w:p w:rsidR="00A24726" w:rsidRPr="002960E3" w:rsidRDefault="00A24726" w:rsidP="002960E3">
            <w:pPr>
              <w:spacing w:line="276" w:lineRule="auto"/>
            </w:pPr>
            <w:r w:rsidRPr="002960E3">
              <w:t>-</w:t>
            </w:r>
            <w:r w:rsidR="00AB5CE8" w:rsidRPr="002960E3">
              <w:t xml:space="preserve"> </w:t>
            </w:r>
            <w:r w:rsidRPr="002960E3">
              <w:t>Hình 26: Đỉnh ở ngoài  (O)</w:t>
            </w:r>
            <w:r w:rsidR="00AB5CE8" w:rsidRPr="002960E3">
              <w:t>.</w:t>
            </w:r>
          </w:p>
          <w:p w:rsidR="00A24726" w:rsidRPr="002960E3" w:rsidRDefault="00A24726" w:rsidP="002960E3">
            <w:pPr>
              <w:spacing w:line="276" w:lineRule="auto"/>
              <w:rPr>
                <w:bCs/>
              </w:rPr>
            </w:pPr>
            <w:r w:rsidRPr="002960E3">
              <w:rPr>
                <w:position w:val="-10"/>
              </w:rPr>
              <w:object w:dxaOrig="420" w:dyaOrig="380" w14:anchorId="67E08BCC">
                <v:shape id="_x0000_i1181" type="#_x0000_t75" style="width:21.75pt;height:21.75pt" o:ole="">
                  <v:imagedata r:id="rId304" o:title=""/>
                </v:shape>
                <o:OLEObject Type="Embed" ProgID="Equation.DSMT4" ShapeID="_x0000_i1181" DrawAspect="Content" ObjectID="_1673157204" r:id="rId310"/>
              </w:object>
            </w:r>
            <w:r w:rsidR="00AB5CE8" w:rsidRPr="002960E3">
              <w:t xml:space="preserve"> </w:t>
            </w:r>
            <w:r w:rsidRPr="002960E3">
              <w:t xml:space="preserve">b) Sđ cung bị chắn bằng </w:t>
            </w:r>
            <w:r w:rsidR="00AB5CE8" w:rsidRPr="002960E3">
              <w:rPr>
                <w:position w:val="-4"/>
                <w:lang w:val="en-US"/>
              </w:rPr>
              <w:object w:dxaOrig="760" w:dyaOrig="380" w14:anchorId="2C6011FD">
                <v:shape id="_x0000_i1182" type="#_x0000_t75" style="width:36pt;height:21.75pt" o:ole="">
                  <v:imagedata r:id="rId311" o:title=""/>
                </v:shape>
                <o:OLEObject Type="Embed" ProgID="Equation.DSMT4" ShapeID="_x0000_i1182" DrawAspect="Content" ObjectID="_1673157205" r:id="rId312"/>
              </w:object>
            </w:r>
            <w:r w:rsidRPr="002960E3">
              <w:t>.</w:t>
            </w:r>
          </w:p>
        </w:tc>
      </w:tr>
      <w:tr w:rsidR="00F119F1" w:rsidRPr="002960E3" w:rsidTr="00384693">
        <w:tc>
          <w:tcPr>
            <w:tcW w:w="270" w:type="dxa"/>
          </w:tcPr>
          <w:p w:rsidR="00F119F1" w:rsidRPr="002960E3" w:rsidRDefault="00F119F1" w:rsidP="002960E3">
            <w:pPr>
              <w:spacing w:line="276" w:lineRule="auto"/>
              <w:jc w:val="center"/>
            </w:pPr>
          </w:p>
          <w:p w:rsidR="00796080" w:rsidRPr="002960E3" w:rsidRDefault="00796080" w:rsidP="002960E3">
            <w:pPr>
              <w:spacing w:line="276" w:lineRule="auto"/>
              <w:jc w:val="center"/>
            </w:pPr>
          </w:p>
          <w:p w:rsidR="00796080" w:rsidRPr="002960E3" w:rsidRDefault="00796080" w:rsidP="002960E3">
            <w:pPr>
              <w:spacing w:line="276" w:lineRule="auto"/>
              <w:jc w:val="center"/>
            </w:pPr>
          </w:p>
          <w:p w:rsidR="00796080" w:rsidRPr="002960E3" w:rsidRDefault="00796080" w:rsidP="002960E3">
            <w:pPr>
              <w:spacing w:line="276" w:lineRule="auto"/>
              <w:jc w:val="center"/>
              <w:rPr>
                <w:lang w:val="en-US"/>
              </w:rPr>
            </w:pPr>
            <w:r w:rsidRPr="002960E3">
              <w:rPr>
                <w:lang w:val="en-US"/>
              </w:rPr>
              <w:t>15'</w:t>
            </w:r>
          </w:p>
        </w:tc>
        <w:tc>
          <w:tcPr>
            <w:tcW w:w="4396" w:type="dxa"/>
            <w:shd w:val="clear" w:color="auto" w:fill="auto"/>
          </w:tcPr>
          <w:p w:rsidR="00F119F1" w:rsidRPr="002960E3" w:rsidRDefault="00F119F1" w:rsidP="002960E3">
            <w:pPr>
              <w:spacing w:line="276" w:lineRule="auto"/>
              <w:rPr>
                <w:b/>
              </w:rPr>
            </w:pPr>
            <w:r w:rsidRPr="002960E3">
              <w:rPr>
                <w:b/>
                <w:u w:val="single"/>
              </w:rPr>
              <w:t>HĐ2:</w:t>
            </w:r>
            <w:r w:rsidRPr="002960E3">
              <w:rPr>
                <w:b/>
              </w:rPr>
              <w:t xml:space="preserve"> Định lí.</w:t>
            </w:r>
          </w:p>
          <w:p w:rsidR="00F119F1" w:rsidRPr="002960E3" w:rsidRDefault="00F119F1" w:rsidP="002960E3">
            <w:pPr>
              <w:spacing w:line="276" w:lineRule="auto"/>
            </w:pPr>
            <w:r w:rsidRPr="002960E3">
              <w:rPr>
                <w:b/>
              </w:rPr>
              <w:t>GV:</w:t>
            </w:r>
            <w:r w:rsidRPr="002960E3">
              <w:t xml:space="preserve"> Cho HS phát biểu định lí và nêu GT, KL.</w:t>
            </w:r>
          </w:p>
          <w:p w:rsidR="00F119F1" w:rsidRPr="002960E3" w:rsidRDefault="00F119F1" w:rsidP="002960E3">
            <w:pPr>
              <w:spacing w:line="276" w:lineRule="auto"/>
            </w:pPr>
            <w:r w:rsidRPr="002960E3">
              <w:rPr>
                <w:b/>
              </w:rPr>
              <w:t>HS:</w:t>
            </w:r>
            <w:r w:rsidRPr="002960E3">
              <w:t xml:space="preserve"> Thực hiện.</w:t>
            </w:r>
          </w:p>
          <w:p w:rsidR="00F119F1" w:rsidRPr="002960E3" w:rsidRDefault="00F119F1" w:rsidP="002960E3">
            <w:pPr>
              <w:spacing w:line="276" w:lineRule="auto"/>
            </w:pPr>
            <w:r w:rsidRPr="002960E3">
              <w:rPr>
                <w:b/>
              </w:rPr>
              <w:t>GV:</w:t>
            </w:r>
            <w:r w:rsidRPr="002960E3">
              <w:t xml:space="preserve"> Hướng dẫn HS chứng minh định lí theo từng trường hợp.</w:t>
            </w:r>
          </w:p>
          <w:p w:rsidR="00F119F1" w:rsidRPr="002960E3" w:rsidRDefault="00F119F1" w:rsidP="002960E3">
            <w:pPr>
              <w:spacing w:line="276" w:lineRule="auto"/>
            </w:pPr>
            <w:r w:rsidRPr="002960E3">
              <w:rPr>
                <w:b/>
                <w:bCs/>
              </w:rPr>
              <w:t xml:space="preserve">? </w:t>
            </w:r>
            <w:r w:rsidRPr="002960E3">
              <w:t xml:space="preserve">Hãy tính sđ của </w:t>
            </w:r>
            <w:r w:rsidR="00992896" w:rsidRPr="002960E3">
              <w:rPr>
                <w:position w:val="-4"/>
              </w:rPr>
              <w:object w:dxaOrig="600" w:dyaOrig="380" w14:anchorId="1D02F979">
                <v:shape id="_x0000_i1183" type="#_x0000_t75" style="width:28.5pt;height:21.75pt" o:ole="">
                  <v:imagedata r:id="rId313" o:title=""/>
                </v:shape>
                <o:OLEObject Type="Embed" ProgID="Equation.DSMT4" ShapeID="_x0000_i1183" DrawAspect="Content" ObjectID="_1673157206" r:id="rId314"/>
              </w:object>
            </w:r>
            <w:r w:rsidRPr="002960E3">
              <w:t>và sđ</w:t>
            </w:r>
            <w:r w:rsidR="00992896" w:rsidRPr="002960E3">
              <w:rPr>
                <w:position w:val="-4"/>
              </w:rPr>
              <w:object w:dxaOrig="460" w:dyaOrig="380" w14:anchorId="16296110">
                <v:shape id="_x0000_i1184" type="#_x0000_t75" style="width:21.75pt;height:21.75pt" o:ole="">
                  <v:imagedata r:id="rId315" o:title=""/>
                </v:shape>
                <o:OLEObject Type="Embed" ProgID="Equation.DSMT4" ShapeID="_x0000_i1184" DrawAspect="Content" ObjectID="_1673157207" r:id="rId316"/>
              </w:object>
            </w:r>
            <w:r w:rsidRPr="002960E3">
              <w:t>? So sánh và kết luận .</w:t>
            </w:r>
          </w:p>
          <w:p w:rsidR="00F119F1" w:rsidRPr="002960E3" w:rsidRDefault="00F119F1" w:rsidP="002960E3">
            <w:pPr>
              <w:spacing w:line="276" w:lineRule="auto"/>
            </w:pPr>
            <w:r w:rsidRPr="002960E3">
              <w:rPr>
                <w:b/>
              </w:rPr>
              <w:t>HS:</w:t>
            </w:r>
            <w:r w:rsidRPr="002960E3">
              <w:t xml:space="preserve"> BA</w:t>
            </w:r>
            <w:r w:rsidR="00992896" w:rsidRPr="002960E3">
              <w:t xml:space="preserve"> </w:t>
            </w:r>
            <w:r w:rsidR="00992896" w:rsidRPr="002960E3">
              <w:rPr>
                <w:rFonts w:ascii="Cambria Math" w:hAnsi="Cambria Math"/>
                <w:noProof/>
              </w:rPr>
              <w:t>⊥</w:t>
            </w:r>
            <w:r w:rsidR="00992896" w:rsidRPr="002960E3">
              <w:rPr>
                <w:noProof/>
              </w:rPr>
              <w:t xml:space="preserve"> </w:t>
            </w:r>
            <w:r w:rsidRPr="002960E3">
              <w:t>Ax (tính chất của tiếp tuyế</w:t>
            </w:r>
            <w:r w:rsidR="00992896" w:rsidRPr="002960E3">
              <w:t>n</w:t>
            </w:r>
            <w:r w:rsidRPr="002960E3">
              <w:t>)</w:t>
            </w:r>
            <w:r w:rsidR="00992896" w:rsidRPr="002960E3">
              <w:t xml:space="preserve"> </w:t>
            </w:r>
            <w:r w:rsidRPr="002960E3">
              <w:rPr>
                <w:noProof/>
                <w:lang w:val="en-US"/>
              </w:rPr>
              <w:drawing>
                <wp:inline distT="0" distB="0" distL="0" distR="0" wp14:anchorId="2D70F322" wp14:editId="612C1CF1">
                  <wp:extent cx="161925" cy="114300"/>
                  <wp:effectExtent l="0" t="0" r="9525" b="0"/>
                  <wp:docPr id="1329" name="Ảnh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61925" cy="114300"/>
                          </a:xfrm>
                          <a:prstGeom prst="rect">
                            <a:avLst/>
                          </a:prstGeom>
                          <a:noFill/>
                          <a:ln>
                            <a:noFill/>
                          </a:ln>
                        </pic:spPr>
                      </pic:pic>
                    </a:graphicData>
                  </a:graphic>
                </wp:inline>
              </w:drawing>
            </w:r>
            <w:r w:rsidRPr="002960E3">
              <w:t xml:space="preserve"> </w:t>
            </w:r>
            <w:r w:rsidR="00992896" w:rsidRPr="002960E3">
              <w:rPr>
                <w:position w:val="-4"/>
              </w:rPr>
              <w:object w:dxaOrig="600" w:dyaOrig="380" w14:anchorId="4C7D6EF0">
                <v:shape id="_x0000_i1185" type="#_x0000_t75" style="width:28.5pt;height:21.75pt" o:ole="">
                  <v:imagedata r:id="rId318" o:title=""/>
                </v:shape>
                <o:OLEObject Type="Embed" ProgID="Equation.DSMT4" ShapeID="_x0000_i1185" DrawAspect="Content" ObjectID="_1673157208" r:id="rId319"/>
              </w:object>
            </w:r>
            <w:r w:rsidRPr="002960E3">
              <w:t xml:space="preserve"> =</w:t>
            </w:r>
            <w:r w:rsidR="00992896" w:rsidRPr="002960E3">
              <w:t xml:space="preserve"> </w:t>
            </w:r>
            <w:r w:rsidRPr="002960E3">
              <w:t>90</w:t>
            </w:r>
            <w:r w:rsidRPr="002960E3">
              <w:rPr>
                <w:vertAlign w:val="superscript"/>
              </w:rPr>
              <w:t>0</w:t>
            </w:r>
            <w:r w:rsidRPr="002960E3">
              <w:t>.</w:t>
            </w:r>
          </w:p>
          <w:p w:rsidR="00992896" w:rsidRPr="002960E3" w:rsidRDefault="00F119F1" w:rsidP="002960E3">
            <w:pPr>
              <w:spacing w:line="276" w:lineRule="auto"/>
            </w:pPr>
            <w:r w:rsidRPr="002960E3">
              <w:t>Sđ</w:t>
            </w:r>
            <w:r w:rsidR="00992896" w:rsidRPr="002960E3">
              <w:rPr>
                <w:position w:val="-4"/>
              </w:rPr>
              <w:object w:dxaOrig="460" w:dyaOrig="380" w14:anchorId="0315DC03">
                <v:shape id="_x0000_i1186" type="#_x0000_t75" style="width:21.75pt;height:21.75pt" o:ole="">
                  <v:imagedata r:id="rId320" o:title=""/>
                </v:shape>
                <o:OLEObject Type="Embed" ProgID="Equation.DSMT4" ShapeID="_x0000_i1186" DrawAspect="Content" ObjectID="_1673157209" r:id="rId321"/>
              </w:object>
            </w:r>
            <w:r w:rsidR="00992896" w:rsidRPr="002960E3">
              <w:t xml:space="preserve"> </w:t>
            </w:r>
            <w:r w:rsidRPr="002960E3">
              <w:t>=</w:t>
            </w:r>
            <w:r w:rsidR="00992896" w:rsidRPr="002960E3">
              <w:t xml:space="preserve"> </w:t>
            </w:r>
            <w:r w:rsidRPr="002960E3">
              <w:t>180</w:t>
            </w:r>
            <w:r w:rsidRPr="002960E3">
              <w:rPr>
                <w:vertAlign w:val="superscript"/>
              </w:rPr>
              <w:t>0</w:t>
            </w:r>
            <w:r w:rsidRPr="002960E3">
              <w:t xml:space="preserve"> (cung </w:t>
            </w:r>
            <w:r w:rsidR="00992896" w:rsidRPr="002960E3">
              <w:rPr>
                <w:position w:val="-26"/>
              </w:rPr>
              <w:object w:dxaOrig="260" w:dyaOrig="700" w14:anchorId="78A60500">
                <v:shape id="_x0000_i1187" type="#_x0000_t75" style="width:14.25pt;height:36pt" o:ole="">
                  <v:imagedata r:id="rId322" o:title=""/>
                </v:shape>
                <o:OLEObject Type="Embed" ProgID="Equation.DSMT4" ShapeID="_x0000_i1187" DrawAspect="Content" ObjectID="_1673157210" r:id="rId323"/>
              </w:object>
            </w:r>
            <w:r w:rsidRPr="002960E3">
              <w:t>(O))</w:t>
            </w:r>
          </w:p>
          <w:p w:rsidR="00F119F1" w:rsidRPr="002960E3" w:rsidRDefault="00F119F1" w:rsidP="002960E3">
            <w:pPr>
              <w:spacing w:line="276" w:lineRule="auto"/>
            </w:pPr>
            <w:r w:rsidRPr="002960E3">
              <w:rPr>
                <w:noProof/>
                <w:lang w:val="en-US"/>
              </w:rPr>
              <w:drawing>
                <wp:inline distT="0" distB="0" distL="0" distR="0" wp14:anchorId="745F2F3A" wp14:editId="02A3B092">
                  <wp:extent cx="161925" cy="133350"/>
                  <wp:effectExtent l="0" t="0" r="0" b="0"/>
                  <wp:docPr id="1333" name="Ảnh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t xml:space="preserve"> </w:t>
            </w:r>
            <w:r w:rsidR="00992896" w:rsidRPr="002960E3">
              <w:rPr>
                <w:position w:val="-4"/>
              </w:rPr>
              <w:object w:dxaOrig="600" w:dyaOrig="380">
                <v:shape id="_x0000_i1188" type="#_x0000_t75" style="width:28.5pt;height:21.75pt" o:ole="">
                  <v:imagedata r:id="rId318" o:title=""/>
                </v:shape>
                <o:OLEObject Type="Embed" ProgID="Equation.DSMT4" ShapeID="_x0000_i1188" DrawAspect="Content" ObjectID="_1673157211" r:id="rId325"/>
              </w:object>
            </w:r>
            <w:r w:rsidRPr="002960E3">
              <w:t xml:space="preserve"> =</w:t>
            </w:r>
            <w:r w:rsidR="00992896" w:rsidRPr="002960E3">
              <w:rPr>
                <w:position w:val="-26"/>
              </w:rPr>
              <w:object w:dxaOrig="260" w:dyaOrig="700">
                <v:shape id="_x0000_i1189" type="#_x0000_t75" style="width:14.25pt;height:36pt" o:ole="">
                  <v:imagedata r:id="rId322" o:title=""/>
                </v:shape>
                <o:OLEObject Type="Embed" ProgID="Equation.DSMT4" ShapeID="_x0000_i1189" DrawAspect="Content" ObjectID="_1673157212" r:id="rId326"/>
              </w:object>
            </w:r>
            <w:r w:rsidRPr="002960E3">
              <w:t>sđ</w:t>
            </w:r>
            <w:r w:rsidR="00992896" w:rsidRPr="002960E3">
              <w:rPr>
                <w:position w:val="-4"/>
              </w:rPr>
              <w:object w:dxaOrig="460" w:dyaOrig="380">
                <v:shape id="_x0000_i1190" type="#_x0000_t75" style="width:21.75pt;height:21.75pt" o:ole="">
                  <v:imagedata r:id="rId315" o:title=""/>
                </v:shape>
                <o:OLEObject Type="Embed" ProgID="Equation.DSMT4" ShapeID="_x0000_i1190" DrawAspect="Content" ObjectID="_1673157213" r:id="rId327"/>
              </w:object>
            </w:r>
          </w:p>
          <w:p w:rsidR="00F119F1" w:rsidRPr="002960E3" w:rsidRDefault="00F119F1" w:rsidP="002960E3">
            <w:pPr>
              <w:spacing w:line="276" w:lineRule="auto"/>
            </w:pPr>
            <w:r w:rsidRPr="002960E3">
              <w:rPr>
                <w:b/>
                <w:bCs/>
              </w:rPr>
              <w:t xml:space="preserve">? </w:t>
            </w:r>
            <w:r w:rsidRPr="002960E3">
              <w:t>Hãy trình bày chứng minh.</w:t>
            </w:r>
          </w:p>
          <w:p w:rsidR="00F119F1" w:rsidRPr="002960E3" w:rsidRDefault="00F119F1" w:rsidP="002960E3">
            <w:pPr>
              <w:spacing w:line="276" w:lineRule="auto"/>
            </w:pPr>
            <w:r w:rsidRPr="002960E3">
              <w:rPr>
                <w:b/>
              </w:rPr>
              <w:t>HS:</w:t>
            </w:r>
            <w:r w:rsidRPr="002960E3">
              <w:t xml:space="preserve"> trình bày được như nội dung ghi bả</w:t>
            </w:r>
            <w:r w:rsidR="00590B11" w:rsidRPr="002960E3">
              <w:t>ng</w:t>
            </w:r>
            <w:r w:rsidRPr="002960E3">
              <w:t>.</w:t>
            </w:r>
          </w:p>
          <w:p w:rsidR="00F119F1" w:rsidRPr="002960E3" w:rsidRDefault="00F119F1" w:rsidP="002960E3">
            <w:pPr>
              <w:spacing w:line="276" w:lineRule="auto"/>
            </w:pPr>
            <w:r w:rsidRPr="002960E3">
              <w:rPr>
                <w:b/>
              </w:rPr>
              <w:t xml:space="preserve">GV: </w:t>
            </w:r>
            <w:r w:rsidRPr="002960E3">
              <w:t>treo bảng phụ vẽ hình trường hợp 2 .</w:t>
            </w:r>
          </w:p>
          <w:p w:rsidR="00590B11" w:rsidRPr="002960E3" w:rsidRDefault="00F119F1" w:rsidP="002960E3">
            <w:pPr>
              <w:spacing w:line="276" w:lineRule="auto"/>
            </w:pPr>
            <w:r w:rsidRPr="002960E3">
              <w:rPr>
                <w:b/>
                <w:bCs/>
              </w:rPr>
              <w:t xml:space="preserve">? </w:t>
            </w:r>
            <w:r w:rsidRPr="002960E3">
              <w:t>Để</w:t>
            </w:r>
            <w:r w:rsidR="00590B11" w:rsidRPr="002960E3">
              <w:t xml:space="preserve"> tính sđ  </w:t>
            </w:r>
            <w:r w:rsidR="00590B11" w:rsidRPr="002960E3">
              <w:rPr>
                <w:position w:val="-4"/>
              </w:rPr>
              <w:object w:dxaOrig="600" w:dyaOrig="380">
                <v:shape id="_x0000_i1191" type="#_x0000_t75" style="width:28.5pt;height:21.75pt" o:ole="">
                  <v:imagedata r:id="rId318" o:title=""/>
                </v:shape>
                <o:OLEObject Type="Embed" ProgID="Equation.DSMT4" ShapeID="_x0000_i1191" DrawAspect="Content" ObjectID="_1673157214" r:id="rId328"/>
              </w:object>
            </w:r>
            <w:r w:rsidRPr="002960E3">
              <w:t xml:space="preserve"> cần tìm mối liên hệ giữa </w:t>
            </w:r>
            <w:r w:rsidR="00590B11" w:rsidRPr="002960E3">
              <w:rPr>
                <w:position w:val="-4"/>
              </w:rPr>
              <w:object w:dxaOrig="600" w:dyaOrig="380">
                <v:shape id="_x0000_i1192" type="#_x0000_t75" style="width:28.5pt;height:21.75pt" o:ole="">
                  <v:imagedata r:id="rId318" o:title=""/>
                </v:shape>
                <o:OLEObject Type="Embed" ProgID="Equation.DSMT4" ShapeID="_x0000_i1192" DrawAspect="Content" ObjectID="_1673157215" r:id="rId329"/>
              </w:object>
            </w:r>
            <w:r w:rsidRPr="002960E3">
              <w:t xml:space="preserve"> với các loại góc đã biết sđ rồi kẻ đường phụ: OH</w:t>
            </w:r>
            <w:r w:rsidR="00590B11" w:rsidRPr="002960E3">
              <w:rPr>
                <w:noProof/>
              </w:rPr>
              <w:t xml:space="preserve"> </w:t>
            </w:r>
            <w:r w:rsidR="00590B11" w:rsidRPr="002960E3">
              <w:rPr>
                <w:rFonts w:ascii="Cambria Math" w:hAnsi="Cambria Math"/>
                <w:noProof/>
              </w:rPr>
              <w:t>⊥</w:t>
            </w:r>
            <w:r w:rsidR="00590B11" w:rsidRPr="002960E3">
              <w:rPr>
                <w:noProof/>
              </w:rPr>
              <w:t xml:space="preserve"> </w:t>
            </w:r>
            <w:r w:rsidRPr="002960E3">
              <w:t xml:space="preserve">AB </w:t>
            </w:r>
            <w:r w:rsidRPr="002960E3">
              <w:lastRenderedPageBreak/>
              <w:t xml:space="preserve">vì </w:t>
            </w:r>
          </w:p>
          <w:p w:rsidR="00F119F1" w:rsidRPr="002960E3" w:rsidRDefault="00F119F1" w:rsidP="002960E3">
            <w:pPr>
              <w:spacing w:line="276" w:lineRule="auto"/>
            </w:pPr>
            <w:r w:rsidRPr="002960E3">
              <w:t>Ax</w:t>
            </w:r>
            <w:r w:rsidR="00590B11" w:rsidRPr="002960E3">
              <w:t xml:space="preserve"> </w:t>
            </w:r>
            <w:r w:rsidR="00590B11" w:rsidRPr="002960E3">
              <w:rPr>
                <w:rFonts w:ascii="Cambria Math" w:hAnsi="Cambria Math"/>
              </w:rPr>
              <w:t>⊥</w:t>
            </w:r>
            <w:r w:rsidR="00590B11" w:rsidRPr="002960E3">
              <w:rPr>
                <w:noProof/>
              </w:rPr>
              <w:t xml:space="preserve"> </w:t>
            </w:r>
            <w:r w:rsidRPr="002960E3">
              <w:t>A</w:t>
            </w:r>
          </w:p>
          <w:p w:rsidR="00F119F1" w:rsidRPr="002960E3" w:rsidRDefault="00F119F1" w:rsidP="002960E3">
            <w:pPr>
              <w:spacing w:line="276" w:lineRule="auto"/>
            </w:pPr>
            <w:r w:rsidRPr="002960E3">
              <w:rPr>
                <w:b/>
                <w:bCs/>
              </w:rPr>
              <w:t xml:space="preserve">? </w:t>
            </w:r>
            <w:r w:rsidRPr="002960E3">
              <w:t xml:space="preserve">Như vậy để tính sđ </w:t>
            </w:r>
            <w:r w:rsidR="00167714" w:rsidRPr="002960E3">
              <w:rPr>
                <w:position w:val="-4"/>
              </w:rPr>
              <w:object w:dxaOrig="600" w:dyaOrig="380">
                <v:shape id="_x0000_i1193" type="#_x0000_t75" style="width:28.5pt;height:21.75pt" o:ole="">
                  <v:imagedata r:id="rId318" o:title=""/>
                </v:shape>
                <o:OLEObject Type="Embed" ProgID="Equation.DSMT4" ShapeID="_x0000_i1193" DrawAspect="Content" ObjectID="_1673157216" r:id="rId330"/>
              </w:object>
            </w:r>
            <w:r w:rsidRPr="002960E3">
              <w:t xml:space="preserve"> ta tính sđ của góc nào </w:t>
            </w:r>
            <w:r w:rsidRPr="002960E3">
              <w:rPr>
                <w:b/>
                <w:bCs/>
              </w:rPr>
              <w:t xml:space="preserve">? </w:t>
            </w:r>
            <w:r w:rsidRPr="002960E3">
              <w:t>Vì sao?</w:t>
            </w:r>
          </w:p>
          <w:p w:rsidR="00F119F1" w:rsidRPr="002960E3" w:rsidRDefault="00F119F1" w:rsidP="002960E3">
            <w:pPr>
              <w:spacing w:line="276" w:lineRule="auto"/>
            </w:pPr>
            <w:r w:rsidRPr="002960E3">
              <w:t xml:space="preserve">HS: </w:t>
            </w:r>
            <w:r w:rsidR="00167714" w:rsidRPr="002960E3">
              <w:rPr>
                <w:position w:val="-6"/>
                <w:lang w:val="en-US"/>
              </w:rPr>
              <w:object w:dxaOrig="680" w:dyaOrig="400" w14:anchorId="41576B7F">
                <v:shape id="_x0000_i1194" type="#_x0000_t75" style="width:36pt;height:21.75pt" o:ole="">
                  <v:imagedata r:id="rId331" o:title=""/>
                </v:shape>
                <o:OLEObject Type="Embed" ProgID="Equation.DSMT4" ShapeID="_x0000_i1194" DrawAspect="Content" ObjectID="_1673157217" r:id="rId332"/>
              </w:object>
            </w:r>
            <w:r w:rsidRPr="002960E3">
              <w:t xml:space="preserve"> vì </w:t>
            </w:r>
            <w:r w:rsidR="00167714" w:rsidRPr="002960E3">
              <w:rPr>
                <w:position w:val="-6"/>
              </w:rPr>
              <w:object w:dxaOrig="1480" w:dyaOrig="400" w14:anchorId="51C3BFA1">
                <v:shape id="_x0000_i1195" type="#_x0000_t75" style="width:1in;height:21.75pt" o:ole="">
                  <v:imagedata r:id="rId333" o:title=""/>
                </v:shape>
                <o:OLEObject Type="Embed" ProgID="Equation.DSMT4" ShapeID="_x0000_i1195" DrawAspect="Content" ObjectID="_1673157218" r:id="rId334"/>
              </w:object>
            </w:r>
            <w:r w:rsidRPr="002960E3">
              <w:t xml:space="preserve"> do cùng phụ với </w:t>
            </w:r>
            <w:r w:rsidR="00167714" w:rsidRPr="002960E3">
              <w:rPr>
                <w:position w:val="-6"/>
                <w:lang w:val="en-US"/>
              </w:rPr>
              <w:object w:dxaOrig="680" w:dyaOrig="400">
                <v:shape id="_x0000_i1196" type="#_x0000_t75" style="width:36pt;height:21.75pt" o:ole="">
                  <v:imagedata r:id="rId331" o:title=""/>
                </v:shape>
                <o:OLEObject Type="Embed" ProgID="Equation.DSMT4" ShapeID="_x0000_i1196" DrawAspect="Content" ObjectID="_1673157219" r:id="rId335"/>
              </w:object>
            </w:r>
            <w:r w:rsidRPr="002960E3">
              <w:t>.</w:t>
            </w:r>
          </w:p>
          <w:p w:rsidR="00F119F1" w:rsidRPr="002960E3" w:rsidRDefault="00F119F1" w:rsidP="002960E3">
            <w:pPr>
              <w:spacing w:line="276" w:lineRule="auto"/>
            </w:pPr>
            <w:r w:rsidRPr="002960E3">
              <w:rPr>
                <w:b/>
                <w:bCs/>
              </w:rPr>
              <w:t>?</w:t>
            </w:r>
            <w:r w:rsidRPr="002960E3">
              <w:t xml:space="preserve"> </w:t>
            </w:r>
            <w:r w:rsidR="00167714" w:rsidRPr="002960E3">
              <w:rPr>
                <w:position w:val="-6"/>
                <w:lang w:val="en-US"/>
              </w:rPr>
              <w:object w:dxaOrig="680" w:dyaOrig="400">
                <v:shape id="_x0000_i1197" type="#_x0000_t75" style="width:36pt;height:21.75pt" o:ole="">
                  <v:imagedata r:id="rId331" o:title=""/>
                </v:shape>
                <o:OLEObject Type="Embed" ProgID="Equation.DSMT4" ShapeID="_x0000_i1197" DrawAspect="Content" ObjectID="_1673157220" r:id="rId336"/>
              </w:object>
            </w:r>
            <w:r w:rsidRPr="002960E3">
              <w:t xml:space="preserve"> được tính nhờ đâu .</w:t>
            </w:r>
          </w:p>
          <w:p w:rsidR="00F119F1" w:rsidRPr="002960E3" w:rsidRDefault="00F119F1" w:rsidP="002960E3">
            <w:pPr>
              <w:spacing w:line="276" w:lineRule="auto"/>
            </w:pPr>
            <w:r w:rsidRPr="002960E3">
              <w:rPr>
                <w:b/>
              </w:rPr>
              <w:t xml:space="preserve">HS: </w:t>
            </w:r>
            <w:r w:rsidR="00167714" w:rsidRPr="002960E3">
              <w:rPr>
                <w:rFonts w:ascii="Cambria Math" w:hAnsi="Cambria Math"/>
                <w:noProof/>
              </w:rPr>
              <w:t>△</w:t>
            </w:r>
            <w:r w:rsidRPr="002960E3">
              <w:t>AOB cân tại O</w:t>
            </w:r>
            <w:r w:rsidR="00167714" w:rsidRPr="002960E3">
              <w:t xml:space="preserve"> </w:t>
            </w:r>
            <w:r w:rsidRPr="002960E3">
              <w:rPr>
                <w:noProof/>
                <w:lang w:val="en-US"/>
              </w:rPr>
              <w:drawing>
                <wp:inline distT="0" distB="0" distL="0" distR="0" wp14:anchorId="5CB9851D" wp14:editId="54348C97">
                  <wp:extent cx="161925" cy="133350"/>
                  <wp:effectExtent l="0" t="0" r="0" b="0"/>
                  <wp:docPr id="1347" name="Ảnh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t>Đường cao AH đồng thời là phân giác</w:t>
            </w:r>
          </w:p>
          <w:p w:rsidR="00F119F1" w:rsidRPr="002960E3" w:rsidRDefault="00167714" w:rsidP="002960E3">
            <w:pPr>
              <w:spacing w:line="276" w:lineRule="auto"/>
              <w:rPr>
                <w:lang w:val="en-US"/>
              </w:rPr>
            </w:pPr>
            <w:r w:rsidRPr="002960E3">
              <w:rPr>
                <w:position w:val="-66"/>
              </w:rPr>
              <w:object w:dxaOrig="3200" w:dyaOrig="1460" w14:anchorId="26E4A945">
                <v:shape id="_x0000_i1198" type="#_x0000_t75" style="width:158.25pt;height:1in" o:ole="">
                  <v:imagedata r:id="rId338" o:title=""/>
                </v:shape>
                <o:OLEObject Type="Embed" ProgID="Equation.DSMT4" ShapeID="_x0000_i1198" DrawAspect="Content" ObjectID="_1673157221" r:id="rId339"/>
              </w:object>
            </w:r>
          </w:p>
          <w:p w:rsidR="00F119F1" w:rsidRPr="002960E3" w:rsidRDefault="00F119F1" w:rsidP="002960E3">
            <w:pPr>
              <w:spacing w:line="276" w:lineRule="auto"/>
              <w:rPr>
                <w:lang w:val="en-US"/>
              </w:rPr>
            </w:pPr>
            <w:r w:rsidRPr="002960E3">
              <w:rPr>
                <w:b/>
                <w:lang w:val="en-US"/>
              </w:rPr>
              <w:t>GV:</w:t>
            </w:r>
            <w:r w:rsidRPr="002960E3">
              <w:rPr>
                <w:lang w:val="en-US"/>
              </w:rPr>
              <w:t xml:space="preserve"> Cho HS về nhà chứng minh trường hợp 3.</w:t>
            </w:r>
          </w:p>
        </w:tc>
        <w:tc>
          <w:tcPr>
            <w:tcW w:w="4396" w:type="dxa"/>
            <w:shd w:val="clear" w:color="auto" w:fill="auto"/>
          </w:tcPr>
          <w:p w:rsidR="00F119F1" w:rsidRPr="002960E3" w:rsidRDefault="00F119F1" w:rsidP="002960E3">
            <w:pPr>
              <w:spacing w:line="276" w:lineRule="auto"/>
              <w:rPr>
                <w:b/>
                <w:lang w:val="en-US"/>
              </w:rPr>
            </w:pPr>
            <w:r w:rsidRPr="002960E3">
              <w:rPr>
                <w:b/>
                <w:lang w:val="en-US"/>
              </w:rPr>
              <w:lastRenderedPageBreak/>
              <w:t>2. Định lí.</w:t>
            </w:r>
          </w:p>
          <w:p w:rsidR="00F119F1" w:rsidRPr="002960E3" w:rsidRDefault="00F119F1" w:rsidP="002960E3">
            <w:pPr>
              <w:spacing w:line="276" w:lineRule="auto"/>
              <w:rPr>
                <w:lang w:val="en-US"/>
              </w:rPr>
            </w:pPr>
            <w:r w:rsidRPr="002960E3">
              <w:rPr>
                <w:lang w:val="en-US"/>
              </w:rPr>
              <w:t>(SGK - 78)</w:t>
            </w:r>
          </w:p>
          <w:p w:rsidR="00F119F1" w:rsidRPr="002960E3" w:rsidRDefault="00F119F1" w:rsidP="002960E3">
            <w:pPr>
              <w:spacing w:line="276" w:lineRule="auto"/>
              <w:rPr>
                <w:i/>
                <w:lang w:val="en-US"/>
              </w:rPr>
            </w:pPr>
            <w:r w:rsidRPr="002960E3">
              <w:rPr>
                <w:b/>
                <w:i/>
                <w:lang w:val="en-US"/>
              </w:rPr>
              <w:t>Chứng minh:</w:t>
            </w:r>
          </w:p>
          <w:p w:rsidR="00F119F1" w:rsidRPr="002960E3" w:rsidRDefault="001E5562" w:rsidP="002960E3">
            <w:pPr>
              <w:spacing w:line="276" w:lineRule="auto"/>
              <w:rPr>
                <w:i/>
                <w:lang w:val="en-US"/>
              </w:rPr>
            </w:pPr>
            <w:r w:rsidRPr="002960E3">
              <w:rPr>
                <w:b/>
                <w:noProof/>
                <w:lang w:val="en-US"/>
              </w:rPr>
              <w:drawing>
                <wp:anchor distT="0" distB="0" distL="114300" distR="114300" simplePos="0" relativeHeight="251714560" behindDoc="0" locked="0" layoutInCell="1" allowOverlap="1" wp14:anchorId="7F0272A4" wp14:editId="1BF4EC1A">
                  <wp:simplePos x="0" y="0"/>
                  <wp:positionH relativeFrom="column">
                    <wp:posOffset>948055</wp:posOffset>
                  </wp:positionH>
                  <wp:positionV relativeFrom="paragraph">
                    <wp:posOffset>306705</wp:posOffset>
                  </wp:positionV>
                  <wp:extent cx="1771650" cy="1833880"/>
                  <wp:effectExtent l="0" t="0" r="0" b="0"/>
                  <wp:wrapSquare wrapText="bothSides"/>
                  <wp:docPr id="331" name="Ảnh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40">
                            <a:biLevel thresh="75000"/>
                            <a:extLst>
                              <a:ext uri="{28A0092B-C50C-407E-A947-70E740481C1C}">
                                <a14:useLocalDpi xmlns:a14="http://schemas.microsoft.com/office/drawing/2010/main" val="0"/>
                              </a:ext>
                            </a:extLst>
                          </a:blip>
                          <a:srcRect/>
                          <a:stretch>
                            <a:fillRect/>
                          </a:stretch>
                        </pic:blipFill>
                        <pic:spPr bwMode="auto">
                          <a:xfrm>
                            <a:off x="0" y="0"/>
                            <a:ext cx="1771650" cy="1833880"/>
                          </a:xfrm>
                          <a:prstGeom prst="rect">
                            <a:avLst/>
                          </a:prstGeom>
                          <a:noFill/>
                          <a:ln>
                            <a:noFill/>
                          </a:ln>
                        </pic:spPr>
                      </pic:pic>
                    </a:graphicData>
                  </a:graphic>
                  <wp14:sizeRelH relativeFrom="page">
                    <wp14:pctWidth>0</wp14:pctWidth>
                  </wp14:sizeRelH>
                  <wp14:sizeRelV relativeFrom="page">
                    <wp14:pctHeight>0</wp14:pctHeight>
                  </wp14:sizeRelV>
                </wp:anchor>
              </w:drawing>
            </w:r>
            <w:r w:rsidR="00F119F1" w:rsidRPr="002960E3">
              <w:rPr>
                <w:i/>
                <w:lang w:val="en-US"/>
              </w:rPr>
              <w:t>a) Tâm O nằm trên cạnh chứa dây cung AB.</w:t>
            </w:r>
          </w:p>
          <w:p w:rsidR="00F119F1" w:rsidRPr="002960E3" w:rsidRDefault="00F119F1" w:rsidP="002960E3">
            <w:pPr>
              <w:spacing w:line="276" w:lineRule="auto"/>
            </w:pPr>
          </w:p>
          <w:p w:rsidR="00F119F1" w:rsidRPr="002960E3" w:rsidRDefault="00F119F1" w:rsidP="002960E3">
            <w:pPr>
              <w:spacing w:line="276" w:lineRule="auto"/>
            </w:pPr>
          </w:p>
          <w:p w:rsidR="00F119F1" w:rsidRPr="002960E3" w:rsidRDefault="00F119F1" w:rsidP="002960E3">
            <w:pPr>
              <w:spacing w:line="276" w:lineRule="auto"/>
            </w:pPr>
          </w:p>
          <w:p w:rsidR="00F119F1" w:rsidRPr="002960E3" w:rsidRDefault="00F119F1" w:rsidP="002960E3">
            <w:pPr>
              <w:spacing w:line="276" w:lineRule="auto"/>
            </w:pPr>
          </w:p>
          <w:p w:rsidR="00F119F1" w:rsidRPr="002960E3" w:rsidRDefault="00F119F1" w:rsidP="002960E3">
            <w:pPr>
              <w:spacing w:line="276" w:lineRule="auto"/>
            </w:pPr>
          </w:p>
          <w:p w:rsidR="00F119F1" w:rsidRPr="002960E3" w:rsidRDefault="00F119F1" w:rsidP="002960E3">
            <w:pPr>
              <w:spacing w:line="276" w:lineRule="auto"/>
            </w:pPr>
          </w:p>
          <w:p w:rsidR="00F119F1" w:rsidRPr="002960E3" w:rsidRDefault="00F119F1" w:rsidP="002960E3">
            <w:pPr>
              <w:spacing w:line="276" w:lineRule="auto"/>
            </w:pPr>
          </w:p>
          <w:p w:rsidR="00F119F1" w:rsidRPr="002960E3" w:rsidRDefault="00F119F1" w:rsidP="002960E3">
            <w:pPr>
              <w:spacing w:line="276" w:lineRule="auto"/>
            </w:pPr>
          </w:p>
          <w:p w:rsidR="00D57CA6" w:rsidRPr="002960E3" w:rsidRDefault="00D57CA6" w:rsidP="002960E3">
            <w:pPr>
              <w:spacing w:line="276" w:lineRule="auto"/>
            </w:pPr>
            <w:r w:rsidRPr="002960E3">
              <w:t>Ta có</w:t>
            </w:r>
            <w:r w:rsidR="00F119F1" w:rsidRPr="002960E3">
              <w:t>:</w:t>
            </w:r>
          </w:p>
          <w:p w:rsidR="00F119F1" w:rsidRPr="002960E3" w:rsidRDefault="00F119F1" w:rsidP="002960E3">
            <w:pPr>
              <w:spacing w:line="276" w:lineRule="auto"/>
            </w:pPr>
            <w:r w:rsidRPr="002960E3">
              <w:t>BA</w:t>
            </w:r>
            <w:r w:rsidR="00D57CA6" w:rsidRPr="002960E3">
              <w:t xml:space="preserve"> </w:t>
            </w:r>
            <w:r w:rsidR="00D57CA6" w:rsidRPr="002960E3">
              <w:rPr>
                <w:rFonts w:ascii="Cambria Math" w:hAnsi="Cambria Math"/>
              </w:rPr>
              <w:t>⊥</w:t>
            </w:r>
            <w:r w:rsidR="00D57CA6" w:rsidRPr="002960E3">
              <w:rPr>
                <w:noProof/>
              </w:rPr>
              <w:t xml:space="preserve"> </w:t>
            </w:r>
            <w:r w:rsidRPr="002960E3">
              <w:t>Ax(tính chất của tiếp tuyến )</w:t>
            </w:r>
          </w:p>
          <w:p w:rsidR="00F119F1" w:rsidRPr="002960E3" w:rsidRDefault="00F119F1" w:rsidP="002960E3">
            <w:pPr>
              <w:spacing w:line="276" w:lineRule="auto"/>
            </w:pPr>
            <w:r w:rsidRPr="002960E3">
              <w:rPr>
                <w:noProof/>
                <w:lang w:val="en-US"/>
              </w:rPr>
              <w:drawing>
                <wp:inline distT="0" distB="0" distL="0" distR="0" wp14:anchorId="1E1251ED" wp14:editId="3FDDB894">
                  <wp:extent cx="161925" cy="114300"/>
                  <wp:effectExtent l="0" t="0" r="9525" b="0"/>
                  <wp:docPr id="1350" name="Ảnh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61925" cy="114300"/>
                          </a:xfrm>
                          <a:prstGeom prst="rect">
                            <a:avLst/>
                          </a:prstGeom>
                          <a:noFill/>
                          <a:ln>
                            <a:noFill/>
                          </a:ln>
                        </pic:spPr>
                      </pic:pic>
                    </a:graphicData>
                  </a:graphic>
                </wp:inline>
              </w:drawing>
            </w:r>
            <w:r w:rsidRPr="002960E3">
              <w:t xml:space="preserve"> </w:t>
            </w:r>
            <w:r w:rsidR="00D57CA6" w:rsidRPr="002960E3">
              <w:rPr>
                <w:position w:val="-4"/>
              </w:rPr>
              <w:object w:dxaOrig="600" w:dyaOrig="380">
                <v:shape id="_x0000_i1199" type="#_x0000_t75" style="width:28.5pt;height:21.75pt" o:ole="">
                  <v:imagedata r:id="rId318" o:title=""/>
                </v:shape>
                <o:OLEObject Type="Embed" ProgID="Equation.DSMT4" ShapeID="_x0000_i1199" DrawAspect="Content" ObjectID="_1673157222" r:id="rId342"/>
              </w:object>
            </w:r>
            <w:r w:rsidRPr="002960E3">
              <w:t xml:space="preserve"> =</w:t>
            </w:r>
            <w:r w:rsidR="00D57CA6" w:rsidRPr="002960E3">
              <w:rPr>
                <w:lang w:val="fr-FR"/>
              </w:rPr>
              <w:t xml:space="preserve"> </w:t>
            </w:r>
            <w:r w:rsidRPr="002960E3">
              <w:t>90</w:t>
            </w:r>
            <w:r w:rsidRPr="002960E3">
              <w:rPr>
                <w:vertAlign w:val="superscript"/>
              </w:rPr>
              <w:t>0</w:t>
            </w:r>
          </w:p>
          <w:p w:rsidR="00F119F1" w:rsidRPr="002960E3" w:rsidRDefault="00F119F1" w:rsidP="002960E3">
            <w:pPr>
              <w:spacing w:line="276" w:lineRule="auto"/>
              <w:rPr>
                <w:lang w:val="nb-NO"/>
              </w:rPr>
            </w:pPr>
            <w:r w:rsidRPr="002960E3">
              <w:rPr>
                <w:lang w:val="nb-NO"/>
              </w:rPr>
              <w:t>Ta lại có :sđ</w:t>
            </w:r>
            <w:r w:rsidR="00113B24" w:rsidRPr="002960E3">
              <w:rPr>
                <w:position w:val="-4"/>
              </w:rPr>
              <w:object w:dxaOrig="460" w:dyaOrig="380">
                <v:shape id="_x0000_i1200" type="#_x0000_t75" style="width:21.75pt;height:21.75pt" o:ole="">
                  <v:imagedata r:id="rId315" o:title=""/>
                </v:shape>
                <o:OLEObject Type="Embed" ProgID="Equation.DSMT4" ShapeID="_x0000_i1200" DrawAspect="Content" ObjectID="_1673157223" r:id="rId343"/>
              </w:object>
            </w:r>
            <w:r w:rsidRPr="002960E3">
              <w:rPr>
                <w:lang w:val="nb-NO"/>
              </w:rPr>
              <w:t>=180</w:t>
            </w:r>
            <w:r w:rsidRPr="002960E3">
              <w:rPr>
                <w:vertAlign w:val="superscript"/>
                <w:lang w:val="nb-NO"/>
              </w:rPr>
              <w:t>0</w:t>
            </w:r>
            <w:r w:rsidR="00113B24" w:rsidRPr="002960E3">
              <w:rPr>
                <w:lang w:val="nb-NO"/>
              </w:rPr>
              <w:t xml:space="preserve"> </w:t>
            </w:r>
            <w:r w:rsidRPr="002960E3">
              <w:rPr>
                <w:lang w:val="nb-NO"/>
              </w:rPr>
              <w:t xml:space="preserve">(cung </w:t>
            </w:r>
            <w:r w:rsidR="00972894" w:rsidRPr="002960E3">
              <w:rPr>
                <w:position w:val="-26"/>
              </w:rPr>
              <w:object w:dxaOrig="260" w:dyaOrig="700">
                <v:shape id="_x0000_i1201" type="#_x0000_t75" style="width:14.25pt;height:36pt" o:ole="">
                  <v:imagedata r:id="rId322" o:title=""/>
                </v:shape>
                <o:OLEObject Type="Embed" ProgID="Equation.DSMT4" ShapeID="_x0000_i1201" DrawAspect="Content" ObjectID="_1673157224" r:id="rId344"/>
              </w:object>
            </w:r>
            <w:r w:rsidR="00972894" w:rsidRPr="002960E3">
              <w:rPr>
                <w:lang w:val="nb-NO"/>
              </w:rPr>
              <w:t xml:space="preserve"> </w:t>
            </w:r>
            <w:r w:rsidRPr="002960E3">
              <w:rPr>
                <w:lang w:val="nb-NO"/>
              </w:rPr>
              <w:t>(O))</w:t>
            </w:r>
          </w:p>
          <w:p w:rsidR="00F119F1" w:rsidRPr="002960E3" w:rsidRDefault="00F119F1" w:rsidP="002960E3">
            <w:pPr>
              <w:spacing w:line="276" w:lineRule="auto"/>
              <w:rPr>
                <w:lang w:val="nb-NO"/>
              </w:rPr>
            </w:pPr>
            <w:r w:rsidRPr="002960E3">
              <w:rPr>
                <w:lang w:val="nb-NO"/>
              </w:rPr>
              <w:t>Vậy :</w:t>
            </w:r>
            <w:r w:rsidRPr="002960E3">
              <w:t xml:space="preserve"> </w:t>
            </w:r>
            <w:r w:rsidR="00972894" w:rsidRPr="002960E3">
              <w:rPr>
                <w:position w:val="-4"/>
              </w:rPr>
              <w:object w:dxaOrig="600" w:dyaOrig="380">
                <v:shape id="_x0000_i1202" type="#_x0000_t75" style="width:28.5pt;height:21.75pt" o:ole="">
                  <v:imagedata r:id="rId318" o:title=""/>
                </v:shape>
                <o:OLEObject Type="Embed" ProgID="Equation.DSMT4" ShapeID="_x0000_i1202" DrawAspect="Content" ObjectID="_1673157225" r:id="rId345"/>
              </w:object>
            </w:r>
            <w:r w:rsidRPr="002960E3">
              <w:rPr>
                <w:lang w:val="nb-NO"/>
              </w:rPr>
              <w:t xml:space="preserve"> =</w:t>
            </w:r>
            <w:r w:rsidR="00972894" w:rsidRPr="002960E3">
              <w:rPr>
                <w:position w:val="-26"/>
              </w:rPr>
              <w:object w:dxaOrig="260" w:dyaOrig="700">
                <v:shape id="_x0000_i1203" type="#_x0000_t75" style="width:14.25pt;height:36pt" o:ole="">
                  <v:imagedata r:id="rId322" o:title=""/>
                </v:shape>
                <o:OLEObject Type="Embed" ProgID="Equation.DSMT4" ShapeID="_x0000_i1203" DrawAspect="Content" ObjectID="_1673157226" r:id="rId346"/>
              </w:object>
            </w:r>
            <w:r w:rsidRPr="002960E3">
              <w:rPr>
                <w:lang w:val="nb-NO"/>
              </w:rPr>
              <w:t>sđ</w:t>
            </w:r>
            <w:r w:rsidR="00E156D2" w:rsidRPr="002960E3">
              <w:rPr>
                <w:position w:val="-4"/>
              </w:rPr>
              <w:object w:dxaOrig="460" w:dyaOrig="380">
                <v:shape id="_x0000_i1204" type="#_x0000_t75" style="width:21.75pt;height:21.75pt" o:ole="">
                  <v:imagedata r:id="rId315" o:title=""/>
                </v:shape>
                <o:OLEObject Type="Embed" ProgID="Equation.DSMT4" ShapeID="_x0000_i1204" DrawAspect="Content" ObjectID="_1673157227" r:id="rId347"/>
              </w:object>
            </w:r>
          </w:p>
          <w:p w:rsidR="00F119F1" w:rsidRPr="002960E3" w:rsidRDefault="00F119F1" w:rsidP="002960E3">
            <w:pPr>
              <w:spacing w:line="276" w:lineRule="auto"/>
              <w:rPr>
                <w:i/>
                <w:lang w:val="nb-NO"/>
              </w:rPr>
            </w:pPr>
            <w:r w:rsidRPr="002960E3">
              <w:rPr>
                <w:i/>
                <w:lang w:val="nb-NO"/>
              </w:rPr>
              <w:t xml:space="preserve">b) Tâm O nằm bên ngoài </w:t>
            </w:r>
            <w:r w:rsidRPr="002960E3">
              <w:rPr>
                <w:position w:val="-4"/>
              </w:rPr>
              <w:object w:dxaOrig="540" w:dyaOrig="340" w14:anchorId="3F84B337">
                <v:shape id="_x0000_i1205" type="#_x0000_t75" style="width:28.5pt;height:14.25pt" o:ole="">
                  <v:imagedata r:id="rId348" o:title=""/>
                </v:shape>
                <o:OLEObject Type="Embed" ProgID="Equation.DSMT4" ShapeID="_x0000_i1205" DrawAspect="Content" ObjectID="_1673157228" r:id="rId349"/>
              </w:object>
            </w:r>
            <w:r w:rsidRPr="002960E3">
              <w:rPr>
                <w:lang w:val="nb-NO"/>
              </w:rPr>
              <w:t>.</w:t>
            </w:r>
          </w:p>
          <w:p w:rsidR="00F119F1" w:rsidRPr="002960E3" w:rsidRDefault="00F119F1" w:rsidP="002960E3">
            <w:pPr>
              <w:spacing w:line="276" w:lineRule="auto"/>
              <w:rPr>
                <w:lang w:val="nb-NO"/>
              </w:rPr>
            </w:pPr>
            <w:r w:rsidRPr="002960E3">
              <w:rPr>
                <w:noProof/>
                <w:lang w:val="en-US"/>
              </w:rPr>
              <w:lastRenderedPageBreak/>
              <w:drawing>
                <wp:anchor distT="0" distB="0" distL="114300" distR="114300" simplePos="0" relativeHeight="251713536" behindDoc="0" locked="0" layoutInCell="1" allowOverlap="1" wp14:anchorId="37FEEA8C" wp14:editId="4978BC19">
                  <wp:simplePos x="0" y="0"/>
                  <wp:positionH relativeFrom="column">
                    <wp:posOffset>1763395</wp:posOffset>
                  </wp:positionH>
                  <wp:positionV relativeFrom="paragraph">
                    <wp:posOffset>48260</wp:posOffset>
                  </wp:positionV>
                  <wp:extent cx="1076325" cy="1257300"/>
                  <wp:effectExtent l="0" t="0" r="0" b="0"/>
                  <wp:wrapSquare wrapText="bothSides"/>
                  <wp:docPr id="330" name="Ảnh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0763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lang w:val="nb-NO"/>
              </w:rPr>
              <w:t>Kẻ OH</w:t>
            </w:r>
            <w:r w:rsidR="008C64D4" w:rsidRPr="002960E3">
              <w:rPr>
                <w:noProof/>
                <w:lang w:val="nb-NO"/>
              </w:rPr>
              <w:t xml:space="preserve"> </w:t>
            </w:r>
            <w:r w:rsidR="008C64D4" w:rsidRPr="002960E3">
              <w:rPr>
                <w:rFonts w:ascii="Cambria Math" w:hAnsi="Cambria Math"/>
                <w:noProof/>
                <w:lang w:val="nb-NO"/>
              </w:rPr>
              <w:t>⊥</w:t>
            </w:r>
            <w:r w:rsidR="008C64D4" w:rsidRPr="002960E3">
              <w:rPr>
                <w:noProof/>
                <w:lang w:val="nb-NO"/>
              </w:rPr>
              <w:t xml:space="preserve"> </w:t>
            </w:r>
            <w:r w:rsidRPr="002960E3">
              <w:rPr>
                <w:lang w:val="nb-NO"/>
              </w:rPr>
              <w:t xml:space="preserve">AB </w:t>
            </w:r>
          </w:p>
          <w:p w:rsidR="00F119F1" w:rsidRPr="002960E3" w:rsidRDefault="00F119F1" w:rsidP="002960E3">
            <w:pPr>
              <w:spacing w:line="276" w:lineRule="auto"/>
              <w:rPr>
                <w:lang w:val="nb-NO"/>
              </w:rPr>
            </w:pPr>
            <w:r w:rsidRPr="002960E3">
              <w:rPr>
                <w:lang w:val="nb-NO"/>
              </w:rPr>
              <w:t xml:space="preserve">Ta có : </w:t>
            </w:r>
            <w:r w:rsidR="00F310E9" w:rsidRPr="002960E3">
              <w:rPr>
                <w:position w:val="-6"/>
              </w:rPr>
              <w:object w:dxaOrig="1480" w:dyaOrig="400" w14:anchorId="60DC2AA8">
                <v:shape id="_x0000_i1206" type="#_x0000_t75" style="width:1in;height:21.75pt" o:ole="">
                  <v:imagedata r:id="rId351" o:title=""/>
                </v:shape>
                <o:OLEObject Type="Embed" ProgID="Equation.DSMT4" ShapeID="_x0000_i1206" DrawAspect="Content" ObjectID="_1673157229" r:id="rId352"/>
              </w:object>
            </w:r>
            <w:r w:rsidRPr="002960E3">
              <w:rPr>
                <w:lang w:val="nb-NO"/>
              </w:rPr>
              <w:t xml:space="preserve"> (cùng phụ với </w:t>
            </w:r>
            <w:r w:rsidR="00F310E9" w:rsidRPr="002960E3">
              <w:rPr>
                <w:position w:val="-6"/>
                <w:lang w:val="en-US"/>
              </w:rPr>
              <w:object w:dxaOrig="680" w:dyaOrig="400">
                <v:shape id="_x0000_i1207" type="#_x0000_t75" style="width:36pt;height:21.75pt" o:ole="">
                  <v:imagedata r:id="rId331" o:title=""/>
                </v:shape>
                <o:OLEObject Type="Embed" ProgID="Equation.DSMT4" ShapeID="_x0000_i1207" DrawAspect="Content" ObjectID="_1673157230" r:id="rId353"/>
              </w:object>
            </w:r>
            <w:r w:rsidRPr="002960E3">
              <w:rPr>
                <w:lang w:val="nb-NO"/>
              </w:rPr>
              <w:t>)</w:t>
            </w:r>
          </w:p>
          <w:p w:rsidR="00C14323" w:rsidRPr="002960E3" w:rsidRDefault="00F119F1" w:rsidP="002960E3">
            <w:pPr>
              <w:spacing w:line="276" w:lineRule="auto"/>
              <w:rPr>
                <w:lang w:val="nb-NO"/>
              </w:rPr>
            </w:pPr>
            <w:r w:rsidRPr="002960E3">
              <w:rPr>
                <w:lang w:val="nb-NO"/>
              </w:rPr>
              <w:t>Ta lạ</w:t>
            </w:r>
            <w:r w:rsidR="00C14323" w:rsidRPr="002960E3">
              <w:rPr>
                <w:lang w:val="nb-NO"/>
              </w:rPr>
              <w:t>i có:</w:t>
            </w:r>
          </w:p>
          <w:p w:rsidR="00C14323" w:rsidRPr="002960E3" w:rsidRDefault="00F310E9" w:rsidP="002960E3">
            <w:pPr>
              <w:spacing w:line="276" w:lineRule="auto"/>
              <w:rPr>
                <w:lang w:val="nb-NO"/>
              </w:rPr>
            </w:pPr>
            <w:r w:rsidRPr="002960E3">
              <w:rPr>
                <w:rFonts w:ascii="Cambria Math" w:hAnsi="Cambria Math"/>
                <w:noProof/>
              </w:rPr>
              <w:t>△</w:t>
            </w:r>
            <w:r w:rsidR="00F119F1" w:rsidRPr="002960E3">
              <w:rPr>
                <w:lang w:val="nb-NO"/>
              </w:rPr>
              <w:t xml:space="preserve">AOB cân tại O </w:t>
            </w:r>
          </w:p>
          <w:p w:rsidR="00F119F1" w:rsidRPr="002960E3" w:rsidRDefault="00F119F1" w:rsidP="002960E3">
            <w:pPr>
              <w:spacing w:line="276" w:lineRule="auto"/>
            </w:pPr>
            <w:r w:rsidRPr="002960E3">
              <w:rPr>
                <w:lang w:val="nb-NO"/>
              </w:rPr>
              <w:t>(OA</w:t>
            </w:r>
            <w:r w:rsidR="00F310E9" w:rsidRPr="002960E3">
              <w:rPr>
                <w:lang w:val="nb-NO"/>
              </w:rPr>
              <w:t xml:space="preserve"> </w:t>
            </w:r>
            <w:r w:rsidRPr="002960E3">
              <w:rPr>
                <w:lang w:val="nb-NO"/>
              </w:rPr>
              <w:t>=</w:t>
            </w:r>
            <w:r w:rsidR="00F310E9" w:rsidRPr="002960E3">
              <w:rPr>
                <w:lang w:val="nb-NO"/>
              </w:rPr>
              <w:t xml:space="preserve"> </w:t>
            </w:r>
            <w:r w:rsidRPr="002960E3">
              <w:rPr>
                <w:lang w:val="nb-NO"/>
              </w:rPr>
              <w:t>OB</w:t>
            </w:r>
            <w:r w:rsidR="00F310E9" w:rsidRPr="002960E3">
              <w:rPr>
                <w:lang w:val="nb-NO"/>
              </w:rPr>
              <w:t xml:space="preserve"> </w:t>
            </w:r>
            <w:r w:rsidRPr="002960E3">
              <w:rPr>
                <w:lang w:val="nb-NO"/>
              </w:rPr>
              <w:t>=</w:t>
            </w:r>
            <w:r w:rsidR="00F310E9" w:rsidRPr="002960E3">
              <w:rPr>
                <w:lang w:val="nb-NO"/>
              </w:rPr>
              <w:t xml:space="preserve"> </w:t>
            </w:r>
            <w:r w:rsidRPr="002960E3">
              <w:rPr>
                <w:lang w:val="nb-NO"/>
              </w:rPr>
              <w:t>b/k)</w:t>
            </w:r>
            <w:r w:rsidR="00C14323" w:rsidRPr="002960E3">
              <w:rPr>
                <w:lang w:val="nb-NO"/>
              </w:rPr>
              <w:t>.</w:t>
            </w:r>
            <w:r w:rsidRPr="002960E3">
              <w:rPr>
                <w:lang w:val="nb-NO"/>
              </w:rPr>
              <w:t xml:space="preserve"> Nên đường cao OH đồng thời là phân giác </w:t>
            </w:r>
            <w:r w:rsidR="00FE0BC6" w:rsidRPr="002960E3">
              <w:rPr>
                <w:position w:val="-26"/>
              </w:rPr>
              <w:object w:dxaOrig="3200" w:dyaOrig="700" w14:anchorId="0D8D247C">
                <v:shape id="_x0000_i1208" type="#_x0000_t75" style="width:158.25pt;height:36pt" o:ole="">
                  <v:imagedata r:id="rId354" o:title=""/>
                </v:shape>
                <o:OLEObject Type="Embed" ProgID="Equation.DSMT4" ShapeID="_x0000_i1208" DrawAspect="Content" ObjectID="_1673157231" r:id="rId355"/>
              </w:object>
            </w:r>
          </w:p>
          <w:p w:rsidR="00F119F1" w:rsidRPr="002960E3" w:rsidRDefault="00FE0BC6" w:rsidP="002960E3">
            <w:pPr>
              <w:spacing w:line="276" w:lineRule="auto"/>
              <w:rPr>
                <w:lang w:val="nb-NO"/>
              </w:rPr>
            </w:pPr>
            <w:r w:rsidRPr="002960E3">
              <w:rPr>
                <w:position w:val="-26"/>
              </w:rPr>
              <w:object w:dxaOrig="2060" w:dyaOrig="700">
                <v:shape id="_x0000_i1209" type="#_x0000_t75" style="width:100.5pt;height:36pt" o:ole="">
                  <v:imagedata r:id="rId356" o:title=""/>
                </v:shape>
                <o:OLEObject Type="Embed" ProgID="Equation.DSMT4" ShapeID="_x0000_i1209" DrawAspect="Content" ObjectID="_1673157232" r:id="rId357"/>
              </w:object>
            </w:r>
          </w:p>
        </w:tc>
      </w:tr>
      <w:tr w:rsidR="00384693" w:rsidRPr="002960E3" w:rsidTr="00384693">
        <w:tc>
          <w:tcPr>
            <w:tcW w:w="270" w:type="dxa"/>
          </w:tcPr>
          <w:p w:rsidR="00384693" w:rsidRPr="002960E3" w:rsidRDefault="00384693" w:rsidP="002960E3">
            <w:pPr>
              <w:spacing w:line="276" w:lineRule="auto"/>
              <w:jc w:val="center"/>
              <w:rPr>
                <w:lang w:val="en-US"/>
              </w:rPr>
            </w:pPr>
          </w:p>
          <w:p w:rsidR="00796080" w:rsidRPr="002960E3" w:rsidRDefault="00796080" w:rsidP="002960E3">
            <w:pPr>
              <w:spacing w:line="276" w:lineRule="auto"/>
              <w:jc w:val="center"/>
              <w:rPr>
                <w:lang w:val="en-US"/>
              </w:rPr>
            </w:pPr>
          </w:p>
          <w:p w:rsidR="00796080" w:rsidRPr="002960E3" w:rsidRDefault="00796080" w:rsidP="002960E3">
            <w:pPr>
              <w:spacing w:line="276" w:lineRule="auto"/>
              <w:jc w:val="center"/>
              <w:rPr>
                <w:lang w:val="en-US"/>
              </w:rPr>
            </w:pPr>
            <w:r w:rsidRPr="002960E3">
              <w:rPr>
                <w:lang w:val="en-US"/>
              </w:rPr>
              <w:t>8'</w:t>
            </w:r>
          </w:p>
        </w:tc>
        <w:tc>
          <w:tcPr>
            <w:tcW w:w="4396" w:type="dxa"/>
            <w:shd w:val="clear" w:color="auto" w:fill="auto"/>
          </w:tcPr>
          <w:p w:rsidR="00384693" w:rsidRPr="002960E3" w:rsidRDefault="00384693" w:rsidP="002960E3">
            <w:pPr>
              <w:spacing w:line="276" w:lineRule="auto"/>
              <w:rPr>
                <w:b/>
              </w:rPr>
            </w:pPr>
            <w:r w:rsidRPr="002960E3">
              <w:rPr>
                <w:b/>
                <w:u w:val="single"/>
              </w:rPr>
              <w:t>HĐ3:</w:t>
            </w:r>
            <w:r w:rsidRPr="002960E3">
              <w:rPr>
                <w:b/>
              </w:rPr>
              <w:t xml:space="preserve"> Hệ quả.</w:t>
            </w:r>
          </w:p>
          <w:p w:rsidR="00384693" w:rsidRPr="002960E3" w:rsidRDefault="00384693" w:rsidP="002960E3">
            <w:pPr>
              <w:spacing w:line="276" w:lineRule="auto"/>
            </w:pPr>
            <w:r w:rsidRPr="002960E3">
              <w:rPr>
                <w:b/>
              </w:rPr>
              <w:t>GV:</w:t>
            </w:r>
            <w:r w:rsidRPr="002960E3">
              <w:t xml:space="preserve"> Đưa hình vẽ 28 SGK lên bảng.</w:t>
            </w:r>
          </w:p>
          <w:p w:rsidR="00384693" w:rsidRPr="002960E3" w:rsidRDefault="00384693" w:rsidP="002960E3">
            <w:pPr>
              <w:spacing w:line="276" w:lineRule="auto"/>
            </w:pPr>
            <w:r w:rsidRPr="002960E3">
              <w:rPr>
                <w:b/>
                <w:bCs/>
              </w:rPr>
              <w:t>?</w:t>
            </w:r>
            <w:r w:rsidRPr="002960E3">
              <w:rPr>
                <w:b/>
                <w:bCs/>
                <w:lang w:val="en-US"/>
              </w:rPr>
              <w:t xml:space="preserve"> </w:t>
            </w:r>
            <w:r w:rsidRPr="002960E3">
              <w:t xml:space="preserve">Hãy so sánh </w:t>
            </w:r>
            <w:r w:rsidRPr="002960E3">
              <w:rPr>
                <w:position w:val="-6"/>
              </w:rPr>
              <w:object w:dxaOrig="639" w:dyaOrig="400" w14:anchorId="1C5C0441">
                <v:shape id="_x0000_i1210" type="#_x0000_t75" style="width:28.5pt;height:21.75pt" o:ole="">
                  <v:imagedata r:id="rId358" o:title=""/>
                </v:shape>
                <o:OLEObject Type="Embed" ProgID="Equation.DSMT4" ShapeID="_x0000_i1210" DrawAspect="Content" ObjectID="_1673157233" r:id="rId359"/>
              </w:object>
            </w:r>
            <w:r w:rsidRPr="002960E3">
              <w:rPr>
                <w:lang w:val="en-US"/>
              </w:rPr>
              <w:t xml:space="preserve"> </w:t>
            </w:r>
            <w:r w:rsidRPr="002960E3">
              <w:t>và</w:t>
            </w:r>
            <w:r w:rsidRPr="002960E3">
              <w:rPr>
                <w:lang w:val="en-US"/>
              </w:rPr>
              <w:t xml:space="preserve"> </w:t>
            </w:r>
            <w:r w:rsidRPr="002960E3">
              <w:rPr>
                <w:position w:val="-4"/>
                <w:lang w:val="en-US"/>
              </w:rPr>
              <w:object w:dxaOrig="600" w:dyaOrig="380" w14:anchorId="111C0337">
                <v:shape id="_x0000_i1211" type="#_x0000_t75" style="width:28.5pt;height:21.75pt" o:ole="">
                  <v:imagedata r:id="rId360" o:title=""/>
                </v:shape>
                <o:OLEObject Type="Embed" ProgID="Equation.DSMT4" ShapeID="_x0000_i1211" DrawAspect="Content" ObjectID="_1673157234" r:id="rId361"/>
              </w:object>
            </w:r>
            <w:r w:rsidRPr="002960E3">
              <w:t>.</w:t>
            </w:r>
          </w:p>
          <w:p w:rsidR="00384693" w:rsidRPr="002960E3" w:rsidRDefault="00384693" w:rsidP="002960E3">
            <w:pPr>
              <w:spacing w:line="276" w:lineRule="auto"/>
            </w:pPr>
            <w:r w:rsidRPr="002960E3">
              <w:rPr>
                <w:b/>
              </w:rPr>
              <w:t>HS:</w:t>
            </w:r>
            <w:r w:rsidRPr="002960E3">
              <w:t xml:space="preserve"> </w:t>
            </w:r>
            <w:r w:rsidRPr="002960E3">
              <w:rPr>
                <w:position w:val="-6"/>
                <w:lang w:val="en-US"/>
              </w:rPr>
              <w:object w:dxaOrig="1440" w:dyaOrig="400" w14:anchorId="7AB40109">
                <v:shape id="_x0000_i1212" type="#_x0000_t75" style="width:1in;height:21.75pt" o:ole="">
                  <v:imagedata r:id="rId362" o:title=""/>
                </v:shape>
                <o:OLEObject Type="Embed" ProgID="Equation.DSMT4" ShapeID="_x0000_i1212" DrawAspect="Content" ObjectID="_1673157235" r:id="rId363"/>
              </w:object>
            </w:r>
            <w:r w:rsidRPr="002960E3">
              <w:t xml:space="preserve"> (vì cùng bằng </w:t>
            </w:r>
          </w:p>
          <w:p w:rsidR="00384693" w:rsidRPr="002960E3" w:rsidRDefault="00384693" w:rsidP="002960E3">
            <w:pPr>
              <w:spacing w:line="276" w:lineRule="auto"/>
            </w:pPr>
            <w:r w:rsidRPr="002960E3">
              <w:rPr>
                <w:position w:val="-26"/>
              </w:rPr>
              <w:object w:dxaOrig="260" w:dyaOrig="700" w14:anchorId="6698AEFA">
                <v:shape id="_x0000_i1213" type="#_x0000_t75" style="width:14.25pt;height:36pt" o:ole="">
                  <v:imagedata r:id="rId364" o:title=""/>
                </v:shape>
                <o:OLEObject Type="Embed" ProgID="Equation.DSMT4" ShapeID="_x0000_i1213" DrawAspect="Content" ObjectID="_1673157236" r:id="rId365"/>
              </w:object>
            </w:r>
            <w:r w:rsidRPr="002960E3">
              <w:t>sđ</w:t>
            </w:r>
            <w:r w:rsidRPr="002960E3">
              <w:rPr>
                <w:position w:val="-4"/>
              </w:rPr>
              <w:object w:dxaOrig="660" w:dyaOrig="380" w14:anchorId="0A7D9EA4">
                <v:shape id="_x0000_i1214" type="#_x0000_t75" style="width:36pt;height:21.75pt" o:ole="">
                  <v:imagedata r:id="rId366" o:title=""/>
                </v:shape>
                <o:OLEObject Type="Embed" ProgID="Equation.DSMT4" ShapeID="_x0000_i1214" DrawAspect="Content" ObjectID="_1673157237" r:id="rId367"/>
              </w:object>
            </w:r>
            <w:r w:rsidRPr="002960E3">
              <w:t>)</w:t>
            </w:r>
          </w:p>
          <w:p w:rsidR="00384693" w:rsidRPr="002960E3" w:rsidRDefault="00384693" w:rsidP="002960E3">
            <w:pPr>
              <w:spacing w:line="276" w:lineRule="auto"/>
            </w:pPr>
            <w:r w:rsidRPr="002960E3">
              <w:rPr>
                <w:b/>
                <w:bCs/>
              </w:rPr>
              <w:t xml:space="preserve">? </w:t>
            </w:r>
            <w:r w:rsidRPr="002960E3">
              <w:t>Hãy phát biểu kết quả trên trong trường hợp tổng quát.</w:t>
            </w:r>
          </w:p>
          <w:p w:rsidR="00384693" w:rsidRPr="002960E3" w:rsidRDefault="00384693" w:rsidP="002960E3">
            <w:pPr>
              <w:spacing w:line="276" w:lineRule="auto"/>
              <w:rPr>
                <w:b/>
              </w:rPr>
            </w:pPr>
            <w:r w:rsidRPr="002960E3">
              <w:rPr>
                <w:b/>
              </w:rPr>
              <w:t>HS:</w:t>
            </w:r>
            <w:r w:rsidRPr="002960E3">
              <w:t xml:space="preserve"> Phát biểu hệ quả tr 79 sgk.</w:t>
            </w:r>
          </w:p>
        </w:tc>
        <w:tc>
          <w:tcPr>
            <w:tcW w:w="4396" w:type="dxa"/>
            <w:shd w:val="clear" w:color="auto" w:fill="auto"/>
          </w:tcPr>
          <w:p w:rsidR="00384693" w:rsidRPr="002960E3" w:rsidRDefault="00D209DE" w:rsidP="002960E3">
            <w:pPr>
              <w:spacing w:line="276" w:lineRule="auto"/>
              <w:rPr>
                <w:b/>
              </w:rPr>
            </w:pPr>
            <w:r w:rsidRPr="002960E3">
              <w:rPr>
                <w:noProof/>
                <w:lang w:val="en-US"/>
              </w:rPr>
              <w:drawing>
                <wp:anchor distT="0" distB="0" distL="114300" distR="114300" simplePos="0" relativeHeight="251716608" behindDoc="0" locked="0" layoutInCell="1" allowOverlap="1" wp14:anchorId="37D4F09C" wp14:editId="7F1F6F3A">
                  <wp:simplePos x="0" y="0"/>
                  <wp:positionH relativeFrom="column">
                    <wp:posOffset>1141095</wp:posOffset>
                  </wp:positionH>
                  <wp:positionV relativeFrom="paragraph">
                    <wp:posOffset>1270</wp:posOffset>
                  </wp:positionV>
                  <wp:extent cx="1466850" cy="1920875"/>
                  <wp:effectExtent l="0" t="0" r="0" b="0"/>
                  <wp:wrapSquare wrapText="bothSides"/>
                  <wp:docPr id="332" name="Ảnh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68">
                            <a:biLevel thresh="75000"/>
                            <a:extLst>
                              <a:ext uri="{28A0092B-C50C-407E-A947-70E740481C1C}">
                                <a14:useLocalDpi xmlns:a14="http://schemas.microsoft.com/office/drawing/2010/main" val="0"/>
                              </a:ext>
                            </a:extLst>
                          </a:blip>
                          <a:srcRect/>
                          <a:stretch>
                            <a:fillRect/>
                          </a:stretch>
                        </pic:blipFill>
                        <pic:spPr bwMode="auto">
                          <a:xfrm>
                            <a:off x="0" y="0"/>
                            <a:ext cx="1466850" cy="1920875"/>
                          </a:xfrm>
                          <a:prstGeom prst="rect">
                            <a:avLst/>
                          </a:prstGeom>
                          <a:noFill/>
                          <a:ln>
                            <a:noFill/>
                          </a:ln>
                        </pic:spPr>
                      </pic:pic>
                    </a:graphicData>
                  </a:graphic>
                  <wp14:sizeRelH relativeFrom="page">
                    <wp14:pctWidth>0</wp14:pctWidth>
                  </wp14:sizeRelH>
                  <wp14:sizeRelV relativeFrom="page">
                    <wp14:pctHeight>0</wp14:pctHeight>
                  </wp14:sizeRelV>
                </wp:anchor>
              </w:drawing>
            </w:r>
            <w:r w:rsidR="00384693" w:rsidRPr="002960E3">
              <w:rPr>
                <w:b/>
              </w:rPr>
              <w:t>3. Hệ quả.</w:t>
            </w:r>
          </w:p>
          <w:p w:rsidR="00384693" w:rsidRPr="002960E3" w:rsidRDefault="00384693" w:rsidP="002960E3">
            <w:pPr>
              <w:spacing w:line="276" w:lineRule="auto"/>
              <w:rPr>
                <w:b/>
              </w:rPr>
            </w:pPr>
          </w:p>
          <w:p w:rsidR="00384693" w:rsidRPr="002960E3" w:rsidRDefault="0005598E" w:rsidP="002960E3">
            <w:pPr>
              <w:spacing w:line="276" w:lineRule="auto"/>
              <w:rPr>
                <w:lang w:val="nb-NO"/>
              </w:rPr>
            </w:pPr>
            <w:r w:rsidRPr="002960E3">
              <w:rPr>
                <w:position w:val="-6"/>
                <w:lang w:val="en-US"/>
              </w:rPr>
              <w:object w:dxaOrig="1440" w:dyaOrig="400">
                <v:shape id="_x0000_i1215" type="#_x0000_t75" style="width:1in;height:21.75pt" o:ole="">
                  <v:imagedata r:id="rId362" o:title=""/>
                </v:shape>
                <o:OLEObject Type="Embed" ProgID="Equation.DSMT4" ShapeID="_x0000_i1215" DrawAspect="Content" ObjectID="_1673157238" r:id="rId369"/>
              </w:object>
            </w:r>
            <w:r w:rsidR="00384693" w:rsidRPr="002960E3">
              <w:t xml:space="preserve"> </w:t>
            </w:r>
            <w:r w:rsidR="00384693" w:rsidRPr="002960E3">
              <w:rPr>
                <w:lang w:val="nb-NO"/>
              </w:rPr>
              <w:t>(cùng chắn cung</w:t>
            </w:r>
            <w:r w:rsidR="00384693" w:rsidRPr="002960E3">
              <w:t xml:space="preserve"> </w:t>
            </w:r>
            <w:r w:rsidR="00384693" w:rsidRPr="002960E3">
              <w:rPr>
                <w:position w:val="-4"/>
                <w:lang w:val="en-US"/>
              </w:rPr>
              <w:object w:dxaOrig="400" w:dyaOrig="340" w14:anchorId="5BE96993">
                <v:shape id="_x0000_i1216" type="#_x0000_t75" style="width:21.75pt;height:14.25pt" o:ole="">
                  <v:imagedata r:id="rId370" o:title=""/>
                </v:shape>
                <o:OLEObject Type="Embed" ProgID="Equation.DSMT4" ShapeID="_x0000_i1216" DrawAspect="Content" ObjectID="_1673157239" r:id="rId371"/>
              </w:object>
            </w:r>
            <w:r w:rsidR="00384693" w:rsidRPr="002960E3">
              <w:rPr>
                <w:lang w:val="nb-NO"/>
              </w:rPr>
              <w:t>)</w:t>
            </w:r>
          </w:p>
          <w:p w:rsidR="00384693" w:rsidRPr="002960E3" w:rsidRDefault="00384693" w:rsidP="002960E3">
            <w:pPr>
              <w:spacing w:line="276" w:lineRule="auto"/>
            </w:pPr>
          </w:p>
          <w:p w:rsidR="00384693" w:rsidRPr="002960E3" w:rsidRDefault="00384693" w:rsidP="002960E3">
            <w:pPr>
              <w:spacing w:line="276" w:lineRule="auto"/>
              <w:rPr>
                <w:b/>
              </w:rPr>
            </w:pPr>
          </w:p>
        </w:tc>
      </w:tr>
    </w:tbl>
    <w:p w:rsidR="00790488" w:rsidRPr="002960E3" w:rsidRDefault="00790488" w:rsidP="002960E3">
      <w:pPr>
        <w:pStyle w:val="Heading4"/>
        <w:spacing w:line="276" w:lineRule="auto"/>
      </w:pPr>
      <w:r w:rsidRPr="002960E3">
        <w:t>d) Củng cố, luyện tập.</w:t>
      </w:r>
      <w:r w:rsidR="000E5F91" w:rsidRPr="002960E3">
        <w:t xml:space="preserve"> (5 ph)</w:t>
      </w:r>
    </w:p>
    <w:p w:rsidR="00F21533" w:rsidRPr="002960E3" w:rsidRDefault="00F21533" w:rsidP="002960E3">
      <w:pPr>
        <w:spacing w:line="276" w:lineRule="auto"/>
        <w:rPr>
          <w:b/>
          <w:lang w:val="nb-NO"/>
        </w:rPr>
      </w:pPr>
      <w:r w:rsidRPr="002960E3">
        <w:rPr>
          <w:b/>
          <w:noProof/>
          <w:lang w:val="en-US"/>
        </w:rPr>
        <w:drawing>
          <wp:anchor distT="0" distB="0" distL="114300" distR="114300" simplePos="0" relativeHeight="251718656" behindDoc="0" locked="0" layoutInCell="1" allowOverlap="1" wp14:anchorId="73FB0D1C" wp14:editId="0132F3EC">
            <wp:simplePos x="0" y="0"/>
            <wp:positionH relativeFrom="margin">
              <wp:align>right</wp:align>
            </wp:positionH>
            <wp:positionV relativeFrom="paragraph">
              <wp:posOffset>5715</wp:posOffset>
            </wp:positionV>
            <wp:extent cx="1866900" cy="1570355"/>
            <wp:effectExtent l="0" t="0" r="0" b="0"/>
            <wp:wrapSquare wrapText="bothSides"/>
            <wp:docPr id="333" name="Ảnh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72">
                      <a:biLevel thresh="75000"/>
                      <a:extLst>
                        <a:ext uri="{28A0092B-C50C-407E-A947-70E740481C1C}">
                          <a14:useLocalDpi xmlns:a14="http://schemas.microsoft.com/office/drawing/2010/main" val="0"/>
                        </a:ext>
                      </a:extLst>
                    </a:blip>
                    <a:srcRect/>
                    <a:stretch>
                      <a:fillRect/>
                    </a:stretch>
                  </pic:blipFill>
                  <pic:spPr bwMode="auto">
                    <a:xfrm>
                      <a:off x="0" y="0"/>
                      <a:ext cx="1866900" cy="1570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b/>
          <w:lang w:val="nb-NO"/>
        </w:rPr>
        <w:tab/>
        <w:t>Bài 29 (SGK - 79):</w:t>
      </w:r>
    </w:p>
    <w:p w:rsidR="00F21533" w:rsidRPr="002960E3" w:rsidRDefault="00F21533" w:rsidP="002960E3">
      <w:pPr>
        <w:spacing w:line="276" w:lineRule="auto"/>
        <w:rPr>
          <w:lang w:val="nb-NO"/>
        </w:rPr>
      </w:pPr>
      <w:r w:rsidRPr="002960E3">
        <w:rPr>
          <w:lang w:val="nb-NO"/>
        </w:rPr>
        <w:tab/>
        <w:t xml:space="preserve">Ta có </w:t>
      </w:r>
      <w:r w:rsidRPr="002960E3">
        <w:rPr>
          <w:position w:val="-6"/>
        </w:rPr>
        <w:object w:dxaOrig="639" w:dyaOrig="400">
          <v:shape id="_x0000_i1217" type="#_x0000_t75" style="width:28.5pt;height:21.75pt" o:ole="">
            <v:imagedata r:id="rId373" o:title=""/>
          </v:shape>
          <o:OLEObject Type="Embed" ProgID="Equation.DSMT4" ShapeID="_x0000_i1217" DrawAspect="Content" ObjectID="_1673157240" r:id="rId374"/>
        </w:object>
      </w:r>
      <w:r w:rsidRPr="002960E3">
        <w:rPr>
          <w:lang w:val="nb-NO"/>
        </w:rPr>
        <w:t xml:space="preserve"> là góc nội tiếp và </w:t>
      </w:r>
      <w:r w:rsidRPr="002960E3">
        <w:rPr>
          <w:position w:val="-6"/>
        </w:rPr>
        <w:object w:dxaOrig="340" w:dyaOrig="400">
          <v:shape id="_x0000_i1218" type="#_x0000_t75" style="width:14.25pt;height:21.75pt" o:ole="">
            <v:imagedata r:id="rId375" o:title=""/>
          </v:shape>
          <o:OLEObject Type="Embed" ProgID="Equation.DSMT4" ShapeID="_x0000_i1218" DrawAspect="Content" ObjectID="_1673157241" r:id="rId376"/>
        </w:object>
      </w:r>
      <w:r w:rsidRPr="002960E3">
        <w:rPr>
          <w:lang w:val="nb-NO"/>
        </w:rPr>
        <w:t xml:space="preserve"> là góc tạo bởi tia tiếp tuyến và dây cung  cùng  chắn </w:t>
      </w:r>
      <w:r w:rsidRPr="002960E3">
        <w:rPr>
          <w:position w:val="-6"/>
        </w:rPr>
        <w:object w:dxaOrig="460" w:dyaOrig="400">
          <v:shape id="_x0000_i1219" type="#_x0000_t75" style="width:21.75pt;height:21.75pt" o:ole="">
            <v:imagedata r:id="rId377" o:title=""/>
          </v:shape>
          <o:OLEObject Type="Embed" ProgID="Equation.DSMT4" ShapeID="_x0000_i1219" DrawAspect="Content" ObjectID="_1673157242" r:id="rId378"/>
        </w:object>
      </w:r>
      <w:r w:rsidRPr="002960E3">
        <w:rPr>
          <w:lang w:val="nb-NO"/>
        </w:rPr>
        <w:t xml:space="preserve"> của (O)</w:t>
      </w:r>
    </w:p>
    <w:p w:rsidR="00F21533" w:rsidRPr="002960E3" w:rsidRDefault="00F21533" w:rsidP="002960E3">
      <w:pPr>
        <w:spacing w:line="276" w:lineRule="auto"/>
        <w:rPr>
          <w:lang w:val="nb-NO"/>
        </w:rPr>
      </w:pPr>
      <w:r w:rsidRPr="002960E3">
        <w:rPr>
          <w:lang w:val="nb-NO"/>
        </w:rPr>
        <w:tab/>
        <w:t xml:space="preserve">Nên </w:t>
      </w:r>
      <w:r w:rsidRPr="002960E3">
        <w:rPr>
          <w:position w:val="-6"/>
          <w:lang w:val="nb-NO"/>
        </w:rPr>
        <w:object w:dxaOrig="1200" w:dyaOrig="400">
          <v:shape id="_x0000_i1220" type="#_x0000_t75" style="width:57.75pt;height:21.75pt" o:ole="">
            <v:imagedata r:id="rId379" o:title=""/>
          </v:shape>
          <o:OLEObject Type="Embed" ProgID="Equation.DSMT4" ShapeID="_x0000_i1220" DrawAspect="Content" ObjectID="_1673157243" r:id="rId380"/>
        </w:object>
      </w:r>
    </w:p>
    <w:p w:rsidR="00F21533" w:rsidRPr="002960E3" w:rsidRDefault="00F21533" w:rsidP="002960E3">
      <w:pPr>
        <w:spacing w:line="276" w:lineRule="auto"/>
        <w:rPr>
          <w:lang w:val="nb-NO"/>
        </w:rPr>
      </w:pPr>
      <w:r w:rsidRPr="002960E3">
        <w:rPr>
          <w:lang w:val="nb-NO"/>
        </w:rPr>
        <w:tab/>
        <w:t xml:space="preserve">Tương tự : </w:t>
      </w:r>
      <w:r w:rsidRPr="002960E3">
        <w:rPr>
          <w:position w:val="-6"/>
          <w:lang w:val="nb-NO"/>
        </w:rPr>
        <w:object w:dxaOrig="1240" w:dyaOrig="400">
          <v:shape id="_x0000_i1221" type="#_x0000_t75" style="width:64.5pt;height:21.75pt" o:ole="">
            <v:imagedata r:id="rId381" o:title=""/>
          </v:shape>
          <o:OLEObject Type="Embed" ProgID="Equation.DSMT4" ShapeID="_x0000_i1221" DrawAspect="Content" ObjectID="_1673157244" r:id="rId382"/>
        </w:object>
      </w:r>
      <w:r w:rsidRPr="002960E3">
        <w:rPr>
          <w:lang w:val="nb-NO"/>
        </w:rPr>
        <w:t xml:space="preserve"> (cùng chắn </w:t>
      </w:r>
      <w:r w:rsidRPr="002960E3">
        <w:rPr>
          <w:position w:val="-4"/>
        </w:rPr>
        <w:object w:dxaOrig="480" w:dyaOrig="380">
          <v:shape id="_x0000_i1222" type="#_x0000_t75" style="width:21.75pt;height:21.75pt" o:ole="">
            <v:imagedata r:id="rId383" o:title=""/>
          </v:shape>
          <o:OLEObject Type="Embed" ProgID="Equation.DSMT4" ShapeID="_x0000_i1222" DrawAspect="Content" ObjectID="_1673157245" r:id="rId384"/>
        </w:object>
      </w:r>
      <w:r w:rsidRPr="002960E3">
        <w:rPr>
          <w:lang w:val="nb-NO"/>
        </w:rPr>
        <w:t xml:space="preserve"> của (O')</w:t>
      </w:r>
    </w:p>
    <w:p w:rsidR="00F21533" w:rsidRPr="002960E3" w:rsidRDefault="00F21533" w:rsidP="002960E3">
      <w:pPr>
        <w:spacing w:line="276" w:lineRule="auto"/>
      </w:pPr>
      <w:r w:rsidRPr="002960E3">
        <w:tab/>
        <w:t xml:space="preserve">Mà </w:t>
      </w:r>
      <w:r w:rsidRPr="002960E3">
        <w:rPr>
          <w:position w:val="-6"/>
        </w:rPr>
        <w:object w:dxaOrig="940" w:dyaOrig="400">
          <v:shape id="_x0000_i1223" type="#_x0000_t75" style="width:50.25pt;height:21.75pt" o:ole="">
            <v:imagedata r:id="rId385" o:title=""/>
          </v:shape>
          <o:OLEObject Type="Embed" ProgID="Equation.DSMT4" ShapeID="_x0000_i1223" DrawAspect="Content" ObjectID="_1673157246" r:id="rId386"/>
        </w:object>
      </w:r>
      <w:r w:rsidRPr="002960E3">
        <w:rPr>
          <w:lang w:val="nb-NO"/>
        </w:rPr>
        <w:t xml:space="preserve"> </w:t>
      </w:r>
      <w:r w:rsidRPr="002960E3">
        <w:t>(đ đ)</w:t>
      </w:r>
    </w:p>
    <w:p w:rsidR="00F21533" w:rsidRPr="002960E3" w:rsidRDefault="00F21533" w:rsidP="002960E3">
      <w:pPr>
        <w:spacing w:line="276" w:lineRule="auto"/>
        <w:rPr>
          <w:lang w:val="nb-NO"/>
        </w:rPr>
      </w:pPr>
      <w:r w:rsidRPr="002960E3">
        <w:tab/>
        <w:t xml:space="preserve">Vậy </w:t>
      </w:r>
      <w:r w:rsidRPr="002960E3">
        <w:rPr>
          <w:position w:val="-6"/>
        </w:rPr>
        <w:object w:dxaOrig="1520" w:dyaOrig="400">
          <v:shape id="_x0000_i1224" type="#_x0000_t75" style="width:79.5pt;height:21.75pt" o:ole="">
            <v:imagedata r:id="rId387" o:title=""/>
          </v:shape>
          <o:OLEObject Type="Embed" ProgID="Equation.DSMT4" ShapeID="_x0000_i1224" DrawAspect="Content" ObjectID="_1673157247" r:id="rId388"/>
        </w:object>
      </w:r>
      <w:r w:rsidRPr="002960E3">
        <w:rPr>
          <w:lang w:val="nb-NO"/>
        </w:rPr>
        <w:t>.</w:t>
      </w:r>
    </w:p>
    <w:p w:rsidR="00790488" w:rsidRPr="002960E3" w:rsidRDefault="00790488" w:rsidP="002960E3">
      <w:pPr>
        <w:pStyle w:val="Heading4"/>
        <w:spacing w:line="276" w:lineRule="auto"/>
      </w:pPr>
      <w:r w:rsidRPr="002960E3">
        <w:t>e) Hướng dẫn học sinh tự học ở nhà. (1 ph)</w:t>
      </w:r>
    </w:p>
    <w:p w:rsidR="00902F99" w:rsidRPr="002960E3" w:rsidRDefault="005B15D3" w:rsidP="002960E3">
      <w:pPr>
        <w:spacing w:line="276" w:lineRule="auto"/>
        <w:rPr>
          <w:lang w:val="nb-NO"/>
        </w:rPr>
      </w:pPr>
      <w:r w:rsidRPr="002960E3">
        <w:tab/>
      </w:r>
      <w:r w:rsidR="00902F99" w:rsidRPr="002960E3">
        <w:t>-</w:t>
      </w:r>
      <w:r w:rsidR="00902F99" w:rsidRPr="002960E3">
        <w:rPr>
          <w:lang w:val="nb-NO"/>
        </w:rPr>
        <w:t xml:space="preserve"> </w:t>
      </w:r>
      <w:r w:rsidR="00902F99" w:rsidRPr="002960E3">
        <w:t>Học thuộc và chứng minh được định lí hệ quả</w:t>
      </w:r>
      <w:r w:rsidR="00902F99" w:rsidRPr="002960E3">
        <w:rPr>
          <w:lang w:val="nb-NO"/>
        </w:rPr>
        <w:t>.</w:t>
      </w:r>
    </w:p>
    <w:p w:rsidR="00902F99" w:rsidRPr="002960E3" w:rsidRDefault="005B15D3" w:rsidP="002960E3">
      <w:pPr>
        <w:spacing w:line="276" w:lineRule="auto"/>
      </w:pPr>
      <w:r w:rsidRPr="002960E3">
        <w:lastRenderedPageBreak/>
        <w:tab/>
      </w:r>
      <w:r w:rsidR="00902F99" w:rsidRPr="002960E3">
        <w:t>-</w:t>
      </w:r>
      <w:r w:rsidR="00902F99" w:rsidRPr="002960E3">
        <w:rPr>
          <w:lang w:val="nb-NO"/>
        </w:rPr>
        <w:t xml:space="preserve"> </w:t>
      </w:r>
      <w:r w:rsidR="00902F99" w:rsidRPr="002960E3">
        <w:t>Xem kĩ các bài tập đã giải.</w:t>
      </w:r>
    </w:p>
    <w:p w:rsidR="00902F99" w:rsidRPr="002960E3" w:rsidRDefault="005B15D3" w:rsidP="002960E3">
      <w:pPr>
        <w:spacing w:line="276" w:lineRule="auto"/>
      </w:pPr>
      <w:r w:rsidRPr="002960E3">
        <w:tab/>
      </w:r>
      <w:r w:rsidR="00902F99" w:rsidRPr="002960E3">
        <w:t>- Làm bài tập 31, 32, 33, 34, 35 sgk.</w:t>
      </w:r>
    </w:p>
    <w:p w:rsidR="00790488" w:rsidRPr="002960E3" w:rsidRDefault="00790488" w:rsidP="002960E3">
      <w:pPr>
        <w:pStyle w:val="Heading3"/>
        <w:spacing w:line="276" w:lineRule="auto"/>
        <w:rPr>
          <w:szCs w:val="28"/>
        </w:rPr>
      </w:pPr>
      <w:r w:rsidRPr="002960E3">
        <w:rPr>
          <w:szCs w:val="28"/>
        </w:rPr>
        <w:t>5. Rút kinh nghiệm giờ dạy.</w:t>
      </w:r>
    </w:p>
    <w:p w:rsidR="00790488" w:rsidRPr="002960E3" w:rsidRDefault="00790488" w:rsidP="002960E3">
      <w:pPr>
        <w:spacing w:line="276" w:lineRule="auto"/>
      </w:pPr>
      <w:r w:rsidRPr="002960E3">
        <w:tab/>
        <w:t>.........................................................................................................................................................................................................................................................................................................................................................................................</w:t>
      </w:r>
    </w:p>
    <w:p w:rsidR="00790488" w:rsidRPr="002960E3" w:rsidRDefault="00790488" w:rsidP="002960E3">
      <w:pPr>
        <w:spacing w:line="276" w:lineRule="auto"/>
      </w:pPr>
    </w:p>
    <w:p w:rsidR="004C652F" w:rsidRPr="002960E3" w:rsidRDefault="004C652F" w:rsidP="002960E3">
      <w:pPr>
        <w:widowControl/>
        <w:spacing w:line="276" w:lineRule="auto"/>
      </w:pPr>
      <w:r w:rsidRPr="002960E3">
        <w:br w:type="page"/>
      </w:r>
    </w:p>
    <w:p w:rsidR="004C652F" w:rsidRPr="002960E3" w:rsidRDefault="004C652F" w:rsidP="002960E3">
      <w:pPr>
        <w:pStyle w:val="Heading2"/>
        <w:spacing w:line="276" w:lineRule="auto"/>
        <w:rPr>
          <w:sz w:val="28"/>
          <w:szCs w:val="28"/>
        </w:rPr>
      </w:pPr>
      <w:r w:rsidRPr="002960E3">
        <w:rPr>
          <w:sz w:val="28"/>
          <w:szCs w:val="28"/>
        </w:rPr>
        <w:lastRenderedPageBreak/>
        <w:t xml:space="preserve">Tiết </w:t>
      </w:r>
      <w:r w:rsidRPr="002960E3">
        <w:rPr>
          <w:sz w:val="28"/>
          <w:szCs w:val="28"/>
          <w:lang w:val="nl-NL"/>
        </w:rPr>
        <w:t>43</w:t>
      </w:r>
      <w:r w:rsidRPr="002960E3">
        <w:rPr>
          <w:sz w:val="28"/>
          <w:szCs w:val="28"/>
        </w:rPr>
        <w:t xml:space="preserve">: </w:t>
      </w:r>
      <w:r w:rsidR="008B6C17" w:rsidRPr="002960E3">
        <w:rPr>
          <w:sz w:val="28"/>
          <w:szCs w:val="28"/>
        </w:rPr>
        <w:t>LUYỆN TẬP</w:t>
      </w:r>
    </w:p>
    <w:p w:rsidR="004C652F" w:rsidRPr="002960E3" w:rsidRDefault="004C652F" w:rsidP="002960E3">
      <w:pPr>
        <w:spacing w:line="276" w:lineRule="auto"/>
        <w:jc w:val="center"/>
        <w:rPr>
          <w:b/>
          <w:lang w:val="nl-NL"/>
        </w:rPr>
      </w:pPr>
    </w:p>
    <w:p w:rsidR="004C652F" w:rsidRPr="002960E3" w:rsidRDefault="004C652F" w:rsidP="002960E3">
      <w:pPr>
        <w:pStyle w:val="NoSpacing"/>
        <w:spacing w:line="276" w:lineRule="auto"/>
      </w:pPr>
      <w:r w:rsidRPr="002960E3">
        <w:t>Ngày soạn:</w:t>
      </w:r>
      <w:r w:rsidRPr="002960E3">
        <w:rPr>
          <w:lang w:val="nl-NL"/>
        </w:rPr>
        <w:t xml:space="preserve"> </w:t>
      </w:r>
      <w:r w:rsidR="00E6674D" w:rsidRPr="002960E3">
        <w:rPr>
          <w:lang w:val="nl-NL"/>
        </w:rPr>
        <w:t>12</w:t>
      </w:r>
      <w:r w:rsidRPr="002960E3">
        <w:rPr>
          <w:lang w:val="nl-NL"/>
        </w:rPr>
        <w:t>/01/2016</w:t>
      </w:r>
      <w:r w:rsidRPr="002960E3">
        <w:t>.</w:t>
      </w:r>
    </w:p>
    <w:p w:rsidR="004C652F" w:rsidRPr="002960E3" w:rsidRDefault="004C652F" w:rsidP="002960E3">
      <w:pPr>
        <w:pStyle w:val="NoSpacing"/>
        <w:spacing w:line="276" w:lineRule="auto"/>
      </w:pPr>
      <w:r w:rsidRPr="002960E3">
        <w:t>Ngày dạy:......../.........../...............tại lớp:............sỹ số HS:.............vắng:.........</w:t>
      </w:r>
    </w:p>
    <w:p w:rsidR="004C652F" w:rsidRPr="002960E3" w:rsidRDefault="004C652F" w:rsidP="002960E3">
      <w:pPr>
        <w:pStyle w:val="NoSpacing"/>
        <w:spacing w:line="276" w:lineRule="auto"/>
      </w:pPr>
      <w:r w:rsidRPr="002960E3">
        <w:t>Ngày dạy:......../.........../...............tại lớp:............sỹ số HS:.............vắng:.........</w:t>
      </w:r>
    </w:p>
    <w:p w:rsidR="004C652F" w:rsidRPr="002960E3" w:rsidRDefault="004C652F" w:rsidP="002960E3">
      <w:pPr>
        <w:spacing w:line="276" w:lineRule="auto"/>
      </w:pPr>
    </w:p>
    <w:p w:rsidR="004C652F" w:rsidRPr="002960E3" w:rsidRDefault="004C652F" w:rsidP="002960E3">
      <w:pPr>
        <w:pStyle w:val="Heading3"/>
        <w:spacing w:line="276" w:lineRule="auto"/>
        <w:rPr>
          <w:szCs w:val="28"/>
        </w:rPr>
      </w:pPr>
      <w:r w:rsidRPr="002960E3">
        <w:rPr>
          <w:szCs w:val="28"/>
        </w:rPr>
        <w:t>1. Mục tiêu.</w:t>
      </w:r>
    </w:p>
    <w:p w:rsidR="004C652F" w:rsidRPr="002960E3" w:rsidRDefault="004C652F" w:rsidP="002960E3">
      <w:pPr>
        <w:pStyle w:val="Heading4"/>
        <w:spacing w:line="276" w:lineRule="auto"/>
      </w:pPr>
      <w:r w:rsidRPr="002960E3">
        <w:t xml:space="preserve">a) </w:t>
      </w:r>
      <w:r w:rsidRPr="002960E3">
        <w:rPr>
          <w:lang w:val="en-US"/>
        </w:rPr>
        <w:t>Về k</w:t>
      </w:r>
      <w:r w:rsidRPr="002960E3">
        <w:t>iến thức.</w:t>
      </w:r>
    </w:p>
    <w:p w:rsidR="00BA1091" w:rsidRPr="002960E3" w:rsidRDefault="004C652F" w:rsidP="002960E3">
      <w:pPr>
        <w:spacing w:line="276" w:lineRule="auto"/>
        <w:rPr>
          <w:lang w:val="nl-NL"/>
        </w:rPr>
      </w:pPr>
      <w:r w:rsidRPr="002960E3">
        <w:rPr>
          <w:lang w:val="nl-NL"/>
        </w:rPr>
        <w:tab/>
        <w:t xml:space="preserve">- </w:t>
      </w:r>
      <w:r w:rsidR="00BA1091" w:rsidRPr="002960E3">
        <w:rPr>
          <w:lang w:val="nl-NL"/>
        </w:rPr>
        <w:t>Củng cố kiến thức về góc tạo bởi tia tiếp tuyến và dây cung, góc nội tiếp, góc ở tâm.</w:t>
      </w:r>
    </w:p>
    <w:p w:rsidR="00BA1091" w:rsidRPr="002960E3" w:rsidRDefault="00BA1091" w:rsidP="002960E3">
      <w:pPr>
        <w:spacing w:line="276" w:lineRule="auto"/>
        <w:rPr>
          <w:lang w:val="nl-NL"/>
        </w:rPr>
      </w:pPr>
      <w:r w:rsidRPr="002960E3">
        <w:rPr>
          <w:lang w:val="nl-NL"/>
        </w:rPr>
        <w:tab/>
        <w:t>- Hiểu những ứng dụng thực tế và vận dụng được kiến thức vào giải các bài tập thực tế.</w:t>
      </w:r>
    </w:p>
    <w:p w:rsidR="004C652F" w:rsidRPr="002960E3" w:rsidRDefault="004C652F" w:rsidP="002960E3">
      <w:pPr>
        <w:pStyle w:val="Heading4"/>
        <w:spacing w:line="276" w:lineRule="auto"/>
      </w:pPr>
      <w:r w:rsidRPr="002960E3">
        <w:t>b) Về kỹ năng.</w:t>
      </w:r>
    </w:p>
    <w:p w:rsidR="00465D0D" w:rsidRPr="002960E3" w:rsidRDefault="00465D0D" w:rsidP="002960E3">
      <w:pPr>
        <w:spacing w:line="276" w:lineRule="auto"/>
        <w:rPr>
          <w:lang w:val="nl-NL"/>
        </w:rPr>
      </w:pPr>
      <w:r w:rsidRPr="002960E3">
        <w:rPr>
          <w:lang w:val="nl-NL"/>
        </w:rPr>
        <w:tab/>
        <w:t>- Rèn luyện kĩ năng nhận biết góc giữa tia tiếp tuyến và mộ</w:t>
      </w:r>
      <w:r w:rsidR="00E01922" w:rsidRPr="002960E3">
        <w:rPr>
          <w:lang w:val="nl-NL"/>
        </w:rPr>
        <w:t>t dây.</w:t>
      </w:r>
    </w:p>
    <w:p w:rsidR="00465D0D" w:rsidRPr="002960E3" w:rsidRDefault="00465D0D" w:rsidP="002960E3">
      <w:pPr>
        <w:spacing w:line="276" w:lineRule="auto"/>
        <w:rPr>
          <w:lang w:val="nl-NL"/>
        </w:rPr>
      </w:pPr>
      <w:r w:rsidRPr="002960E3">
        <w:rPr>
          <w:lang w:val="nl-NL"/>
        </w:rPr>
        <w:tab/>
        <w:t>- Rèn kĩ năng áp dụng các đị</w:t>
      </w:r>
      <w:r w:rsidR="00E01922" w:rsidRPr="002960E3">
        <w:rPr>
          <w:lang w:val="nl-NL"/>
        </w:rPr>
        <w:t>nh lí</w:t>
      </w:r>
      <w:r w:rsidRPr="002960E3">
        <w:rPr>
          <w:lang w:val="nl-NL"/>
        </w:rPr>
        <w:t>, hệ quả của góc giữa tia tiếp tuyến và một dây vào giải bài tập, rèn luyện kĩ năng vẽ hình, cách trình bày lời giải bài tập hình</w:t>
      </w:r>
      <w:r w:rsidR="00E01922" w:rsidRPr="002960E3">
        <w:rPr>
          <w:lang w:val="nl-NL"/>
        </w:rPr>
        <w:t>.</w:t>
      </w:r>
    </w:p>
    <w:p w:rsidR="004C652F" w:rsidRPr="002960E3" w:rsidRDefault="004C652F" w:rsidP="002960E3">
      <w:pPr>
        <w:pStyle w:val="Heading4"/>
        <w:spacing w:line="276" w:lineRule="auto"/>
      </w:pPr>
      <w:r w:rsidRPr="002960E3">
        <w:t>c) Về thái độ.</w:t>
      </w:r>
    </w:p>
    <w:p w:rsidR="004C652F" w:rsidRPr="002960E3" w:rsidRDefault="004C652F" w:rsidP="002960E3">
      <w:pPr>
        <w:spacing w:line="276" w:lineRule="auto"/>
      </w:pPr>
      <w:r w:rsidRPr="002960E3">
        <w:tab/>
        <w:t>- HS tự giác tích cực chủ động trong học tập.</w:t>
      </w:r>
    </w:p>
    <w:p w:rsidR="004C652F" w:rsidRPr="002960E3" w:rsidRDefault="004C652F" w:rsidP="002960E3">
      <w:pPr>
        <w:spacing w:line="276" w:lineRule="auto"/>
      </w:pPr>
      <w:r w:rsidRPr="002960E3">
        <w:tab/>
        <w:t>- Cẩn thận, chính xác, trung thực.</w:t>
      </w:r>
    </w:p>
    <w:p w:rsidR="004C652F" w:rsidRPr="002960E3" w:rsidRDefault="004C652F" w:rsidP="002960E3">
      <w:pPr>
        <w:pStyle w:val="Heading3"/>
        <w:spacing w:line="276" w:lineRule="auto"/>
        <w:rPr>
          <w:szCs w:val="28"/>
        </w:rPr>
      </w:pPr>
      <w:r w:rsidRPr="002960E3">
        <w:rPr>
          <w:szCs w:val="28"/>
        </w:rPr>
        <w:t>2. Chuẩn bị của GV và HS.</w:t>
      </w:r>
    </w:p>
    <w:p w:rsidR="004C652F" w:rsidRPr="002960E3" w:rsidRDefault="004C652F" w:rsidP="002960E3">
      <w:pPr>
        <w:pStyle w:val="Heading4"/>
        <w:spacing w:line="276" w:lineRule="auto"/>
        <w:rPr>
          <w:lang w:val="en-US"/>
        </w:rPr>
      </w:pPr>
      <w:r w:rsidRPr="002960E3">
        <w:rPr>
          <w:lang w:val="en-US"/>
        </w:rPr>
        <w:t>a) Chuẩn bị của GV.</w:t>
      </w:r>
    </w:p>
    <w:p w:rsidR="004C652F" w:rsidRPr="002960E3" w:rsidRDefault="004C652F" w:rsidP="002960E3">
      <w:pPr>
        <w:spacing w:line="276" w:lineRule="auto"/>
        <w:rPr>
          <w:lang w:val="nb-NO"/>
        </w:rPr>
      </w:pPr>
      <w:r w:rsidRPr="002960E3">
        <w:rPr>
          <w:lang w:val="en-US"/>
        </w:rPr>
        <w:tab/>
        <w:t xml:space="preserve">- </w:t>
      </w:r>
      <w:r w:rsidRPr="002960E3">
        <w:t>Thước thẳng</w:t>
      </w:r>
      <w:r w:rsidRPr="002960E3">
        <w:rPr>
          <w:lang w:val="en-US"/>
        </w:rPr>
        <w:t>,</w:t>
      </w:r>
      <w:r w:rsidRPr="002960E3">
        <w:t xml:space="preserve"> compa</w:t>
      </w:r>
      <w:r w:rsidRPr="002960E3">
        <w:rPr>
          <w:lang w:val="en-US"/>
        </w:rPr>
        <w:t>,</w:t>
      </w:r>
      <w:r w:rsidRPr="002960E3">
        <w:t xml:space="preserve"> thước đo góc.</w:t>
      </w:r>
    </w:p>
    <w:p w:rsidR="004C652F" w:rsidRPr="002960E3" w:rsidRDefault="004C652F" w:rsidP="002960E3">
      <w:pPr>
        <w:pStyle w:val="Heading4"/>
        <w:spacing w:line="276" w:lineRule="auto"/>
        <w:rPr>
          <w:lang w:val="nb-NO"/>
        </w:rPr>
      </w:pPr>
      <w:r w:rsidRPr="002960E3">
        <w:rPr>
          <w:lang w:val="nb-NO"/>
        </w:rPr>
        <w:t>b) Chuẩn bị của HS.</w:t>
      </w:r>
    </w:p>
    <w:p w:rsidR="004C652F" w:rsidRPr="002960E3" w:rsidRDefault="004C652F" w:rsidP="002960E3">
      <w:pPr>
        <w:spacing w:line="276" w:lineRule="auto"/>
        <w:rPr>
          <w:lang w:val="nb-NO"/>
        </w:rPr>
      </w:pPr>
      <w:r w:rsidRPr="002960E3">
        <w:rPr>
          <w:lang w:val="nb-NO"/>
        </w:rPr>
        <w:tab/>
        <w:t xml:space="preserve">- </w:t>
      </w:r>
      <w:r w:rsidR="008351A7" w:rsidRPr="002960E3">
        <w:t>Thước thẳ</w:t>
      </w:r>
      <w:r w:rsidR="00C303CD" w:rsidRPr="002960E3">
        <w:t>ng</w:t>
      </w:r>
      <w:r w:rsidR="008351A7" w:rsidRPr="002960E3">
        <w:t>, compa, làm các BT về nhà.</w:t>
      </w:r>
    </w:p>
    <w:p w:rsidR="004C652F" w:rsidRPr="002960E3" w:rsidRDefault="004C652F" w:rsidP="002960E3">
      <w:pPr>
        <w:pStyle w:val="Heading3"/>
        <w:spacing w:line="276" w:lineRule="auto"/>
        <w:rPr>
          <w:szCs w:val="28"/>
          <w:lang w:val="nb-NO"/>
        </w:rPr>
      </w:pPr>
      <w:r w:rsidRPr="002960E3">
        <w:rPr>
          <w:szCs w:val="28"/>
          <w:lang w:val="nb-NO"/>
        </w:rPr>
        <w:t>3. Phương pháp giảng dạy.</w:t>
      </w:r>
    </w:p>
    <w:p w:rsidR="004C652F" w:rsidRPr="002960E3" w:rsidRDefault="004C652F" w:rsidP="002960E3">
      <w:pPr>
        <w:spacing w:line="276" w:lineRule="auto"/>
        <w:rPr>
          <w:lang w:val="nb-NO"/>
        </w:rPr>
      </w:pPr>
      <w:r w:rsidRPr="002960E3">
        <w:rPr>
          <w:lang w:val="nb-NO"/>
        </w:rPr>
        <w:tab/>
        <w:t>- Vấn đáp, thuyết trình.</w:t>
      </w:r>
    </w:p>
    <w:p w:rsidR="004C652F" w:rsidRPr="002960E3" w:rsidRDefault="004C652F" w:rsidP="002960E3">
      <w:pPr>
        <w:spacing w:line="276" w:lineRule="auto"/>
        <w:rPr>
          <w:lang w:val="nb-NO"/>
        </w:rPr>
      </w:pPr>
      <w:r w:rsidRPr="002960E3">
        <w:rPr>
          <w:lang w:val="nb-NO"/>
        </w:rPr>
        <w:tab/>
        <w:t>- Hoạt động nhóm, tích cực hóa hoạt động của HS.</w:t>
      </w:r>
    </w:p>
    <w:p w:rsidR="004C652F" w:rsidRPr="002960E3" w:rsidRDefault="004C652F" w:rsidP="002960E3">
      <w:pPr>
        <w:pStyle w:val="Heading3"/>
        <w:spacing w:line="276" w:lineRule="auto"/>
        <w:rPr>
          <w:szCs w:val="28"/>
          <w:lang w:val="nb-NO"/>
        </w:rPr>
      </w:pPr>
      <w:r w:rsidRPr="002960E3">
        <w:rPr>
          <w:szCs w:val="28"/>
          <w:lang w:val="nb-NO"/>
        </w:rPr>
        <w:t>4. Tiến trình bài dạy.</w:t>
      </w:r>
    </w:p>
    <w:p w:rsidR="004C652F" w:rsidRPr="002960E3" w:rsidRDefault="004C652F" w:rsidP="002960E3">
      <w:pPr>
        <w:pStyle w:val="Heading4"/>
        <w:spacing w:line="276" w:lineRule="auto"/>
        <w:rPr>
          <w:lang w:val="nb-NO"/>
        </w:rPr>
      </w:pPr>
      <w:r w:rsidRPr="002960E3">
        <w:rPr>
          <w:lang w:val="nb-NO"/>
        </w:rPr>
        <w:t>a) Ổn định tổ chức lớp học. (1 ph)</w:t>
      </w:r>
    </w:p>
    <w:p w:rsidR="004C652F" w:rsidRPr="002960E3" w:rsidRDefault="004C652F" w:rsidP="002960E3">
      <w:pPr>
        <w:pStyle w:val="Heading4"/>
        <w:spacing w:line="276" w:lineRule="auto"/>
        <w:rPr>
          <w:lang w:val="nb-NO"/>
        </w:rPr>
      </w:pPr>
      <w:r w:rsidRPr="002960E3">
        <w:rPr>
          <w:lang w:val="nb-NO"/>
        </w:rPr>
        <w:t>b) Kiểm tra bài cũ. (5 ph)</w:t>
      </w:r>
    </w:p>
    <w:p w:rsidR="00F03A9C" w:rsidRPr="002960E3" w:rsidRDefault="00F03A9C" w:rsidP="002960E3">
      <w:pPr>
        <w:spacing w:line="276" w:lineRule="auto"/>
      </w:pPr>
      <w:r w:rsidRPr="002960E3">
        <w:rPr>
          <w:b/>
          <w:bCs/>
        </w:rPr>
        <w:tab/>
        <w:t>?</w:t>
      </w:r>
      <w:r w:rsidRPr="002960E3">
        <w:t xml:space="preserve"> Phát biểu định lí hệ quả về số đo của góc tạo bởi  tia tiếp tuyến và dây cung .Vẽ hình minh hoạ.</w:t>
      </w:r>
    </w:p>
    <w:p w:rsidR="004C652F" w:rsidRPr="002960E3" w:rsidRDefault="004C652F" w:rsidP="002960E3">
      <w:pPr>
        <w:pStyle w:val="Heading4"/>
        <w:spacing w:line="276" w:lineRule="auto"/>
        <w:rPr>
          <w:lang w:val="nb-NO"/>
        </w:rPr>
      </w:pPr>
      <w:r w:rsidRPr="002960E3">
        <w:rPr>
          <w:lang w:val="nb-NO"/>
        </w:rPr>
        <w:t>c) Dạy nội dung bài mới.</w:t>
      </w:r>
    </w:p>
    <w:tbl>
      <w:tblPr>
        <w:tblStyle w:val="TableGrid"/>
        <w:tblW w:w="0" w:type="auto"/>
        <w:tblLook w:val="04A0" w:firstRow="1" w:lastRow="0" w:firstColumn="1" w:lastColumn="0" w:noHBand="0" w:noVBand="1"/>
      </w:tblPr>
      <w:tblGrid>
        <w:gridCol w:w="621"/>
        <w:gridCol w:w="4220"/>
        <w:gridCol w:w="4221"/>
      </w:tblGrid>
      <w:tr w:rsidR="004C652F" w:rsidRPr="002960E3" w:rsidTr="0035348F">
        <w:tc>
          <w:tcPr>
            <w:tcW w:w="621" w:type="dxa"/>
          </w:tcPr>
          <w:p w:rsidR="004C652F" w:rsidRPr="002960E3" w:rsidRDefault="004C652F" w:rsidP="002960E3">
            <w:pPr>
              <w:spacing w:line="276" w:lineRule="auto"/>
              <w:jc w:val="center"/>
              <w:rPr>
                <w:b/>
              </w:rPr>
            </w:pPr>
            <w:r w:rsidRPr="002960E3">
              <w:rPr>
                <w:b/>
              </w:rPr>
              <w:t>TG</w:t>
            </w:r>
          </w:p>
        </w:tc>
        <w:tc>
          <w:tcPr>
            <w:tcW w:w="4220" w:type="dxa"/>
          </w:tcPr>
          <w:p w:rsidR="004C652F" w:rsidRPr="002960E3" w:rsidRDefault="004C652F" w:rsidP="002960E3">
            <w:pPr>
              <w:spacing w:line="276" w:lineRule="auto"/>
              <w:jc w:val="center"/>
              <w:rPr>
                <w:b/>
              </w:rPr>
            </w:pPr>
            <w:r w:rsidRPr="002960E3">
              <w:rPr>
                <w:b/>
              </w:rPr>
              <w:t>Hoạt động của GV - HS</w:t>
            </w:r>
          </w:p>
        </w:tc>
        <w:tc>
          <w:tcPr>
            <w:tcW w:w="4221" w:type="dxa"/>
          </w:tcPr>
          <w:p w:rsidR="004C652F" w:rsidRPr="002960E3" w:rsidRDefault="004C652F" w:rsidP="002960E3">
            <w:pPr>
              <w:spacing w:line="276" w:lineRule="auto"/>
              <w:jc w:val="center"/>
              <w:rPr>
                <w:b/>
              </w:rPr>
            </w:pPr>
            <w:r w:rsidRPr="002960E3">
              <w:rPr>
                <w:b/>
              </w:rPr>
              <w:t>Nội dung ghi bảng</w:t>
            </w:r>
          </w:p>
        </w:tc>
      </w:tr>
      <w:tr w:rsidR="0035348F" w:rsidRPr="002960E3" w:rsidTr="0035348F">
        <w:tc>
          <w:tcPr>
            <w:tcW w:w="621" w:type="dxa"/>
          </w:tcPr>
          <w:p w:rsidR="0035348F" w:rsidRPr="002960E3" w:rsidRDefault="0035348F" w:rsidP="002960E3">
            <w:pPr>
              <w:spacing w:line="276" w:lineRule="auto"/>
              <w:jc w:val="center"/>
              <w:rPr>
                <w:lang w:val="en-US"/>
              </w:rPr>
            </w:pPr>
          </w:p>
          <w:p w:rsidR="00A6799B" w:rsidRPr="002960E3" w:rsidRDefault="00A6799B" w:rsidP="002960E3">
            <w:pPr>
              <w:spacing w:line="276" w:lineRule="auto"/>
              <w:jc w:val="center"/>
              <w:rPr>
                <w:lang w:val="en-US"/>
              </w:rPr>
            </w:pPr>
          </w:p>
          <w:p w:rsidR="00A6799B" w:rsidRPr="002960E3" w:rsidRDefault="00A6799B" w:rsidP="002960E3">
            <w:pPr>
              <w:spacing w:line="276" w:lineRule="auto"/>
              <w:jc w:val="center"/>
              <w:rPr>
                <w:lang w:val="en-US"/>
              </w:rPr>
            </w:pPr>
            <w:r w:rsidRPr="002960E3">
              <w:rPr>
                <w:lang w:val="en-US"/>
              </w:rPr>
              <w:t>35'</w:t>
            </w:r>
          </w:p>
        </w:tc>
        <w:tc>
          <w:tcPr>
            <w:tcW w:w="4220" w:type="dxa"/>
            <w:shd w:val="clear" w:color="auto" w:fill="auto"/>
          </w:tcPr>
          <w:p w:rsidR="0035348F" w:rsidRPr="002960E3" w:rsidRDefault="0035348F" w:rsidP="002960E3">
            <w:pPr>
              <w:spacing w:line="276" w:lineRule="auto"/>
            </w:pPr>
            <w:r w:rsidRPr="002960E3">
              <w:rPr>
                <w:b/>
                <w:bCs/>
              </w:rPr>
              <w:t xml:space="preserve">? </w:t>
            </w:r>
            <w:r w:rsidRPr="002960E3">
              <w:t>Hãy đọc đề bài 31 SGK, vẽ hình ghi gt, kl của bài toán.</w:t>
            </w:r>
          </w:p>
          <w:p w:rsidR="0035348F" w:rsidRPr="002960E3" w:rsidRDefault="0035348F" w:rsidP="002960E3">
            <w:pPr>
              <w:spacing w:line="276" w:lineRule="auto"/>
            </w:pPr>
            <w:r w:rsidRPr="002960E3">
              <w:rPr>
                <w:b/>
              </w:rPr>
              <w:t>HS:</w:t>
            </w:r>
            <w:r w:rsidRPr="002960E3">
              <w:t xml:space="preserve"> Như nội dung ghi bảng </w:t>
            </w:r>
          </w:p>
          <w:p w:rsidR="0035348F" w:rsidRPr="002960E3" w:rsidRDefault="0035348F" w:rsidP="002960E3">
            <w:pPr>
              <w:spacing w:line="276" w:lineRule="auto"/>
            </w:pPr>
            <w:r w:rsidRPr="002960E3">
              <w:rPr>
                <w:b/>
                <w:bCs/>
              </w:rPr>
              <w:lastRenderedPageBreak/>
              <w:t xml:space="preserve">? </w:t>
            </w:r>
            <w:r w:rsidRPr="002960E3">
              <w:rPr>
                <w:position w:val="-6"/>
              </w:rPr>
              <w:object w:dxaOrig="560" w:dyaOrig="360" w14:anchorId="25E9BF46">
                <v:shape id="_x0000_i1225" type="#_x0000_t75" style="width:28.5pt;height:21.75pt" o:ole="">
                  <v:imagedata r:id="rId389" o:title=""/>
                </v:shape>
                <o:OLEObject Type="Embed" ProgID="Equation.DSMT4" ShapeID="_x0000_i1225" DrawAspect="Content" ObjectID="_1673157248" r:id="rId390"/>
              </w:object>
            </w:r>
            <w:r w:rsidRPr="002960E3">
              <w:t xml:space="preserve"> Thuộc góc nào đã học ?</w:t>
            </w:r>
          </w:p>
          <w:p w:rsidR="0035348F" w:rsidRPr="002960E3" w:rsidRDefault="0035348F" w:rsidP="002960E3">
            <w:pPr>
              <w:spacing w:line="276" w:lineRule="auto"/>
            </w:pPr>
            <w:r w:rsidRPr="002960E3">
              <w:rPr>
                <w:b/>
              </w:rPr>
              <w:t>HS:</w:t>
            </w:r>
            <w:r w:rsidRPr="002960E3">
              <w:t xml:space="preserve"> Góc tạo bởi tia tiếp tuyến và dây cung</w:t>
            </w:r>
          </w:p>
          <w:p w:rsidR="0035348F" w:rsidRPr="002960E3" w:rsidRDefault="0035348F" w:rsidP="002960E3">
            <w:pPr>
              <w:spacing w:line="276" w:lineRule="auto"/>
            </w:pPr>
            <w:r w:rsidRPr="002960E3">
              <w:rPr>
                <w:b/>
                <w:bCs/>
              </w:rPr>
              <w:t xml:space="preserve">? </w:t>
            </w:r>
            <w:r w:rsidRPr="002960E3">
              <w:t xml:space="preserve">Vậy </w:t>
            </w:r>
            <w:r w:rsidRPr="002960E3">
              <w:rPr>
                <w:position w:val="-6"/>
              </w:rPr>
              <w:object w:dxaOrig="560" w:dyaOrig="360" w14:anchorId="135B9FBF">
                <v:shape id="_x0000_i1226" type="#_x0000_t75" style="width:28.5pt;height:21.75pt" o:ole="">
                  <v:imagedata r:id="rId391" o:title=""/>
                </v:shape>
                <o:OLEObject Type="Embed" ProgID="Equation.DSMT4" ShapeID="_x0000_i1226" DrawAspect="Content" ObjectID="_1673157249" r:id="rId392"/>
              </w:object>
            </w:r>
            <w:r w:rsidRPr="002960E3">
              <w:t xml:space="preserve"> được tính như thế nào ?</w:t>
            </w:r>
          </w:p>
          <w:p w:rsidR="0035348F" w:rsidRPr="002960E3" w:rsidRDefault="0035348F" w:rsidP="002960E3">
            <w:pPr>
              <w:spacing w:line="276" w:lineRule="auto"/>
              <w:rPr>
                <w:b/>
              </w:rPr>
            </w:pPr>
            <w:r w:rsidRPr="002960E3">
              <w:rPr>
                <w:b/>
              </w:rPr>
              <w:t xml:space="preserve">HS: </w:t>
            </w:r>
            <w:r w:rsidRPr="002960E3">
              <w:rPr>
                <w:b/>
                <w:position w:val="-24"/>
              </w:rPr>
              <w:object w:dxaOrig="1520" w:dyaOrig="620" w14:anchorId="3D0C2885">
                <v:shape id="_x0000_i1227" type="#_x0000_t75" style="width:79.5pt;height:28.5pt" o:ole="">
                  <v:imagedata r:id="rId393" o:title=""/>
                </v:shape>
                <o:OLEObject Type="Embed" ProgID="Equation.DSMT4" ShapeID="_x0000_i1227" DrawAspect="Content" ObjectID="_1673157250" r:id="rId394"/>
              </w:object>
            </w:r>
          </w:p>
          <w:p w:rsidR="0035348F" w:rsidRPr="002960E3" w:rsidRDefault="0035348F" w:rsidP="002960E3">
            <w:pPr>
              <w:spacing w:line="276" w:lineRule="auto"/>
            </w:pPr>
            <w:r w:rsidRPr="002960E3">
              <w:rPr>
                <w:b/>
                <w:bCs/>
              </w:rPr>
              <w:t xml:space="preserve">? </w:t>
            </w:r>
            <w:r w:rsidRPr="002960E3">
              <w:t>Hãy tính sđ</w:t>
            </w:r>
            <w:r w:rsidRPr="002960E3">
              <w:rPr>
                <w:position w:val="-6"/>
              </w:rPr>
              <w:object w:dxaOrig="400" w:dyaOrig="360" w14:anchorId="167B50C2">
                <v:shape id="_x0000_i1228" type="#_x0000_t75" style="width:21.75pt;height:21.75pt" o:ole="">
                  <v:imagedata r:id="rId395" o:title=""/>
                </v:shape>
                <o:OLEObject Type="Embed" ProgID="Equation.DSMT4" ShapeID="_x0000_i1228" DrawAspect="Content" ObjectID="_1673157251" r:id="rId396"/>
              </w:object>
            </w:r>
            <w:r w:rsidRPr="002960E3">
              <w:t>.</w:t>
            </w:r>
          </w:p>
          <w:p w:rsidR="0035348F" w:rsidRPr="002960E3" w:rsidRDefault="0035348F" w:rsidP="002960E3">
            <w:pPr>
              <w:spacing w:line="276" w:lineRule="auto"/>
            </w:pPr>
            <w:r w:rsidRPr="002960E3">
              <w:rPr>
                <w:b/>
              </w:rPr>
              <w:t>HS:</w:t>
            </w:r>
            <w:r w:rsidRPr="002960E3">
              <w:t xml:space="preserve"> AB, AC: tiếp tuyến . Suy ra tam giác BAC cân tại A. Suy ra </w:t>
            </w:r>
            <w:r w:rsidR="008C67D5" w:rsidRPr="002960E3">
              <w:rPr>
                <w:position w:val="-6"/>
              </w:rPr>
              <w:object w:dxaOrig="2120" w:dyaOrig="400" w14:anchorId="13D5DF2C">
                <v:shape id="_x0000_i1229" type="#_x0000_t75" style="width:108pt;height:21.75pt" o:ole="">
                  <v:imagedata r:id="rId397" o:title=""/>
                </v:shape>
                <o:OLEObject Type="Embed" ProgID="Equation.DSMT4" ShapeID="_x0000_i1229" DrawAspect="Content" ObjectID="_1673157252" r:id="rId398"/>
              </w:object>
            </w:r>
            <w:r w:rsidRPr="002960E3">
              <w:t xml:space="preserve"> </w:t>
            </w:r>
            <w:r w:rsidRPr="002960E3">
              <w:rPr>
                <w:noProof/>
                <w:lang w:val="en-US"/>
              </w:rPr>
              <w:drawing>
                <wp:inline distT="0" distB="0" distL="0" distR="0" wp14:anchorId="1AC444E2" wp14:editId="769342A7">
                  <wp:extent cx="161925" cy="133350"/>
                  <wp:effectExtent l="0" t="0" r="0" b="0"/>
                  <wp:docPr id="1384" name="Ảnh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8C67D5" w:rsidRPr="002960E3">
              <w:t xml:space="preserve"> </w:t>
            </w:r>
            <w:r w:rsidR="008C67D5" w:rsidRPr="002960E3">
              <w:rPr>
                <w:position w:val="-6"/>
              </w:rPr>
              <w:object w:dxaOrig="639" w:dyaOrig="400" w14:anchorId="0EDF5369">
                <v:shape id="_x0000_i1230" type="#_x0000_t75" style="width:28.5pt;height:21.75pt" o:ole="">
                  <v:imagedata r:id="rId400" o:title=""/>
                </v:shape>
                <o:OLEObject Type="Embed" ProgID="Equation.DSMT4" ShapeID="_x0000_i1230" DrawAspect="Content" ObjectID="_1673157253" r:id="rId401"/>
              </w:object>
            </w:r>
            <w:r w:rsidRPr="002960E3">
              <w:t>. Hoặc sử dụng định lí tổng số đo các góc của tứ giác .</w:t>
            </w:r>
          </w:p>
          <w:p w:rsidR="0035348F" w:rsidRPr="002960E3" w:rsidRDefault="0035348F" w:rsidP="002960E3">
            <w:pPr>
              <w:spacing w:line="276" w:lineRule="auto"/>
            </w:pPr>
          </w:p>
          <w:p w:rsidR="0035348F" w:rsidRPr="002960E3" w:rsidRDefault="0035348F" w:rsidP="002960E3">
            <w:pPr>
              <w:spacing w:line="276" w:lineRule="auto"/>
            </w:pPr>
          </w:p>
          <w:p w:rsidR="0035348F" w:rsidRPr="002960E3" w:rsidRDefault="0035348F" w:rsidP="002960E3">
            <w:pPr>
              <w:spacing w:line="276" w:lineRule="auto"/>
            </w:pPr>
          </w:p>
          <w:p w:rsidR="0035348F" w:rsidRPr="002960E3" w:rsidRDefault="0035348F" w:rsidP="002960E3">
            <w:pPr>
              <w:spacing w:line="276" w:lineRule="auto"/>
            </w:pPr>
          </w:p>
          <w:p w:rsidR="0035348F" w:rsidRPr="002960E3" w:rsidRDefault="0035348F" w:rsidP="002960E3">
            <w:pPr>
              <w:spacing w:line="276" w:lineRule="auto"/>
            </w:pPr>
          </w:p>
          <w:p w:rsidR="0035348F" w:rsidRPr="002960E3" w:rsidRDefault="0035348F" w:rsidP="002960E3">
            <w:pPr>
              <w:spacing w:line="276" w:lineRule="auto"/>
            </w:pPr>
          </w:p>
          <w:p w:rsidR="0035348F" w:rsidRPr="002960E3" w:rsidRDefault="0035348F" w:rsidP="002960E3">
            <w:pPr>
              <w:spacing w:line="276" w:lineRule="auto"/>
            </w:pPr>
          </w:p>
          <w:p w:rsidR="0035348F" w:rsidRPr="002960E3" w:rsidRDefault="0035348F" w:rsidP="002960E3">
            <w:pPr>
              <w:spacing w:line="276" w:lineRule="auto"/>
            </w:pPr>
          </w:p>
          <w:p w:rsidR="0035348F" w:rsidRPr="002960E3" w:rsidRDefault="0035348F" w:rsidP="002960E3">
            <w:pPr>
              <w:spacing w:line="276" w:lineRule="auto"/>
            </w:pPr>
            <w:r w:rsidRPr="002960E3">
              <w:rPr>
                <w:b/>
                <w:bCs/>
              </w:rPr>
              <w:t xml:space="preserve">? </w:t>
            </w:r>
            <w:r w:rsidRPr="002960E3">
              <w:t>Hãy đọc đề bài 33 SGK, vẽ hình ghi gt, kl của bài toán.</w:t>
            </w:r>
          </w:p>
          <w:p w:rsidR="0035348F" w:rsidRPr="002960E3" w:rsidRDefault="0035348F" w:rsidP="002960E3">
            <w:pPr>
              <w:spacing w:line="276" w:lineRule="auto"/>
            </w:pPr>
            <w:r w:rsidRPr="002960E3">
              <w:rPr>
                <w:b/>
              </w:rPr>
              <w:t>HS:</w:t>
            </w:r>
            <w:r w:rsidRPr="002960E3">
              <w:t xml:space="preserve"> Như nội dung ghi bảng </w:t>
            </w:r>
          </w:p>
          <w:p w:rsidR="0035348F" w:rsidRPr="002960E3" w:rsidRDefault="0035348F" w:rsidP="002960E3">
            <w:pPr>
              <w:spacing w:line="276" w:lineRule="auto"/>
            </w:pPr>
            <w:r w:rsidRPr="002960E3">
              <w:rPr>
                <w:b/>
                <w:bCs/>
              </w:rPr>
              <w:t xml:space="preserve">? </w:t>
            </w:r>
            <w:r w:rsidRPr="002960E3">
              <w:t>Để chứng minh AB.AM</w:t>
            </w:r>
            <w:r w:rsidR="00F02DD6" w:rsidRPr="002960E3">
              <w:t xml:space="preserve"> </w:t>
            </w:r>
            <w:r w:rsidRPr="002960E3">
              <w:t>=</w:t>
            </w:r>
            <w:r w:rsidR="00F02DD6" w:rsidRPr="002960E3">
              <w:t xml:space="preserve"> </w:t>
            </w:r>
            <w:r w:rsidRPr="002960E3">
              <w:t>AC.AN ta chứng minh điều gì .</w:t>
            </w:r>
          </w:p>
          <w:p w:rsidR="0035348F" w:rsidRPr="002960E3" w:rsidRDefault="0035348F" w:rsidP="002960E3">
            <w:pPr>
              <w:spacing w:line="276" w:lineRule="auto"/>
            </w:pPr>
            <w:r w:rsidRPr="002960E3">
              <w:rPr>
                <w:b/>
              </w:rPr>
              <w:t>HS:</w:t>
            </w:r>
            <w:r w:rsidRPr="002960E3">
              <w:t xml:space="preserve"> </w:t>
            </w:r>
            <w:r w:rsidR="003F2477" w:rsidRPr="002960E3">
              <w:rPr>
                <w:position w:val="-28"/>
              </w:rPr>
              <w:object w:dxaOrig="1300" w:dyaOrig="720" w14:anchorId="288F8E01">
                <v:shape id="_x0000_i1231" type="#_x0000_t75" style="width:64.5pt;height:36pt" o:ole="">
                  <v:imagedata r:id="rId402" o:title=""/>
                </v:shape>
                <o:OLEObject Type="Embed" ProgID="Equation.DSMT4" ShapeID="_x0000_i1231" DrawAspect="Content" ObjectID="_1673157254" r:id="rId403"/>
              </w:object>
            </w:r>
          </w:p>
          <w:p w:rsidR="0035348F" w:rsidRPr="002960E3" w:rsidRDefault="0035348F" w:rsidP="002960E3">
            <w:pPr>
              <w:spacing w:line="276" w:lineRule="auto"/>
            </w:pPr>
            <w:r w:rsidRPr="002960E3">
              <w:rPr>
                <w:b/>
                <w:bCs/>
              </w:rPr>
              <w:t xml:space="preserve">? </w:t>
            </w:r>
            <w:r w:rsidRPr="002960E3">
              <w:t>Để chứng minh được khẳng định trên ta chứng minh điều gì.</w:t>
            </w:r>
          </w:p>
          <w:p w:rsidR="0035348F" w:rsidRPr="002960E3" w:rsidRDefault="0035348F" w:rsidP="002960E3">
            <w:pPr>
              <w:spacing w:line="276" w:lineRule="auto"/>
            </w:pPr>
            <w:r w:rsidRPr="002960E3">
              <w:rPr>
                <w:b/>
              </w:rPr>
              <w:t xml:space="preserve">HS: </w:t>
            </w:r>
            <w:r w:rsidRPr="002960E3">
              <w:rPr>
                <w:b/>
                <w:noProof/>
                <w:lang w:val="en-US"/>
              </w:rPr>
              <w:drawing>
                <wp:inline distT="0" distB="0" distL="0" distR="0" wp14:anchorId="0A7100FC" wp14:editId="2C3F8C9A">
                  <wp:extent cx="114300" cy="142875"/>
                  <wp:effectExtent l="0" t="0" r="0" b="9525"/>
                  <wp:docPr id="310" name="Ảnh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960E3">
              <w:t xml:space="preserve">AMN đồng dạng  </w:t>
            </w:r>
            <w:r w:rsidRPr="002960E3">
              <w:rPr>
                <w:noProof/>
                <w:lang w:val="en-US"/>
              </w:rPr>
              <w:drawing>
                <wp:inline distT="0" distB="0" distL="0" distR="0" wp14:anchorId="1D01CD9C" wp14:editId="69398F18">
                  <wp:extent cx="114300" cy="142875"/>
                  <wp:effectExtent l="0" t="0" r="0" b="9525"/>
                  <wp:docPr id="311" name="Ảnh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960E3">
              <w:t>ACB</w:t>
            </w:r>
          </w:p>
          <w:p w:rsidR="0035348F" w:rsidRPr="002960E3" w:rsidRDefault="0035348F" w:rsidP="002960E3">
            <w:pPr>
              <w:spacing w:line="276" w:lineRule="auto"/>
              <w:rPr>
                <w:lang w:val="en-US"/>
              </w:rPr>
            </w:pPr>
            <w:r w:rsidRPr="002960E3">
              <w:rPr>
                <w:b/>
                <w:bCs/>
              </w:rPr>
              <w:t>?</w:t>
            </w:r>
            <w:r w:rsidRPr="002960E3">
              <w:t xml:space="preserve"> Hãy trình bày chứng minh </w:t>
            </w:r>
            <w:r w:rsidRPr="002960E3">
              <w:rPr>
                <w:lang w:val="en-US"/>
              </w:rPr>
              <w:t>?</w:t>
            </w:r>
          </w:p>
          <w:p w:rsidR="0035348F" w:rsidRPr="002960E3" w:rsidRDefault="0035348F" w:rsidP="002960E3">
            <w:pPr>
              <w:spacing w:line="276" w:lineRule="auto"/>
            </w:pPr>
            <w:r w:rsidRPr="002960E3">
              <w:rPr>
                <w:b/>
              </w:rPr>
              <w:t>HS:</w:t>
            </w:r>
            <w:r w:rsidRPr="002960E3">
              <w:t xml:space="preserve"> Trình bày được như </w:t>
            </w:r>
            <w:r w:rsidRPr="002960E3">
              <w:rPr>
                <w:lang w:val="en-US"/>
              </w:rPr>
              <w:t xml:space="preserve"> </w:t>
            </w:r>
            <w:r w:rsidRPr="002960E3">
              <w:t xml:space="preserve">nội dung ghi bảng </w:t>
            </w:r>
          </w:p>
          <w:p w:rsidR="0035348F" w:rsidRPr="002960E3" w:rsidRDefault="0035348F" w:rsidP="002960E3">
            <w:pPr>
              <w:spacing w:line="276" w:lineRule="auto"/>
              <w:rPr>
                <w:b/>
                <w:bCs/>
                <w:lang w:val="en-US"/>
              </w:rPr>
            </w:pPr>
          </w:p>
          <w:p w:rsidR="0035348F" w:rsidRPr="002960E3" w:rsidRDefault="0035348F" w:rsidP="002960E3">
            <w:pPr>
              <w:spacing w:line="276" w:lineRule="auto"/>
              <w:rPr>
                <w:lang w:val="en-US"/>
              </w:rPr>
            </w:pPr>
            <w:r w:rsidRPr="002960E3">
              <w:rPr>
                <w:b/>
                <w:bCs/>
              </w:rPr>
              <w:t>?</w:t>
            </w:r>
            <w:r w:rsidRPr="002960E3">
              <w:t xml:space="preserve">Hãy đọc đề </w:t>
            </w:r>
            <w:r w:rsidRPr="002960E3">
              <w:rPr>
                <w:lang w:val="en-US"/>
              </w:rPr>
              <w:t xml:space="preserve">bài 34 SGK, </w:t>
            </w:r>
            <w:r w:rsidRPr="002960E3">
              <w:t>vẽ hình ghi gt,</w:t>
            </w:r>
            <w:r w:rsidRPr="002960E3">
              <w:rPr>
                <w:lang w:val="en-US"/>
              </w:rPr>
              <w:t xml:space="preserve"> </w:t>
            </w:r>
            <w:r w:rsidRPr="002960E3">
              <w:t>kl của bài toán</w:t>
            </w:r>
            <w:r w:rsidRPr="002960E3">
              <w:rPr>
                <w:lang w:val="en-US"/>
              </w:rPr>
              <w:t>.</w:t>
            </w:r>
          </w:p>
          <w:p w:rsidR="0035348F" w:rsidRPr="002960E3" w:rsidRDefault="0035348F" w:rsidP="002960E3">
            <w:pPr>
              <w:spacing w:line="276" w:lineRule="auto"/>
              <w:rPr>
                <w:lang w:val="en-US"/>
              </w:rPr>
            </w:pPr>
            <w:r w:rsidRPr="002960E3">
              <w:rPr>
                <w:b/>
                <w:lang w:val="en-US"/>
              </w:rPr>
              <w:t>HS:</w:t>
            </w:r>
            <w:r w:rsidRPr="002960E3">
              <w:rPr>
                <w:lang w:val="en-US"/>
              </w:rPr>
              <w:t xml:space="preserve"> Thực hiện.</w:t>
            </w:r>
          </w:p>
          <w:p w:rsidR="0035348F" w:rsidRPr="002960E3" w:rsidRDefault="0035348F" w:rsidP="002960E3">
            <w:pPr>
              <w:spacing w:line="276" w:lineRule="auto"/>
            </w:pPr>
            <w:r w:rsidRPr="002960E3">
              <w:rPr>
                <w:b/>
                <w:bCs/>
              </w:rPr>
              <w:lastRenderedPageBreak/>
              <w:t>?</w:t>
            </w:r>
            <w:r w:rsidRPr="002960E3">
              <w:t xml:space="preserve"> Để chứng minh MT</w:t>
            </w:r>
            <w:r w:rsidRPr="002960E3">
              <w:rPr>
                <w:vertAlign w:val="superscript"/>
              </w:rPr>
              <w:t>2</w:t>
            </w:r>
            <w:r w:rsidRPr="002960E3">
              <w:t xml:space="preserve"> = MA.MB ta chứng minh điều gì ?</w:t>
            </w:r>
          </w:p>
          <w:p w:rsidR="0035348F" w:rsidRPr="002960E3" w:rsidRDefault="0035348F" w:rsidP="002960E3">
            <w:pPr>
              <w:spacing w:line="276" w:lineRule="auto"/>
            </w:pPr>
            <w:r w:rsidRPr="002960E3">
              <w:rPr>
                <w:b/>
              </w:rPr>
              <w:t>HS:</w:t>
            </w:r>
            <w:r w:rsidRPr="002960E3">
              <w:t xml:space="preserve"> </w:t>
            </w:r>
            <w:r w:rsidR="00B32BE0" w:rsidRPr="002960E3">
              <w:rPr>
                <w:position w:val="-26"/>
              </w:rPr>
              <w:object w:dxaOrig="1320" w:dyaOrig="700" w14:anchorId="2647924F">
                <v:shape id="_x0000_i1232" type="#_x0000_t75" style="width:64.5pt;height:36pt" o:ole="">
                  <v:imagedata r:id="rId405" o:title=""/>
                </v:shape>
                <o:OLEObject Type="Embed" ProgID="Equation.DSMT4" ShapeID="_x0000_i1232" DrawAspect="Content" ObjectID="_1673157255" r:id="rId406"/>
              </w:object>
            </w:r>
          </w:p>
          <w:p w:rsidR="0035348F" w:rsidRPr="002960E3" w:rsidRDefault="0035348F" w:rsidP="002960E3">
            <w:pPr>
              <w:spacing w:line="276" w:lineRule="auto"/>
            </w:pPr>
            <w:r w:rsidRPr="002960E3">
              <w:rPr>
                <w:b/>
                <w:bCs/>
              </w:rPr>
              <w:t>?</w:t>
            </w:r>
            <w:r w:rsidRPr="002960E3">
              <w:t xml:space="preserve">Để chứng minh </w:t>
            </w:r>
            <w:r w:rsidR="00B32BE0" w:rsidRPr="002960E3">
              <w:rPr>
                <w:position w:val="-26"/>
              </w:rPr>
              <w:object w:dxaOrig="1320" w:dyaOrig="700">
                <v:shape id="_x0000_i1233" type="#_x0000_t75" style="width:64.5pt;height:36pt" o:ole="">
                  <v:imagedata r:id="rId405" o:title=""/>
                </v:shape>
                <o:OLEObject Type="Embed" ProgID="Equation.DSMT4" ShapeID="_x0000_i1233" DrawAspect="Content" ObjectID="_1673157256" r:id="rId407"/>
              </w:object>
            </w:r>
            <w:r w:rsidRPr="002960E3">
              <w:t xml:space="preserve"> ta chứng minh điều gì ?</w:t>
            </w:r>
          </w:p>
          <w:p w:rsidR="0035348F" w:rsidRPr="002960E3" w:rsidRDefault="0035348F" w:rsidP="002960E3">
            <w:pPr>
              <w:spacing w:line="276" w:lineRule="auto"/>
            </w:pPr>
            <w:r w:rsidRPr="002960E3">
              <w:rPr>
                <w:b/>
              </w:rPr>
              <w:t>HS:</w:t>
            </w:r>
            <w:r w:rsidRPr="002960E3">
              <w:t xml:space="preserve"> </w:t>
            </w:r>
            <w:r w:rsidRPr="002960E3">
              <w:rPr>
                <w:rFonts w:ascii="Cambria Math" w:hAnsi="Cambria Math"/>
              </w:rPr>
              <w:t>△</w:t>
            </w:r>
            <w:r w:rsidRPr="002960E3">
              <w:t xml:space="preserve">MTA đồng dạng  </w:t>
            </w:r>
            <w:r w:rsidRPr="002960E3">
              <w:rPr>
                <w:rFonts w:ascii="Cambria Math" w:hAnsi="Cambria Math"/>
              </w:rPr>
              <w:t>△</w:t>
            </w:r>
            <w:r w:rsidRPr="002960E3">
              <w:t>MTB.</w:t>
            </w:r>
          </w:p>
          <w:p w:rsidR="0035348F" w:rsidRPr="002960E3" w:rsidRDefault="0035348F" w:rsidP="002960E3">
            <w:pPr>
              <w:spacing w:line="276" w:lineRule="auto"/>
            </w:pPr>
            <w:r w:rsidRPr="002960E3">
              <w:rPr>
                <w:b/>
                <w:bCs/>
              </w:rPr>
              <w:t xml:space="preserve">? </w:t>
            </w:r>
            <w:r w:rsidRPr="002960E3">
              <w:t xml:space="preserve">Hãy chứng minh </w:t>
            </w:r>
            <w:r w:rsidRPr="002960E3">
              <w:rPr>
                <w:rFonts w:ascii="Cambria Math" w:hAnsi="Cambria Math"/>
              </w:rPr>
              <w:t>△</w:t>
            </w:r>
            <w:r w:rsidRPr="002960E3">
              <w:t xml:space="preserve">MTA đồng dạng </w:t>
            </w:r>
            <w:r w:rsidRPr="002960E3">
              <w:rPr>
                <w:rFonts w:ascii="Cambria Math" w:hAnsi="Cambria Math"/>
              </w:rPr>
              <w:t>△</w:t>
            </w:r>
            <w:r w:rsidRPr="002960E3">
              <w:t>MTB.</w:t>
            </w:r>
          </w:p>
          <w:p w:rsidR="0035348F" w:rsidRPr="002960E3" w:rsidRDefault="0035348F" w:rsidP="002960E3">
            <w:pPr>
              <w:spacing w:line="276" w:lineRule="auto"/>
            </w:pPr>
            <w:r w:rsidRPr="002960E3">
              <w:rPr>
                <w:b/>
              </w:rPr>
              <w:t>HS:</w:t>
            </w:r>
            <w:r w:rsidRPr="002960E3">
              <w:t xml:space="preserve"> Như nội dung ghi bảng .</w:t>
            </w:r>
          </w:p>
          <w:p w:rsidR="0035348F" w:rsidRPr="002960E3" w:rsidRDefault="0035348F" w:rsidP="002960E3">
            <w:pPr>
              <w:spacing w:line="276" w:lineRule="auto"/>
            </w:pPr>
            <w:r w:rsidRPr="002960E3">
              <w:rPr>
                <w:b/>
                <w:bCs/>
              </w:rPr>
              <w:t xml:space="preserve">? </w:t>
            </w:r>
            <w:r w:rsidRPr="002960E3">
              <w:t>Hãy trình bày bài giải.</w:t>
            </w:r>
          </w:p>
          <w:p w:rsidR="0035348F" w:rsidRPr="002960E3" w:rsidRDefault="0035348F" w:rsidP="002960E3">
            <w:pPr>
              <w:spacing w:line="276" w:lineRule="auto"/>
              <w:rPr>
                <w:b/>
              </w:rPr>
            </w:pPr>
            <w:r w:rsidRPr="002960E3">
              <w:rPr>
                <w:b/>
              </w:rPr>
              <w:t>HS:</w:t>
            </w:r>
            <w:r w:rsidRPr="002960E3">
              <w:t xml:space="preserve"> Trình bày như nội dung ghi bảng.</w:t>
            </w:r>
          </w:p>
        </w:tc>
        <w:tc>
          <w:tcPr>
            <w:tcW w:w="4221" w:type="dxa"/>
            <w:shd w:val="clear" w:color="auto" w:fill="auto"/>
          </w:tcPr>
          <w:p w:rsidR="0035348F" w:rsidRPr="002960E3" w:rsidRDefault="00A33131" w:rsidP="002960E3">
            <w:pPr>
              <w:spacing w:line="276" w:lineRule="auto"/>
              <w:rPr>
                <w:b/>
              </w:rPr>
            </w:pPr>
            <w:r w:rsidRPr="002960E3">
              <w:rPr>
                <w:b/>
                <w:lang w:val="en-US"/>
              </w:rPr>
              <w:lastRenderedPageBreak/>
              <w:t>Bài 31 (SGK - 79)</w:t>
            </w:r>
            <w:r w:rsidR="0035348F" w:rsidRPr="002960E3">
              <w:rPr>
                <w:b/>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415"/>
            </w:tblGrid>
            <w:tr w:rsidR="00734254" w:rsidRPr="002960E3" w:rsidTr="00734254">
              <w:tc>
                <w:tcPr>
                  <w:tcW w:w="286" w:type="dxa"/>
                  <w:vAlign w:val="center"/>
                </w:tcPr>
                <w:p w:rsidR="00734254" w:rsidRPr="002960E3" w:rsidRDefault="00734254" w:rsidP="002960E3">
                  <w:pPr>
                    <w:spacing w:line="276" w:lineRule="auto"/>
                    <w:jc w:val="center"/>
                    <w:rPr>
                      <w:lang w:val="en-US"/>
                    </w:rPr>
                  </w:pPr>
                  <w:r w:rsidRPr="002960E3">
                    <w:rPr>
                      <w:lang w:val="en-US"/>
                    </w:rPr>
                    <w:t>GT</w:t>
                  </w:r>
                </w:p>
              </w:tc>
              <w:tc>
                <w:tcPr>
                  <w:tcW w:w="3709" w:type="dxa"/>
                </w:tcPr>
                <w:p w:rsidR="00734254" w:rsidRPr="002960E3" w:rsidRDefault="00814844" w:rsidP="002960E3">
                  <w:pPr>
                    <w:spacing w:line="276" w:lineRule="auto"/>
                    <w:rPr>
                      <w:lang w:val="fr-FR"/>
                    </w:rPr>
                  </w:pPr>
                  <w:r w:rsidRPr="002960E3">
                    <w:rPr>
                      <w:lang w:val="fr-FR"/>
                    </w:rPr>
                    <w:t>(O, R), BC là dây, BC = R</w:t>
                  </w:r>
                </w:p>
                <w:p w:rsidR="00814844" w:rsidRPr="002960E3" w:rsidRDefault="00814844" w:rsidP="002960E3">
                  <w:pPr>
                    <w:spacing w:line="276" w:lineRule="auto"/>
                    <w:rPr>
                      <w:lang w:val="fr-FR"/>
                    </w:rPr>
                  </w:pPr>
                  <w:r w:rsidRPr="002960E3">
                    <w:rPr>
                      <w:lang w:val="fr-FR"/>
                    </w:rPr>
                    <w:t>AB, AC là tiếp tuyến</w:t>
                  </w:r>
                </w:p>
              </w:tc>
            </w:tr>
            <w:tr w:rsidR="00734254" w:rsidRPr="002960E3" w:rsidTr="00734254">
              <w:tc>
                <w:tcPr>
                  <w:tcW w:w="286" w:type="dxa"/>
                  <w:vAlign w:val="center"/>
                </w:tcPr>
                <w:p w:rsidR="00734254" w:rsidRPr="002960E3" w:rsidRDefault="00734254" w:rsidP="002960E3">
                  <w:pPr>
                    <w:spacing w:line="276" w:lineRule="auto"/>
                    <w:jc w:val="center"/>
                    <w:rPr>
                      <w:lang w:val="fr-FR"/>
                    </w:rPr>
                  </w:pPr>
                  <w:r w:rsidRPr="002960E3">
                    <w:rPr>
                      <w:lang w:val="fr-FR"/>
                    </w:rPr>
                    <w:lastRenderedPageBreak/>
                    <w:t>KL</w:t>
                  </w:r>
                </w:p>
              </w:tc>
              <w:tc>
                <w:tcPr>
                  <w:tcW w:w="3709" w:type="dxa"/>
                </w:tcPr>
                <w:p w:rsidR="00734254" w:rsidRPr="002960E3" w:rsidRDefault="00EC7FA1" w:rsidP="002960E3">
                  <w:pPr>
                    <w:spacing w:line="276" w:lineRule="auto"/>
                  </w:pPr>
                  <w:r w:rsidRPr="002960E3">
                    <w:rPr>
                      <w:position w:val="-6"/>
                    </w:rPr>
                    <w:object w:dxaOrig="1020" w:dyaOrig="400">
                      <v:shape id="_x0000_i1234" type="#_x0000_t75" style="width:50.25pt;height:21.75pt" o:ole="">
                        <v:imagedata r:id="rId408" o:title=""/>
                      </v:shape>
                      <o:OLEObject Type="Embed" ProgID="Equation.DSMT4" ShapeID="_x0000_i1234" DrawAspect="Content" ObjectID="_1673157257" r:id="rId409"/>
                    </w:object>
                  </w:r>
                  <w:r w:rsidR="0025505F" w:rsidRPr="002960E3">
                    <w:rPr>
                      <w:lang w:val="de-DE"/>
                    </w:rPr>
                    <w:t xml:space="preserve">  </w:t>
                  </w:r>
                  <w:r w:rsidRPr="002960E3">
                    <w:rPr>
                      <w:position w:val="-6"/>
                    </w:rPr>
                    <w:object w:dxaOrig="1040" w:dyaOrig="400">
                      <v:shape id="_x0000_i1235" type="#_x0000_t75" style="width:50.25pt;height:21.75pt" o:ole="">
                        <v:imagedata r:id="rId410" o:title=""/>
                      </v:shape>
                      <o:OLEObject Type="Embed" ProgID="Equation.DSMT4" ShapeID="_x0000_i1235" DrawAspect="Content" ObjectID="_1673157258" r:id="rId411"/>
                    </w:object>
                  </w:r>
                </w:p>
              </w:tc>
            </w:tr>
          </w:tbl>
          <w:p w:rsidR="0084180D" w:rsidRPr="002960E3" w:rsidRDefault="0084180D" w:rsidP="002960E3">
            <w:pPr>
              <w:spacing w:line="276" w:lineRule="auto"/>
              <w:rPr>
                <w:lang w:val="de-DE"/>
              </w:rPr>
            </w:pPr>
            <w:r w:rsidRPr="002960E3">
              <w:rPr>
                <w:b/>
                <w:i/>
                <w:lang w:val="de-DE"/>
              </w:rPr>
              <w:t>Chứng minh</w:t>
            </w:r>
            <w:r w:rsidR="0035348F" w:rsidRPr="002960E3">
              <w:rPr>
                <w:b/>
                <w:i/>
                <w:lang w:val="de-DE"/>
              </w:rPr>
              <w:t>:</w:t>
            </w:r>
            <w:r w:rsidR="0035348F" w:rsidRPr="002960E3">
              <w:rPr>
                <w:lang w:val="de-DE"/>
              </w:rPr>
              <w:t xml:space="preserve"> </w:t>
            </w:r>
          </w:p>
          <w:p w:rsidR="0035348F" w:rsidRPr="002960E3" w:rsidRDefault="0035348F" w:rsidP="002960E3">
            <w:pPr>
              <w:spacing w:line="276" w:lineRule="auto"/>
              <w:rPr>
                <w:lang w:val="de-DE"/>
              </w:rPr>
            </w:pPr>
            <w:r w:rsidRPr="002960E3">
              <w:rPr>
                <w:lang w:val="de-DE"/>
              </w:rPr>
              <w:t>Ta có:</w:t>
            </w:r>
          </w:p>
          <w:p w:rsidR="0035348F" w:rsidRPr="002960E3" w:rsidRDefault="0035348F" w:rsidP="002960E3">
            <w:pPr>
              <w:spacing w:line="276" w:lineRule="auto"/>
              <w:rPr>
                <w:lang w:val="de-DE"/>
              </w:rPr>
            </w:pPr>
            <w:r w:rsidRPr="002960E3">
              <w:rPr>
                <w:lang w:val="de-DE"/>
              </w:rPr>
              <w:t>BC =</w:t>
            </w:r>
            <w:r w:rsidR="00574684" w:rsidRPr="002960E3">
              <w:rPr>
                <w:lang w:val="de-DE"/>
              </w:rPr>
              <w:t xml:space="preserve"> </w:t>
            </w:r>
            <w:r w:rsidRPr="002960E3">
              <w:rPr>
                <w:lang w:val="de-DE"/>
              </w:rPr>
              <w:t>OB</w:t>
            </w:r>
            <w:r w:rsidR="00574684" w:rsidRPr="002960E3">
              <w:rPr>
                <w:lang w:val="de-DE"/>
              </w:rPr>
              <w:t xml:space="preserve"> </w:t>
            </w:r>
            <w:r w:rsidRPr="002960E3">
              <w:rPr>
                <w:lang w:val="de-DE"/>
              </w:rPr>
              <w:t>=</w:t>
            </w:r>
            <w:r w:rsidR="00574684" w:rsidRPr="002960E3">
              <w:rPr>
                <w:lang w:val="de-DE"/>
              </w:rPr>
              <w:t xml:space="preserve"> </w:t>
            </w:r>
            <w:r w:rsidRPr="002960E3">
              <w:rPr>
                <w:lang w:val="de-DE"/>
              </w:rPr>
              <w:t>OC</w:t>
            </w:r>
            <w:r w:rsidR="00574684" w:rsidRPr="002960E3">
              <w:rPr>
                <w:lang w:val="de-DE"/>
              </w:rPr>
              <w:t xml:space="preserve"> </w:t>
            </w:r>
            <w:r w:rsidRPr="002960E3">
              <w:rPr>
                <w:lang w:val="de-DE"/>
              </w:rPr>
              <w:t>=</w:t>
            </w:r>
            <w:r w:rsidR="00574684" w:rsidRPr="002960E3">
              <w:rPr>
                <w:lang w:val="de-DE"/>
              </w:rPr>
              <w:t xml:space="preserve"> </w:t>
            </w:r>
            <w:r w:rsidRPr="002960E3">
              <w:rPr>
                <w:lang w:val="de-DE"/>
              </w:rPr>
              <w:t>R</w:t>
            </w:r>
            <w:r w:rsidR="00574684" w:rsidRPr="002960E3">
              <w:rPr>
                <w:lang w:val="de-DE"/>
              </w:rPr>
              <w:t xml:space="preserve"> </w:t>
            </w:r>
            <w:r w:rsidRPr="002960E3">
              <w:rPr>
                <w:lang w:val="de-DE"/>
              </w:rPr>
              <w:t>(gt)</w:t>
            </w:r>
          </w:p>
          <w:p w:rsidR="0035348F" w:rsidRPr="002960E3" w:rsidRDefault="0035348F" w:rsidP="002960E3">
            <w:pPr>
              <w:spacing w:line="276" w:lineRule="auto"/>
              <w:rPr>
                <w:lang w:val="de-DE"/>
              </w:rPr>
            </w:pPr>
            <w:r w:rsidRPr="002960E3">
              <w:rPr>
                <w:lang w:val="de-DE"/>
              </w:rPr>
              <w:t>Do đó tam giác BOC đều</w:t>
            </w:r>
            <w:r w:rsidR="00171E2F" w:rsidRPr="002960E3">
              <w:rPr>
                <w:lang w:val="de-DE"/>
              </w:rPr>
              <w:t>.</w:t>
            </w:r>
          </w:p>
          <w:p w:rsidR="0035348F" w:rsidRPr="002960E3" w:rsidRDefault="0035348F" w:rsidP="002960E3">
            <w:pPr>
              <w:spacing w:line="276" w:lineRule="auto"/>
              <w:rPr>
                <w:lang w:val="en-US"/>
              </w:rPr>
            </w:pPr>
            <w:r w:rsidRPr="002960E3">
              <w:rPr>
                <w:rFonts w:ascii="Cambria Math" w:hAnsi="Cambria Math"/>
                <w:lang w:val="de-DE"/>
              </w:rPr>
              <w:t>⇒</w:t>
            </w:r>
            <w:r w:rsidRPr="002960E3">
              <w:rPr>
                <w:lang w:val="de-DE"/>
              </w:rPr>
              <w:t xml:space="preserve"> </w:t>
            </w:r>
            <w:r w:rsidR="00171E2F" w:rsidRPr="002960E3">
              <w:rPr>
                <w:position w:val="-6"/>
              </w:rPr>
              <w:object w:dxaOrig="1280" w:dyaOrig="400" w14:anchorId="16091BF7">
                <v:shape id="_x0000_i1236" type="#_x0000_t75" style="width:64.5pt;height:21.75pt" o:ole="">
                  <v:imagedata r:id="rId412" o:title=""/>
                </v:shape>
                <o:OLEObject Type="Embed" ProgID="Equation.DSMT4" ShapeID="_x0000_i1236" DrawAspect="Content" ObjectID="_1673157259" r:id="rId413"/>
              </w:object>
            </w:r>
            <w:r w:rsidRPr="002960E3">
              <w:t xml:space="preserve"> </w:t>
            </w:r>
            <w:r w:rsidRPr="002960E3">
              <w:rPr>
                <w:noProof/>
                <w:lang w:val="en-US"/>
              </w:rPr>
              <w:drawing>
                <wp:inline distT="0" distB="0" distL="0" distR="0" wp14:anchorId="6033791D" wp14:editId="31BA2EDE">
                  <wp:extent cx="161925" cy="133350"/>
                  <wp:effectExtent l="0" t="0" r="0" b="0"/>
                  <wp:docPr id="1394" name="Ảnh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171E2F" w:rsidRPr="002960E3">
              <w:rPr>
                <w:lang w:val="en-US"/>
              </w:rPr>
              <w:t xml:space="preserve"> </w:t>
            </w:r>
            <w:r w:rsidRPr="002960E3">
              <w:t>sđ</w:t>
            </w:r>
            <w:r w:rsidR="00171E2F" w:rsidRPr="002960E3">
              <w:rPr>
                <w:position w:val="-6"/>
              </w:rPr>
              <w:object w:dxaOrig="440" w:dyaOrig="400" w14:anchorId="76829C02">
                <v:shape id="_x0000_i1237" type="#_x0000_t75" style="width:21.75pt;height:21.75pt" o:ole="">
                  <v:imagedata r:id="rId415" o:title=""/>
                </v:shape>
                <o:OLEObject Type="Embed" ProgID="Equation.DSMT4" ShapeID="_x0000_i1237" DrawAspect="Content" ObjectID="_1673157260" r:id="rId416"/>
              </w:object>
            </w:r>
            <w:r w:rsidR="00171E2F" w:rsidRPr="002960E3">
              <w:rPr>
                <w:lang w:val="en-US"/>
              </w:rPr>
              <w:t xml:space="preserve"> </w:t>
            </w:r>
            <w:r w:rsidRPr="002960E3">
              <w:t>=</w:t>
            </w:r>
            <w:r w:rsidR="00171E2F" w:rsidRPr="002960E3">
              <w:rPr>
                <w:lang w:val="en-US"/>
              </w:rPr>
              <w:t xml:space="preserve"> </w:t>
            </w:r>
            <w:r w:rsidRPr="002960E3">
              <w:t>60</w:t>
            </w:r>
            <w:r w:rsidRPr="002960E3">
              <w:rPr>
                <w:vertAlign w:val="superscript"/>
              </w:rPr>
              <w:t>0</w:t>
            </w:r>
          </w:p>
          <w:p w:rsidR="0035348F" w:rsidRPr="002960E3" w:rsidRDefault="0035348F" w:rsidP="002960E3">
            <w:pPr>
              <w:spacing w:line="276" w:lineRule="auto"/>
              <w:rPr>
                <w:lang w:val="en-US"/>
              </w:rPr>
            </w:pPr>
            <w:r w:rsidRPr="002960E3">
              <w:rPr>
                <w:noProof/>
                <w:lang w:val="en-US"/>
              </w:rPr>
              <w:drawing>
                <wp:anchor distT="0" distB="0" distL="114300" distR="114300" simplePos="0" relativeHeight="251730944" behindDoc="0" locked="0" layoutInCell="1" allowOverlap="1" wp14:anchorId="4EA4D29D" wp14:editId="2430B451">
                  <wp:simplePos x="0" y="0"/>
                  <wp:positionH relativeFrom="column">
                    <wp:posOffset>678815</wp:posOffset>
                  </wp:positionH>
                  <wp:positionV relativeFrom="paragraph">
                    <wp:posOffset>6985</wp:posOffset>
                  </wp:positionV>
                  <wp:extent cx="1476375" cy="1419225"/>
                  <wp:effectExtent l="0" t="0" r="0" b="0"/>
                  <wp:wrapSquare wrapText="bothSides"/>
                  <wp:docPr id="1396" name="Ảnh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417">
                            <a:biLevel thresh="75000"/>
                            <a:extLst>
                              <a:ext uri="{28A0092B-C50C-407E-A947-70E740481C1C}">
                                <a14:useLocalDpi xmlns:a14="http://schemas.microsoft.com/office/drawing/2010/main" val="0"/>
                              </a:ext>
                            </a:extLst>
                          </a:blip>
                          <a:srcRect/>
                          <a:stretch>
                            <a:fillRect/>
                          </a:stretch>
                        </pic:blipFill>
                        <pic:spPr bwMode="auto">
                          <a:xfrm>
                            <a:off x="0" y="0"/>
                            <a:ext cx="1476375" cy="14192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5348F" w:rsidRPr="002960E3" w:rsidRDefault="00297143" w:rsidP="002960E3">
            <w:pPr>
              <w:spacing w:line="276" w:lineRule="auto"/>
              <w:rPr>
                <w:lang w:val="en-US"/>
              </w:rPr>
            </w:pPr>
            <w:r w:rsidRPr="002960E3">
              <w:rPr>
                <w:position w:val="-26"/>
                <w:lang w:val="en-US"/>
              </w:rPr>
              <w:object w:dxaOrig="3640" w:dyaOrig="700" w14:anchorId="0BA7EB4C">
                <v:shape id="_x0000_i1238" type="#_x0000_t75" style="width:180pt;height:36pt" o:ole="">
                  <v:imagedata r:id="rId418" o:title=""/>
                </v:shape>
                <o:OLEObject Type="Embed" ProgID="Equation.DSMT4" ShapeID="_x0000_i1238" DrawAspect="Content" ObjectID="_1673157261" r:id="rId419"/>
              </w:object>
            </w:r>
          </w:p>
          <w:p w:rsidR="0035348F" w:rsidRPr="002960E3" w:rsidRDefault="00297143" w:rsidP="002960E3">
            <w:pPr>
              <w:spacing w:line="276" w:lineRule="auto"/>
              <w:rPr>
                <w:lang w:val="en-US"/>
              </w:rPr>
            </w:pPr>
            <w:r w:rsidRPr="002960E3">
              <w:rPr>
                <w:position w:val="-38"/>
                <w:lang w:val="en-US"/>
              </w:rPr>
              <w:object w:dxaOrig="3600" w:dyaOrig="900" w14:anchorId="43FA6BBF">
                <v:shape id="_x0000_i1239" type="#_x0000_t75" style="width:180pt;height:43.5pt" o:ole="">
                  <v:imagedata r:id="rId420" o:title=""/>
                </v:shape>
                <o:OLEObject Type="Embed" ProgID="Equation.DSMT4" ShapeID="_x0000_i1239" DrawAspect="Content" ObjectID="_1673157262" r:id="rId421"/>
              </w:object>
            </w:r>
          </w:p>
          <w:p w:rsidR="0035348F" w:rsidRPr="002960E3" w:rsidRDefault="0035348F" w:rsidP="002960E3">
            <w:pPr>
              <w:spacing w:line="276" w:lineRule="auto"/>
            </w:pPr>
            <w:r w:rsidRPr="002960E3">
              <w:t>Vậy</w:t>
            </w:r>
            <w:r w:rsidR="00297143" w:rsidRPr="002960E3">
              <w:rPr>
                <w:lang w:val="en-US"/>
              </w:rPr>
              <w:t xml:space="preserve"> </w:t>
            </w:r>
            <w:r w:rsidR="00297143" w:rsidRPr="002960E3">
              <w:rPr>
                <w:position w:val="-12"/>
                <w:lang w:val="en-US"/>
              </w:rPr>
              <w:object w:dxaOrig="2820" w:dyaOrig="460">
                <v:shape id="_x0000_i1240" type="#_x0000_t75" style="width:2in;height:21.75pt" o:ole="">
                  <v:imagedata r:id="rId422" o:title=""/>
                </v:shape>
                <o:OLEObject Type="Embed" ProgID="Equation.DSMT4" ShapeID="_x0000_i1240" DrawAspect="Content" ObjectID="_1673157263" r:id="rId423"/>
              </w:object>
            </w:r>
            <w:r w:rsidRPr="002960E3">
              <w:t>.</w:t>
            </w:r>
          </w:p>
          <w:p w:rsidR="0035348F" w:rsidRPr="002960E3" w:rsidRDefault="0035348F" w:rsidP="002960E3">
            <w:pPr>
              <w:spacing w:line="276" w:lineRule="auto"/>
              <w:rPr>
                <w:b/>
              </w:rPr>
            </w:pPr>
            <w:r w:rsidRPr="002960E3">
              <w:rPr>
                <w:b/>
              </w:rPr>
              <w:t>Bài 33 (SGK - 80):</w:t>
            </w:r>
          </w:p>
          <w:p w:rsidR="0035348F" w:rsidRPr="002960E3" w:rsidRDefault="00B3518A" w:rsidP="002960E3">
            <w:pPr>
              <w:spacing w:line="276" w:lineRule="auto"/>
              <w:rPr>
                <w:b/>
                <w:i/>
              </w:rPr>
            </w:pPr>
            <w:r w:rsidRPr="002960E3">
              <w:rPr>
                <w:noProof/>
                <w:lang w:val="en-US"/>
              </w:rPr>
              <w:drawing>
                <wp:anchor distT="0" distB="0" distL="114300" distR="114300" simplePos="0" relativeHeight="251728896" behindDoc="0" locked="0" layoutInCell="1" allowOverlap="1" wp14:anchorId="7B8254C0" wp14:editId="51FA34F9">
                  <wp:simplePos x="0" y="0"/>
                  <wp:positionH relativeFrom="column">
                    <wp:posOffset>1036955</wp:posOffset>
                  </wp:positionH>
                  <wp:positionV relativeFrom="paragraph">
                    <wp:posOffset>28575</wp:posOffset>
                  </wp:positionV>
                  <wp:extent cx="1571625" cy="1257300"/>
                  <wp:effectExtent l="0" t="0" r="0" b="0"/>
                  <wp:wrapSquare wrapText="bothSides"/>
                  <wp:docPr id="338" name="Ảnh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24">
                            <a:biLevel thresh="75000"/>
                            <a:extLst>
                              <a:ext uri="{28A0092B-C50C-407E-A947-70E740481C1C}">
                                <a14:useLocalDpi xmlns:a14="http://schemas.microsoft.com/office/drawing/2010/main" val="0"/>
                              </a:ext>
                            </a:extLst>
                          </a:blip>
                          <a:srcRect/>
                          <a:stretch>
                            <a:fillRect/>
                          </a:stretch>
                        </pic:blipFill>
                        <pic:spPr bwMode="auto">
                          <a:xfrm>
                            <a:off x="0" y="0"/>
                            <a:ext cx="15716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b/>
                <w:i/>
              </w:rPr>
              <w:t>C/m</w:t>
            </w:r>
            <w:r w:rsidR="0035348F" w:rsidRPr="002960E3">
              <w:rPr>
                <w:b/>
                <w:i/>
              </w:rPr>
              <w:t>:</w:t>
            </w:r>
          </w:p>
          <w:p w:rsidR="00F30D20" w:rsidRPr="002960E3" w:rsidRDefault="0035348F" w:rsidP="002960E3">
            <w:pPr>
              <w:spacing w:line="276" w:lineRule="auto"/>
              <w:rPr>
                <w:lang w:val="fr-FR"/>
              </w:rPr>
            </w:pPr>
            <w:r w:rsidRPr="002960E3">
              <w:t>Ta có</w:t>
            </w:r>
            <w:r w:rsidR="00F30D20" w:rsidRPr="002960E3">
              <w:rPr>
                <w:lang w:val="fr-FR"/>
              </w:rPr>
              <w:t>:</w:t>
            </w:r>
          </w:p>
          <w:p w:rsidR="00F30D20" w:rsidRPr="002960E3" w:rsidRDefault="00F30D20" w:rsidP="002960E3">
            <w:pPr>
              <w:spacing w:line="276" w:lineRule="auto"/>
              <w:rPr>
                <w:lang w:val="fr-FR"/>
              </w:rPr>
            </w:pPr>
          </w:p>
          <w:p w:rsidR="00F30D20" w:rsidRPr="002960E3" w:rsidRDefault="00F30D20" w:rsidP="002960E3">
            <w:pPr>
              <w:spacing w:line="276" w:lineRule="auto"/>
              <w:rPr>
                <w:lang w:val="fr-FR"/>
              </w:rPr>
            </w:pPr>
          </w:p>
          <w:p w:rsidR="00F30D20" w:rsidRPr="002960E3" w:rsidRDefault="00F30D20" w:rsidP="002960E3">
            <w:pPr>
              <w:spacing w:line="276" w:lineRule="auto"/>
              <w:rPr>
                <w:lang w:val="fr-FR"/>
              </w:rPr>
            </w:pPr>
          </w:p>
          <w:p w:rsidR="00F30D20" w:rsidRPr="002960E3" w:rsidRDefault="00F30D20" w:rsidP="002960E3">
            <w:pPr>
              <w:spacing w:line="276" w:lineRule="auto"/>
              <w:rPr>
                <w:lang w:val="fr-FR"/>
              </w:rPr>
            </w:pPr>
          </w:p>
          <w:p w:rsidR="0035348F" w:rsidRPr="002960E3" w:rsidRDefault="00F30D20" w:rsidP="002960E3">
            <w:pPr>
              <w:spacing w:line="276" w:lineRule="auto"/>
            </w:pPr>
            <w:r w:rsidRPr="002960E3">
              <w:rPr>
                <w:position w:val="-6"/>
              </w:rPr>
              <w:object w:dxaOrig="1460" w:dyaOrig="400" w14:anchorId="79044D82">
                <v:shape id="_x0000_i1241" type="#_x0000_t75" style="width:1in;height:21.75pt" o:ole="">
                  <v:imagedata r:id="rId425" o:title=""/>
                </v:shape>
                <o:OLEObject Type="Embed" ProgID="Equation.DSMT4" ShapeID="_x0000_i1241" DrawAspect="Content" ObjectID="_1673157264" r:id="rId426"/>
              </w:object>
            </w:r>
            <w:r w:rsidR="0035348F" w:rsidRPr="002960E3">
              <w:rPr>
                <w:lang w:val="fr-FR"/>
              </w:rPr>
              <w:t xml:space="preserve"> </w:t>
            </w:r>
            <w:r w:rsidRPr="002960E3">
              <w:t>(</w:t>
            </w:r>
            <w:r w:rsidR="0035348F" w:rsidRPr="002960E3">
              <w:t>so le trong)</w:t>
            </w:r>
          </w:p>
          <w:p w:rsidR="0035348F" w:rsidRPr="002960E3" w:rsidRDefault="0035348F" w:rsidP="002960E3">
            <w:pPr>
              <w:spacing w:line="276" w:lineRule="auto"/>
            </w:pPr>
            <w:r w:rsidRPr="002960E3">
              <w:t xml:space="preserve">Mà </w:t>
            </w:r>
            <w:r w:rsidR="003F2477" w:rsidRPr="002960E3">
              <w:rPr>
                <w:position w:val="-6"/>
              </w:rPr>
              <w:object w:dxaOrig="1380" w:dyaOrig="400" w14:anchorId="351E6D3D">
                <v:shape id="_x0000_i1242" type="#_x0000_t75" style="width:1in;height:21.75pt" o:ole="">
                  <v:imagedata r:id="rId427" o:title=""/>
                </v:shape>
                <o:OLEObject Type="Embed" ProgID="Equation.DSMT4" ShapeID="_x0000_i1242" DrawAspect="Content" ObjectID="_1673157265" r:id="rId428"/>
              </w:object>
            </w:r>
            <w:r w:rsidRPr="002960E3">
              <w:t xml:space="preserve"> (cùng chắn </w:t>
            </w:r>
            <w:r w:rsidR="003F2477" w:rsidRPr="002960E3">
              <w:rPr>
                <w:position w:val="-4"/>
              </w:rPr>
              <w:object w:dxaOrig="460" w:dyaOrig="380" w14:anchorId="6B517E1F">
                <v:shape id="_x0000_i1243" type="#_x0000_t75" style="width:21.75pt;height:21.75pt" o:ole="">
                  <v:imagedata r:id="rId429" o:title=""/>
                </v:shape>
                <o:OLEObject Type="Embed" ProgID="Equation.DSMT4" ShapeID="_x0000_i1243" DrawAspect="Content" ObjectID="_1673157266" r:id="rId430"/>
              </w:object>
            </w:r>
            <w:r w:rsidRPr="002960E3">
              <w:t xml:space="preserve"> Theo hệ quả)</w:t>
            </w:r>
          </w:p>
          <w:p w:rsidR="003F2477" w:rsidRPr="002960E3" w:rsidRDefault="0035348F" w:rsidP="002960E3">
            <w:pPr>
              <w:spacing w:line="276" w:lineRule="auto"/>
            </w:pPr>
            <w:r w:rsidRPr="002960E3">
              <w:t xml:space="preserve">Nên </w:t>
            </w:r>
            <w:r w:rsidR="003F2477" w:rsidRPr="002960E3">
              <w:rPr>
                <w:position w:val="-6"/>
              </w:rPr>
              <w:object w:dxaOrig="1560" w:dyaOrig="400" w14:anchorId="3060579C">
                <v:shape id="_x0000_i1244" type="#_x0000_t75" style="width:79.5pt;height:21.75pt" o:ole="">
                  <v:imagedata r:id="rId431" o:title=""/>
                </v:shape>
                <o:OLEObject Type="Embed" ProgID="Equation.DSMT4" ShapeID="_x0000_i1244" DrawAspect="Content" ObjectID="_1673157267" r:id="rId432"/>
              </w:object>
            </w:r>
            <w:r w:rsidRPr="002960E3">
              <w:t xml:space="preserve"> </w:t>
            </w:r>
          </w:p>
          <w:p w:rsidR="0035348F" w:rsidRPr="002960E3" w:rsidRDefault="003F2477" w:rsidP="002960E3">
            <w:pPr>
              <w:spacing w:line="276" w:lineRule="auto"/>
            </w:pPr>
            <w:r w:rsidRPr="002960E3">
              <w:rPr>
                <w:position w:val="-6"/>
                <w:lang w:val="en-US"/>
              </w:rPr>
              <w:object w:dxaOrig="2240" w:dyaOrig="300" w14:anchorId="7B0DC852">
                <v:shape id="_x0000_i1245" type="#_x0000_t75" style="width:115.5pt;height:14.25pt" o:ole="">
                  <v:imagedata r:id="rId433" o:title=""/>
                </v:shape>
                <o:OLEObject Type="Embed" ProgID="Equation.DSMT4" ShapeID="_x0000_i1245" DrawAspect="Content" ObjectID="_1673157268" r:id="rId434"/>
              </w:object>
            </w:r>
          </w:p>
          <w:p w:rsidR="00BE4638" w:rsidRPr="002960E3" w:rsidRDefault="0035348F" w:rsidP="002960E3">
            <w:pPr>
              <w:spacing w:line="276" w:lineRule="auto"/>
            </w:pPr>
            <w:r w:rsidRPr="002960E3">
              <w:rPr>
                <w:rFonts w:ascii="Cambria Math" w:hAnsi="Cambria Math"/>
              </w:rPr>
              <w:t>⇒</w:t>
            </w:r>
            <w:r w:rsidRPr="002960E3">
              <w:t xml:space="preserve"> </w:t>
            </w:r>
            <w:r w:rsidR="003F349F" w:rsidRPr="002960E3">
              <w:rPr>
                <w:position w:val="-28"/>
              </w:rPr>
              <w:object w:dxaOrig="1300" w:dyaOrig="720" w14:anchorId="5ACAEB06">
                <v:shape id="_x0000_i1246" type="#_x0000_t75" style="width:64.5pt;height:36pt" o:ole="">
                  <v:imagedata r:id="rId435" o:title=""/>
                </v:shape>
                <o:OLEObject Type="Embed" ProgID="Equation.DSMT4" ShapeID="_x0000_i1246" DrawAspect="Content" ObjectID="_1673157269" r:id="rId436"/>
              </w:object>
            </w:r>
            <w:r w:rsidRPr="002960E3">
              <w:t xml:space="preserve"> </w:t>
            </w:r>
            <w:r w:rsidRPr="002960E3">
              <w:rPr>
                <w:noProof/>
                <w:lang w:val="en-US"/>
              </w:rPr>
              <w:drawing>
                <wp:inline distT="0" distB="0" distL="0" distR="0" wp14:anchorId="06CF0B9A" wp14:editId="4FFCCFF0">
                  <wp:extent cx="161925" cy="133350"/>
                  <wp:effectExtent l="0" t="0" r="0" b="0"/>
                  <wp:docPr id="1407" name="Ảnh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t xml:space="preserve"> AB.AM</w:t>
            </w:r>
            <w:r w:rsidR="003F349F" w:rsidRPr="002960E3">
              <w:t xml:space="preserve"> </w:t>
            </w:r>
            <w:r w:rsidRPr="002960E3">
              <w:t>=</w:t>
            </w:r>
            <w:r w:rsidR="003F349F" w:rsidRPr="002960E3">
              <w:t xml:space="preserve"> </w:t>
            </w:r>
            <w:r w:rsidRPr="002960E3">
              <w:t>AC.AN</w:t>
            </w:r>
          </w:p>
          <w:p w:rsidR="0035348F" w:rsidRPr="002960E3" w:rsidRDefault="005F2880" w:rsidP="002960E3">
            <w:pPr>
              <w:spacing w:line="276" w:lineRule="auto"/>
              <w:rPr>
                <w:b/>
              </w:rPr>
            </w:pPr>
            <w:r w:rsidRPr="002960E3">
              <w:rPr>
                <w:noProof/>
                <w:lang w:val="en-US"/>
              </w:rPr>
              <w:lastRenderedPageBreak/>
              <w:drawing>
                <wp:anchor distT="0" distB="0" distL="114300" distR="114300" simplePos="0" relativeHeight="251729920" behindDoc="0" locked="0" layoutInCell="1" allowOverlap="1" wp14:anchorId="30C1FE7C" wp14:editId="1D4C9BCA">
                  <wp:simplePos x="0" y="0"/>
                  <wp:positionH relativeFrom="column">
                    <wp:posOffset>322580</wp:posOffset>
                  </wp:positionH>
                  <wp:positionV relativeFrom="paragraph">
                    <wp:posOffset>206375</wp:posOffset>
                  </wp:positionV>
                  <wp:extent cx="2238375" cy="1333500"/>
                  <wp:effectExtent l="0" t="0" r="0" b="0"/>
                  <wp:wrapSquare wrapText="bothSides"/>
                  <wp:docPr id="339" name="Ảnh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38">
                            <a:biLevel thresh="75000"/>
                            <a:extLst>
                              <a:ext uri="{28A0092B-C50C-407E-A947-70E740481C1C}">
                                <a14:useLocalDpi xmlns:a14="http://schemas.microsoft.com/office/drawing/2010/main" val="0"/>
                              </a:ext>
                            </a:extLst>
                          </a:blip>
                          <a:srcRect/>
                          <a:stretch>
                            <a:fillRect/>
                          </a:stretch>
                        </pic:blipFill>
                        <pic:spPr bwMode="auto">
                          <a:xfrm>
                            <a:off x="0" y="0"/>
                            <a:ext cx="223837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35348F" w:rsidRPr="002960E3">
              <w:rPr>
                <w:b/>
              </w:rPr>
              <w:t>Bài 34 (SGK - 30):</w:t>
            </w:r>
          </w:p>
          <w:p w:rsidR="0035348F" w:rsidRPr="002960E3" w:rsidRDefault="0035348F" w:rsidP="002960E3">
            <w:pPr>
              <w:spacing w:line="276" w:lineRule="auto"/>
              <w:rPr>
                <w:b/>
                <w:i/>
              </w:rPr>
            </w:pPr>
            <w:r w:rsidRPr="002960E3">
              <w:rPr>
                <w:b/>
                <w:i/>
              </w:rPr>
              <w:t>C/M:</w:t>
            </w:r>
          </w:p>
          <w:p w:rsidR="0035348F" w:rsidRPr="002960E3" w:rsidRDefault="0035348F" w:rsidP="002960E3">
            <w:pPr>
              <w:spacing w:line="276" w:lineRule="auto"/>
            </w:pPr>
            <w:r w:rsidRPr="002960E3">
              <w:t xml:space="preserve">Xét </w:t>
            </w:r>
            <w:r w:rsidRPr="002960E3">
              <w:rPr>
                <w:rFonts w:ascii="Cambria Math" w:hAnsi="Cambria Math"/>
              </w:rPr>
              <w:t>△</w:t>
            </w:r>
            <w:r w:rsidRPr="002960E3">
              <w:t xml:space="preserve">MTA và </w:t>
            </w:r>
            <w:r w:rsidRPr="002960E3">
              <w:rPr>
                <w:rFonts w:ascii="Cambria Math" w:hAnsi="Cambria Math"/>
              </w:rPr>
              <w:t>△</w:t>
            </w:r>
            <w:r w:rsidRPr="002960E3">
              <w:t>MBT ta có :</w:t>
            </w:r>
          </w:p>
          <w:p w:rsidR="0035348F" w:rsidRPr="002960E3" w:rsidRDefault="00C1175C" w:rsidP="002960E3">
            <w:pPr>
              <w:spacing w:line="276" w:lineRule="auto"/>
              <w:ind w:left="8"/>
            </w:pPr>
            <w:r w:rsidRPr="002960E3">
              <w:rPr>
                <w:position w:val="-4"/>
              </w:rPr>
              <w:object w:dxaOrig="260" w:dyaOrig="380" w14:anchorId="35A71B20">
                <v:shape id="_x0000_i1247" type="#_x0000_t75" style="width:14.25pt;height:21.75pt" o:ole="">
                  <v:imagedata r:id="rId439" o:title=""/>
                </v:shape>
                <o:OLEObject Type="Embed" ProgID="Equation.DSMT4" ShapeID="_x0000_i1247" DrawAspect="Content" ObjectID="_1673157270" r:id="rId440"/>
              </w:object>
            </w:r>
            <w:r w:rsidR="0035348F" w:rsidRPr="002960E3">
              <w:t xml:space="preserve"> chung; </w:t>
            </w:r>
            <w:r w:rsidRPr="002960E3">
              <w:rPr>
                <w:position w:val="-4"/>
              </w:rPr>
              <w:object w:dxaOrig="700" w:dyaOrig="380" w14:anchorId="66C85B36">
                <v:shape id="_x0000_i1248" type="#_x0000_t75" style="width:36pt;height:21.75pt" o:ole="">
                  <v:imagedata r:id="rId441" o:title=""/>
                </v:shape>
                <o:OLEObject Type="Embed" ProgID="Equation.DSMT4" ShapeID="_x0000_i1248" DrawAspect="Content" ObjectID="_1673157271" r:id="rId442"/>
              </w:object>
            </w:r>
            <w:r w:rsidR="0035348F" w:rsidRPr="002960E3">
              <w:t xml:space="preserve"> (cùng chắn </w:t>
            </w:r>
            <w:r w:rsidRPr="002960E3">
              <w:rPr>
                <w:position w:val="-4"/>
                <w:lang w:val="en-US"/>
              </w:rPr>
              <w:object w:dxaOrig="440" w:dyaOrig="380" w14:anchorId="2F60167D">
                <v:shape id="_x0000_i1249" type="#_x0000_t75" style="width:21.75pt;height:21.75pt" o:ole="">
                  <v:imagedata r:id="rId443" o:title=""/>
                </v:shape>
                <o:OLEObject Type="Embed" ProgID="Equation.DSMT4" ShapeID="_x0000_i1249" DrawAspect="Content" ObjectID="_1673157272" r:id="rId444"/>
              </w:object>
            </w:r>
            <w:r w:rsidR="0035348F" w:rsidRPr="002960E3">
              <w:t>)</w:t>
            </w:r>
          </w:p>
          <w:p w:rsidR="0035348F" w:rsidRPr="002960E3" w:rsidRDefault="0035348F" w:rsidP="002960E3">
            <w:pPr>
              <w:spacing w:line="276" w:lineRule="auto"/>
            </w:pPr>
            <w:r w:rsidRPr="002960E3">
              <w:t xml:space="preserve">Do đó: </w:t>
            </w:r>
            <w:r w:rsidR="00C1175C" w:rsidRPr="002960E3">
              <w:rPr>
                <w:position w:val="-4"/>
              </w:rPr>
              <w:object w:dxaOrig="1939" w:dyaOrig="279">
                <v:shape id="_x0000_i1250" type="#_x0000_t75" style="width:93.75pt;height:14.25pt" o:ole="">
                  <v:imagedata r:id="rId445" o:title=""/>
                </v:shape>
                <o:OLEObject Type="Embed" ProgID="Equation.DSMT4" ShapeID="_x0000_i1250" DrawAspect="Content" ObjectID="_1673157273" r:id="rId446"/>
              </w:object>
            </w:r>
            <w:r w:rsidR="00C1175C" w:rsidRPr="002960E3">
              <w:t xml:space="preserve"> </w:t>
            </w:r>
            <w:r w:rsidRPr="002960E3">
              <w:t>(g.g).</w:t>
            </w:r>
          </w:p>
          <w:p w:rsidR="0035348F" w:rsidRPr="002960E3" w:rsidRDefault="00C50F7B" w:rsidP="002960E3">
            <w:pPr>
              <w:widowControl/>
              <w:spacing w:line="276" w:lineRule="auto"/>
              <w:ind w:left="8"/>
              <w:jc w:val="left"/>
            </w:pPr>
            <w:r w:rsidRPr="002960E3">
              <w:rPr>
                <w:position w:val="-26"/>
              </w:rPr>
              <w:object w:dxaOrig="1660" w:dyaOrig="700">
                <v:shape id="_x0000_i1251" type="#_x0000_t75" style="width:79.5pt;height:36pt" o:ole="">
                  <v:imagedata r:id="rId447" o:title=""/>
                </v:shape>
                <o:OLEObject Type="Embed" ProgID="Equation.DSMT4" ShapeID="_x0000_i1251" DrawAspect="Content" ObjectID="_1673157274" r:id="rId448"/>
              </w:object>
            </w:r>
          </w:p>
          <w:p w:rsidR="0035348F" w:rsidRPr="002960E3" w:rsidRDefault="0035348F" w:rsidP="002960E3">
            <w:pPr>
              <w:spacing w:line="276" w:lineRule="auto"/>
              <w:rPr>
                <w:b/>
              </w:rPr>
            </w:pPr>
            <w:r w:rsidRPr="002960E3">
              <w:t>Vậy :</w:t>
            </w:r>
            <w:r w:rsidRPr="002960E3">
              <w:rPr>
                <w:lang w:val="en-US"/>
              </w:rPr>
              <w:t xml:space="preserve"> </w:t>
            </w:r>
            <w:r w:rsidRPr="002960E3">
              <w:t>MT</w:t>
            </w:r>
            <w:r w:rsidRPr="002960E3">
              <w:rPr>
                <w:vertAlign w:val="superscript"/>
              </w:rPr>
              <w:t>2</w:t>
            </w:r>
            <w:r w:rsidR="00D04E5F" w:rsidRPr="002960E3">
              <w:rPr>
                <w:lang w:val="en-US"/>
              </w:rPr>
              <w:t xml:space="preserve"> </w:t>
            </w:r>
            <w:r w:rsidRPr="002960E3">
              <w:t>=</w:t>
            </w:r>
            <w:r w:rsidR="00D04E5F" w:rsidRPr="002960E3">
              <w:rPr>
                <w:lang w:val="en-US"/>
              </w:rPr>
              <w:t xml:space="preserve"> </w:t>
            </w:r>
            <w:r w:rsidRPr="002960E3">
              <w:t>MA.MB</w:t>
            </w:r>
          </w:p>
        </w:tc>
      </w:tr>
    </w:tbl>
    <w:p w:rsidR="004C652F" w:rsidRPr="002960E3" w:rsidRDefault="004C652F" w:rsidP="002960E3">
      <w:pPr>
        <w:pStyle w:val="Heading4"/>
        <w:spacing w:line="276" w:lineRule="auto"/>
      </w:pPr>
      <w:r w:rsidRPr="002960E3">
        <w:lastRenderedPageBreak/>
        <w:t>d) Củng cố, luyện tập. (</w:t>
      </w:r>
      <w:r w:rsidR="00A6799B" w:rsidRPr="002960E3">
        <w:t>3</w:t>
      </w:r>
      <w:r w:rsidRPr="002960E3">
        <w:t xml:space="preserve"> ph)</w:t>
      </w:r>
    </w:p>
    <w:p w:rsidR="0002051D" w:rsidRPr="002960E3" w:rsidRDefault="0002051D" w:rsidP="002960E3">
      <w:pPr>
        <w:spacing w:line="276" w:lineRule="auto"/>
        <w:rPr>
          <w:lang w:val="nl-NL"/>
        </w:rPr>
      </w:pPr>
      <w:r w:rsidRPr="002960E3">
        <w:rPr>
          <w:lang w:val="nl-NL"/>
        </w:rPr>
        <w:tab/>
        <w:t>- GV khắc sâu các kiến thức đã vận dụng và cách làm các dạng bài tập trên.</w:t>
      </w:r>
    </w:p>
    <w:p w:rsidR="004C652F" w:rsidRPr="002960E3" w:rsidRDefault="004C652F" w:rsidP="002960E3">
      <w:pPr>
        <w:pStyle w:val="Heading4"/>
        <w:spacing w:line="276" w:lineRule="auto"/>
      </w:pPr>
      <w:r w:rsidRPr="002960E3">
        <w:t>e) Hướng dẫn học sinh tự học ở nhà. (1 ph)</w:t>
      </w:r>
    </w:p>
    <w:p w:rsidR="0002051D" w:rsidRPr="002960E3" w:rsidRDefault="0002051D" w:rsidP="002960E3">
      <w:pPr>
        <w:spacing w:line="276" w:lineRule="auto"/>
      </w:pPr>
      <w:r w:rsidRPr="002960E3">
        <w:tab/>
        <w:t>- Hướng dẫn bài 35: Áp dụng kết quả bài 34. Chú ý: MB=MA+2K</w:t>
      </w:r>
    </w:p>
    <w:p w:rsidR="0002051D" w:rsidRPr="002960E3" w:rsidRDefault="0002051D" w:rsidP="002960E3">
      <w:pPr>
        <w:spacing w:line="276" w:lineRule="auto"/>
      </w:pPr>
      <w:r w:rsidRPr="002960E3">
        <w:tab/>
        <w:t>- Đọc trước bài §5: Góc có đỉnh ở bên trong đường tròn - Góc có đỉnh ở bên ngoài đường tròn.</w:t>
      </w:r>
    </w:p>
    <w:p w:rsidR="004C652F" w:rsidRPr="002960E3" w:rsidRDefault="004C652F" w:rsidP="002960E3">
      <w:pPr>
        <w:pStyle w:val="Heading3"/>
        <w:spacing w:line="276" w:lineRule="auto"/>
        <w:rPr>
          <w:szCs w:val="28"/>
        </w:rPr>
      </w:pPr>
      <w:r w:rsidRPr="002960E3">
        <w:rPr>
          <w:szCs w:val="28"/>
        </w:rPr>
        <w:t>5. Rút kinh nghiệm giờ dạy.</w:t>
      </w:r>
    </w:p>
    <w:p w:rsidR="004C652F" w:rsidRPr="002960E3" w:rsidRDefault="004C652F" w:rsidP="002960E3">
      <w:pPr>
        <w:spacing w:line="276" w:lineRule="auto"/>
      </w:pPr>
      <w:r w:rsidRPr="002960E3">
        <w:tab/>
        <w:t>.........................................................................................................................................................................................................................................................................................................................................................................................</w:t>
      </w:r>
    </w:p>
    <w:p w:rsidR="004C652F" w:rsidRPr="002960E3" w:rsidRDefault="004C652F" w:rsidP="002960E3">
      <w:pPr>
        <w:spacing w:line="276" w:lineRule="auto"/>
      </w:pPr>
    </w:p>
    <w:p w:rsidR="005E2575" w:rsidRPr="002960E3" w:rsidRDefault="005E2575" w:rsidP="002960E3">
      <w:pPr>
        <w:pStyle w:val="Heading2"/>
        <w:spacing w:line="276" w:lineRule="auto"/>
        <w:rPr>
          <w:sz w:val="28"/>
          <w:szCs w:val="28"/>
        </w:rPr>
      </w:pPr>
      <w:r w:rsidRPr="002960E3">
        <w:rPr>
          <w:sz w:val="28"/>
          <w:szCs w:val="28"/>
        </w:rPr>
        <w:t xml:space="preserve">Tiết </w:t>
      </w:r>
      <w:r w:rsidRPr="002960E3">
        <w:rPr>
          <w:sz w:val="28"/>
          <w:szCs w:val="28"/>
          <w:lang w:val="nl-NL"/>
        </w:rPr>
        <w:t>44</w:t>
      </w:r>
      <w:r w:rsidRPr="002960E3">
        <w:rPr>
          <w:sz w:val="28"/>
          <w:szCs w:val="28"/>
        </w:rPr>
        <w:t>: §5. GÓC CÓ ĐỈNH Ở BÊN TRONG ĐƯỜNG TRÒN.</w:t>
      </w:r>
    </w:p>
    <w:p w:rsidR="005E2575" w:rsidRPr="002960E3" w:rsidRDefault="005E2575" w:rsidP="002960E3">
      <w:pPr>
        <w:pStyle w:val="Heading2"/>
        <w:spacing w:line="276" w:lineRule="auto"/>
        <w:rPr>
          <w:sz w:val="28"/>
          <w:szCs w:val="28"/>
        </w:rPr>
      </w:pPr>
      <w:r w:rsidRPr="002960E3">
        <w:rPr>
          <w:sz w:val="28"/>
          <w:szCs w:val="28"/>
        </w:rPr>
        <w:t>GÓC CÓ ĐỈNH Ở BÊN NGOÀI ĐƯỜNG TRÒN</w:t>
      </w:r>
    </w:p>
    <w:p w:rsidR="005E2575" w:rsidRPr="002960E3" w:rsidRDefault="005E2575" w:rsidP="002960E3">
      <w:pPr>
        <w:spacing w:line="276" w:lineRule="auto"/>
        <w:jc w:val="center"/>
        <w:rPr>
          <w:b/>
          <w:lang w:val="nl-NL"/>
        </w:rPr>
      </w:pPr>
    </w:p>
    <w:p w:rsidR="005E2575" w:rsidRPr="002960E3" w:rsidRDefault="005E2575" w:rsidP="002960E3">
      <w:pPr>
        <w:pStyle w:val="NoSpacing"/>
        <w:spacing w:line="276" w:lineRule="auto"/>
      </w:pPr>
      <w:r w:rsidRPr="002960E3">
        <w:t>Ngày soạn:</w:t>
      </w:r>
      <w:r w:rsidRPr="002960E3">
        <w:rPr>
          <w:lang w:val="nl-NL"/>
        </w:rPr>
        <w:t xml:space="preserve"> 12/01/2016</w:t>
      </w:r>
      <w:r w:rsidRPr="002960E3">
        <w:t>.</w:t>
      </w:r>
    </w:p>
    <w:p w:rsidR="005E2575" w:rsidRPr="002960E3" w:rsidRDefault="005E2575" w:rsidP="002960E3">
      <w:pPr>
        <w:pStyle w:val="NoSpacing"/>
        <w:spacing w:line="276" w:lineRule="auto"/>
      </w:pPr>
      <w:r w:rsidRPr="002960E3">
        <w:t>Ngày dạy:......../.........../...............tại lớp:............sỹ số HS:.............vắng:.........</w:t>
      </w:r>
    </w:p>
    <w:p w:rsidR="005E2575" w:rsidRPr="002960E3" w:rsidRDefault="005E2575" w:rsidP="002960E3">
      <w:pPr>
        <w:pStyle w:val="NoSpacing"/>
        <w:spacing w:line="276" w:lineRule="auto"/>
      </w:pPr>
      <w:r w:rsidRPr="002960E3">
        <w:t>Ngày dạy:......../.........../...............tại lớp:............sỹ số HS:.............vắng:.........</w:t>
      </w:r>
    </w:p>
    <w:p w:rsidR="005E2575" w:rsidRPr="002960E3" w:rsidRDefault="005E2575" w:rsidP="002960E3">
      <w:pPr>
        <w:spacing w:line="276" w:lineRule="auto"/>
      </w:pPr>
    </w:p>
    <w:p w:rsidR="005E2575" w:rsidRPr="002960E3" w:rsidRDefault="005E2575" w:rsidP="002960E3">
      <w:pPr>
        <w:pStyle w:val="Heading3"/>
        <w:spacing w:line="276" w:lineRule="auto"/>
        <w:rPr>
          <w:szCs w:val="28"/>
        </w:rPr>
      </w:pPr>
      <w:r w:rsidRPr="002960E3">
        <w:rPr>
          <w:szCs w:val="28"/>
        </w:rPr>
        <w:t>1. Mục tiêu.</w:t>
      </w:r>
    </w:p>
    <w:p w:rsidR="005E2575" w:rsidRPr="002960E3" w:rsidRDefault="005E2575" w:rsidP="002960E3">
      <w:pPr>
        <w:pStyle w:val="Heading4"/>
        <w:spacing w:line="276" w:lineRule="auto"/>
      </w:pPr>
      <w:r w:rsidRPr="002960E3">
        <w:t xml:space="preserve">a) </w:t>
      </w:r>
      <w:r w:rsidRPr="002960E3">
        <w:rPr>
          <w:lang w:val="en-US"/>
        </w:rPr>
        <w:t>Về k</w:t>
      </w:r>
      <w:r w:rsidRPr="002960E3">
        <w:t>iến thức.</w:t>
      </w:r>
    </w:p>
    <w:p w:rsidR="002E3A25" w:rsidRPr="002960E3" w:rsidRDefault="002E3A25" w:rsidP="002960E3">
      <w:pPr>
        <w:spacing w:line="276" w:lineRule="auto"/>
      </w:pPr>
      <w:r w:rsidRPr="002960E3">
        <w:tab/>
        <w:t>- HS nhận biết được góc có đỉnh ở bên trong hay bên ngoài đường tròn.</w:t>
      </w:r>
    </w:p>
    <w:p w:rsidR="002E3A25" w:rsidRPr="002960E3" w:rsidRDefault="002E3A25" w:rsidP="002960E3">
      <w:pPr>
        <w:spacing w:line="276" w:lineRule="auto"/>
        <w:rPr>
          <w:b/>
        </w:rPr>
      </w:pPr>
      <w:r w:rsidRPr="002960E3">
        <w:tab/>
        <w:t>- HS nắm được định lí về số đo của góc đỉnh ở bên trong hay bên ngoài đường tròn.</w:t>
      </w:r>
    </w:p>
    <w:p w:rsidR="005E2575" w:rsidRPr="002960E3" w:rsidRDefault="005E2575" w:rsidP="002960E3">
      <w:pPr>
        <w:pStyle w:val="Heading4"/>
        <w:spacing w:line="276" w:lineRule="auto"/>
      </w:pPr>
      <w:r w:rsidRPr="002960E3">
        <w:lastRenderedPageBreak/>
        <w:t>b) Về kỹ năng.</w:t>
      </w:r>
    </w:p>
    <w:p w:rsidR="005E2575" w:rsidRPr="002960E3" w:rsidRDefault="005E2575" w:rsidP="002960E3">
      <w:pPr>
        <w:spacing w:line="276" w:lineRule="auto"/>
        <w:rPr>
          <w:lang w:val="nl-NL"/>
        </w:rPr>
      </w:pPr>
      <w:r w:rsidRPr="002960E3">
        <w:rPr>
          <w:lang w:val="nl-NL"/>
        </w:rPr>
        <w:tab/>
        <w:t xml:space="preserve">- Rèn kĩ năng áp dụng các định lí góc </w:t>
      </w:r>
      <w:r w:rsidR="00730A30" w:rsidRPr="002960E3">
        <w:rPr>
          <w:lang w:val="nl-NL"/>
        </w:rPr>
        <w:t>có đỉnh ở bên trong đường tròn, góc có đỉnh ở bên ngoài đường tròn</w:t>
      </w:r>
      <w:r w:rsidRPr="002960E3">
        <w:rPr>
          <w:lang w:val="nl-NL"/>
        </w:rPr>
        <w:t xml:space="preserve"> vào giải bài tập, rèn luyện kĩ năng vẽ hình, cách trình bày lời giải bài tập hình.</w:t>
      </w:r>
    </w:p>
    <w:p w:rsidR="005E2575" w:rsidRPr="002960E3" w:rsidRDefault="005E2575" w:rsidP="002960E3">
      <w:pPr>
        <w:pStyle w:val="Heading4"/>
        <w:spacing w:line="276" w:lineRule="auto"/>
      </w:pPr>
      <w:r w:rsidRPr="002960E3">
        <w:t>c) Về thái độ.</w:t>
      </w:r>
    </w:p>
    <w:p w:rsidR="005E2575" w:rsidRPr="002960E3" w:rsidRDefault="005E2575" w:rsidP="002960E3">
      <w:pPr>
        <w:spacing w:line="276" w:lineRule="auto"/>
      </w:pPr>
      <w:r w:rsidRPr="002960E3">
        <w:tab/>
        <w:t>- HS tự giác tích cực chủ động trong học tập.</w:t>
      </w:r>
    </w:p>
    <w:p w:rsidR="005E2575" w:rsidRPr="002960E3" w:rsidRDefault="005E2575" w:rsidP="002960E3">
      <w:pPr>
        <w:spacing w:line="276" w:lineRule="auto"/>
      </w:pPr>
      <w:r w:rsidRPr="002960E3">
        <w:tab/>
        <w:t>- Cẩn thận, chính xác, trung thực.</w:t>
      </w:r>
    </w:p>
    <w:p w:rsidR="005E2575" w:rsidRPr="002960E3" w:rsidRDefault="005E2575" w:rsidP="002960E3">
      <w:pPr>
        <w:pStyle w:val="Heading3"/>
        <w:spacing w:line="276" w:lineRule="auto"/>
        <w:rPr>
          <w:szCs w:val="28"/>
        </w:rPr>
      </w:pPr>
      <w:r w:rsidRPr="002960E3">
        <w:rPr>
          <w:szCs w:val="28"/>
        </w:rPr>
        <w:t>2. Chuẩn bị của GV và HS.</w:t>
      </w:r>
    </w:p>
    <w:p w:rsidR="005E2575" w:rsidRPr="002960E3" w:rsidRDefault="005E2575" w:rsidP="002960E3">
      <w:pPr>
        <w:pStyle w:val="Heading4"/>
        <w:spacing w:line="276" w:lineRule="auto"/>
        <w:rPr>
          <w:lang w:val="en-US"/>
        </w:rPr>
      </w:pPr>
      <w:r w:rsidRPr="002960E3">
        <w:rPr>
          <w:lang w:val="en-US"/>
        </w:rPr>
        <w:t>a) Chuẩn bị của GV.</w:t>
      </w:r>
    </w:p>
    <w:p w:rsidR="005E2575" w:rsidRPr="002960E3" w:rsidRDefault="005E2575" w:rsidP="002960E3">
      <w:pPr>
        <w:spacing w:line="276" w:lineRule="auto"/>
        <w:rPr>
          <w:lang w:val="nb-NO"/>
        </w:rPr>
      </w:pPr>
      <w:r w:rsidRPr="002960E3">
        <w:rPr>
          <w:lang w:val="en-US"/>
        </w:rPr>
        <w:tab/>
        <w:t xml:space="preserve">- </w:t>
      </w:r>
      <w:r w:rsidRPr="002960E3">
        <w:t>Thước thẳng</w:t>
      </w:r>
      <w:r w:rsidRPr="002960E3">
        <w:rPr>
          <w:lang w:val="en-US"/>
        </w:rPr>
        <w:t>,</w:t>
      </w:r>
      <w:r w:rsidRPr="002960E3">
        <w:t xml:space="preserve"> compa</w:t>
      </w:r>
      <w:r w:rsidRPr="002960E3">
        <w:rPr>
          <w:lang w:val="en-US"/>
        </w:rPr>
        <w:t>,</w:t>
      </w:r>
      <w:r w:rsidRPr="002960E3">
        <w:t xml:space="preserve"> thước đo góc.</w:t>
      </w:r>
    </w:p>
    <w:p w:rsidR="005E2575" w:rsidRPr="002960E3" w:rsidRDefault="005E2575" w:rsidP="002960E3">
      <w:pPr>
        <w:pStyle w:val="Heading4"/>
        <w:spacing w:line="276" w:lineRule="auto"/>
        <w:rPr>
          <w:lang w:val="nb-NO"/>
        </w:rPr>
      </w:pPr>
      <w:r w:rsidRPr="002960E3">
        <w:rPr>
          <w:lang w:val="nb-NO"/>
        </w:rPr>
        <w:t>b) Chuẩn bị của HS.</w:t>
      </w:r>
    </w:p>
    <w:p w:rsidR="005E2575" w:rsidRPr="002960E3" w:rsidRDefault="005E2575" w:rsidP="002960E3">
      <w:pPr>
        <w:spacing w:line="276" w:lineRule="auto"/>
        <w:rPr>
          <w:lang w:val="nb-NO"/>
        </w:rPr>
      </w:pPr>
      <w:r w:rsidRPr="002960E3">
        <w:rPr>
          <w:lang w:val="nb-NO"/>
        </w:rPr>
        <w:tab/>
        <w:t xml:space="preserve">- </w:t>
      </w:r>
      <w:r w:rsidR="00B2282B" w:rsidRPr="002960E3">
        <w:t>Com pa, thước thẳng và ôn tập định lí về số đo của góc nội tiếp.</w:t>
      </w:r>
    </w:p>
    <w:p w:rsidR="005E2575" w:rsidRPr="002960E3" w:rsidRDefault="005E2575" w:rsidP="002960E3">
      <w:pPr>
        <w:pStyle w:val="Heading3"/>
        <w:spacing w:line="276" w:lineRule="auto"/>
        <w:rPr>
          <w:szCs w:val="28"/>
          <w:lang w:val="nb-NO"/>
        </w:rPr>
      </w:pPr>
      <w:r w:rsidRPr="002960E3">
        <w:rPr>
          <w:szCs w:val="28"/>
          <w:lang w:val="nb-NO"/>
        </w:rPr>
        <w:t>3. Phương pháp giảng dạy.</w:t>
      </w:r>
    </w:p>
    <w:p w:rsidR="005E2575" w:rsidRPr="002960E3" w:rsidRDefault="005E2575" w:rsidP="002960E3">
      <w:pPr>
        <w:spacing w:line="276" w:lineRule="auto"/>
        <w:rPr>
          <w:lang w:val="nb-NO"/>
        </w:rPr>
      </w:pPr>
      <w:r w:rsidRPr="002960E3">
        <w:rPr>
          <w:lang w:val="nb-NO"/>
        </w:rPr>
        <w:tab/>
        <w:t>- Vấn đáp, thuyết trình.</w:t>
      </w:r>
    </w:p>
    <w:p w:rsidR="005E2575" w:rsidRPr="002960E3" w:rsidRDefault="005E2575" w:rsidP="002960E3">
      <w:pPr>
        <w:spacing w:line="276" w:lineRule="auto"/>
        <w:rPr>
          <w:lang w:val="nb-NO"/>
        </w:rPr>
      </w:pPr>
      <w:r w:rsidRPr="002960E3">
        <w:rPr>
          <w:lang w:val="nb-NO"/>
        </w:rPr>
        <w:tab/>
        <w:t>- Hoạt động nhóm, tích cực hóa hoạt động của HS.</w:t>
      </w:r>
    </w:p>
    <w:p w:rsidR="005E2575" w:rsidRPr="002960E3" w:rsidRDefault="00863F7A" w:rsidP="002960E3">
      <w:pPr>
        <w:pStyle w:val="Heading3"/>
        <w:spacing w:line="276" w:lineRule="auto"/>
        <w:rPr>
          <w:szCs w:val="28"/>
          <w:lang w:val="nb-NO"/>
        </w:rPr>
      </w:pPr>
      <w:r w:rsidRPr="002960E3">
        <w:rPr>
          <w:noProof/>
          <w:szCs w:val="28"/>
          <w:lang w:val="en-US"/>
        </w:rPr>
        <w:drawing>
          <wp:anchor distT="0" distB="0" distL="114300" distR="114300" simplePos="0" relativeHeight="251737088" behindDoc="0" locked="0" layoutInCell="1" allowOverlap="1" wp14:anchorId="1F014577" wp14:editId="0ED298BC">
            <wp:simplePos x="0" y="0"/>
            <wp:positionH relativeFrom="margin">
              <wp:align>right</wp:align>
            </wp:positionH>
            <wp:positionV relativeFrom="paragraph">
              <wp:posOffset>4445</wp:posOffset>
            </wp:positionV>
            <wp:extent cx="1438275" cy="1417955"/>
            <wp:effectExtent l="0" t="0" r="0" b="0"/>
            <wp:wrapSquare wrapText="bothSides"/>
            <wp:docPr id="342" name="Ảnh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49">
                      <a:biLevel thresh="75000"/>
                      <a:extLst>
                        <a:ext uri="{28A0092B-C50C-407E-A947-70E740481C1C}">
                          <a14:useLocalDpi xmlns:a14="http://schemas.microsoft.com/office/drawing/2010/main" val="0"/>
                        </a:ext>
                      </a:extLst>
                    </a:blip>
                    <a:srcRect/>
                    <a:stretch>
                      <a:fillRect/>
                    </a:stretch>
                  </pic:blipFill>
                  <pic:spPr bwMode="auto">
                    <a:xfrm>
                      <a:off x="0" y="0"/>
                      <a:ext cx="1438275" cy="1417955"/>
                    </a:xfrm>
                    <a:prstGeom prst="rect">
                      <a:avLst/>
                    </a:prstGeom>
                    <a:noFill/>
                    <a:ln>
                      <a:noFill/>
                    </a:ln>
                  </pic:spPr>
                </pic:pic>
              </a:graphicData>
            </a:graphic>
            <wp14:sizeRelH relativeFrom="page">
              <wp14:pctWidth>0</wp14:pctWidth>
            </wp14:sizeRelH>
            <wp14:sizeRelV relativeFrom="page">
              <wp14:pctHeight>0</wp14:pctHeight>
            </wp14:sizeRelV>
          </wp:anchor>
        </w:drawing>
      </w:r>
      <w:r w:rsidR="005E2575" w:rsidRPr="002960E3">
        <w:rPr>
          <w:szCs w:val="28"/>
          <w:lang w:val="nb-NO"/>
        </w:rPr>
        <w:t>4. Tiến trình bài dạy.</w:t>
      </w:r>
    </w:p>
    <w:p w:rsidR="005E2575" w:rsidRPr="002960E3" w:rsidRDefault="005E2575" w:rsidP="002960E3">
      <w:pPr>
        <w:pStyle w:val="Heading4"/>
        <w:spacing w:line="276" w:lineRule="auto"/>
        <w:rPr>
          <w:lang w:val="nb-NO"/>
        </w:rPr>
      </w:pPr>
      <w:r w:rsidRPr="002960E3">
        <w:rPr>
          <w:lang w:val="nb-NO"/>
        </w:rPr>
        <w:t>a) Ổn định tổ chức lớp học. (1 ph)</w:t>
      </w:r>
    </w:p>
    <w:p w:rsidR="005E2575" w:rsidRPr="002960E3" w:rsidRDefault="005E2575" w:rsidP="002960E3">
      <w:pPr>
        <w:pStyle w:val="Heading4"/>
        <w:spacing w:line="276" w:lineRule="auto"/>
        <w:rPr>
          <w:lang w:val="nb-NO"/>
        </w:rPr>
      </w:pPr>
      <w:r w:rsidRPr="002960E3">
        <w:rPr>
          <w:lang w:val="nb-NO"/>
        </w:rPr>
        <w:t>b) Kiểm tra bài cũ. (5 ph)</w:t>
      </w:r>
    </w:p>
    <w:p w:rsidR="00163277" w:rsidRPr="002960E3" w:rsidRDefault="005E2575" w:rsidP="002960E3">
      <w:pPr>
        <w:spacing w:line="276" w:lineRule="auto"/>
      </w:pPr>
      <w:r w:rsidRPr="002960E3">
        <w:rPr>
          <w:b/>
          <w:bCs/>
        </w:rPr>
        <w:tab/>
      </w:r>
      <w:r w:rsidR="00163277" w:rsidRPr="002960E3">
        <w:t>Cho hình vẽ:</w:t>
      </w:r>
      <w:r w:rsidR="00093056" w:rsidRPr="002960E3">
        <w:t xml:space="preserve"> </w:t>
      </w:r>
      <w:r w:rsidR="00F579D0" w:rsidRPr="002960E3">
        <w:t xml:space="preserve">Số đo </w:t>
      </w:r>
      <w:r w:rsidR="00163277" w:rsidRPr="002960E3">
        <w:rPr>
          <w:position w:val="-6"/>
        </w:rPr>
        <w:object w:dxaOrig="1500" w:dyaOrig="400">
          <v:shape id="_x0000_i1252" type="#_x0000_t75" style="width:1in;height:21.75pt" o:ole="">
            <v:imagedata r:id="rId450" o:title=""/>
          </v:shape>
          <o:OLEObject Type="Embed" ProgID="Equation.DSMT4" ShapeID="_x0000_i1252" DrawAspect="Content" ObjectID="_1673157275" r:id="rId451"/>
        </w:object>
      </w:r>
      <w:r w:rsidR="00F579D0" w:rsidRPr="002960E3">
        <w:t xml:space="preserve"> bằng tổng số đo của các cung nào?</w:t>
      </w:r>
    </w:p>
    <w:p w:rsidR="00F579D0" w:rsidRPr="002960E3" w:rsidRDefault="00F579D0" w:rsidP="002960E3">
      <w:pPr>
        <w:spacing w:line="276" w:lineRule="auto"/>
        <w:rPr>
          <w:lang w:val="nb-NO"/>
        </w:rPr>
      </w:pPr>
      <w:r w:rsidRPr="002960E3">
        <w:rPr>
          <w:lang w:val="nb-NO"/>
        </w:rPr>
        <w:tab/>
      </w:r>
      <w:r w:rsidR="00801F22" w:rsidRPr="002960E3">
        <w:rPr>
          <w:lang w:val="nb-NO"/>
        </w:rPr>
        <w:t>(</w:t>
      </w:r>
      <w:r w:rsidRPr="002960E3">
        <w:rPr>
          <w:lang w:val="nb-NO"/>
        </w:rPr>
        <w:t xml:space="preserve">Ta có: </w:t>
      </w:r>
      <w:r w:rsidR="00801F22" w:rsidRPr="002960E3">
        <w:rPr>
          <w:position w:val="-6"/>
        </w:rPr>
        <w:object w:dxaOrig="3600" w:dyaOrig="400">
          <v:shape id="_x0000_i1253" type="#_x0000_t75" style="width:180pt;height:21.75pt" o:ole="">
            <v:imagedata r:id="rId452" o:title=""/>
          </v:shape>
          <o:OLEObject Type="Embed" ProgID="Equation.DSMT4" ShapeID="_x0000_i1253" DrawAspect="Content" ObjectID="_1673157276" r:id="rId453"/>
        </w:object>
      </w:r>
      <w:r w:rsidR="00801F22" w:rsidRPr="002960E3">
        <w:rPr>
          <w:lang w:val="nb-NO"/>
        </w:rPr>
        <w:t>)</w:t>
      </w:r>
    </w:p>
    <w:p w:rsidR="005E2575" w:rsidRPr="002960E3" w:rsidRDefault="005E2575" w:rsidP="002960E3">
      <w:pPr>
        <w:pStyle w:val="Heading4"/>
        <w:spacing w:line="276" w:lineRule="auto"/>
        <w:rPr>
          <w:lang w:val="nb-NO"/>
        </w:rPr>
      </w:pP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3962"/>
        <w:gridCol w:w="4396"/>
      </w:tblGrid>
      <w:tr w:rsidR="005E2575" w:rsidRPr="002960E3" w:rsidTr="002B1365">
        <w:tc>
          <w:tcPr>
            <w:tcW w:w="704" w:type="dxa"/>
          </w:tcPr>
          <w:p w:rsidR="005E2575" w:rsidRPr="002960E3" w:rsidRDefault="005E2575" w:rsidP="002960E3">
            <w:pPr>
              <w:spacing w:line="276" w:lineRule="auto"/>
              <w:jc w:val="center"/>
              <w:rPr>
                <w:b/>
              </w:rPr>
            </w:pPr>
            <w:r w:rsidRPr="002960E3">
              <w:rPr>
                <w:b/>
              </w:rPr>
              <w:t>TG</w:t>
            </w:r>
          </w:p>
        </w:tc>
        <w:tc>
          <w:tcPr>
            <w:tcW w:w="3962" w:type="dxa"/>
          </w:tcPr>
          <w:p w:rsidR="005E2575" w:rsidRPr="002960E3" w:rsidRDefault="005E2575" w:rsidP="002960E3">
            <w:pPr>
              <w:spacing w:line="276" w:lineRule="auto"/>
              <w:jc w:val="center"/>
              <w:rPr>
                <w:b/>
              </w:rPr>
            </w:pPr>
            <w:r w:rsidRPr="002960E3">
              <w:rPr>
                <w:b/>
              </w:rPr>
              <w:t>Hoạt động của GV - HS</w:t>
            </w:r>
          </w:p>
        </w:tc>
        <w:tc>
          <w:tcPr>
            <w:tcW w:w="4396" w:type="dxa"/>
          </w:tcPr>
          <w:p w:rsidR="005E2575" w:rsidRPr="002960E3" w:rsidRDefault="005E2575" w:rsidP="002960E3">
            <w:pPr>
              <w:spacing w:line="276" w:lineRule="auto"/>
              <w:jc w:val="center"/>
              <w:rPr>
                <w:b/>
              </w:rPr>
            </w:pPr>
            <w:r w:rsidRPr="002960E3">
              <w:rPr>
                <w:b/>
              </w:rPr>
              <w:t>Nội dung ghi bảng</w:t>
            </w:r>
          </w:p>
        </w:tc>
      </w:tr>
      <w:tr w:rsidR="007F7B89" w:rsidRPr="002960E3" w:rsidTr="002B1365">
        <w:tc>
          <w:tcPr>
            <w:tcW w:w="704" w:type="dxa"/>
          </w:tcPr>
          <w:p w:rsidR="007F7B89" w:rsidRPr="002960E3" w:rsidRDefault="007F7B89" w:rsidP="002960E3">
            <w:pPr>
              <w:spacing w:line="276" w:lineRule="auto"/>
              <w:jc w:val="center"/>
              <w:rPr>
                <w:lang w:val="en-US"/>
              </w:rPr>
            </w:pPr>
          </w:p>
          <w:p w:rsidR="00893915" w:rsidRPr="002960E3" w:rsidRDefault="00893915" w:rsidP="002960E3">
            <w:pPr>
              <w:spacing w:line="276" w:lineRule="auto"/>
              <w:jc w:val="center"/>
              <w:rPr>
                <w:lang w:val="en-US"/>
              </w:rPr>
            </w:pPr>
          </w:p>
          <w:p w:rsidR="00893915" w:rsidRPr="002960E3" w:rsidRDefault="00893915" w:rsidP="002960E3">
            <w:pPr>
              <w:spacing w:line="276" w:lineRule="auto"/>
              <w:jc w:val="center"/>
              <w:rPr>
                <w:lang w:val="en-US"/>
              </w:rPr>
            </w:pPr>
            <w:r w:rsidRPr="002960E3">
              <w:rPr>
                <w:lang w:val="en-US"/>
              </w:rPr>
              <w:t>1</w:t>
            </w:r>
            <w:r w:rsidR="00F42FB6" w:rsidRPr="002960E3">
              <w:rPr>
                <w:lang w:val="en-US"/>
              </w:rPr>
              <w:t>3</w:t>
            </w:r>
            <w:r w:rsidRPr="002960E3">
              <w:rPr>
                <w:lang w:val="en-US"/>
              </w:rPr>
              <w:t>'</w:t>
            </w:r>
          </w:p>
        </w:tc>
        <w:tc>
          <w:tcPr>
            <w:tcW w:w="3962" w:type="dxa"/>
            <w:shd w:val="clear" w:color="auto" w:fill="auto"/>
          </w:tcPr>
          <w:p w:rsidR="007F7B89" w:rsidRPr="002960E3" w:rsidRDefault="007F7B89" w:rsidP="002960E3">
            <w:pPr>
              <w:spacing w:line="276" w:lineRule="auto"/>
              <w:rPr>
                <w:b/>
              </w:rPr>
            </w:pPr>
            <w:r w:rsidRPr="002960E3">
              <w:rPr>
                <w:b/>
                <w:u w:val="single"/>
              </w:rPr>
              <w:t>HĐ1:</w:t>
            </w:r>
            <w:r w:rsidRPr="002960E3">
              <w:rPr>
                <w:b/>
              </w:rPr>
              <w:t xml:space="preserve"> Góc có đỉnh ở bên trong đường tròn.</w:t>
            </w:r>
          </w:p>
          <w:p w:rsidR="007F7B89" w:rsidRPr="002960E3" w:rsidRDefault="007F7B89" w:rsidP="002960E3">
            <w:pPr>
              <w:spacing w:line="276" w:lineRule="auto"/>
            </w:pPr>
            <w:r w:rsidRPr="002960E3">
              <w:rPr>
                <w:b/>
                <w:bCs/>
              </w:rPr>
              <w:t xml:space="preserve">? </w:t>
            </w:r>
            <w:r w:rsidRPr="002960E3">
              <w:t>Hãy vẽ 1 góc có đỉnh ở bên trong đường tròn  và nêu đặc điểm của góc đó.</w:t>
            </w:r>
          </w:p>
          <w:p w:rsidR="007F7B89" w:rsidRPr="002960E3" w:rsidRDefault="007F7B89" w:rsidP="002960E3">
            <w:pPr>
              <w:spacing w:line="276" w:lineRule="auto"/>
            </w:pPr>
            <w:r w:rsidRPr="002960E3">
              <w:rPr>
                <w:b/>
              </w:rPr>
              <w:t>HS:</w:t>
            </w:r>
            <w:r w:rsidRPr="002960E3">
              <w:t xml:space="preserve"> Vẽ được như nội dung ghi bảng</w:t>
            </w:r>
          </w:p>
          <w:p w:rsidR="007F7B89" w:rsidRPr="002960E3" w:rsidRDefault="007F7B89" w:rsidP="002960E3">
            <w:pPr>
              <w:spacing w:line="276" w:lineRule="auto"/>
            </w:pPr>
            <w:r w:rsidRPr="002960E3">
              <w:rPr>
                <w:b/>
              </w:rPr>
              <w:t>GV:</w:t>
            </w:r>
            <w:r w:rsidRPr="002960E3">
              <w:t xml:space="preserve"> Đưa hình vẽ và kết quả lên bảng phụ.</w:t>
            </w:r>
          </w:p>
          <w:p w:rsidR="007F7B89" w:rsidRPr="002960E3" w:rsidRDefault="007F7B89" w:rsidP="002960E3">
            <w:pPr>
              <w:spacing w:line="276" w:lineRule="auto"/>
            </w:pPr>
            <w:r w:rsidRPr="002960E3">
              <w:rPr>
                <w:b/>
                <w:bCs/>
              </w:rPr>
              <w:t xml:space="preserve">? </w:t>
            </w:r>
            <w:r w:rsidRPr="002960E3">
              <w:t xml:space="preserve">Hãy tính số đo của </w:t>
            </w:r>
            <w:r w:rsidR="0007604A" w:rsidRPr="002960E3">
              <w:rPr>
                <w:position w:val="-4"/>
              </w:rPr>
              <w:object w:dxaOrig="620" w:dyaOrig="380" w14:anchorId="48AA3CCF">
                <v:shape id="_x0000_i1254" type="#_x0000_t75" style="width:28.5pt;height:21.75pt" o:ole="">
                  <v:imagedata r:id="rId454" o:title=""/>
                </v:shape>
                <o:OLEObject Type="Embed" ProgID="Equation.DSMT4" ShapeID="_x0000_i1254" DrawAspect="Content" ObjectID="_1673157277" r:id="rId455"/>
              </w:object>
            </w:r>
            <w:r w:rsidRPr="002960E3">
              <w:t>.</w:t>
            </w:r>
          </w:p>
          <w:p w:rsidR="007F7B89" w:rsidRPr="002960E3" w:rsidRDefault="007F7B89" w:rsidP="002960E3">
            <w:pPr>
              <w:spacing w:line="276" w:lineRule="auto"/>
            </w:pPr>
            <w:r w:rsidRPr="002960E3">
              <w:rPr>
                <w:b/>
              </w:rPr>
              <w:t>HS:</w:t>
            </w:r>
            <w:r w:rsidRPr="002960E3">
              <w:t xml:space="preserve"> Nối AD nhằm liên kết </w:t>
            </w:r>
            <w:r w:rsidR="00E01872" w:rsidRPr="002960E3">
              <w:rPr>
                <w:position w:val="-4"/>
              </w:rPr>
              <w:object w:dxaOrig="620" w:dyaOrig="380" w14:anchorId="45EBB9B9">
                <v:shape id="_x0000_i1255" type="#_x0000_t75" style="width:28.5pt;height:21.75pt" o:ole="">
                  <v:imagedata r:id="rId456" o:title=""/>
                </v:shape>
                <o:OLEObject Type="Embed" ProgID="Equation.DSMT4" ShapeID="_x0000_i1255" DrawAspect="Content" ObjectID="_1673157278" r:id="rId457"/>
              </w:object>
            </w:r>
            <w:r w:rsidRPr="002960E3">
              <w:t xml:space="preserve"> với các góc nội tiếp chắn </w:t>
            </w:r>
            <w:r w:rsidR="00E01872" w:rsidRPr="002960E3">
              <w:rPr>
                <w:position w:val="-6"/>
              </w:rPr>
              <w:object w:dxaOrig="680" w:dyaOrig="400" w14:anchorId="7F40D6F4">
                <v:shape id="_x0000_i1256" type="#_x0000_t75" style="width:36pt;height:21.75pt" o:ole="">
                  <v:imagedata r:id="rId458" o:title=""/>
                </v:shape>
                <o:OLEObject Type="Embed" ProgID="Equation.DSMT4" ShapeID="_x0000_i1256" DrawAspect="Content" ObjectID="_1673157279" r:id="rId459"/>
              </w:object>
            </w:r>
            <w:r w:rsidRPr="002960E3">
              <w:t xml:space="preserve"> và </w:t>
            </w:r>
            <w:r w:rsidR="00E01872" w:rsidRPr="002960E3">
              <w:rPr>
                <w:position w:val="-4"/>
              </w:rPr>
              <w:object w:dxaOrig="600" w:dyaOrig="380" w14:anchorId="75834C4B">
                <v:shape id="_x0000_i1257" type="#_x0000_t75" style="width:28.5pt;height:21.75pt" o:ole="">
                  <v:imagedata r:id="rId460" o:title=""/>
                </v:shape>
                <o:OLEObject Type="Embed" ProgID="Equation.DSMT4" ShapeID="_x0000_i1257" DrawAspect="Content" ObjectID="_1673157280" r:id="rId461"/>
              </w:object>
            </w:r>
            <w:r w:rsidRPr="002960E3">
              <w:t>.</w:t>
            </w:r>
          </w:p>
          <w:p w:rsidR="007F7B89" w:rsidRPr="002960E3" w:rsidRDefault="007F7B89" w:rsidP="002960E3">
            <w:pPr>
              <w:spacing w:line="276" w:lineRule="auto"/>
            </w:pPr>
            <w:r w:rsidRPr="002960E3">
              <w:rPr>
                <w:b/>
                <w:bCs/>
              </w:rPr>
              <w:lastRenderedPageBreak/>
              <w:t>?</w:t>
            </w:r>
            <w:r w:rsidRPr="002960E3">
              <w:t xml:space="preserve"> Nêu quan hệ giữa </w:t>
            </w:r>
            <w:r w:rsidR="005253CB" w:rsidRPr="002960E3">
              <w:rPr>
                <w:position w:val="-4"/>
              </w:rPr>
              <w:object w:dxaOrig="620" w:dyaOrig="380">
                <v:shape id="_x0000_i1258" type="#_x0000_t75" style="width:28.5pt;height:21.75pt" o:ole="">
                  <v:imagedata r:id="rId454" o:title=""/>
                </v:shape>
                <o:OLEObject Type="Embed" ProgID="Equation.DSMT4" ShapeID="_x0000_i1258" DrawAspect="Content" ObjectID="_1673157281" r:id="rId462"/>
              </w:object>
            </w:r>
            <w:r w:rsidRPr="002960E3">
              <w:t xml:space="preserve"> và tam giác ADF</w:t>
            </w:r>
          </w:p>
          <w:p w:rsidR="007F7B89" w:rsidRPr="002960E3" w:rsidRDefault="007F7B89" w:rsidP="002960E3">
            <w:pPr>
              <w:spacing w:line="276" w:lineRule="auto"/>
            </w:pPr>
            <w:r w:rsidRPr="002960E3">
              <w:rPr>
                <w:b/>
              </w:rPr>
              <w:t>HS:</w:t>
            </w:r>
            <w:r w:rsidRPr="002960E3">
              <w:t xml:space="preserve"> </w:t>
            </w:r>
            <w:r w:rsidR="008F57B7" w:rsidRPr="002960E3">
              <w:rPr>
                <w:position w:val="-4"/>
              </w:rPr>
              <w:object w:dxaOrig="620" w:dyaOrig="380">
                <v:shape id="_x0000_i1259" type="#_x0000_t75" style="width:28.5pt;height:21.75pt" o:ole="">
                  <v:imagedata r:id="rId454" o:title=""/>
                </v:shape>
                <o:OLEObject Type="Embed" ProgID="Equation.DSMT4" ShapeID="_x0000_i1259" DrawAspect="Content" ObjectID="_1673157282" r:id="rId463"/>
              </w:object>
            </w:r>
            <w:r w:rsidRPr="002960E3">
              <w:t xml:space="preserve"> là góc ngoài của tam giác ADF</w:t>
            </w:r>
          </w:p>
          <w:p w:rsidR="007F7B89" w:rsidRPr="002960E3" w:rsidRDefault="007F7B89" w:rsidP="002960E3">
            <w:pPr>
              <w:spacing w:line="276" w:lineRule="auto"/>
            </w:pPr>
            <w:r w:rsidRPr="002960E3">
              <w:rPr>
                <w:b/>
                <w:bCs/>
              </w:rPr>
              <w:t>?</w:t>
            </w:r>
            <w:r w:rsidRPr="002960E3">
              <w:t xml:space="preserve"> Vậy </w:t>
            </w:r>
            <w:r w:rsidR="008F57B7" w:rsidRPr="002960E3">
              <w:rPr>
                <w:position w:val="-4"/>
              </w:rPr>
              <w:object w:dxaOrig="620" w:dyaOrig="380">
                <v:shape id="_x0000_i1260" type="#_x0000_t75" style="width:28.5pt;height:21.75pt" o:ole="">
                  <v:imagedata r:id="rId454" o:title=""/>
                </v:shape>
                <o:OLEObject Type="Embed" ProgID="Equation.DSMT4" ShapeID="_x0000_i1260" DrawAspect="Content" ObjectID="_1673157283" r:id="rId464"/>
              </w:object>
            </w:r>
            <w:r w:rsidRPr="002960E3">
              <w:t xml:space="preserve"> được tính như thế nào</w:t>
            </w:r>
            <w:r w:rsidR="008F57B7" w:rsidRPr="002960E3">
              <w:t>?</w:t>
            </w:r>
          </w:p>
          <w:p w:rsidR="007F7B89" w:rsidRPr="002960E3" w:rsidRDefault="007F7B89" w:rsidP="002960E3">
            <w:pPr>
              <w:spacing w:line="276" w:lineRule="auto"/>
            </w:pPr>
            <w:r w:rsidRPr="002960E3">
              <w:rPr>
                <w:b/>
              </w:rPr>
              <w:t>HS:</w:t>
            </w:r>
            <w:r w:rsidRPr="002960E3">
              <w:t xml:space="preserve"> Kết quả như bài cũ ?</w:t>
            </w:r>
          </w:p>
          <w:p w:rsidR="007F7B89" w:rsidRPr="002960E3" w:rsidRDefault="007F7B89" w:rsidP="002960E3">
            <w:pPr>
              <w:spacing w:line="276" w:lineRule="auto"/>
            </w:pPr>
            <w:r w:rsidRPr="002960E3">
              <w:rPr>
                <w:b/>
                <w:bCs/>
              </w:rPr>
              <w:t>?</w:t>
            </w:r>
            <w:r w:rsidRPr="002960E3">
              <w:t xml:space="preserve"> Góc ở tâm có phải là góc có đỉnh ở bên trong đường tròn không.</w:t>
            </w:r>
          </w:p>
          <w:p w:rsidR="007F7B89" w:rsidRPr="002960E3" w:rsidRDefault="007F7B89" w:rsidP="002960E3">
            <w:pPr>
              <w:spacing w:line="276" w:lineRule="auto"/>
            </w:pPr>
            <w:r w:rsidRPr="002960E3">
              <w:rPr>
                <w:b/>
              </w:rPr>
              <w:t>GV:</w:t>
            </w:r>
            <w:r w:rsidRPr="002960E3">
              <w:t xml:space="preserve"> Đưa hình vẽ và kết quả lên bảng phụ.</w:t>
            </w:r>
          </w:p>
          <w:p w:rsidR="007F7B89" w:rsidRPr="002960E3" w:rsidRDefault="007F7B89" w:rsidP="002960E3">
            <w:pPr>
              <w:spacing w:line="276" w:lineRule="auto"/>
              <w:rPr>
                <w:lang w:val="en-US"/>
              </w:rPr>
            </w:pPr>
            <w:r w:rsidRPr="002960E3">
              <w:rPr>
                <w:b/>
                <w:lang w:val="en-US"/>
              </w:rPr>
              <w:t>HS:</w:t>
            </w:r>
            <w:r w:rsidRPr="002960E3">
              <w:rPr>
                <w:lang w:val="en-US"/>
              </w:rPr>
              <w:t xml:space="preserve"> Trả lời.</w:t>
            </w:r>
          </w:p>
        </w:tc>
        <w:tc>
          <w:tcPr>
            <w:tcW w:w="4396" w:type="dxa"/>
            <w:shd w:val="clear" w:color="auto" w:fill="auto"/>
          </w:tcPr>
          <w:p w:rsidR="007F7B89" w:rsidRPr="002960E3" w:rsidRDefault="007F7B89" w:rsidP="002960E3">
            <w:pPr>
              <w:spacing w:line="276" w:lineRule="auto"/>
              <w:rPr>
                <w:b/>
                <w:lang w:val="en-US"/>
              </w:rPr>
            </w:pPr>
            <w:r w:rsidRPr="002960E3">
              <w:rPr>
                <w:b/>
                <w:lang w:val="en-US"/>
              </w:rPr>
              <w:lastRenderedPageBreak/>
              <w:t>1. Góc có đỉnh ở bên trong đường tròn.</w:t>
            </w:r>
          </w:p>
          <w:p w:rsidR="007F7B89" w:rsidRPr="002960E3" w:rsidRDefault="00E01872" w:rsidP="002960E3">
            <w:pPr>
              <w:spacing w:line="276" w:lineRule="auto"/>
              <w:rPr>
                <w:b/>
                <w:i/>
              </w:rPr>
            </w:pPr>
            <w:r w:rsidRPr="002960E3">
              <w:rPr>
                <w:noProof/>
                <w:lang w:val="en-US"/>
              </w:rPr>
              <w:drawing>
                <wp:anchor distT="0" distB="0" distL="114300" distR="114300" simplePos="0" relativeHeight="251739136" behindDoc="0" locked="0" layoutInCell="1" allowOverlap="1" wp14:anchorId="403A281B" wp14:editId="12217C69">
                  <wp:simplePos x="0" y="0"/>
                  <wp:positionH relativeFrom="column">
                    <wp:posOffset>1357630</wp:posOffset>
                  </wp:positionH>
                  <wp:positionV relativeFrom="paragraph">
                    <wp:posOffset>133985</wp:posOffset>
                  </wp:positionV>
                  <wp:extent cx="1250950" cy="1017270"/>
                  <wp:effectExtent l="0" t="0" r="0" b="0"/>
                  <wp:wrapSquare wrapText="bothSides"/>
                  <wp:docPr id="345" name="Ảnh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65">
                            <a:biLevel thresh="75000"/>
                            <a:extLst>
                              <a:ext uri="{28A0092B-C50C-407E-A947-70E740481C1C}">
                                <a14:useLocalDpi xmlns:a14="http://schemas.microsoft.com/office/drawing/2010/main" val="0"/>
                              </a:ext>
                            </a:extLst>
                          </a:blip>
                          <a:srcRect/>
                          <a:stretch>
                            <a:fillRect/>
                          </a:stretch>
                        </pic:blipFill>
                        <pic:spPr bwMode="auto">
                          <a:xfrm>
                            <a:off x="0" y="0"/>
                            <a:ext cx="1250950" cy="1017270"/>
                          </a:xfrm>
                          <a:prstGeom prst="rect">
                            <a:avLst/>
                          </a:prstGeom>
                          <a:noFill/>
                          <a:ln>
                            <a:noFill/>
                          </a:ln>
                        </pic:spPr>
                      </pic:pic>
                    </a:graphicData>
                  </a:graphic>
                  <wp14:sizeRelH relativeFrom="page">
                    <wp14:pctWidth>0</wp14:pctWidth>
                  </wp14:sizeRelH>
                  <wp14:sizeRelV relativeFrom="page">
                    <wp14:pctHeight>0</wp14:pctHeight>
                  </wp14:sizeRelV>
                </wp:anchor>
              </w:drawing>
            </w:r>
            <w:r w:rsidR="007F7B89" w:rsidRPr="002960E3">
              <w:rPr>
                <w:b/>
                <w:i/>
                <w:lang w:val="en-US"/>
              </w:rPr>
              <w:t>a</w:t>
            </w:r>
            <w:r w:rsidR="007F7B89" w:rsidRPr="002960E3">
              <w:rPr>
                <w:b/>
                <w:i/>
              </w:rPr>
              <w:t>) Đặc điểm:</w:t>
            </w:r>
          </w:p>
          <w:p w:rsidR="007F7B89" w:rsidRPr="002960E3" w:rsidRDefault="007F7B89" w:rsidP="002960E3">
            <w:pPr>
              <w:spacing w:line="276" w:lineRule="auto"/>
            </w:pPr>
            <w:r w:rsidRPr="002960E3">
              <w:t>-</w:t>
            </w:r>
            <w:r w:rsidR="0007604A" w:rsidRPr="002960E3">
              <w:t xml:space="preserve"> </w:t>
            </w:r>
            <w:r w:rsidRPr="002960E3">
              <w:t>Đỉnh ở bên trong đường tròn</w:t>
            </w:r>
          </w:p>
          <w:p w:rsidR="007F7B89" w:rsidRPr="002960E3" w:rsidRDefault="007F7B89" w:rsidP="002960E3">
            <w:pPr>
              <w:spacing w:line="276" w:lineRule="auto"/>
              <w:rPr>
                <w:lang w:val="fr-FR"/>
              </w:rPr>
            </w:pPr>
            <w:r w:rsidRPr="002960E3">
              <w:rPr>
                <w:lang w:val="fr-FR"/>
              </w:rPr>
              <w:t>-Hai cạnh là 2 cát tuyến .</w:t>
            </w:r>
          </w:p>
          <w:p w:rsidR="00E01872" w:rsidRPr="002960E3" w:rsidRDefault="00E01872" w:rsidP="002960E3">
            <w:pPr>
              <w:spacing w:line="276" w:lineRule="auto"/>
              <w:rPr>
                <w:lang w:val="fr-FR"/>
              </w:rPr>
            </w:pPr>
          </w:p>
          <w:p w:rsidR="007F7B89" w:rsidRPr="002960E3" w:rsidRDefault="007F7B89" w:rsidP="002960E3">
            <w:pPr>
              <w:spacing w:line="276" w:lineRule="auto"/>
              <w:rPr>
                <w:b/>
                <w:lang w:val="fr-FR"/>
              </w:rPr>
            </w:pPr>
            <w:r w:rsidRPr="002960E3">
              <w:rPr>
                <w:b/>
                <w:i/>
                <w:lang w:val="fr-FR"/>
              </w:rPr>
              <w:t>b) Định lí :</w:t>
            </w:r>
            <w:r w:rsidRPr="002960E3">
              <w:rPr>
                <w:b/>
                <w:lang w:val="fr-FR"/>
              </w:rPr>
              <w:t xml:space="preserve"> </w:t>
            </w:r>
            <w:r w:rsidRPr="002960E3">
              <w:rPr>
                <w:lang w:val="fr-FR"/>
              </w:rPr>
              <w:t>(SGK - 81)</w:t>
            </w:r>
          </w:p>
          <w:p w:rsidR="007F7B89" w:rsidRPr="002960E3" w:rsidRDefault="00CB23A0" w:rsidP="002960E3">
            <w:pPr>
              <w:spacing w:line="276" w:lineRule="auto"/>
              <w:rPr>
                <w:lang w:val="fr-FR"/>
              </w:rPr>
            </w:pPr>
            <w:r w:rsidRPr="002960E3">
              <w:rPr>
                <w:noProof/>
                <w:lang w:val="en-US"/>
              </w:rPr>
              <w:drawing>
                <wp:anchor distT="0" distB="0" distL="114300" distR="114300" simplePos="0" relativeHeight="251740160" behindDoc="0" locked="0" layoutInCell="1" allowOverlap="1" wp14:anchorId="29AE9180" wp14:editId="2910AEAC">
                  <wp:simplePos x="0" y="0"/>
                  <wp:positionH relativeFrom="column">
                    <wp:posOffset>1270000</wp:posOffset>
                  </wp:positionH>
                  <wp:positionV relativeFrom="paragraph">
                    <wp:posOffset>69850</wp:posOffset>
                  </wp:positionV>
                  <wp:extent cx="1334135" cy="1070610"/>
                  <wp:effectExtent l="0" t="0" r="0" b="0"/>
                  <wp:wrapSquare wrapText="bothSides"/>
                  <wp:docPr id="343" name="Ảnh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66">
                            <a:biLevel thresh="75000"/>
                            <a:extLst>
                              <a:ext uri="{28A0092B-C50C-407E-A947-70E740481C1C}">
                                <a14:useLocalDpi xmlns:a14="http://schemas.microsoft.com/office/drawing/2010/main" val="0"/>
                              </a:ext>
                            </a:extLst>
                          </a:blip>
                          <a:srcRect/>
                          <a:stretch>
                            <a:fillRect/>
                          </a:stretch>
                        </pic:blipFill>
                        <pic:spPr bwMode="auto">
                          <a:xfrm>
                            <a:off x="0" y="0"/>
                            <a:ext cx="1334135" cy="1070610"/>
                          </a:xfrm>
                          <a:prstGeom prst="rect">
                            <a:avLst/>
                          </a:prstGeom>
                          <a:noFill/>
                          <a:ln>
                            <a:noFill/>
                          </a:ln>
                        </pic:spPr>
                      </pic:pic>
                    </a:graphicData>
                  </a:graphic>
                  <wp14:sizeRelH relativeFrom="page">
                    <wp14:pctWidth>0</wp14:pctWidth>
                  </wp14:sizeRelH>
                  <wp14:sizeRelV relativeFrom="page">
                    <wp14:pctHeight>0</wp14:pctHeight>
                  </wp14:sizeRelV>
                </wp:anchor>
              </w:drawing>
            </w:r>
            <w:r w:rsidR="007F7B89" w:rsidRPr="002960E3">
              <w:rPr>
                <w:lang w:val="fr-FR"/>
              </w:rPr>
              <w:t xml:space="preserve">Nối AD ta có </w:t>
            </w:r>
            <w:r w:rsidR="00E01872" w:rsidRPr="002960E3">
              <w:rPr>
                <w:position w:val="-4"/>
              </w:rPr>
              <w:object w:dxaOrig="620" w:dyaOrig="380">
                <v:shape id="_x0000_i1261" type="#_x0000_t75" style="width:28.5pt;height:21.75pt" o:ole="">
                  <v:imagedata r:id="rId454" o:title=""/>
                </v:shape>
                <o:OLEObject Type="Embed" ProgID="Equation.DSMT4" ShapeID="_x0000_i1261" DrawAspect="Content" ObjectID="_1673157284" r:id="rId467"/>
              </w:object>
            </w:r>
            <w:r w:rsidR="007F7B89" w:rsidRPr="002960E3">
              <w:rPr>
                <w:lang w:val="fr-FR"/>
              </w:rPr>
              <w:t xml:space="preserve"> là góc ngoài của tam giác ADF</w:t>
            </w:r>
          </w:p>
          <w:p w:rsidR="007F7B89" w:rsidRPr="002960E3" w:rsidRDefault="007F7B89" w:rsidP="002960E3">
            <w:pPr>
              <w:spacing w:line="276" w:lineRule="auto"/>
              <w:rPr>
                <w:lang w:val="fr-FR"/>
              </w:rPr>
            </w:pPr>
            <w:r w:rsidRPr="002960E3">
              <w:rPr>
                <w:lang w:val="fr-FR"/>
              </w:rPr>
              <w:t xml:space="preserve">Nên </w:t>
            </w:r>
            <w:r w:rsidR="00D666DB" w:rsidRPr="002960E3">
              <w:rPr>
                <w:lang w:val="fr-FR"/>
              </w:rPr>
              <w:t>ta có:</w:t>
            </w:r>
          </w:p>
          <w:p w:rsidR="007F7B89" w:rsidRPr="002960E3" w:rsidRDefault="008F57B7" w:rsidP="002960E3">
            <w:pPr>
              <w:spacing w:line="276" w:lineRule="auto"/>
              <w:rPr>
                <w:lang w:val="fr-FR"/>
              </w:rPr>
            </w:pPr>
            <w:r w:rsidRPr="002960E3">
              <w:rPr>
                <w:position w:val="-6"/>
                <w:lang w:val="fr-FR"/>
              </w:rPr>
              <w:object w:dxaOrig="2320" w:dyaOrig="400" w14:anchorId="70FAD7B9">
                <v:shape id="_x0000_i1262" type="#_x0000_t75" style="width:115.5pt;height:21.75pt" o:ole="">
                  <v:imagedata r:id="rId468" o:title=""/>
                </v:shape>
                <o:OLEObject Type="Embed" ProgID="Equation.DSMT4" ShapeID="_x0000_i1262" DrawAspect="Content" ObjectID="_1673157285" r:id="rId469"/>
              </w:object>
            </w:r>
            <w:r w:rsidRPr="002960E3">
              <w:rPr>
                <w:position w:val="-26"/>
                <w:lang w:val="fr-FR"/>
              </w:rPr>
              <w:object w:dxaOrig="2220" w:dyaOrig="780" w14:anchorId="6232D083">
                <v:shape id="_x0000_i1263" type="#_x0000_t75" style="width:108pt;height:36pt" o:ole="">
                  <v:imagedata r:id="rId470" o:title=""/>
                </v:shape>
                <o:OLEObject Type="Embed" ProgID="Equation.DSMT4" ShapeID="_x0000_i1263" DrawAspect="Content" ObjectID="_1673157286" r:id="rId471"/>
              </w:object>
            </w:r>
          </w:p>
          <w:p w:rsidR="007F7B89" w:rsidRPr="002960E3" w:rsidRDefault="007F7B89" w:rsidP="002960E3">
            <w:pPr>
              <w:spacing w:line="276" w:lineRule="auto"/>
              <w:rPr>
                <w:lang w:val="fr-FR"/>
              </w:rPr>
            </w:pPr>
            <w:r w:rsidRPr="002960E3">
              <w:rPr>
                <w:lang w:val="fr-FR"/>
              </w:rPr>
              <w:t xml:space="preserve">Vậy </w:t>
            </w:r>
            <w:r w:rsidR="008F57B7" w:rsidRPr="002960E3">
              <w:rPr>
                <w:position w:val="-26"/>
                <w:lang w:val="fr-FR"/>
              </w:rPr>
              <w:object w:dxaOrig="2820" w:dyaOrig="780" w14:anchorId="5276189E">
                <v:shape id="_x0000_i1264" type="#_x0000_t75" style="width:2in;height:36pt" o:ole="">
                  <v:imagedata r:id="rId472" o:title=""/>
                </v:shape>
                <o:OLEObject Type="Embed" ProgID="Equation.DSMT4" ShapeID="_x0000_i1264" DrawAspect="Content" ObjectID="_1673157287" r:id="rId473"/>
              </w:object>
            </w:r>
          </w:p>
          <w:p w:rsidR="007F7B89" w:rsidRPr="002960E3" w:rsidRDefault="007F7B89" w:rsidP="002960E3">
            <w:pPr>
              <w:spacing w:line="276" w:lineRule="auto"/>
              <w:rPr>
                <w:b/>
                <w:lang w:val="fr-FR"/>
              </w:rPr>
            </w:pPr>
            <w:r w:rsidRPr="002960E3">
              <w:rPr>
                <w:b/>
                <w:i/>
                <w:lang w:val="fr-FR"/>
              </w:rPr>
              <w:t>* Chú ý:</w:t>
            </w:r>
            <w:r w:rsidRPr="002960E3">
              <w:rPr>
                <w:lang w:val="fr-FR"/>
              </w:rPr>
              <w:t xml:space="preserve"> Góc ở tâm là trường hợp đặc biệt của góc ở đỉnh có ở bên trong đường tròn (chắn 2 cung bằng nhau)</w:t>
            </w:r>
          </w:p>
        </w:tc>
      </w:tr>
      <w:tr w:rsidR="00FD3B87" w:rsidRPr="002960E3" w:rsidTr="002B1365">
        <w:tc>
          <w:tcPr>
            <w:tcW w:w="704" w:type="dxa"/>
          </w:tcPr>
          <w:p w:rsidR="00FD3B87" w:rsidRPr="002960E3" w:rsidRDefault="00FD3B87" w:rsidP="002960E3">
            <w:pPr>
              <w:spacing w:line="276" w:lineRule="auto"/>
              <w:jc w:val="center"/>
              <w:rPr>
                <w:lang w:val="fr-FR"/>
              </w:rPr>
            </w:pPr>
          </w:p>
          <w:p w:rsidR="00893915" w:rsidRPr="002960E3" w:rsidRDefault="00893915" w:rsidP="002960E3">
            <w:pPr>
              <w:spacing w:line="276" w:lineRule="auto"/>
              <w:jc w:val="center"/>
              <w:rPr>
                <w:lang w:val="fr-FR"/>
              </w:rPr>
            </w:pPr>
          </w:p>
          <w:p w:rsidR="00893915" w:rsidRPr="002960E3" w:rsidRDefault="00264D4A" w:rsidP="002960E3">
            <w:pPr>
              <w:spacing w:line="276" w:lineRule="auto"/>
              <w:jc w:val="center"/>
              <w:rPr>
                <w:lang w:val="en-US"/>
              </w:rPr>
            </w:pPr>
            <w:r w:rsidRPr="002960E3">
              <w:rPr>
                <w:lang w:val="en-US"/>
              </w:rPr>
              <w:t>20</w:t>
            </w:r>
            <w:r w:rsidR="00893915" w:rsidRPr="002960E3">
              <w:rPr>
                <w:lang w:val="en-US"/>
              </w:rPr>
              <w:t>'</w:t>
            </w:r>
          </w:p>
        </w:tc>
        <w:tc>
          <w:tcPr>
            <w:tcW w:w="3962" w:type="dxa"/>
            <w:shd w:val="clear" w:color="auto" w:fill="auto"/>
          </w:tcPr>
          <w:p w:rsidR="00FD3B87" w:rsidRPr="002960E3" w:rsidRDefault="00FD3B87" w:rsidP="002960E3">
            <w:pPr>
              <w:spacing w:line="276" w:lineRule="auto"/>
              <w:rPr>
                <w:b/>
              </w:rPr>
            </w:pPr>
            <w:r w:rsidRPr="002960E3">
              <w:rPr>
                <w:b/>
                <w:u w:val="single"/>
              </w:rPr>
              <w:t>HĐ2:</w:t>
            </w:r>
            <w:r w:rsidRPr="002960E3">
              <w:rPr>
                <w:b/>
              </w:rPr>
              <w:t xml:space="preserve"> Góc có đỉnh ở bên ngoài đường tròn.</w:t>
            </w:r>
          </w:p>
          <w:p w:rsidR="00FD3B87" w:rsidRPr="002960E3" w:rsidRDefault="00FD3B87" w:rsidP="002960E3">
            <w:pPr>
              <w:spacing w:line="276" w:lineRule="auto"/>
            </w:pPr>
            <w:r w:rsidRPr="002960E3">
              <w:rPr>
                <w:b/>
                <w:bCs/>
              </w:rPr>
              <w:t>?</w:t>
            </w:r>
            <w:r w:rsidRPr="002960E3">
              <w:t xml:space="preserve"> Hãy vẽ 1 góc có đỉnh ở bên ngoài đường tròn  và nêu đặc điểm củ</w:t>
            </w:r>
            <w:r w:rsidR="00C625EA" w:rsidRPr="002960E3">
              <w:t>a góc đó</w:t>
            </w:r>
            <w:r w:rsidRPr="002960E3">
              <w:t>.</w:t>
            </w:r>
          </w:p>
          <w:p w:rsidR="00FD3B87" w:rsidRPr="002960E3" w:rsidRDefault="00FD3B87" w:rsidP="002960E3">
            <w:pPr>
              <w:spacing w:line="276" w:lineRule="auto"/>
            </w:pPr>
            <w:r w:rsidRPr="002960E3">
              <w:rPr>
                <w:b/>
              </w:rPr>
              <w:t>HS:</w:t>
            </w:r>
            <w:r w:rsidRPr="002960E3">
              <w:t xml:space="preserve"> Vẽ được như ở bả</w:t>
            </w:r>
            <w:r w:rsidR="00C625EA" w:rsidRPr="002960E3">
              <w:t>ng</w:t>
            </w:r>
            <w:r w:rsidRPr="002960E3">
              <w:t>.</w:t>
            </w:r>
          </w:p>
          <w:p w:rsidR="00C625EA" w:rsidRPr="002960E3" w:rsidRDefault="00C625EA" w:rsidP="002960E3">
            <w:pPr>
              <w:spacing w:line="276" w:lineRule="auto"/>
            </w:pPr>
            <w:r w:rsidRPr="002960E3">
              <w:rPr>
                <w:b/>
              </w:rPr>
              <w:t>GV:</w:t>
            </w:r>
            <w:r w:rsidRPr="002960E3">
              <w:t xml:space="preserve"> Đưa nội dung định lí lên bảng phụ. Yêu cầu HS phát biểu.</w:t>
            </w:r>
          </w:p>
          <w:p w:rsidR="00C625EA" w:rsidRPr="002960E3" w:rsidRDefault="00C625EA" w:rsidP="002960E3">
            <w:pPr>
              <w:spacing w:line="276" w:lineRule="auto"/>
            </w:pPr>
            <w:r w:rsidRPr="002960E3">
              <w:rPr>
                <w:b/>
              </w:rPr>
              <w:t>HS:</w:t>
            </w:r>
            <w:r w:rsidRPr="002960E3">
              <w:t xml:space="preserve"> Phát biểu.</w:t>
            </w:r>
          </w:p>
          <w:p w:rsidR="00FD3B87" w:rsidRPr="002960E3" w:rsidRDefault="00FD3B87" w:rsidP="002960E3">
            <w:pPr>
              <w:spacing w:line="276" w:lineRule="auto"/>
            </w:pPr>
            <w:r w:rsidRPr="002960E3">
              <w:rPr>
                <w:b/>
                <w:bCs/>
              </w:rPr>
              <w:t>?</w:t>
            </w:r>
            <w:r w:rsidRPr="002960E3">
              <w:t xml:space="preserve"> Hãy tính sđ của góc có đỉnh  ở bên ngoài (O)</w:t>
            </w:r>
          </w:p>
          <w:p w:rsidR="00FD3B87" w:rsidRPr="002960E3" w:rsidRDefault="00FD3B87" w:rsidP="002960E3">
            <w:pPr>
              <w:spacing w:line="276" w:lineRule="auto"/>
            </w:pPr>
            <w:r w:rsidRPr="002960E3">
              <w:rPr>
                <w:b/>
              </w:rPr>
              <w:t>HS:</w:t>
            </w:r>
            <w:r w:rsidRPr="002960E3">
              <w:t xml:space="preserve"> Hoạt động nhóm và sau đó cử đại diện trình bày :</w:t>
            </w:r>
          </w:p>
          <w:p w:rsidR="00FD3B87" w:rsidRPr="002960E3" w:rsidRDefault="00FD3B87" w:rsidP="002960E3">
            <w:pPr>
              <w:spacing w:line="276" w:lineRule="auto"/>
            </w:pPr>
            <w:r w:rsidRPr="002960E3">
              <w:t>- Nhóm 1: Tính số đo của góc trong trường hợp 2 cạnh đều là 2 cát tuyến.</w:t>
            </w:r>
          </w:p>
          <w:p w:rsidR="00FD3B87" w:rsidRPr="002960E3" w:rsidRDefault="00FD3B87" w:rsidP="002960E3">
            <w:pPr>
              <w:spacing w:line="276" w:lineRule="auto"/>
            </w:pPr>
            <w:r w:rsidRPr="002960E3">
              <w:t>- Nhóm 2: Tính số đo của góc trong trường hợp 1 cạnh là cát tuyến ,1 cạnh là tiếp tuyến .</w:t>
            </w:r>
          </w:p>
          <w:p w:rsidR="00FD3B87" w:rsidRPr="002960E3" w:rsidRDefault="00FD3B87" w:rsidP="002960E3">
            <w:pPr>
              <w:spacing w:line="276" w:lineRule="auto"/>
            </w:pPr>
            <w:r w:rsidRPr="002960E3">
              <w:t>- Nhóm 3: Tính số đo của góc trong trường hợp  cả 2 cạnh đều là tiếp tuyến .</w:t>
            </w:r>
          </w:p>
          <w:p w:rsidR="00FD3B87" w:rsidRPr="002960E3" w:rsidRDefault="00FD3B87" w:rsidP="002960E3">
            <w:pPr>
              <w:spacing w:line="276" w:lineRule="auto"/>
            </w:pPr>
            <w:r w:rsidRPr="002960E3">
              <w:rPr>
                <w:b/>
              </w:rPr>
              <w:t>GV:</w:t>
            </w:r>
            <w:r w:rsidRPr="002960E3">
              <w:t xml:space="preserve"> hướng dẫn HS thực hiện </w:t>
            </w:r>
          </w:p>
          <w:p w:rsidR="00FD3B87" w:rsidRPr="002960E3" w:rsidRDefault="00FD3B87" w:rsidP="002960E3">
            <w:pPr>
              <w:spacing w:line="276" w:lineRule="auto"/>
            </w:pPr>
            <w:r w:rsidRPr="002960E3">
              <w:t xml:space="preserve">- Nhóm 1: Nối AB rồi xét quan hệ giữa góc DAB với </w:t>
            </w:r>
            <w:r w:rsidR="007C3080" w:rsidRPr="002960E3">
              <w:rPr>
                <w:rFonts w:ascii="Cambria Math" w:hAnsi="Cambria Math"/>
                <w:noProof/>
              </w:rPr>
              <w:t>△</w:t>
            </w:r>
            <w:r w:rsidRPr="002960E3">
              <w:t>EAB</w:t>
            </w:r>
          </w:p>
          <w:p w:rsidR="00FD3B87" w:rsidRPr="002960E3" w:rsidRDefault="00FD3B87" w:rsidP="002960E3">
            <w:pPr>
              <w:spacing w:line="276" w:lineRule="auto"/>
            </w:pPr>
            <w:r w:rsidRPr="002960E3">
              <w:lastRenderedPageBreak/>
              <w:t xml:space="preserve">- Nhóm 2: Nối AC rồi xét quan hệ giữa góc DAC với </w:t>
            </w:r>
            <w:r w:rsidR="002575F0" w:rsidRPr="002960E3">
              <w:rPr>
                <w:rFonts w:ascii="Cambria Math" w:hAnsi="Cambria Math"/>
                <w:noProof/>
              </w:rPr>
              <w:t>△</w:t>
            </w:r>
            <w:r w:rsidRPr="002960E3">
              <w:t>AEC</w:t>
            </w:r>
          </w:p>
          <w:p w:rsidR="00FD3B87" w:rsidRPr="002960E3" w:rsidRDefault="00FD3B87" w:rsidP="002960E3">
            <w:pPr>
              <w:spacing w:line="276" w:lineRule="auto"/>
            </w:pPr>
            <w:r w:rsidRPr="002960E3">
              <w:t xml:space="preserve">- Nhóm 3: Nối AC rồi xét quan hệ giữa góc CAx với </w:t>
            </w:r>
            <w:r w:rsidR="004F7FAD" w:rsidRPr="002960E3">
              <w:rPr>
                <w:rFonts w:ascii="Cambria Math" w:hAnsi="Cambria Math"/>
                <w:noProof/>
              </w:rPr>
              <w:t>△</w:t>
            </w:r>
            <w:r w:rsidRPr="002960E3">
              <w:t>AEC.</w:t>
            </w:r>
          </w:p>
          <w:p w:rsidR="00FD3B87" w:rsidRPr="002960E3" w:rsidRDefault="00FD3B87" w:rsidP="002960E3">
            <w:pPr>
              <w:spacing w:line="276" w:lineRule="auto"/>
            </w:pPr>
            <w:r w:rsidRPr="002960E3">
              <w:rPr>
                <w:b/>
              </w:rPr>
              <w:t>GV:</w:t>
            </w:r>
            <w:r w:rsidRPr="002960E3">
              <w:t xml:space="preserve"> Yêu cầu các nhóm trình bày.</w:t>
            </w:r>
          </w:p>
          <w:p w:rsidR="00FD3B87" w:rsidRPr="002960E3" w:rsidRDefault="00FD3B87" w:rsidP="002960E3">
            <w:pPr>
              <w:spacing w:line="276" w:lineRule="auto"/>
            </w:pPr>
            <w:r w:rsidRPr="002960E3">
              <w:rPr>
                <w:b/>
                <w:bCs/>
              </w:rPr>
              <w:t xml:space="preserve">? </w:t>
            </w:r>
            <w:r w:rsidRPr="002960E3">
              <w:t>Trong cả 3 trường hợp: sđ của góc có đỉnh  ở bên ngoài đường tròn có quan hệ thế nào với sđ của 2 cung bị chắn ? Hãy phát biểu kết quả trên trong trường hợp tổng quát .</w:t>
            </w:r>
          </w:p>
          <w:p w:rsidR="00FD3B87" w:rsidRPr="002960E3" w:rsidRDefault="00FD3B87" w:rsidP="002960E3">
            <w:pPr>
              <w:spacing w:line="276" w:lineRule="auto"/>
            </w:pPr>
            <w:r w:rsidRPr="002960E3">
              <w:rPr>
                <w:b/>
              </w:rPr>
              <w:t>HS:</w:t>
            </w:r>
            <w:r w:rsidRPr="002960E3">
              <w:t xml:space="preserve"> Trả lời.</w:t>
            </w:r>
          </w:p>
        </w:tc>
        <w:tc>
          <w:tcPr>
            <w:tcW w:w="4396" w:type="dxa"/>
            <w:shd w:val="clear" w:color="auto" w:fill="auto"/>
          </w:tcPr>
          <w:p w:rsidR="00FD3B87" w:rsidRPr="002960E3" w:rsidRDefault="00FD3B87" w:rsidP="002960E3">
            <w:pPr>
              <w:spacing w:line="276" w:lineRule="auto"/>
              <w:rPr>
                <w:b/>
              </w:rPr>
            </w:pPr>
            <w:r w:rsidRPr="002960E3">
              <w:rPr>
                <w:b/>
              </w:rPr>
              <w:lastRenderedPageBreak/>
              <w:t>2. Góc có đỉnh ở bên ngoài đường tròn.</w:t>
            </w:r>
          </w:p>
          <w:p w:rsidR="00FD3B87" w:rsidRPr="002960E3" w:rsidRDefault="00FD3B87" w:rsidP="002960E3">
            <w:pPr>
              <w:spacing w:line="276" w:lineRule="auto"/>
            </w:pPr>
            <w:r w:rsidRPr="002960E3">
              <w:rPr>
                <w:b/>
                <w:i/>
              </w:rPr>
              <w:t>a) Đặc điểm:</w:t>
            </w:r>
          </w:p>
          <w:p w:rsidR="00FD3B87" w:rsidRPr="002960E3" w:rsidRDefault="00FD3B87" w:rsidP="002960E3">
            <w:pPr>
              <w:spacing w:line="276" w:lineRule="auto"/>
            </w:pPr>
            <w:r w:rsidRPr="002960E3">
              <w:t xml:space="preserve">- Đỉnh ở bên ngoài đường tròn </w:t>
            </w:r>
          </w:p>
          <w:p w:rsidR="00FD3B87" w:rsidRPr="002960E3" w:rsidRDefault="00FD3B87" w:rsidP="002960E3">
            <w:pPr>
              <w:spacing w:line="276" w:lineRule="auto"/>
            </w:pPr>
            <w:r w:rsidRPr="002960E3">
              <w:t xml:space="preserve">- Hai cạnh đều là tiếp tuyến  hoặc 1 cạnh là cát tuyến ,1 cạnh là tiếp tuyến  hoặc 2 cạnh đều là tiếp tuyến </w:t>
            </w:r>
          </w:p>
          <w:p w:rsidR="00FD3B87" w:rsidRPr="002960E3" w:rsidRDefault="00FD3B87" w:rsidP="002960E3">
            <w:pPr>
              <w:spacing w:line="276" w:lineRule="auto"/>
              <w:rPr>
                <w:b/>
              </w:rPr>
            </w:pPr>
            <w:r w:rsidRPr="002960E3">
              <w:rPr>
                <w:b/>
                <w:i/>
              </w:rPr>
              <w:t>b) Định lí:</w:t>
            </w:r>
            <w:r w:rsidRPr="002960E3">
              <w:rPr>
                <w:b/>
              </w:rPr>
              <w:t xml:space="preserve"> </w:t>
            </w:r>
            <w:r w:rsidRPr="002960E3">
              <w:t>(SGK - 81)</w:t>
            </w:r>
          </w:p>
          <w:p w:rsidR="00FD3B87" w:rsidRPr="002960E3" w:rsidRDefault="00EB6C53" w:rsidP="002960E3">
            <w:pPr>
              <w:spacing w:line="276" w:lineRule="auto"/>
              <w:rPr>
                <w:b/>
              </w:rPr>
            </w:pPr>
            <w:r w:rsidRPr="002960E3">
              <w:rPr>
                <w:b/>
                <w:i/>
              </w:rPr>
              <w:t>Chứng minh</w:t>
            </w:r>
            <w:r w:rsidR="00FD3B87" w:rsidRPr="002960E3">
              <w:rPr>
                <w:b/>
                <w:i/>
              </w:rPr>
              <w:t>:</w:t>
            </w:r>
            <w:r w:rsidR="00FD3B87" w:rsidRPr="002960E3">
              <w:t xml:space="preserve"> </w:t>
            </w:r>
          </w:p>
          <w:p w:rsidR="00FD3B87" w:rsidRPr="002960E3" w:rsidRDefault="00FD3B87" w:rsidP="002960E3">
            <w:pPr>
              <w:spacing w:line="276" w:lineRule="auto"/>
              <w:rPr>
                <w:i/>
              </w:rPr>
            </w:pPr>
            <w:r w:rsidRPr="002960E3">
              <w:rPr>
                <w:i/>
              </w:rPr>
              <w:t>* Hai cạnh đều là cát tuyến:</w:t>
            </w:r>
          </w:p>
          <w:p w:rsidR="00FD3B87" w:rsidRPr="002960E3" w:rsidRDefault="00FD3B87" w:rsidP="002960E3">
            <w:pPr>
              <w:spacing w:line="276" w:lineRule="auto"/>
              <w:rPr>
                <w:lang w:val="fr-FR"/>
              </w:rPr>
            </w:pPr>
            <w:r w:rsidRPr="002960E3">
              <w:rPr>
                <w:noProof/>
                <w:lang w:val="en-US"/>
              </w:rPr>
              <w:drawing>
                <wp:anchor distT="0" distB="0" distL="114300" distR="114300" simplePos="0" relativeHeight="251742208" behindDoc="0" locked="0" layoutInCell="1" allowOverlap="1" wp14:anchorId="0009C7CB" wp14:editId="124258EB">
                  <wp:simplePos x="0" y="0"/>
                  <wp:positionH relativeFrom="column">
                    <wp:posOffset>923925</wp:posOffset>
                  </wp:positionH>
                  <wp:positionV relativeFrom="paragraph">
                    <wp:posOffset>66675</wp:posOffset>
                  </wp:positionV>
                  <wp:extent cx="1795780" cy="1019175"/>
                  <wp:effectExtent l="0" t="0" r="0" b="0"/>
                  <wp:wrapSquare wrapText="bothSides"/>
                  <wp:docPr id="344" name="Ảnh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74">
                            <a:biLevel thresh="75000"/>
                            <a:extLst>
                              <a:ext uri="{28A0092B-C50C-407E-A947-70E740481C1C}">
                                <a14:useLocalDpi xmlns:a14="http://schemas.microsoft.com/office/drawing/2010/main" val="0"/>
                              </a:ext>
                            </a:extLst>
                          </a:blip>
                          <a:srcRect/>
                          <a:stretch>
                            <a:fillRect/>
                          </a:stretch>
                        </pic:blipFill>
                        <pic:spPr bwMode="auto">
                          <a:xfrm>
                            <a:off x="0" y="0"/>
                            <a:ext cx="179578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lang w:val="fr-FR"/>
              </w:rPr>
              <w:t>Nối AB</w:t>
            </w:r>
          </w:p>
          <w:p w:rsidR="00BD1C5C" w:rsidRPr="002960E3" w:rsidRDefault="00BD1C5C" w:rsidP="002960E3">
            <w:pPr>
              <w:spacing w:line="276" w:lineRule="auto"/>
              <w:rPr>
                <w:lang w:val="fr-FR"/>
              </w:rPr>
            </w:pPr>
            <w:r w:rsidRPr="002960E3">
              <w:rPr>
                <w:lang w:val="fr-FR"/>
              </w:rPr>
              <w:t>Ta có</w:t>
            </w:r>
            <w:r w:rsidR="00FD3B87" w:rsidRPr="002960E3">
              <w:rPr>
                <w:lang w:val="fr-FR"/>
              </w:rPr>
              <w:t>:</w:t>
            </w:r>
          </w:p>
          <w:p w:rsidR="00FD3B87" w:rsidRPr="002960E3" w:rsidRDefault="00FD3B87" w:rsidP="002960E3">
            <w:pPr>
              <w:spacing w:line="276" w:lineRule="auto"/>
              <w:rPr>
                <w:lang w:val="fr-FR"/>
              </w:rPr>
            </w:pPr>
            <w:r w:rsidRPr="002960E3">
              <w:rPr>
                <w:lang w:val="fr-FR"/>
              </w:rPr>
              <w:t xml:space="preserve"> </w:t>
            </w:r>
            <w:r w:rsidR="001731FD" w:rsidRPr="002960E3">
              <w:rPr>
                <w:position w:val="-4"/>
                <w:lang w:val="en-US"/>
              </w:rPr>
              <w:object w:dxaOrig="660" w:dyaOrig="380" w14:anchorId="4701F3AE">
                <v:shape id="_x0000_i1265" type="#_x0000_t75" style="width:36pt;height:21.75pt" o:ole="">
                  <v:imagedata r:id="rId475" o:title=""/>
                </v:shape>
                <o:OLEObject Type="Embed" ProgID="Equation.DSMT4" ShapeID="_x0000_i1265" DrawAspect="Content" ObjectID="_1673157288" r:id="rId476"/>
              </w:object>
            </w:r>
            <w:r w:rsidRPr="002960E3">
              <w:rPr>
                <w:lang w:val="fr-FR"/>
              </w:rPr>
              <w:t xml:space="preserve"> là góc ngoài của </w:t>
            </w:r>
            <w:r w:rsidR="00BD1C5C" w:rsidRPr="002960E3">
              <w:rPr>
                <w:rFonts w:ascii="Cambria Math" w:hAnsi="Cambria Math"/>
                <w:noProof/>
              </w:rPr>
              <w:t>△</w:t>
            </w:r>
            <w:r w:rsidRPr="002960E3">
              <w:rPr>
                <w:lang w:val="fr-FR"/>
              </w:rPr>
              <w:t>EAB</w:t>
            </w:r>
          </w:p>
          <w:p w:rsidR="00FD3B87" w:rsidRPr="002960E3" w:rsidRDefault="00A869CB" w:rsidP="002960E3">
            <w:pPr>
              <w:spacing w:line="276" w:lineRule="auto"/>
              <w:rPr>
                <w:lang w:val="fr-FR"/>
              </w:rPr>
            </w:pPr>
            <w:r w:rsidRPr="002960E3">
              <w:rPr>
                <w:position w:val="-6"/>
                <w:lang w:val="fr-FR"/>
              </w:rPr>
              <w:object w:dxaOrig="2640" w:dyaOrig="400" w14:anchorId="30EE28E3">
                <v:shape id="_x0000_i1266" type="#_x0000_t75" style="width:129.75pt;height:21.75pt" o:ole="">
                  <v:imagedata r:id="rId477" o:title=""/>
                </v:shape>
                <o:OLEObject Type="Embed" ProgID="Equation.DSMT4" ShapeID="_x0000_i1266" DrawAspect="Content" ObjectID="_1673157289" r:id="rId478"/>
              </w:object>
            </w:r>
          </w:p>
          <w:p w:rsidR="00FD3B87" w:rsidRPr="002960E3" w:rsidRDefault="00A869CB" w:rsidP="002960E3">
            <w:pPr>
              <w:spacing w:line="276" w:lineRule="auto"/>
              <w:rPr>
                <w:lang w:val="fr-FR"/>
              </w:rPr>
            </w:pPr>
            <w:r w:rsidRPr="002960E3">
              <w:rPr>
                <w:position w:val="-6"/>
                <w:lang w:val="fr-FR"/>
              </w:rPr>
              <w:object w:dxaOrig="2640" w:dyaOrig="400" w14:anchorId="3BA35BAA">
                <v:shape id="_x0000_i1267" type="#_x0000_t75" style="width:129.75pt;height:21.75pt" o:ole="">
                  <v:imagedata r:id="rId479" o:title=""/>
                </v:shape>
                <o:OLEObject Type="Embed" ProgID="Equation.DSMT4" ShapeID="_x0000_i1267" DrawAspect="Content" ObjectID="_1673157290" r:id="rId480"/>
              </w:object>
            </w:r>
          </w:p>
          <w:p w:rsidR="00FD3B87" w:rsidRPr="002960E3" w:rsidRDefault="006D37F0" w:rsidP="002960E3">
            <w:pPr>
              <w:spacing w:line="276" w:lineRule="auto"/>
              <w:rPr>
                <w:lang w:val="fr-FR"/>
              </w:rPr>
            </w:pPr>
            <w:r w:rsidRPr="002960E3">
              <w:rPr>
                <w:position w:val="-26"/>
                <w:lang w:val="fr-FR"/>
              </w:rPr>
              <w:object w:dxaOrig="2220" w:dyaOrig="780" w14:anchorId="05006260">
                <v:shape id="_x0000_i1268" type="#_x0000_t75" style="width:108pt;height:36pt" o:ole="">
                  <v:imagedata r:id="rId481" o:title=""/>
                </v:shape>
                <o:OLEObject Type="Embed" ProgID="Equation.DSMT4" ShapeID="_x0000_i1268" DrawAspect="Content" ObjectID="_1673157291" r:id="rId482"/>
              </w:object>
            </w:r>
          </w:p>
          <w:p w:rsidR="00FD3B87" w:rsidRPr="002960E3" w:rsidRDefault="00FD3B87" w:rsidP="002960E3">
            <w:pPr>
              <w:spacing w:line="276" w:lineRule="auto"/>
              <w:rPr>
                <w:i/>
                <w:lang w:val="fr-FR"/>
              </w:rPr>
            </w:pPr>
            <w:r w:rsidRPr="002960E3">
              <w:rPr>
                <w:i/>
                <w:noProof/>
                <w:lang w:val="en-US"/>
              </w:rPr>
              <w:drawing>
                <wp:anchor distT="0" distB="0" distL="114300" distR="114300" simplePos="0" relativeHeight="251743232" behindDoc="0" locked="0" layoutInCell="1" allowOverlap="1" wp14:anchorId="1659DC42" wp14:editId="1063898B">
                  <wp:simplePos x="0" y="0"/>
                  <wp:positionH relativeFrom="column">
                    <wp:posOffset>890905</wp:posOffset>
                  </wp:positionH>
                  <wp:positionV relativeFrom="paragraph">
                    <wp:posOffset>346710</wp:posOffset>
                  </wp:positionV>
                  <wp:extent cx="1828800" cy="1127760"/>
                  <wp:effectExtent l="0" t="0" r="0" b="0"/>
                  <wp:wrapSquare wrapText="bothSides"/>
                  <wp:docPr id="347" name="Ảnh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83">
                            <a:biLevel thresh="75000"/>
                            <a:extLst>
                              <a:ext uri="{28A0092B-C50C-407E-A947-70E740481C1C}">
                                <a14:useLocalDpi xmlns:a14="http://schemas.microsoft.com/office/drawing/2010/main" val="0"/>
                              </a:ext>
                            </a:extLst>
                          </a:blip>
                          <a:srcRect/>
                          <a:stretch>
                            <a:fillRect/>
                          </a:stretch>
                        </pic:blipFill>
                        <pic:spPr bwMode="auto">
                          <a:xfrm>
                            <a:off x="0" y="0"/>
                            <a:ext cx="1828800" cy="1127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i/>
                <w:lang w:val="fr-FR"/>
              </w:rPr>
              <w:t xml:space="preserve">* </w:t>
            </w:r>
            <w:r w:rsidRPr="002960E3">
              <w:rPr>
                <w:i/>
              </w:rPr>
              <w:t>Một cạnh là cát tuyến,</w:t>
            </w:r>
            <w:r w:rsidRPr="002960E3">
              <w:rPr>
                <w:i/>
                <w:lang w:val="fr-FR"/>
              </w:rPr>
              <w:t xml:space="preserve"> </w:t>
            </w:r>
            <w:r w:rsidRPr="002960E3">
              <w:rPr>
                <w:i/>
              </w:rPr>
              <w:t xml:space="preserve">1 cạnh là </w:t>
            </w:r>
            <w:r w:rsidRPr="002960E3">
              <w:rPr>
                <w:i/>
                <w:lang w:val="fr-FR"/>
              </w:rPr>
              <w:lastRenderedPageBreak/>
              <w:t>tiếp</w:t>
            </w:r>
            <w:r w:rsidRPr="002960E3">
              <w:rPr>
                <w:i/>
              </w:rPr>
              <w:t xml:space="preserve"> tuyến:</w:t>
            </w:r>
          </w:p>
          <w:p w:rsidR="00FD3B87" w:rsidRPr="002960E3" w:rsidRDefault="00FD3B87" w:rsidP="002960E3">
            <w:pPr>
              <w:spacing w:line="276" w:lineRule="auto"/>
              <w:rPr>
                <w:lang w:val="fr-FR"/>
              </w:rPr>
            </w:pPr>
            <w:r w:rsidRPr="002960E3">
              <w:rPr>
                <w:lang w:val="fr-FR"/>
              </w:rPr>
              <w:t>Nối AC</w:t>
            </w:r>
          </w:p>
          <w:p w:rsidR="001C7EE4" w:rsidRPr="002960E3" w:rsidRDefault="001C7EE4" w:rsidP="002960E3">
            <w:pPr>
              <w:spacing w:line="276" w:lineRule="auto"/>
              <w:rPr>
                <w:lang w:val="fr-FR"/>
              </w:rPr>
            </w:pPr>
            <w:r w:rsidRPr="002960E3">
              <w:rPr>
                <w:lang w:val="fr-FR"/>
              </w:rPr>
              <w:t>Ta có</w:t>
            </w:r>
            <w:r w:rsidR="00FD3B87" w:rsidRPr="002960E3">
              <w:rPr>
                <w:lang w:val="fr-FR"/>
              </w:rPr>
              <w:t>:</w:t>
            </w:r>
          </w:p>
          <w:p w:rsidR="00FD3B87" w:rsidRPr="002960E3" w:rsidRDefault="001C7EE4" w:rsidP="002960E3">
            <w:pPr>
              <w:spacing w:line="276" w:lineRule="auto"/>
              <w:rPr>
                <w:lang w:val="fr-FR"/>
              </w:rPr>
            </w:pPr>
            <w:r w:rsidRPr="002960E3">
              <w:rPr>
                <w:position w:val="-6"/>
                <w:lang w:val="fr-FR"/>
              </w:rPr>
              <w:object w:dxaOrig="660" w:dyaOrig="400">
                <v:shape id="_x0000_i1269" type="#_x0000_t75" style="width:36pt;height:21.75pt" o:ole="">
                  <v:imagedata r:id="rId484" o:title=""/>
                </v:shape>
                <o:OLEObject Type="Embed" ProgID="Equation.DSMT4" ShapeID="_x0000_i1269" DrawAspect="Content" ObjectID="_1673157292" r:id="rId485"/>
              </w:object>
            </w:r>
            <w:r w:rsidRPr="002960E3">
              <w:rPr>
                <w:lang w:val="fr-FR"/>
              </w:rPr>
              <w:t xml:space="preserve"> l</w:t>
            </w:r>
            <w:r w:rsidR="00FD3B87" w:rsidRPr="002960E3">
              <w:rPr>
                <w:lang w:val="fr-FR"/>
              </w:rPr>
              <w:t xml:space="preserve">à góc ngoài của </w:t>
            </w:r>
            <w:r w:rsidRPr="002960E3">
              <w:rPr>
                <w:rFonts w:ascii="Cambria Math" w:hAnsi="Cambria Math"/>
                <w:noProof/>
              </w:rPr>
              <w:t>△</w:t>
            </w:r>
            <w:r w:rsidR="00FD3B87" w:rsidRPr="002960E3">
              <w:rPr>
                <w:lang w:val="fr-FR"/>
              </w:rPr>
              <w:t>EAC</w:t>
            </w:r>
          </w:p>
          <w:p w:rsidR="00FD3B87" w:rsidRPr="002960E3" w:rsidRDefault="00EC1B35" w:rsidP="002960E3">
            <w:pPr>
              <w:spacing w:line="276" w:lineRule="auto"/>
              <w:rPr>
                <w:lang w:val="fr-FR"/>
              </w:rPr>
            </w:pPr>
            <w:r w:rsidRPr="002960E3">
              <w:rPr>
                <w:position w:val="-6"/>
                <w:lang w:val="fr-FR"/>
              </w:rPr>
              <w:object w:dxaOrig="2640" w:dyaOrig="400" w14:anchorId="7ACAB9A3">
                <v:shape id="_x0000_i1270" type="#_x0000_t75" style="width:129.75pt;height:21.75pt" o:ole="">
                  <v:imagedata r:id="rId486" o:title=""/>
                </v:shape>
                <o:OLEObject Type="Embed" ProgID="Equation.DSMT4" ShapeID="_x0000_i1270" DrawAspect="Content" ObjectID="_1673157293" r:id="rId487"/>
              </w:object>
            </w:r>
          </w:p>
          <w:p w:rsidR="00FD3B87" w:rsidRPr="002960E3" w:rsidRDefault="00EC1B35" w:rsidP="002960E3">
            <w:pPr>
              <w:spacing w:line="276" w:lineRule="auto"/>
              <w:rPr>
                <w:lang w:val="fr-FR"/>
              </w:rPr>
            </w:pPr>
            <w:r w:rsidRPr="002960E3">
              <w:rPr>
                <w:position w:val="-56"/>
                <w:lang w:val="fr-FR"/>
              </w:rPr>
              <w:object w:dxaOrig="2640" w:dyaOrig="1260" w14:anchorId="4E40AE55">
                <v:shape id="_x0000_i1271" type="#_x0000_t75" style="width:129.75pt;height:64.5pt" o:ole="">
                  <v:imagedata r:id="rId488" o:title=""/>
                </v:shape>
                <o:OLEObject Type="Embed" ProgID="Equation.DSMT4" ShapeID="_x0000_i1271" DrawAspect="Content" ObjectID="_1673157294" r:id="rId489"/>
              </w:object>
            </w:r>
          </w:p>
          <w:p w:rsidR="00FD3B87" w:rsidRPr="002960E3" w:rsidRDefault="00FD3B87" w:rsidP="002960E3">
            <w:pPr>
              <w:spacing w:line="276" w:lineRule="auto"/>
              <w:rPr>
                <w:i/>
                <w:lang w:val="fr-FR"/>
              </w:rPr>
            </w:pPr>
            <w:r w:rsidRPr="002960E3">
              <w:rPr>
                <w:i/>
                <w:lang w:val="fr-FR"/>
              </w:rPr>
              <w:t>* Hai cạnh đều là tiếp tuyến:</w:t>
            </w:r>
          </w:p>
          <w:p w:rsidR="00FD3B87" w:rsidRPr="002960E3" w:rsidRDefault="00975465" w:rsidP="002960E3">
            <w:pPr>
              <w:spacing w:line="276" w:lineRule="auto"/>
              <w:rPr>
                <w:lang w:val="fr-FR"/>
              </w:rPr>
            </w:pPr>
            <w:r w:rsidRPr="002960E3">
              <w:rPr>
                <w:b/>
                <w:noProof/>
                <w:lang w:val="en-US"/>
              </w:rPr>
              <w:drawing>
                <wp:anchor distT="0" distB="0" distL="114300" distR="114300" simplePos="0" relativeHeight="251744256" behindDoc="0" locked="0" layoutInCell="1" allowOverlap="1" wp14:anchorId="55A0584E" wp14:editId="03688293">
                  <wp:simplePos x="0" y="0"/>
                  <wp:positionH relativeFrom="column">
                    <wp:posOffset>963295</wp:posOffset>
                  </wp:positionH>
                  <wp:positionV relativeFrom="paragraph">
                    <wp:posOffset>102235</wp:posOffset>
                  </wp:positionV>
                  <wp:extent cx="1751965" cy="1223010"/>
                  <wp:effectExtent l="0" t="0" r="0" b="0"/>
                  <wp:wrapSquare wrapText="bothSides"/>
                  <wp:docPr id="349" name="Ảnh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90">
                            <a:biLevel thresh="75000"/>
                            <a:extLst>
                              <a:ext uri="{28A0092B-C50C-407E-A947-70E740481C1C}">
                                <a14:useLocalDpi xmlns:a14="http://schemas.microsoft.com/office/drawing/2010/main" val="0"/>
                              </a:ext>
                            </a:extLst>
                          </a:blip>
                          <a:srcRect/>
                          <a:stretch>
                            <a:fillRect/>
                          </a:stretch>
                        </pic:blipFill>
                        <pic:spPr bwMode="auto">
                          <a:xfrm>
                            <a:off x="0" y="0"/>
                            <a:ext cx="17519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3B87" w:rsidRPr="002960E3">
              <w:rPr>
                <w:lang w:val="fr-FR"/>
              </w:rPr>
              <w:t>Nối AC</w:t>
            </w:r>
          </w:p>
          <w:p w:rsidR="00975465" w:rsidRPr="002960E3" w:rsidRDefault="00975465" w:rsidP="002960E3">
            <w:pPr>
              <w:spacing w:line="276" w:lineRule="auto"/>
              <w:rPr>
                <w:lang w:val="fr-FR"/>
              </w:rPr>
            </w:pPr>
            <w:r w:rsidRPr="002960E3">
              <w:rPr>
                <w:lang w:val="fr-FR"/>
              </w:rPr>
              <w:t>Ta có</w:t>
            </w:r>
            <w:r w:rsidR="00FD3B87" w:rsidRPr="002960E3">
              <w:rPr>
                <w:lang w:val="fr-FR"/>
              </w:rPr>
              <w:t>:</w:t>
            </w:r>
          </w:p>
          <w:p w:rsidR="00FD3B87" w:rsidRPr="002960E3" w:rsidRDefault="00FD3B87" w:rsidP="002960E3">
            <w:pPr>
              <w:spacing w:line="276" w:lineRule="auto"/>
              <w:rPr>
                <w:lang w:val="fr-FR"/>
              </w:rPr>
            </w:pPr>
            <w:r w:rsidRPr="002960E3">
              <w:rPr>
                <w:lang w:val="fr-FR"/>
              </w:rPr>
              <w:t xml:space="preserve"> </w:t>
            </w:r>
            <w:r w:rsidR="00975465" w:rsidRPr="002960E3">
              <w:rPr>
                <w:position w:val="-6"/>
                <w:lang w:val="en-US"/>
              </w:rPr>
              <w:object w:dxaOrig="600" w:dyaOrig="400" w14:anchorId="226CC022">
                <v:shape id="_x0000_i1272" type="#_x0000_t75" style="width:28.5pt;height:21.75pt" o:ole="">
                  <v:imagedata r:id="rId491" o:title=""/>
                </v:shape>
                <o:OLEObject Type="Embed" ProgID="Equation.DSMT4" ShapeID="_x0000_i1272" DrawAspect="Content" ObjectID="_1673157295" r:id="rId492"/>
              </w:object>
            </w:r>
            <w:r w:rsidRPr="002960E3">
              <w:rPr>
                <w:lang w:val="fr-FR"/>
              </w:rPr>
              <w:t xml:space="preserve"> là góc ngoài của </w:t>
            </w:r>
            <w:r w:rsidR="00975465" w:rsidRPr="002960E3">
              <w:rPr>
                <w:rFonts w:ascii="Cambria Math" w:hAnsi="Cambria Math"/>
                <w:noProof/>
              </w:rPr>
              <w:t>△</w:t>
            </w:r>
            <w:r w:rsidRPr="002960E3">
              <w:rPr>
                <w:lang w:val="fr-FR"/>
              </w:rPr>
              <w:t>EAC</w:t>
            </w:r>
          </w:p>
          <w:p w:rsidR="00F61B89" w:rsidRPr="002960E3" w:rsidRDefault="00F61B89" w:rsidP="002960E3">
            <w:pPr>
              <w:spacing w:line="276" w:lineRule="auto"/>
              <w:rPr>
                <w:lang w:val="fr-FR"/>
              </w:rPr>
            </w:pPr>
          </w:p>
          <w:p w:rsidR="00FD3B87" w:rsidRPr="002960E3" w:rsidRDefault="00F61B89" w:rsidP="002960E3">
            <w:pPr>
              <w:spacing w:line="276" w:lineRule="auto"/>
              <w:rPr>
                <w:lang w:val="en-US"/>
              </w:rPr>
            </w:pPr>
            <w:r w:rsidRPr="002960E3">
              <w:rPr>
                <w:position w:val="-6"/>
                <w:lang w:val="en-US"/>
              </w:rPr>
              <w:object w:dxaOrig="2580" w:dyaOrig="400" w14:anchorId="4113963E">
                <v:shape id="_x0000_i1273" type="#_x0000_t75" style="width:129.75pt;height:21.75pt" o:ole="">
                  <v:imagedata r:id="rId493" o:title=""/>
                </v:shape>
                <o:OLEObject Type="Embed" ProgID="Equation.DSMT4" ShapeID="_x0000_i1273" DrawAspect="Content" ObjectID="_1673157296" r:id="rId494"/>
              </w:object>
            </w:r>
          </w:p>
          <w:p w:rsidR="00FD3B87" w:rsidRPr="002960E3" w:rsidRDefault="00F61B89" w:rsidP="002960E3">
            <w:pPr>
              <w:spacing w:line="276" w:lineRule="auto"/>
              <w:rPr>
                <w:lang w:val="en-US"/>
              </w:rPr>
            </w:pPr>
            <w:r w:rsidRPr="002960E3">
              <w:rPr>
                <w:position w:val="-26"/>
                <w:lang w:val="en-US"/>
              </w:rPr>
              <w:object w:dxaOrig="2220" w:dyaOrig="780" w14:anchorId="2777A3B7">
                <v:shape id="_x0000_i1274" type="#_x0000_t75" style="width:108pt;height:36pt" o:ole="">
                  <v:imagedata r:id="rId495" o:title=""/>
                </v:shape>
                <o:OLEObject Type="Embed" ProgID="Equation.DSMT4" ShapeID="_x0000_i1274" DrawAspect="Content" ObjectID="_1673157297" r:id="rId496"/>
              </w:object>
            </w:r>
          </w:p>
        </w:tc>
      </w:tr>
    </w:tbl>
    <w:p w:rsidR="005E2575" w:rsidRPr="002960E3" w:rsidRDefault="005E2575" w:rsidP="002960E3">
      <w:pPr>
        <w:pStyle w:val="Heading4"/>
        <w:spacing w:line="276" w:lineRule="auto"/>
      </w:pPr>
      <w:r w:rsidRPr="002960E3">
        <w:lastRenderedPageBreak/>
        <w:t>d) Củng cố, luyện tập. (</w:t>
      </w:r>
      <w:r w:rsidR="00010223" w:rsidRPr="002960E3">
        <w:t>5</w:t>
      </w:r>
      <w:r w:rsidRPr="002960E3">
        <w:t xml:space="preserve"> ph)</w:t>
      </w:r>
    </w:p>
    <w:p w:rsidR="007A3220" w:rsidRPr="002960E3" w:rsidRDefault="008F3D8A" w:rsidP="002960E3">
      <w:pPr>
        <w:spacing w:line="276" w:lineRule="auto"/>
      </w:pPr>
      <w:r w:rsidRPr="002960E3">
        <w:rPr>
          <w:b/>
          <w:noProof/>
          <w:u w:val="single"/>
          <w:lang w:val="en-US"/>
        </w:rPr>
        <w:drawing>
          <wp:anchor distT="0" distB="0" distL="114300" distR="114300" simplePos="0" relativeHeight="251746304" behindDoc="0" locked="0" layoutInCell="1" allowOverlap="1" wp14:anchorId="5B65E152" wp14:editId="6E81EF29">
            <wp:simplePos x="0" y="0"/>
            <wp:positionH relativeFrom="margin">
              <wp:align>right</wp:align>
            </wp:positionH>
            <wp:positionV relativeFrom="paragraph">
              <wp:posOffset>10795</wp:posOffset>
            </wp:positionV>
            <wp:extent cx="1914525" cy="1887220"/>
            <wp:effectExtent l="0" t="0" r="0" b="0"/>
            <wp:wrapSquare wrapText="bothSides"/>
            <wp:docPr id="350" name="Ảnh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97">
                      <a:biLevel thresh="75000"/>
                      <a:extLst>
                        <a:ext uri="{28A0092B-C50C-407E-A947-70E740481C1C}">
                          <a14:useLocalDpi xmlns:a14="http://schemas.microsoft.com/office/drawing/2010/main" val="0"/>
                        </a:ext>
                      </a:extLst>
                    </a:blip>
                    <a:srcRect/>
                    <a:stretch>
                      <a:fillRect/>
                    </a:stretch>
                  </pic:blipFill>
                  <pic:spPr bwMode="auto">
                    <a:xfrm>
                      <a:off x="0" y="0"/>
                      <a:ext cx="1914525" cy="1887220"/>
                    </a:xfrm>
                    <a:prstGeom prst="rect">
                      <a:avLst/>
                    </a:prstGeom>
                    <a:noFill/>
                    <a:ln>
                      <a:noFill/>
                    </a:ln>
                  </pic:spPr>
                </pic:pic>
              </a:graphicData>
            </a:graphic>
            <wp14:sizeRelH relativeFrom="page">
              <wp14:pctWidth>0</wp14:pctWidth>
            </wp14:sizeRelH>
            <wp14:sizeRelV relativeFrom="page">
              <wp14:pctHeight>0</wp14:pctHeight>
            </wp14:sizeRelV>
          </wp:anchor>
        </w:drawing>
      </w:r>
      <w:r w:rsidR="007A3220" w:rsidRPr="002960E3">
        <w:rPr>
          <w:b/>
        </w:rPr>
        <w:tab/>
        <w:t>Bài 36 (SGK - 82):</w:t>
      </w:r>
    </w:p>
    <w:p w:rsidR="007A3220" w:rsidRPr="002960E3" w:rsidRDefault="007A3220" w:rsidP="002960E3">
      <w:pPr>
        <w:spacing w:line="276" w:lineRule="auto"/>
      </w:pPr>
      <w:r w:rsidRPr="002960E3">
        <w:tab/>
        <w:t>- GV đưa hình vẽ và gt, kl lên bảng phụ.</w:t>
      </w:r>
    </w:p>
    <w:p w:rsidR="007A3220" w:rsidRPr="002960E3" w:rsidRDefault="007A3220" w:rsidP="002960E3">
      <w:pPr>
        <w:spacing w:line="276" w:lineRule="auto"/>
      </w:pPr>
      <w:r w:rsidRPr="002960E3">
        <w:rPr>
          <w:b/>
        </w:rPr>
        <w:tab/>
        <w:t>?</w:t>
      </w:r>
      <w:r w:rsidRPr="002960E3">
        <w:t xml:space="preserve"> Để chứng minh </w:t>
      </w:r>
      <w:r w:rsidR="00A1546C" w:rsidRPr="002960E3">
        <w:rPr>
          <w:rFonts w:ascii="Cambria Math" w:hAnsi="Cambria Math"/>
          <w:noProof/>
        </w:rPr>
        <w:t>△</w:t>
      </w:r>
      <w:r w:rsidRPr="002960E3">
        <w:t>EAH cân ta chứng minh điề</w:t>
      </w:r>
      <w:r w:rsidR="007E4AA3" w:rsidRPr="002960E3">
        <w:t>u gì</w:t>
      </w:r>
      <w:r w:rsidRPr="002960E3">
        <w:t>?</w:t>
      </w:r>
    </w:p>
    <w:p w:rsidR="007A3220" w:rsidRPr="002960E3" w:rsidRDefault="007A3220" w:rsidP="002960E3">
      <w:pPr>
        <w:spacing w:line="276" w:lineRule="auto"/>
      </w:pPr>
      <w:r w:rsidRPr="002960E3">
        <w:rPr>
          <w:b/>
        </w:rPr>
        <w:tab/>
        <w:t>HS:</w:t>
      </w:r>
      <w:r w:rsidRPr="002960E3">
        <w:t xml:space="preserve"> </w:t>
      </w:r>
      <w:r w:rsidR="002934D9" w:rsidRPr="002960E3">
        <w:rPr>
          <w:position w:val="-4"/>
          <w:lang w:val="en-US"/>
        </w:rPr>
        <w:object w:dxaOrig="740" w:dyaOrig="380">
          <v:shape id="_x0000_i1275" type="#_x0000_t75" style="width:36pt;height:21.75pt" o:ole="">
            <v:imagedata r:id="rId498" o:title=""/>
          </v:shape>
          <o:OLEObject Type="Embed" ProgID="Equation.DSMT4" ShapeID="_x0000_i1275" DrawAspect="Content" ObjectID="_1673157298" r:id="rId499"/>
        </w:object>
      </w:r>
    </w:p>
    <w:p w:rsidR="007A3220" w:rsidRPr="002960E3" w:rsidRDefault="007A3220" w:rsidP="002960E3">
      <w:pPr>
        <w:spacing w:line="276" w:lineRule="auto"/>
      </w:pPr>
      <w:r w:rsidRPr="002960E3">
        <w:rPr>
          <w:b/>
          <w:bCs/>
        </w:rPr>
        <w:tab/>
        <w:t xml:space="preserve">? </w:t>
      </w:r>
      <w:r w:rsidR="002934D9" w:rsidRPr="002960E3">
        <w:rPr>
          <w:position w:val="-4"/>
        </w:rPr>
        <w:object w:dxaOrig="260" w:dyaOrig="380">
          <v:shape id="_x0000_i1276" type="#_x0000_t75" style="width:14.25pt;height:21.75pt" o:ole="">
            <v:imagedata r:id="rId500" o:title=""/>
          </v:shape>
          <o:OLEObject Type="Embed" ProgID="Equation.DSMT4" ShapeID="_x0000_i1276" DrawAspect="Content" ObjectID="_1673157299" r:id="rId501"/>
        </w:object>
      </w:r>
      <w:r w:rsidRPr="002960E3">
        <w:t xml:space="preserve">và </w:t>
      </w:r>
      <w:r w:rsidR="002934D9" w:rsidRPr="002960E3">
        <w:rPr>
          <w:position w:val="-4"/>
        </w:rPr>
        <w:object w:dxaOrig="279" w:dyaOrig="380">
          <v:shape id="_x0000_i1277" type="#_x0000_t75" style="width:14.25pt;height:21.75pt" o:ole="">
            <v:imagedata r:id="rId502" o:title=""/>
          </v:shape>
          <o:OLEObject Type="Embed" ProgID="Equation.DSMT4" ShapeID="_x0000_i1277" DrawAspect="Content" ObjectID="_1673157300" r:id="rId503"/>
        </w:object>
      </w:r>
      <w:r w:rsidRPr="002960E3">
        <w:t xml:space="preserve"> thuộc loại góc nào đã học? Hãy tính sđ của mỗ</w:t>
      </w:r>
      <w:r w:rsidR="00415738" w:rsidRPr="002960E3">
        <w:t>i góc</w:t>
      </w:r>
      <w:r w:rsidRPr="002960E3">
        <w:t>.</w:t>
      </w:r>
    </w:p>
    <w:p w:rsidR="007A3220" w:rsidRPr="002960E3" w:rsidRDefault="007A3220" w:rsidP="002960E3">
      <w:pPr>
        <w:spacing w:line="276" w:lineRule="auto"/>
      </w:pPr>
      <w:r w:rsidRPr="002960E3">
        <w:rPr>
          <w:b/>
        </w:rPr>
        <w:tab/>
        <w:t xml:space="preserve">HS: </w:t>
      </w:r>
      <w:r w:rsidR="002934D9" w:rsidRPr="002960E3">
        <w:rPr>
          <w:position w:val="-4"/>
        </w:rPr>
        <w:object w:dxaOrig="260" w:dyaOrig="380">
          <v:shape id="_x0000_i1278" type="#_x0000_t75" style="width:14.25pt;height:21.75pt" o:ole="">
            <v:imagedata r:id="rId500" o:title=""/>
          </v:shape>
          <o:OLEObject Type="Embed" ProgID="Equation.DSMT4" ShapeID="_x0000_i1278" DrawAspect="Content" ObjectID="_1673157301" r:id="rId504"/>
        </w:object>
      </w:r>
      <w:r w:rsidRPr="002960E3">
        <w:t xml:space="preserve">và </w:t>
      </w:r>
      <w:r w:rsidR="002934D9" w:rsidRPr="002960E3">
        <w:rPr>
          <w:position w:val="-4"/>
        </w:rPr>
        <w:object w:dxaOrig="279" w:dyaOrig="380">
          <v:shape id="_x0000_i1279" type="#_x0000_t75" style="width:14.25pt;height:21.75pt" o:ole="">
            <v:imagedata r:id="rId502" o:title=""/>
          </v:shape>
          <o:OLEObject Type="Embed" ProgID="Equation.DSMT4" ShapeID="_x0000_i1279" DrawAspect="Content" ObjectID="_1673157302" r:id="rId505"/>
        </w:object>
      </w:r>
      <w:r w:rsidRPr="002960E3">
        <w:t xml:space="preserve"> là góc có đỉnh ở bên trong đường tròn (O)</w:t>
      </w:r>
    </w:p>
    <w:p w:rsidR="007A3220" w:rsidRPr="002960E3" w:rsidRDefault="007A3220" w:rsidP="002960E3">
      <w:pPr>
        <w:spacing w:line="276" w:lineRule="auto"/>
      </w:pPr>
      <w:r w:rsidRPr="002960E3">
        <w:tab/>
      </w:r>
      <w:r w:rsidR="00415738" w:rsidRPr="002960E3">
        <w:rPr>
          <w:position w:val="-26"/>
          <w:lang w:val="en-US"/>
        </w:rPr>
        <w:object w:dxaOrig="2520" w:dyaOrig="780">
          <v:shape id="_x0000_i1280" type="#_x0000_t75" style="width:129.75pt;height:36pt" o:ole="">
            <v:imagedata r:id="rId506" o:title=""/>
          </v:shape>
          <o:OLEObject Type="Embed" ProgID="Equation.DSMT4" ShapeID="_x0000_i1280" DrawAspect="Content" ObjectID="_1673157303" r:id="rId507"/>
        </w:object>
      </w:r>
      <w:r w:rsidRPr="002960E3">
        <w:t xml:space="preserve"> (1) và </w:t>
      </w:r>
      <w:r w:rsidR="00415738" w:rsidRPr="002960E3">
        <w:rPr>
          <w:position w:val="-26"/>
          <w:lang w:val="en-US"/>
        </w:rPr>
        <w:object w:dxaOrig="2220" w:dyaOrig="780">
          <v:shape id="_x0000_i1281" type="#_x0000_t75" style="width:108pt;height:36pt" o:ole="">
            <v:imagedata r:id="rId508" o:title=""/>
          </v:shape>
          <o:OLEObject Type="Embed" ProgID="Equation.DSMT4" ShapeID="_x0000_i1281" DrawAspect="Content" ObjectID="_1673157304" r:id="rId509"/>
        </w:object>
      </w:r>
      <w:r w:rsidRPr="002960E3">
        <w:t xml:space="preserve"> (2)</w:t>
      </w:r>
    </w:p>
    <w:p w:rsidR="007A3220" w:rsidRPr="002960E3" w:rsidRDefault="007A3220" w:rsidP="002960E3">
      <w:pPr>
        <w:spacing w:line="276" w:lineRule="auto"/>
      </w:pPr>
      <w:r w:rsidRPr="002960E3">
        <w:rPr>
          <w:b/>
          <w:bCs/>
        </w:rPr>
        <w:tab/>
        <w:t xml:space="preserve">? </w:t>
      </w:r>
      <w:r w:rsidRPr="002960E3">
        <w:t xml:space="preserve">Căn cứ vào đâu để kết luận </w:t>
      </w:r>
      <w:r w:rsidR="00415738" w:rsidRPr="002960E3">
        <w:rPr>
          <w:position w:val="-4"/>
          <w:lang w:val="en-US"/>
        </w:rPr>
        <w:object w:dxaOrig="740" w:dyaOrig="380">
          <v:shape id="_x0000_i1282" type="#_x0000_t75" style="width:36pt;height:21.75pt" o:ole="">
            <v:imagedata r:id="rId498" o:title=""/>
          </v:shape>
          <o:OLEObject Type="Embed" ProgID="Equation.DSMT4" ShapeID="_x0000_i1282" DrawAspect="Content" ObjectID="_1673157305" r:id="rId510"/>
        </w:object>
      </w:r>
    </w:p>
    <w:p w:rsidR="007A3220" w:rsidRPr="002960E3" w:rsidRDefault="007A3220" w:rsidP="002960E3">
      <w:pPr>
        <w:spacing w:line="276" w:lineRule="auto"/>
      </w:pPr>
      <w:r w:rsidRPr="002960E3">
        <w:rPr>
          <w:b/>
        </w:rPr>
        <w:tab/>
        <w:t>HS:</w:t>
      </w:r>
      <w:r w:rsidRPr="002960E3">
        <w:t xml:space="preserve"> Căn cứ vào Gt: </w:t>
      </w:r>
      <w:r w:rsidR="0079767B" w:rsidRPr="002960E3">
        <w:rPr>
          <w:position w:val="-4"/>
          <w:lang w:val="en-US"/>
        </w:rPr>
        <w:object w:dxaOrig="1240" w:dyaOrig="380">
          <v:shape id="_x0000_i1283" type="#_x0000_t75" style="width:64.5pt;height:21.75pt" o:ole="">
            <v:imagedata r:id="rId511" o:title=""/>
          </v:shape>
          <o:OLEObject Type="Embed" ProgID="Equation.DSMT4" ShapeID="_x0000_i1283" DrawAspect="Content" ObjectID="_1673157306" r:id="rId512"/>
        </w:object>
      </w:r>
      <w:r w:rsidRPr="002960E3">
        <w:t xml:space="preserve"> và </w:t>
      </w:r>
      <w:r w:rsidR="0079767B" w:rsidRPr="002960E3">
        <w:rPr>
          <w:position w:val="-6"/>
          <w:lang w:val="en-US"/>
        </w:rPr>
        <w:object w:dxaOrig="1160" w:dyaOrig="400">
          <v:shape id="_x0000_i1284" type="#_x0000_t75" style="width:57.75pt;height:21.75pt" o:ole="">
            <v:imagedata r:id="rId513" o:title=""/>
          </v:shape>
          <o:OLEObject Type="Embed" ProgID="Equation.DSMT4" ShapeID="_x0000_i1284" DrawAspect="Content" ObjectID="_1673157307" r:id="rId514"/>
        </w:object>
      </w:r>
      <w:r w:rsidRPr="002960E3">
        <w:t xml:space="preserve"> </w:t>
      </w:r>
      <w:r w:rsidRPr="002960E3">
        <w:rPr>
          <w:noProof/>
          <w:lang w:val="en-US"/>
        </w:rPr>
        <w:drawing>
          <wp:inline distT="0" distB="0" distL="0" distR="0" wp14:anchorId="09C0F913" wp14:editId="4B200713">
            <wp:extent cx="161925" cy="133350"/>
            <wp:effectExtent l="0" t="0" r="0" b="0"/>
            <wp:docPr id="1452" name="Ảnh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t xml:space="preserve"> đpcm.</w:t>
      </w:r>
    </w:p>
    <w:p w:rsidR="005E2575" w:rsidRPr="002960E3" w:rsidRDefault="005E2575" w:rsidP="002960E3">
      <w:pPr>
        <w:pStyle w:val="Heading4"/>
        <w:spacing w:line="276" w:lineRule="auto"/>
      </w:pPr>
      <w:r w:rsidRPr="002960E3">
        <w:t>e) Hướng dẫn học sinh tự học ở nhà. (1 ph)</w:t>
      </w:r>
    </w:p>
    <w:p w:rsidR="00010223" w:rsidRPr="002960E3" w:rsidRDefault="00010223" w:rsidP="002960E3">
      <w:pPr>
        <w:spacing w:line="276" w:lineRule="auto"/>
      </w:pPr>
      <w:r w:rsidRPr="002960E3">
        <w:tab/>
        <w:t>- Học thuộc (Vẽ</w:t>
      </w:r>
      <w:r w:rsidR="00745D5A" w:rsidRPr="002960E3">
        <w:t xml:space="preserve"> hình</w:t>
      </w:r>
      <w:r w:rsidRPr="002960E3">
        <w:t>,</w:t>
      </w:r>
      <w:r w:rsidR="00745D5A" w:rsidRPr="002960E3">
        <w:t xml:space="preserve"> </w:t>
      </w:r>
      <w:r w:rsidRPr="002960E3">
        <w:t>viết công thức tính số đo có đỉnh ở bên trong và bên ngoài (O).</w:t>
      </w:r>
    </w:p>
    <w:p w:rsidR="00010223" w:rsidRPr="002960E3" w:rsidRDefault="00010223" w:rsidP="002960E3">
      <w:pPr>
        <w:spacing w:line="276" w:lineRule="auto"/>
      </w:pPr>
      <w:r w:rsidRPr="002960E3">
        <w:lastRenderedPageBreak/>
        <w:tab/>
        <w:t>- Xem kĩ các bài tập đã giải .</w:t>
      </w:r>
    </w:p>
    <w:p w:rsidR="00010223" w:rsidRPr="002960E3" w:rsidRDefault="00010223" w:rsidP="002960E3">
      <w:pPr>
        <w:spacing w:line="276" w:lineRule="auto"/>
        <w:rPr>
          <w:b/>
        </w:rPr>
      </w:pPr>
      <w:r w:rsidRPr="002960E3">
        <w:tab/>
        <w:t>- Làm bài tập 38, 39, 40, 41, 42 sgk.</w:t>
      </w:r>
    </w:p>
    <w:p w:rsidR="005E2575" w:rsidRPr="002960E3" w:rsidRDefault="005E2575" w:rsidP="002960E3">
      <w:pPr>
        <w:pStyle w:val="Heading3"/>
        <w:spacing w:line="276" w:lineRule="auto"/>
        <w:rPr>
          <w:szCs w:val="28"/>
        </w:rPr>
      </w:pPr>
      <w:r w:rsidRPr="002960E3">
        <w:rPr>
          <w:szCs w:val="28"/>
        </w:rPr>
        <w:t>5. Rút kinh nghiệm giờ dạy.</w:t>
      </w:r>
    </w:p>
    <w:p w:rsidR="004C652F" w:rsidRPr="002960E3" w:rsidRDefault="005E2575" w:rsidP="002960E3">
      <w:pPr>
        <w:spacing w:line="276" w:lineRule="auto"/>
      </w:pPr>
      <w:r w:rsidRPr="002960E3">
        <w:tab/>
        <w:t>.........................................................................................................................................................................................................................................................................................................................................................................................</w:t>
      </w:r>
    </w:p>
    <w:p w:rsidR="004F2F21" w:rsidRPr="002960E3" w:rsidRDefault="004F2F21" w:rsidP="002960E3">
      <w:pPr>
        <w:spacing w:line="276" w:lineRule="auto"/>
      </w:pPr>
    </w:p>
    <w:p w:rsidR="004F2F21" w:rsidRPr="002960E3" w:rsidRDefault="004F2F21" w:rsidP="002960E3">
      <w:pPr>
        <w:widowControl/>
        <w:spacing w:line="276" w:lineRule="auto"/>
      </w:pPr>
      <w:r w:rsidRPr="002960E3">
        <w:br w:type="page"/>
      </w:r>
    </w:p>
    <w:p w:rsidR="004F2F21" w:rsidRPr="002960E3" w:rsidRDefault="004F2F21" w:rsidP="002960E3">
      <w:pPr>
        <w:pStyle w:val="Heading2"/>
        <w:spacing w:line="276" w:lineRule="auto"/>
        <w:rPr>
          <w:sz w:val="28"/>
          <w:szCs w:val="28"/>
        </w:rPr>
      </w:pPr>
      <w:r w:rsidRPr="002960E3">
        <w:rPr>
          <w:sz w:val="28"/>
          <w:szCs w:val="28"/>
        </w:rPr>
        <w:lastRenderedPageBreak/>
        <w:t xml:space="preserve">Tiết </w:t>
      </w:r>
      <w:r w:rsidRPr="002960E3">
        <w:rPr>
          <w:sz w:val="28"/>
          <w:szCs w:val="28"/>
          <w:lang w:val="nl-NL"/>
        </w:rPr>
        <w:t>45</w:t>
      </w:r>
      <w:r w:rsidRPr="002960E3">
        <w:rPr>
          <w:sz w:val="28"/>
          <w:szCs w:val="28"/>
        </w:rPr>
        <w:t>: LUYỆN</w:t>
      </w:r>
      <w:r w:rsidRPr="002960E3">
        <w:rPr>
          <w:b w:val="0"/>
          <w:sz w:val="28"/>
          <w:szCs w:val="28"/>
        </w:rPr>
        <w:t xml:space="preserve"> </w:t>
      </w:r>
      <w:r w:rsidRPr="002960E3">
        <w:rPr>
          <w:sz w:val="28"/>
          <w:szCs w:val="28"/>
        </w:rPr>
        <w:t>TẬP</w:t>
      </w:r>
    </w:p>
    <w:p w:rsidR="004F2F21" w:rsidRPr="002960E3" w:rsidRDefault="004F2F21" w:rsidP="002960E3">
      <w:pPr>
        <w:spacing w:line="276" w:lineRule="auto"/>
        <w:jc w:val="center"/>
        <w:rPr>
          <w:b/>
          <w:lang w:val="nl-NL"/>
        </w:rPr>
      </w:pPr>
    </w:p>
    <w:p w:rsidR="004F2F21" w:rsidRPr="002960E3" w:rsidRDefault="004F2F21" w:rsidP="002960E3">
      <w:pPr>
        <w:pStyle w:val="NoSpacing"/>
        <w:spacing w:line="276" w:lineRule="auto"/>
      </w:pPr>
      <w:r w:rsidRPr="002960E3">
        <w:t>Ngày soạn:</w:t>
      </w:r>
      <w:r w:rsidRPr="002960E3">
        <w:rPr>
          <w:lang w:val="nl-NL"/>
        </w:rPr>
        <w:t xml:space="preserve"> </w:t>
      </w:r>
      <w:r w:rsidR="00384D6C" w:rsidRPr="002960E3">
        <w:rPr>
          <w:lang w:val="nl-NL"/>
        </w:rPr>
        <w:t>19</w:t>
      </w:r>
      <w:r w:rsidRPr="002960E3">
        <w:rPr>
          <w:lang w:val="nl-NL"/>
        </w:rPr>
        <w:t>/01/2016</w:t>
      </w:r>
      <w:r w:rsidRPr="002960E3">
        <w:t>.</w:t>
      </w:r>
    </w:p>
    <w:p w:rsidR="004F2F21" w:rsidRPr="002960E3" w:rsidRDefault="004F2F21" w:rsidP="002960E3">
      <w:pPr>
        <w:pStyle w:val="NoSpacing"/>
        <w:spacing w:line="276" w:lineRule="auto"/>
      </w:pPr>
      <w:r w:rsidRPr="002960E3">
        <w:t>Ngày dạy:......../.........../...............tại lớp:............sỹ số HS:.............vắng:.........</w:t>
      </w:r>
    </w:p>
    <w:p w:rsidR="004F2F21" w:rsidRPr="002960E3" w:rsidRDefault="004F2F21" w:rsidP="002960E3">
      <w:pPr>
        <w:pStyle w:val="NoSpacing"/>
        <w:spacing w:line="276" w:lineRule="auto"/>
      </w:pPr>
      <w:r w:rsidRPr="002960E3">
        <w:t>Ngày dạy:......../.........../...............tại lớp:............sỹ số HS:.............vắng:.........</w:t>
      </w:r>
    </w:p>
    <w:p w:rsidR="004F2F21" w:rsidRPr="002960E3" w:rsidRDefault="004F2F21" w:rsidP="002960E3">
      <w:pPr>
        <w:spacing w:line="276" w:lineRule="auto"/>
      </w:pPr>
    </w:p>
    <w:p w:rsidR="004F2F21" w:rsidRPr="002960E3" w:rsidRDefault="004F2F21" w:rsidP="002960E3">
      <w:pPr>
        <w:pStyle w:val="Heading3"/>
        <w:spacing w:line="276" w:lineRule="auto"/>
        <w:rPr>
          <w:szCs w:val="28"/>
        </w:rPr>
      </w:pPr>
      <w:r w:rsidRPr="002960E3">
        <w:rPr>
          <w:szCs w:val="28"/>
        </w:rPr>
        <w:t>1. Mục tiêu.</w:t>
      </w:r>
    </w:p>
    <w:p w:rsidR="004F2F21" w:rsidRPr="002960E3" w:rsidRDefault="004F2F21" w:rsidP="002960E3">
      <w:pPr>
        <w:pStyle w:val="Heading4"/>
        <w:spacing w:line="276" w:lineRule="auto"/>
      </w:pPr>
      <w:r w:rsidRPr="002960E3">
        <w:t xml:space="preserve">a) </w:t>
      </w:r>
      <w:r w:rsidRPr="002960E3">
        <w:rPr>
          <w:lang w:val="en-US"/>
        </w:rPr>
        <w:t>Về k</w:t>
      </w:r>
      <w:r w:rsidRPr="002960E3">
        <w:t>iến thức.</w:t>
      </w:r>
    </w:p>
    <w:p w:rsidR="00EE337D" w:rsidRPr="002960E3" w:rsidRDefault="00EE337D" w:rsidP="002960E3">
      <w:pPr>
        <w:spacing w:line="276" w:lineRule="auto"/>
        <w:rPr>
          <w:b/>
        </w:rPr>
      </w:pPr>
      <w:r w:rsidRPr="002960E3">
        <w:tab/>
        <w:t>- HS được củng cố các  định lí về số đo của  góc có đỉnh ở bên trong hay bên ngoài đường tròn, góc tạo bởi tia tiếp tuyến và dây cung.</w:t>
      </w:r>
    </w:p>
    <w:p w:rsidR="004F2F21" w:rsidRPr="002960E3" w:rsidRDefault="004F2F21" w:rsidP="002960E3">
      <w:pPr>
        <w:pStyle w:val="Heading4"/>
        <w:spacing w:line="276" w:lineRule="auto"/>
      </w:pPr>
      <w:r w:rsidRPr="002960E3">
        <w:t>b) Về kỹ năng.</w:t>
      </w:r>
    </w:p>
    <w:p w:rsidR="009678F1" w:rsidRPr="002960E3" w:rsidRDefault="009678F1" w:rsidP="002960E3">
      <w:pPr>
        <w:spacing w:line="276" w:lineRule="auto"/>
        <w:rPr>
          <w:lang w:val="nl-NL"/>
        </w:rPr>
      </w:pPr>
      <w:r w:rsidRPr="002960E3">
        <w:rPr>
          <w:lang w:val="nl-NL"/>
        </w:rPr>
        <w:tab/>
        <w:t>- Rèn kỹ năng nhận biết góc có đỉnh ở bên trong, bên ngoài đường tròn.</w:t>
      </w:r>
    </w:p>
    <w:p w:rsidR="009678F1" w:rsidRPr="002960E3" w:rsidRDefault="009678F1" w:rsidP="002960E3">
      <w:pPr>
        <w:spacing w:line="276" w:lineRule="auto"/>
        <w:rPr>
          <w:lang w:val="nl-NL"/>
        </w:rPr>
      </w:pPr>
      <w:r w:rsidRPr="002960E3">
        <w:rPr>
          <w:lang w:val="nl-NL"/>
        </w:rPr>
        <w:tab/>
        <w:t>- Rèn kỹ năng áp dụng các định l</w:t>
      </w:r>
      <w:r w:rsidR="0036564C" w:rsidRPr="002960E3">
        <w:rPr>
          <w:lang w:val="nl-NL"/>
        </w:rPr>
        <w:t>í</w:t>
      </w:r>
      <w:r w:rsidRPr="002960E3">
        <w:rPr>
          <w:lang w:val="nl-NL"/>
        </w:rPr>
        <w:t xml:space="preserve"> về số đo của góc nội tiếp, góc có đỉnh ở bên trong đường tròn, ở bên ngoài đường tròn vào giải một số bài tập. </w:t>
      </w:r>
    </w:p>
    <w:p w:rsidR="009678F1" w:rsidRPr="002960E3" w:rsidRDefault="009678F1" w:rsidP="002960E3">
      <w:pPr>
        <w:spacing w:line="276" w:lineRule="auto"/>
        <w:rPr>
          <w:lang w:val="nl-NL"/>
        </w:rPr>
      </w:pPr>
      <w:r w:rsidRPr="002960E3">
        <w:rPr>
          <w:lang w:val="nl-NL"/>
        </w:rPr>
        <w:tab/>
        <w:t xml:space="preserve">- Rèn kỹ năng trình bày bài giải, kỹ năng vẽ hình, tư duy hợp lí. </w:t>
      </w:r>
    </w:p>
    <w:p w:rsidR="004F2F21" w:rsidRPr="002960E3" w:rsidRDefault="004F2F21" w:rsidP="002960E3">
      <w:pPr>
        <w:pStyle w:val="Heading4"/>
        <w:spacing w:line="276" w:lineRule="auto"/>
      </w:pPr>
      <w:r w:rsidRPr="002960E3">
        <w:t>c) Về thái độ.</w:t>
      </w:r>
    </w:p>
    <w:p w:rsidR="004F2F21" w:rsidRPr="002960E3" w:rsidRDefault="004F2F21" w:rsidP="002960E3">
      <w:pPr>
        <w:spacing w:line="276" w:lineRule="auto"/>
      </w:pPr>
      <w:r w:rsidRPr="002960E3">
        <w:tab/>
        <w:t>- HS tự giác tích cực chủ động trong học tập.</w:t>
      </w:r>
    </w:p>
    <w:p w:rsidR="004F2F21" w:rsidRPr="002960E3" w:rsidRDefault="004F2F21" w:rsidP="002960E3">
      <w:pPr>
        <w:spacing w:line="276" w:lineRule="auto"/>
      </w:pPr>
      <w:r w:rsidRPr="002960E3">
        <w:tab/>
        <w:t>- Cẩn thận, chính xác, trung thực.</w:t>
      </w:r>
    </w:p>
    <w:p w:rsidR="004F2F21" w:rsidRPr="002960E3" w:rsidRDefault="004F2F21" w:rsidP="002960E3">
      <w:pPr>
        <w:pStyle w:val="Heading3"/>
        <w:spacing w:line="276" w:lineRule="auto"/>
        <w:rPr>
          <w:szCs w:val="28"/>
        </w:rPr>
      </w:pPr>
      <w:r w:rsidRPr="002960E3">
        <w:rPr>
          <w:szCs w:val="28"/>
        </w:rPr>
        <w:t>2. Chuẩn bị của GV và HS.</w:t>
      </w:r>
    </w:p>
    <w:p w:rsidR="004F2F21" w:rsidRPr="002960E3" w:rsidRDefault="004F2F21" w:rsidP="002960E3">
      <w:pPr>
        <w:pStyle w:val="Heading4"/>
        <w:spacing w:line="276" w:lineRule="auto"/>
        <w:rPr>
          <w:lang w:val="en-US"/>
        </w:rPr>
      </w:pPr>
      <w:r w:rsidRPr="002960E3">
        <w:rPr>
          <w:lang w:val="en-US"/>
        </w:rPr>
        <w:t>a) Chuẩn bị của GV.</w:t>
      </w:r>
    </w:p>
    <w:p w:rsidR="004F2F21" w:rsidRPr="002960E3" w:rsidRDefault="004F2F21" w:rsidP="002960E3">
      <w:pPr>
        <w:spacing w:line="276" w:lineRule="auto"/>
        <w:rPr>
          <w:lang w:val="nb-NO"/>
        </w:rPr>
      </w:pPr>
      <w:r w:rsidRPr="002960E3">
        <w:rPr>
          <w:lang w:val="en-US"/>
        </w:rPr>
        <w:tab/>
        <w:t xml:space="preserve">- </w:t>
      </w:r>
      <w:r w:rsidRPr="002960E3">
        <w:t>Thước thẳng</w:t>
      </w:r>
      <w:r w:rsidRPr="002960E3">
        <w:rPr>
          <w:lang w:val="en-US"/>
        </w:rPr>
        <w:t>,</w:t>
      </w:r>
      <w:r w:rsidRPr="002960E3">
        <w:t xml:space="preserve"> compa</w:t>
      </w:r>
      <w:r w:rsidRPr="002960E3">
        <w:rPr>
          <w:lang w:val="en-US"/>
        </w:rPr>
        <w:t>,</w:t>
      </w:r>
      <w:r w:rsidRPr="002960E3">
        <w:t xml:space="preserve"> thước đo góc.</w:t>
      </w:r>
    </w:p>
    <w:p w:rsidR="004F2F21" w:rsidRPr="002960E3" w:rsidRDefault="004F2F21" w:rsidP="002960E3">
      <w:pPr>
        <w:pStyle w:val="Heading4"/>
        <w:spacing w:line="276" w:lineRule="auto"/>
        <w:rPr>
          <w:lang w:val="nb-NO"/>
        </w:rPr>
      </w:pPr>
      <w:r w:rsidRPr="002960E3">
        <w:rPr>
          <w:lang w:val="nb-NO"/>
        </w:rPr>
        <w:t>b) Chuẩn bị của HS.</w:t>
      </w:r>
    </w:p>
    <w:p w:rsidR="004F2F21" w:rsidRPr="002960E3" w:rsidRDefault="004F2F21" w:rsidP="002960E3">
      <w:pPr>
        <w:spacing w:line="276" w:lineRule="auto"/>
        <w:rPr>
          <w:lang w:val="nb-NO"/>
        </w:rPr>
      </w:pPr>
      <w:r w:rsidRPr="002960E3">
        <w:rPr>
          <w:lang w:val="nb-NO"/>
        </w:rPr>
        <w:tab/>
        <w:t xml:space="preserve">- </w:t>
      </w:r>
      <w:r w:rsidR="0091128D" w:rsidRPr="002960E3">
        <w:t>Com pa, thước thẳng và làm các BT về nhà.</w:t>
      </w:r>
    </w:p>
    <w:p w:rsidR="004F2F21" w:rsidRPr="002960E3" w:rsidRDefault="004F2F21" w:rsidP="002960E3">
      <w:pPr>
        <w:pStyle w:val="Heading3"/>
        <w:spacing w:line="276" w:lineRule="auto"/>
        <w:rPr>
          <w:szCs w:val="28"/>
          <w:lang w:val="nb-NO"/>
        </w:rPr>
      </w:pPr>
      <w:r w:rsidRPr="002960E3">
        <w:rPr>
          <w:szCs w:val="28"/>
          <w:lang w:val="nb-NO"/>
        </w:rPr>
        <w:t>3. Phương pháp giảng dạy.</w:t>
      </w:r>
    </w:p>
    <w:p w:rsidR="004F2F21" w:rsidRPr="002960E3" w:rsidRDefault="004F2F21" w:rsidP="002960E3">
      <w:pPr>
        <w:spacing w:line="276" w:lineRule="auto"/>
        <w:rPr>
          <w:lang w:val="nb-NO"/>
        </w:rPr>
      </w:pPr>
      <w:r w:rsidRPr="002960E3">
        <w:rPr>
          <w:lang w:val="nb-NO"/>
        </w:rPr>
        <w:tab/>
        <w:t>- Vấn đáp, thuyết trình.</w:t>
      </w:r>
    </w:p>
    <w:p w:rsidR="004F2F21" w:rsidRPr="002960E3" w:rsidRDefault="004F2F21" w:rsidP="002960E3">
      <w:pPr>
        <w:spacing w:line="276" w:lineRule="auto"/>
        <w:rPr>
          <w:lang w:val="nb-NO"/>
        </w:rPr>
      </w:pPr>
      <w:r w:rsidRPr="002960E3">
        <w:rPr>
          <w:lang w:val="nb-NO"/>
        </w:rPr>
        <w:tab/>
        <w:t>- Hoạt động nhóm, tích cực hóa hoạt động của HS.</w:t>
      </w:r>
    </w:p>
    <w:p w:rsidR="004F2F21" w:rsidRPr="002960E3" w:rsidRDefault="004F2F21" w:rsidP="002960E3">
      <w:pPr>
        <w:pStyle w:val="Heading3"/>
        <w:spacing w:line="276" w:lineRule="auto"/>
        <w:rPr>
          <w:szCs w:val="28"/>
          <w:lang w:val="nb-NO"/>
        </w:rPr>
      </w:pPr>
      <w:r w:rsidRPr="002960E3">
        <w:rPr>
          <w:szCs w:val="28"/>
          <w:lang w:val="nb-NO"/>
        </w:rPr>
        <w:t>4. Tiến trình bài dạy.</w:t>
      </w:r>
    </w:p>
    <w:p w:rsidR="004F2F21" w:rsidRPr="002960E3" w:rsidRDefault="004F2F21" w:rsidP="002960E3">
      <w:pPr>
        <w:pStyle w:val="Heading4"/>
        <w:spacing w:line="276" w:lineRule="auto"/>
        <w:rPr>
          <w:lang w:val="nb-NO"/>
        </w:rPr>
      </w:pPr>
      <w:r w:rsidRPr="002960E3">
        <w:rPr>
          <w:lang w:val="nb-NO"/>
        </w:rPr>
        <w:t>a) Ổn định tổ chức lớp học. (1 ph)</w:t>
      </w:r>
    </w:p>
    <w:p w:rsidR="004F2F21" w:rsidRPr="002960E3" w:rsidRDefault="004F2F21" w:rsidP="002960E3">
      <w:pPr>
        <w:pStyle w:val="Heading4"/>
        <w:spacing w:line="276" w:lineRule="auto"/>
        <w:rPr>
          <w:lang w:val="nb-NO"/>
        </w:rPr>
      </w:pPr>
      <w:r w:rsidRPr="002960E3">
        <w:rPr>
          <w:lang w:val="nb-NO"/>
        </w:rPr>
        <w:t>b) Kiểm tra bài cũ. (5 ph)</w:t>
      </w:r>
    </w:p>
    <w:p w:rsidR="00FA7183" w:rsidRPr="002960E3" w:rsidRDefault="00FA7183" w:rsidP="002960E3">
      <w:pPr>
        <w:spacing w:line="276" w:lineRule="auto"/>
        <w:rPr>
          <w:b/>
        </w:rPr>
      </w:pPr>
      <w:r w:rsidRPr="002960E3">
        <w:rPr>
          <w:b/>
        </w:rPr>
        <w:tab/>
        <w:t>?</w:t>
      </w:r>
      <w:r w:rsidRPr="002960E3">
        <w:t xml:space="preserve"> Phát biểu định lí về góc có đỉnh ở bên trong đường tròn,</w:t>
      </w:r>
      <w:r w:rsidR="00710128" w:rsidRPr="002960E3">
        <w:t xml:space="preserve"> </w:t>
      </w:r>
      <w:r w:rsidRPr="002960E3">
        <w:t>góc có đỉnh ở bên ngoài đường tròn?</w:t>
      </w:r>
      <w:r w:rsidR="00BD52D5" w:rsidRPr="002960E3">
        <w:t xml:space="preserve"> </w:t>
      </w:r>
      <w:r w:rsidRPr="002960E3">
        <w:t>Vẽ hình minh hoạ.</w:t>
      </w:r>
    </w:p>
    <w:p w:rsidR="004F2F21" w:rsidRPr="002960E3" w:rsidRDefault="004F2F21" w:rsidP="002960E3">
      <w:pPr>
        <w:pStyle w:val="Heading4"/>
        <w:spacing w:line="276" w:lineRule="auto"/>
        <w:rPr>
          <w:lang w:val="nb-NO"/>
        </w:rPr>
      </w:pP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3962"/>
        <w:gridCol w:w="4396"/>
      </w:tblGrid>
      <w:tr w:rsidR="004F2F21" w:rsidRPr="002960E3" w:rsidTr="0065660A">
        <w:tc>
          <w:tcPr>
            <w:tcW w:w="704" w:type="dxa"/>
          </w:tcPr>
          <w:p w:rsidR="004F2F21" w:rsidRPr="002960E3" w:rsidRDefault="004F2F21" w:rsidP="002960E3">
            <w:pPr>
              <w:spacing w:line="276" w:lineRule="auto"/>
              <w:jc w:val="center"/>
              <w:rPr>
                <w:b/>
              </w:rPr>
            </w:pPr>
            <w:r w:rsidRPr="002960E3">
              <w:rPr>
                <w:b/>
              </w:rPr>
              <w:t>TG</w:t>
            </w:r>
          </w:p>
        </w:tc>
        <w:tc>
          <w:tcPr>
            <w:tcW w:w="3962" w:type="dxa"/>
          </w:tcPr>
          <w:p w:rsidR="004F2F21" w:rsidRPr="002960E3" w:rsidRDefault="004F2F21" w:rsidP="002960E3">
            <w:pPr>
              <w:spacing w:line="276" w:lineRule="auto"/>
              <w:jc w:val="center"/>
              <w:rPr>
                <w:b/>
              </w:rPr>
            </w:pPr>
            <w:r w:rsidRPr="002960E3">
              <w:rPr>
                <w:b/>
              </w:rPr>
              <w:t>Hoạt động của GV - HS</w:t>
            </w:r>
          </w:p>
        </w:tc>
        <w:tc>
          <w:tcPr>
            <w:tcW w:w="4396" w:type="dxa"/>
          </w:tcPr>
          <w:p w:rsidR="004F2F21" w:rsidRPr="002960E3" w:rsidRDefault="004F2F21" w:rsidP="002960E3">
            <w:pPr>
              <w:spacing w:line="276" w:lineRule="auto"/>
              <w:jc w:val="center"/>
              <w:rPr>
                <w:b/>
              </w:rPr>
            </w:pPr>
            <w:r w:rsidRPr="002960E3">
              <w:rPr>
                <w:b/>
              </w:rPr>
              <w:t>Nội dung ghi bảng</w:t>
            </w:r>
          </w:p>
        </w:tc>
      </w:tr>
      <w:tr w:rsidR="00B37239" w:rsidRPr="002960E3" w:rsidTr="0065660A">
        <w:tc>
          <w:tcPr>
            <w:tcW w:w="704" w:type="dxa"/>
          </w:tcPr>
          <w:p w:rsidR="00B37239" w:rsidRPr="002960E3" w:rsidRDefault="00B37239" w:rsidP="002960E3">
            <w:pPr>
              <w:spacing w:line="276" w:lineRule="auto"/>
              <w:jc w:val="center"/>
              <w:rPr>
                <w:lang w:val="en-US"/>
              </w:rPr>
            </w:pPr>
          </w:p>
          <w:p w:rsidR="00AC2766" w:rsidRPr="002960E3" w:rsidRDefault="00AC2766" w:rsidP="002960E3">
            <w:pPr>
              <w:spacing w:line="276" w:lineRule="auto"/>
              <w:jc w:val="center"/>
              <w:rPr>
                <w:lang w:val="en-US"/>
              </w:rPr>
            </w:pPr>
          </w:p>
          <w:p w:rsidR="00AC2766" w:rsidRPr="002960E3" w:rsidRDefault="00AC2766" w:rsidP="002960E3">
            <w:pPr>
              <w:spacing w:line="276" w:lineRule="auto"/>
              <w:jc w:val="center"/>
              <w:rPr>
                <w:lang w:val="en-US"/>
              </w:rPr>
            </w:pPr>
            <w:r w:rsidRPr="002960E3">
              <w:rPr>
                <w:lang w:val="en-US"/>
              </w:rPr>
              <w:t>35'</w:t>
            </w:r>
          </w:p>
        </w:tc>
        <w:tc>
          <w:tcPr>
            <w:tcW w:w="3962" w:type="dxa"/>
            <w:shd w:val="clear" w:color="auto" w:fill="auto"/>
          </w:tcPr>
          <w:p w:rsidR="00B37239" w:rsidRPr="002960E3" w:rsidRDefault="00B37239" w:rsidP="002960E3">
            <w:pPr>
              <w:spacing w:line="276" w:lineRule="auto"/>
            </w:pPr>
            <w:r w:rsidRPr="002960E3">
              <w:rPr>
                <w:b/>
                <w:bCs/>
              </w:rPr>
              <w:t>?</w:t>
            </w:r>
            <w:r w:rsidRPr="002960E3">
              <w:t xml:space="preserve"> Hãy đọc đề vẽ hình ,ghi gt,kl của bài 39</w:t>
            </w:r>
          </w:p>
          <w:p w:rsidR="00B37239" w:rsidRPr="002960E3" w:rsidRDefault="00B37239" w:rsidP="002960E3">
            <w:pPr>
              <w:spacing w:line="276" w:lineRule="auto"/>
            </w:pPr>
            <w:r w:rsidRPr="002960E3">
              <w:rPr>
                <w:b/>
              </w:rPr>
              <w:t>HS:</w:t>
            </w:r>
            <w:r w:rsidRPr="002960E3">
              <w:t xml:space="preserve"> như nội dung ghi bảng .</w:t>
            </w:r>
          </w:p>
          <w:p w:rsidR="00B37239" w:rsidRPr="002960E3" w:rsidRDefault="00B37239" w:rsidP="002960E3">
            <w:pPr>
              <w:spacing w:line="276" w:lineRule="auto"/>
            </w:pPr>
            <w:r w:rsidRPr="002960E3">
              <w:rPr>
                <w:b/>
                <w:bCs/>
              </w:rPr>
              <w:t>?</w:t>
            </w:r>
            <w:r w:rsidRPr="002960E3">
              <w:t xml:space="preserve"> Để chứng minh ES = EM ta chứng minh điều gì ?</w:t>
            </w:r>
          </w:p>
          <w:p w:rsidR="00B37239" w:rsidRPr="002960E3" w:rsidRDefault="00B37239" w:rsidP="002960E3">
            <w:pPr>
              <w:spacing w:line="276" w:lineRule="auto"/>
            </w:pPr>
            <w:r w:rsidRPr="002960E3">
              <w:rPr>
                <w:b/>
              </w:rPr>
              <w:t>HS:</w:t>
            </w:r>
            <w:r w:rsidRPr="002960E3">
              <w:t xml:space="preserve"> </w:t>
            </w:r>
            <w:r w:rsidRPr="002960E3">
              <w:rPr>
                <w:rFonts w:ascii="Cambria Math" w:hAnsi="Cambria Math"/>
              </w:rPr>
              <w:t>△</w:t>
            </w:r>
            <w:r w:rsidRPr="002960E3">
              <w:t>ESM cân tại E</w:t>
            </w:r>
          </w:p>
          <w:p w:rsidR="00B37239" w:rsidRPr="002960E3" w:rsidRDefault="00B37239" w:rsidP="002960E3">
            <w:pPr>
              <w:spacing w:line="276" w:lineRule="auto"/>
            </w:pPr>
            <w:r w:rsidRPr="002960E3">
              <w:rPr>
                <w:b/>
                <w:bCs/>
              </w:rPr>
              <w:t>?</w:t>
            </w:r>
            <w:r w:rsidRPr="002960E3">
              <w:t xml:space="preserve"> Để  chứng minh :</w:t>
            </w:r>
            <w:r w:rsidRPr="002960E3">
              <w:rPr>
                <w:rFonts w:ascii="Cambria Math" w:hAnsi="Cambria Math"/>
              </w:rPr>
              <w:t xml:space="preserve"> △</w:t>
            </w:r>
            <w:r w:rsidRPr="002960E3">
              <w:t>ESM cân tại E ta chứng minh điều gì ?</w:t>
            </w:r>
          </w:p>
          <w:p w:rsidR="00B37239" w:rsidRPr="002960E3" w:rsidRDefault="00B37239" w:rsidP="002960E3">
            <w:pPr>
              <w:spacing w:line="276" w:lineRule="auto"/>
              <w:rPr>
                <w:b/>
              </w:rPr>
            </w:pPr>
            <w:r w:rsidRPr="002960E3">
              <w:rPr>
                <w:b/>
              </w:rPr>
              <w:t xml:space="preserve">HS: </w:t>
            </w:r>
            <w:r w:rsidRPr="002960E3">
              <w:rPr>
                <w:b/>
                <w:position w:val="-6"/>
                <w:lang w:val="en-US"/>
              </w:rPr>
              <w:object w:dxaOrig="1540" w:dyaOrig="400" w14:anchorId="482C52DD">
                <v:shape id="_x0000_i1285" type="#_x0000_t75" style="width:79.5pt;height:21.75pt" o:ole="">
                  <v:imagedata r:id="rId516" o:title=""/>
                </v:shape>
                <o:OLEObject Type="Embed" ProgID="Equation.DSMT4" ShapeID="_x0000_i1285" DrawAspect="Content" ObjectID="_1673157308" r:id="rId517"/>
              </w:object>
            </w:r>
          </w:p>
          <w:p w:rsidR="00B37239" w:rsidRPr="002960E3" w:rsidRDefault="00B37239" w:rsidP="002960E3">
            <w:pPr>
              <w:spacing w:line="276" w:lineRule="auto"/>
            </w:pPr>
            <w:r w:rsidRPr="002960E3">
              <w:rPr>
                <w:b/>
                <w:bCs/>
              </w:rPr>
              <w:t>?</w:t>
            </w:r>
            <w:r w:rsidRPr="002960E3">
              <w:t xml:space="preserve"> </w:t>
            </w:r>
            <w:r w:rsidR="00172F70" w:rsidRPr="002960E3">
              <w:rPr>
                <w:position w:val="-6"/>
              </w:rPr>
              <w:object w:dxaOrig="660" w:dyaOrig="400" w14:anchorId="6773B8FB">
                <v:shape id="_x0000_i1286" type="#_x0000_t75" style="width:36pt;height:21.75pt" o:ole="">
                  <v:imagedata r:id="rId518" o:title=""/>
                </v:shape>
                <o:OLEObject Type="Embed" ProgID="Equation.DSMT4" ShapeID="_x0000_i1286" DrawAspect="Content" ObjectID="_1673157309" r:id="rId519"/>
              </w:object>
            </w:r>
            <w:r w:rsidRPr="002960E3">
              <w:t xml:space="preserve"> và </w:t>
            </w:r>
            <w:r w:rsidR="00172F70" w:rsidRPr="002960E3">
              <w:rPr>
                <w:position w:val="-6"/>
              </w:rPr>
              <w:object w:dxaOrig="680" w:dyaOrig="400" w14:anchorId="5D8C6713">
                <v:shape id="_x0000_i1287" type="#_x0000_t75" style="width:36pt;height:21.75pt" o:ole="">
                  <v:imagedata r:id="rId520" o:title=""/>
                </v:shape>
                <o:OLEObject Type="Embed" ProgID="Equation.DSMT4" ShapeID="_x0000_i1287" DrawAspect="Content" ObjectID="_1673157310" r:id="rId521"/>
              </w:object>
            </w:r>
            <w:r w:rsidRPr="002960E3">
              <w:t xml:space="preserve"> thuộc loại góc nào đã học.</w:t>
            </w:r>
          </w:p>
          <w:p w:rsidR="00B37239" w:rsidRPr="002960E3" w:rsidRDefault="00B37239" w:rsidP="002960E3">
            <w:pPr>
              <w:spacing w:line="276" w:lineRule="auto"/>
            </w:pPr>
            <w:r w:rsidRPr="002960E3">
              <w:rPr>
                <w:b/>
              </w:rPr>
              <w:t>HS:</w:t>
            </w:r>
            <w:r w:rsidRPr="002960E3">
              <w:t xml:space="preserve"> </w:t>
            </w:r>
            <w:r w:rsidR="00172F70" w:rsidRPr="002960E3">
              <w:rPr>
                <w:position w:val="-6"/>
              </w:rPr>
              <w:object w:dxaOrig="660" w:dyaOrig="400">
                <v:shape id="_x0000_i1288" type="#_x0000_t75" style="width:36pt;height:21.75pt" o:ole="">
                  <v:imagedata r:id="rId518" o:title=""/>
                </v:shape>
                <o:OLEObject Type="Embed" ProgID="Equation.DSMT4" ShapeID="_x0000_i1288" DrawAspect="Content" ObjectID="_1673157311" r:id="rId522"/>
              </w:object>
            </w:r>
            <w:r w:rsidRPr="002960E3">
              <w:t xml:space="preserve"> là góc có đỉnh ở bên trong đường tròn ; </w:t>
            </w:r>
            <w:r w:rsidR="00172F70" w:rsidRPr="002960E3">
              <w:rPr>
                <w:position w:val="-6"/>
              </w:rPr>
              <w:object w:dxaOrig="680" w:dyaOrig="400">
                <v:shape id="_x0000_i1289" type="#_x0000_t75" style="width:36pt;height:21.75pt" o:ole="">
                  <v:imagedata r:id="rId520" o:title=""/>
                </v:shape>
                <o:OLEObject Type="Embed" ProgID="Equation.DSMT4" ShapeID="_x0000_i1289" DrawAspect="Content" ObjectID="_1673157312" r:id="rId523"/>
              </w:object>
            </w:r>
            <w:r w:rsidRPr="002960E3">
              <w:t xml:space="preserve"> là góc tạo bởi tia tiếp tuyến và dây cung.</w:t>
            </w:r>
          </w:p>
          <w:p w:rsidR="00B37239" w:rsidRPr="002960E3" w:rsidRDefault="00B37239" w:rsidP="002960E3">
            <w:pPr>
              <w:spacing w:line="276" w:lineRule="auto"/>
            </w:pPr>
            <w:r w:rsidRPr="002960E3">
              <w:rPr>
                <w:b/>
                <w:bCs/>
              </w:rPr>
              <w:t xml:space="preserve">? </w:t>
            </w:r>
            <w:r w:rsidRPr="002960E3">
              <w:t xml:space="preserve">Hãy tính sđ của </w:t>
            </w:r>
            <w:r w:rsidR="00172F70" w:rsidRPr="002960E3">
              <w:rPr>
                <w:position w:val="-6"/>
              </w:rPr>
              <w:object w:dxaOrig="660" w:dyaOrig="400">
                <v:shape id="_x0000_i1290" type="#_x0000_t75" style="width:36pt;height:21.75pt" o:ole="">
                  <v:imagedata r:id="rId518" o:title=""/>
                </v:shape>
                <o:OLEObject Type="Embed" ProgID="Equation.DSMT4" ShapeID="_x0000_i1290" DrawAspect="Content" ObjectID="_1673157313" r:id="rId524"/>
              </w:object>
            </w:r>
            <w:r w:rsidRPr="002960E3">
              <w:t xml:space="preserve"> và </w:t>
            </w:r>
            <w:r w:rsidR="00172F70" w:rsidRPr="002960E3">
              <w:rPr>
                <w:position w:val="-6"/>
              </w:rPr>
              <w:object w:dxaOrig="680" w:dyaOrig="400">
                <v:shape id="_x0000_i1291" type="#_x0000_t75" style="width:36pt;height:21.75pt" o:ole="">
                  <v:imagedata r:id="rId520" o:title=""/>
                </v:shape>
                <o:OLEObject Type="Embed" ProgID="Equation.DSMT4" ShapeID="_x0000_i1291" DrawAspect="Content" ObjectID="_1673157314" r:id="rId525"/>
              </w:object>
            </w:r>
            <w:r w:rsidRPr="002960E3">
              <w:rPr>
                <w:b/>
              </w:rPr>
              <w:t>?</w:t>
            </w:r>
            <w:r w:rsidRPr="002960E3">
              <w:t xml:space="preserve"> So </w:t>
            </w:r>
            <w:r w:rsidR="005E67F1" w:rsidRPr="002960E3">
              <w:t>sánh</w:t>
            </w:r>
            <w:r w:rsidRPr="002960E3">
              <w:t>, kết luậ</w:t>
            </w:r>
            <w:r w:rsidR="00172F70" w:rsidRPr="002960E3">
              <w:t>n.</w:t>
            </w:r>
          </w:p>
          <w:p w:rsidR="00B37239" w:rsidRPr="002960E3" w:rsidRDefault="00B37239" w:rsidP="002960E3">
            <w:pPr>
              <w:spacing w:line="276" w:lineRule="auto"/>
            </w:pPr>
            <w:r w:rsidRPr="002960E3">
              <w:rPr>
                <w:b/>
              </w:rPr>
              <w:t>HS:</w:t>
            </w:r>
            <w:r w:rsidRPr="002960E3">
              <w:t xml:space="preserve"> Thực hiện được như nội dung ghi bảng .</w:t>
            </w:r>
          </w:p>
          <w:p w:rsidR="00B37239" w:rsidRPr="002960E3" w:rsidRDefault="00B37239" w:rsidP="002960E3">
            <w:pPr>
              <w:spacing w:line="276" w:lineRule="auto"/>
            </w:pPr>
          </w:p>
          <w:p w:rsidR="00B37239" w:rsidRPr="002960E3" w:rsidRDefault="00B37239" w:rsidP="002960E3">
            <w:pPr>
              <w:spacing w:line="276" w:lineRule="auto"/>
            </w:pPr>
            <w:r w:rsidRPr="002960E3">
              <w:rPr>
                <w:b/>
                <w:bCs/>
              </w:rPr>
              <w:t xml:space="preserve">? </w:t>
            </w:r>
            <w:r w:rsidRPr="002960E3">
              <w:t>Hãy đọc đề vẽ hình ,ghi gt,kl của bài 41.</w:t>
            </w:r>
          </w:p>
          <w:p w:rsidR="00B37239" w:rsidRPr="002960E3" w:rsidRDefault="00B37239" w:rsidP="002960E3">
            <w:pPr>
              <w:spacing w:line="276" w:lineRule="auto"/>
            </w:pPr>
            <w:r w:rsidRPr="002960E3">
              <w:rPr>
                <w:b/>
              </w:rPr>
              <w:t>HS:</w:t>
            </w:r>
            <w:r w:rsidRPr="002960E3">
              <w:t xml:space="preserve"> như nội dung ghi bảng .</w:t>
            </w:r>
          </w:p>
          <w:p w:rsidR="00B37239" w:rsidRPr="002960E3" w:rsidRDefault="00B37239" w:rsidP="002960E3">
            <w:pPr>
              <w:spacing w:line="276" w:lineRule="auto"/>
            </w:pPr>
            <w:r w:rsidRPr="002960E3">
              <w:rPr>
                <w:b/>
                <w:bCs/>
              </w:rPr>
              <w:t>?</w:t>
            </w:r>
            <w:r w:rsidR="003F0D67" w:rsidRPr="002960E3">
              <w:t xml:space="preserve"> </w:t>
            </w:r>
            <w:r w:rsidR="003F0D67" w:rsidRPr="002960E3">
              <w:rPr>
                <w:position w:val="-4"/>
                <w:lang w:val="nb-NO"/>
              </w:rPr>
              <w:object w:dxaOrig="279" w:dyaOrig="380">
                <v:shape id="_x0000_i1292" type="#_x0000_t75" style="width:14.25pt;height:21.75pt" o:ole="">
                  <v:imagedata r:id="rId526" o:title=""/>
                </v:shape>
                <o:OLEObject Type="Embed" ProgID="Equation.DSMT4" ShapeID="_x0000_i1292" DrawAspect="Content" ObjectID="_1673157315" r:id="rId527"/>
              </w:object>
            </w:r>
            <w:r w:rsidRPr="002960E3">
              <w:t xml:space="preserve"> và </w:t>
            </w:r>
            <w:r w:rsidR="003F0D67" w:rsidRPr="002960E3">
              <w:rPr>
                <w:position w:val="-6"/>
              </w:rPr>
              <w:object w:dxaOrig="680" w:dyaOrig="400" w14:anchorId="63243E4E">
                <v:shape id="_x0000_i1293" type="#_x0000_t75" style="width:36pt;height:21.75pt" o:ole="">
                  <v:imagedata r:id="rId528" o:title=""/>
                </v:shape>
                <o:OLEObject Type="Embed" ProgID="Equation.DSMT4" ShapeID="_x0000_i1293" DrawAspect="Content" ObjectID="_1673157316" r:id="rId529"/>
              </w:object>
            </w:r>
            <w:r w:rsidRPr="002960E3">
              <w:t xml:space="preserve"> thuộc loại góc nào đã học .</w:t>
            </w:r>
          </w:p>
          <w:p w:rsidR="00B37239" w:rsidRPr="002960E3" w:rsidRDefault="00B37239" w:rsidP="002960E3">
            <w:pPr>
              <w:spacing w:line="276" w:lineRule="auto"/>
            </w:pPr>
            <w:r w:rsidRPr="002960E3">
              <w:rPr>
                <w:b/>
              </w:rPr>
              <w:t>HS:</w:t>
            </w:r>
            <w:r w:rsidR="003F0D67" w:rsidRPr="002960E3">
              <w:t xml:space="preserve"> </w:t>
            </w:r>
            <w:r w:rsidR="003F0D67" w:rsidRPr="002960E3">
              <w:rPr>
                <w:position w:val="-4"/>
                <w:lang w:val="nb-NO"/>
              </w:rPr>
              <w:object w:dxaOrig="279" w:dyaOrig="380">
                <v:shape id="_x0000_i1294" type="#_x0000_t75" style="width:14.25pt;height:21.75pt" o:ole="">
                  <v:imagedata r:id="rId526" o:title=""/>
                </v:shape>
                <o:OLEObject Type="Embed" ProgID="Equation.DSMT4" ShapeID="_x0000_i1294" DrawAspect="Content" ObjectID="_1673157317" r:id="rId530"/>
              </w:object>
            </w:r>
            <w:r w:rsidRPr="002960E3">
              <w:t xml:space="preserve"> là góc có đỉnh ở bên ngoài(O); </w:t>
            </w:r>
            <w:r w:rsidR="003F0D67" w:rsidRPr="002960E3">
              <w:rPr>
                <w:position w:val="-6"/>
              </w:rPr>
              <w:object w:dxaOrig="680" w:dyaOrig="400">
                <v:shape id="_x0000_i1295" type="#_x0000_t75" style="width:36pt;height:21.75pt" o:ole="">
                  <v:imagedata r:id="rId528" o:title=""/>
                </v:shape>
                <o:OLEObject Type="Embed" ProgID="Equation.DSMT4" ShapeID="_x0000_i1295" DrawAspect="Content" ObjectID="_1673157318" r:id="rId531"/>
              </w:object>
            </w:r>
            <w:r w:rsidRPr="002960E3">
              <w:t xml:space="preserve"> là góc có đỉnh ở bên trong (O)</w:t>
            </w:r>
          </w:p>
          <w:p w:rsidR="00B37239" w:rsidRPr="002960E3" w:rsidRDefault="00B37239" w:rsidP="002960E3">
            <w:pPr>
              <w:spacing w:line="276" w:lineRule="auto"/>
            </w:pPr>
            <w:r w:rsidRPr="002960E3">
              <w:rPr>
                <w:b/>
                <w:bCs/>
              </w:rPr>
              <w:t xml:space="preserve">? </w:t>
            </w:r>
            <w:r w:rsidRPr="002960E3">
              <w:t xml:space="preserve">Hãy tính sđ của </w:t>
            </w:r>
            <w:r w:rsidR="0026306F" w:rsidRPr="002960E3">
              <w:rPr>
                <w:position w:val="-4"/>
                <w:lang w:val="nb-NO"/>
              </w:rPr>
              <w:object w:dxaOrig="279" w:dyaOrig="380">
                <v:shape id="_x0000_i1296" type="#_x0000_t75" style="width:14.25pt;height:21.75pt" o:ole="">
                  <v:imagedata r:id="rId526" o:title=""/>
                </v:shape>
                <o:OLEObject Type="Embed" ProgID="Equation.DSMT4" ShapeID="_x0000_i1296" DrawAspect="Content" ObjectID="_1673157319" r:id="rId532"/>
              </w:object>
            </w:r>
            <w:r w:rsidRPr="002960E3">
              <w:t xml:space="preserve"> và</w:t>
            </w:r>
            <w:r w:rsidR="0026306F" w:rsidRPr="002960E3">
              <w:rPr>
                <w:position w:val="-6"/>
              </w:rPr>
              <w:object w:dxaOrig="680" w:dyaOrig="400">
                <v:shape id="_x0000_i1297" type="#_x0000_t75" style="width:36pt;height:21.75pt" o:ole="">
                  <v:imagedata r:id="rId528" o:title=""/>
                </v:shape>
                <o:OLEObject Type="Embed" ProgID="Equation.DSMT4" ShapeID="_x0000_i1297" DrawAspect="Content" ObjectID="_1673157320" r:id="rId533"/>
              </w:object>
            </w:r>
            <w:r w:rsidRPr="002960E3">
              <w:t xml:space="preserve">? Suy ra tổng </w:t>
            </w:r>
            <w:r w:rsidR="0026306F" w:rsidRPr="002960E3">
              <w:rPr>
                <w:position w:val="-6"/>
              </w:rPr>
              <w:object w:dxaOrig="1140" w:dyaOrig="400" w14:anchorId="7654321D">
                <v:shape id="_x0000_i1298" type="#_x0000_t75" style="width:57.75pt;height:21.75pt" o:ole="">
                  <v:imagedata r:id="rId534" o:title=""/>
                </v:shape>
                <o:OLEObject Type="Embed" ProgID="Equation.DSMT4" ShapeID="_x0000_i1298" DrawAspect="Content" ObjectID="_1673157321" r:id="rId535"/>
              </w:object>
            </w:r>
            <w:r w:rsidRPr="002960E3">
              <w:t>.</w:t>
            </w:r>
          </w:p>
          <w:p w:rsidR="00B37239" w:rsidRPr="002960E3" w:rsidRDefault="00B37239" w:rsidP="002960E3">
            <w:pPr>
              <w:spacing w:line="276" w:lineRule="auto"/>
              <w:rPr>
                <w:lang w:val="de-DE"/>
              </w:rPr>
            </w:pPr>
            <w:r w:rsidRPr="002960E3">
              <w:rPr>
                <w:b/>
                <w:lang w:val="de-DE"/>
              </w:rPr>
              <w:t>HS:</w:t>
            </w:r>
            <w:r w:rsidRPr="002960E3">
              <w:rPr>
                <w:lang w:val="de-DE"/>
              </w:rPr>
              <w:t xml:space="preserve"> Nội dung ghi bả</w:t>
            </w:r>
            <w:r w:rsidR="00605F77" w:rsidRPr="002960E3">
              <w:rPr>
                <w:lang w:val="de-DE"/>
              </w:rPr>
              <w:t>ng</w:t>
            </w:r>
            <w:r w:rsidRPr="002960E3">
              <w:rPr>
                <w:lang w:val="de-DE"/>
              </w:rPr>
              <w:t>.</w:t>
            </w:r>
          </w:p>
          <w:p w:rsidR="00B37239" w:rsidRPr="002960E3" w:rsidRDefault="00B37239" w:rsidP="002960E3">
            <w:pPr>
              <w:spacing w:line="276" w:lineRule="auto"/>
              <w:rPr>
                <w:lang w:val="de-DE"/>
              </w:rPr>
            </w:pPr>
            <w:r w:rsidRPr="002960E3">
              <w:rPr>
                <w:b/>
                <w:bCs/>
                <w:lang w:val="de-DE"/>
              </w:rPr>
              <w:t>?</w:t>
            </w:r>
            <w:r w:rsidR="0026306F" w:rsidRPr="002960E3">
              <w:rPr>
                <w:position w:val="-6"/>
              </w:rPr>
              <w:object w:dxaOrig="720" w:dyaOrig="400" w14:anchorId="17136B10">
                <v:shape id="_x0000_i1299" type="#_x0000_t75" style="width:36pt;height:21.75pt" o:ole="">
                  <v:imagedata r:id="rId536" o:title=""/>
                </v:shape>
                <o:OLEObject Type="Embed" ProgID="Equation.DSMT4" ShapeID="_x0000_i1299" DrawAspect="Content" ObjectID="_1673157322" r:id="rId537"/>
              </w:object>
            </w:r>
            <w:r w:rsidRPr="002960E3">
              <w:rPr>
                <w:lang w:val="de-DE"/>
              </w:rPr>
              <w:t xml:space="preserve"> thuộc loại góc nào đã học ?</w:t>
            </w:r>
          </w:p>
          <w:p w:rsidR="00B37239" w:rsidRPr="002960E3" w:rsidRDefault="00B37239" w:rsidP="002960E3">
            <w:pPr>
              <w:spacing w:line="276" w:lineRule="auto"/>
              <w:rPr>
                <w:lang w:val="de-DE"/>
              </w:rPr>
            </w:pPr>
            <w:r w:rsidRPr="002960E3">
              <w:rPr>
                <w:b/>
                <w:lang w:val="de-DE"/>
              </w:rPr>
              <w:t>HS:</w:t>
            </w:r>
            <w:r w:rsidRPr="002960E3">
              <w:rPr>
                <w:lang w:val="de-DE"/>
              </w:rPr>
              <w:t xml:space="preserve"> Góc nội tiếp đường tròn </w:t>
            </w:r>
          </w:p>
          <w:p w:rsidR="00B37239" w:rsidRPr="002960E3" w:rsidRDefault="00B37239" w:rsidP="002960E3">
            <w:pPr>
              <w:spacing w:line="276" w:lineRule="auto"/>
              <w:rPr>
                <w:lang w:val="de-DE"/>
              </w:rPr>
            </w:pPr>
            <w:r w:rsidRPr="002960E3">
              <w:rPr>
                <w:b/>
                <w:bCs/>
                <w:lang w:val="de-DE"/>
              </w:rPr>
              <w:lastRenderedPageBreak/>
              <w:t>?</w:t>
            </w:r>
            <w:r w:rsidRPr="002960E3">
              <w:rPr>
                <w:lang w:val="de-DE"/>
              </w:rPr>
              <w:t xml:space="preserve"> Hãy tính sđ của </w:t>
            </w:r>
            <w:r w:rsidR="0026306F" w:rsidRPr="002960E3">
              <w:rPr>
                <w:position w:val="-6"/>
              </w:rPr>
              <w:object w:dxaOrig="720" w:dyaOrig="400">
                <v:shape id="_x0000_i1300" type="#_x0000_t75" style="width:36pt;height:21.75pt" o:ole="">
                  <v:imagedata r:id="rId536" o:title=""/>
                </v:shape>
                <o:OLEObject Type="Embed" ProgID="Equation.DSMT4" ShapeID="_x0000_i1300" DrawAspect="Content" ObjectID="_1673157323" r:id="rId538"/>
              </w:object>
            </w:r>
            <w:r w:rsidRPr="002960E3">
              <w:rPr>
                <w:lang w:val="de-DE"/>
              </w:rPr>
              <w:t>.</w:t>
            </w:r>
          </w:p>
          <w:p w:rsidR="00B37239" w:rsidRPr="002960E3" w:rsidRDefault="00B37239" w:rsidP="002960E3">
            <w:pPr>
              <w:spacing w:line="276" w:lineRule="auto"/>
              <w:rPr>
                <w:lang w:val="de-DE"/>
              </w:rPr>
            </w:pPr>
            <w:r w:rsidRPr="002960E3">
              <w:rPr>
                <w:b/>
                <w:lang w:val="de-DE"/>
              </w:rPr>
              <w:t>HS:</w:t>
            </w:r>
            <w:r w:rsidRPr="002960E3">
              <w:rPr>
                <w:lang w:val="de-DE"/>
              </w:rPr>
              <w:t xml:space="preserve"> Tính được như nội dung ghi bảng .</w:t>
            </w:r>
          </w:p>
          <w:p w:rsidR="00B37239" w:rsidRPr="002960E3" w:rsidRDefault="00B37239" w:rsidP="002960E3">
            <w:pPr>
              <w:spacing w:line="276" w:lineRule="auto"/>
              <w:rPr>
                <w:lang w:val="de-DE"/>
              </w:rPr>
            </w:pPr>
            <w:r w:rsidRPr="002960E3">
              <w:rPr>
                <w:b/>
                <w:bCs/>
                <w:lang w:val="de-DE"/>
              </w:rPr>
              <w:t>?</w:t>
            </w:r>
            <w:r w:rsidRPr="002960E3">
              <w:rPr>
                <w:lang w:val="de-DE"/>
              </w:rPr>
              <w:t xml:space="preserve"> Từ 2 khẳng định trên hãy suy ra điều phải chứng minh.</w:t>
            </w:r>
          </w:p>
          <w:p w:rsidR="00B37239" w:rsidRPr="002960E3" w:rsidRDefault="00B37239" w:rsidP="002960E3">
            <w:pPr>
              <w:spacing w:line="276" w:lineRule="auto"/>
              <w:rPr>
                <w:lang w:val="de-DE"/>
              </w:rPr>
            </w:pPr>
            <w:r w:rsidRPr="002960E3">
              <w:rPr>
                <w:b/>
                <w:lang w:val="de-DE"/>
              </w:rPr>
              <w:t>HS:</w:t>
            </w:r>
            <w:r w:rsidRPr="002960E3">
              <w:rPr>
                <w:lang w:val="de-DE"/>
              </w:rPr>
              <w:t xml:space="preserve"> Từ (1) và (2) </w:t>
            </w:r>
            <w:r w:rsidR="009901FD" w:rsidRPr="002960E3">
              <w:rPr>
                <w:position w:val="-6"/>
                <w:lang w:val="de-DE"/>
              </w:rPr>
              <w:object w:dxaOrig="2540" w:dyaOrig="400">
                <v:shape id="_x0000_i1301" type="#_x0000_t75" style="width:129.75pt;height:21.75pt" o:ole="">
                  <v:imagedata r:id="rId539" o:title=""/>
                </v:shape>
                <o:OLEObject Type="Embed" ProgID="Equation.DSMT4" ShapeID="_x0000_i1301" DrawAspect="Content" ObjectID="_1673157324" r:id="rId540"/>
              </w:object>
            </w:r>
          </w:p>
          <w:p w:rsidR="00B37239" w:rsidRPr="002960E3" w:rsidRDefault="00B37239" w:rsidP="002960E3">
            <w:pPr>
              <w:spacing w:line="276" w:lineRule="auto"/>
              <w:rPr>
                <w:b/>
                <w:bCs/>
                <w:lang w:val="de-DE"/>
              </w:rPr>
            </w:pPr>
          </w:p>
          <w:p w:rsidR="00B37239" w:rsidRPr="002960E3" w:rsidRDefault="00B37239" w:rsidP="002960E3">
            <w:pPr>
              <w:spacing w:line="276" w:lineRule="auto"/>
              <w:rPr>
                <w:lang w:val="de-DE"/>
              </w:rPr>
            </w:pPr>
            <w:r w:rsidRPr="002960E3">
              <w:rPr>
                <w:b/>
                <w:bCs/>
                <w:lang w:val="de-DE"/>
              </w:rPr>
              <w:t>?</w:t>
            </w:r>
            <w:r w:rsidRPr="002960E3">
              <w:rPr>
                <w:bCs/>
                <w:lang w:val="de-DE"/>
              </w:rPr>
              <w:t xml:space="preserve"> H</w:t>
            </w:r>
            <w:r w:rsidRPr="002960E3">
              <w:rPr>
                <w:lang w:val="de-DE"/>
              </w:rPr>
              <w:t>ãy đọc đề vẽ</w:t>
            </w:r>
            <w:r w:rsidR="000F2FE4" w:rsidRPr="002960E3">
              <w:rPr>
                <w:lang w:val="de-DE"/>
              </w:rPr>
              <w:t xml:space="preserve"> hình</w:t>
            </w:r>
            <w:r w:rsidRPr="002960E3">
              <w:rPr>
                <w:lang w:val="de-DE"/>
              </w:rPr>
              <w:t>,</w:t>
            </w:r>
            <w:r w:rsidR="000F2FE4" w:rsidRPr="002960E3">
              <w:rPr>
                <w:lang w:val="de-DE"/>
              </w:rPr>
              <w:t xml:space="preserve"> ghi </w:t>
            </w:r>
            <w:r w:rsidRPr="002960E3">
              <w:rPr>
                <w:lang w:val="de-DE"/>
              </w:rPr>
              <w:t>gt,</w:t>
            </w:r>
            <w:r w:rsidR="000F2FE4" w:rsidRPr="002960E3">
              <w:rPr>
                <w:lang w:val="de-DE"/>
              </w:rPr>
              <w:t xml:space="preserve"> </w:t>
            </w:r>
            <w:r w:rsidRPr="002960E3">
              <w:rPr>
                <w:lang w:val="de-DE"/>
              </w:rPr>
              <w:t>kl của bài 42.</w:t>
            </w:r>
          </w:p>
          <w:p w:rsidR="00B37239" w:rsidRPr="002960E3" w:rsidRDefault="00B37239" w:rsidP="002960E3">
            <w:pPr>
              <w:spacing w:line="276" w:lineRule="auto"/>
              <w:rPr>
                <w:lang w:val="de-DE"/>
              </w:rPr>
            </w:pPr>
            <w:r w:rsidRPr="002960E3">
              <w:rPr>
                <w:b/>
                <w:lang w:val="de-DE"/>
              </w:rPr>
              <w:t>HS:</w:t>
            </w:r>
            <w:r w:rsidRPr="002960E3">
              <w:rPr>
                <w:lang w:val="de-DE"/>
              </w:rPr>
              <w:t xml:space="preserve"> Nội dung ghi bảng .</w:t>
            </w:r>
          </w:p>
          <w:p w:rsidR="00B37239" w:rsidRPr="002960E3" w:rsidRDefault="00B37239" w:rsidP="002960E3">
            <w:pPr>
              <w:spacing w:line="276" w:lineRule="auto"/>
              <w:rPr>
                <w:lang w:val="de-DE"/>
              </w:rPr>
            </w:pPr>
            <w:r w:rsidRPr="002960E3">
              <w:rPr>
                <w:b/>
                <w:bCs/>
                <w:lang w:val="de-DE"/>
              </w:rPr>
              <w:t>?</w:t>
            </w:r>
            <w:r w:rsidRPr="002960E3">
              <w:rPr>
                <w:lang w:val="de-DE"/>
              </w:rPr>
              <w:t xml:space="preserve"> Để chứ</w:t>
            </w:r>
            <w:r w:rsidR="00827587" w:rsidRPr="002960E3">
              <w:rPr>
                <w:lang w:val="de-DE"/>
              </w:rPr>
              <w:t>ng minh AP</w:t>
            </w:r>
            <w:r w:rsidR="00827587" w:rsidRPr="002960E3">
              <w:rPr>
                <w:rFonts w:ascii="Cambria Math" w:hAnsi="Cambria Math"/>
                <w:lang w:val="de-DE"/>
              </w:rPr>
              <w:t>⊥</w:t>
            </w:r>
            <w:r w:rsidRPr="002960E3">
              <w:rPr>
                <w:lang w:val="de-DE"/>
              </w:rPr>
              <w:t>RQ ta chứng minh điều gì .</w:t>
            </w:r>
          </w:p>
          <w:p w:rsidR="00B37239" w:rsidRPr="002960E3" w:rsidRDefault="00B37239" w:rsidP="002960E3">
            <w:pPr>
              <w:spacing w:line="276" w:lineRule="auto"/>
              <w:rPr>
                <w:lang w:val="de-DE"/>
              </w:rPr>
            </w:pPr>
            <w:r w:rsidRPr="002960E3">
              <w:rPr>
                <w:b/>
                <w:lang w:val="de-DE"/>
              </w:rPr>
              <w:t xml:space="preserve">HS: </w:t>
            </w:r>
            <w:r w:rsidR="00827587" w:rsidRPr="002960E3">
              <w:rPr>
                <w:b/>
                <w:position w:val="-6"/>
              </w:rPr>
              <w:object w:dxaOrig="1280" w:dyaOrig="400" w14:anchorId="018CDB1D">
                <v:shape id="_x0000_i1302" type="#_x0000_t75" style="width:64.5pt;height:21.75pt" o:ole="">
                  <v:imagedata r:id="rId541" o:title=""/>
                </v:shape>
                <o:OLEObject Type="Embed" ProgID="Equation.DSMT4" ShapeID="_x0000_i1302" DrawAspect="Content" ObjectID="_1673157325" r:id="rId542"/>
              </w:object>
            </w:r>
            <w:r w:rsidR="00827587" w:rsidRPr="002960E3">
              <w:rPr>
                <w:b/>
                <w:lang w:val="de-DE"/>
              </w:rPr>
              <w:t xml:space="preserve"> </w:t>
            </w:r>
            <w:r w:rsidRPr="002960E3">
              <w:rPr>
                <w:lang w:val="de-DE"/>
              </w:rPr>
              <w:t>với E là giao điểm của AP và QP.</w:t>
            </w:r>
          </w:p>
          <w:p w:rsidR="00B37239" w:rsidRPr="002960E3" w:rsidRDefault="00B37239" w:rsidP="002960E3">
            <w:pPr>
              <w:spacing w:line="276" w:lineRule="auto"/>
              <w:rPr>
                <w:lang w:val="de-DE"/>
              </w:rPr>
            </w:pPr>
            <w:r w:rsidRPr="002960E3">
              <w:rPr>
                <w:b/>
                <w:bCs/>
                <w:lang w:val="de-DE"/>
              </w:rPr>
              <w:t>?</w:t>
            </w:r>
            <w:r w:rsidRPr="002960E3">
              <w:rPr>
                <w:lang w:val="de-DE"/>
              </w:rPr>
              <w:t xml:space="preserve"> </w:t>
            </w:r>
            <w:r w:rsidR="000001FD" w:rsidRPr="002960E3">
              <w:rPr>
                <w:b/>
                <w:position w:val="-4"/>
              </w:rPr>
              <w:object w:dxaOrig="639" w:dyaOrig="380" w14:anchorId="13BE8DAD">
                <v:shape id="_x0000_i1303" type="#_x0000_t75" style="width:28.5pt;height:21.75pt" o:ole="">
                  <v:imagedata r:id="rId543" o:title=""/>
                </v:shape>
                <o:OLEObject Type="Embed" ProgID="Equation.DSMT4" ShapeID="_x0000_i1303" DrawAspect="Content" ObjectID="_1673157326" r:id="rId544"/>
              </w:object>
            </w:r>
            <w:r w:rsidRPr="002960E3">
              <w:rPr>
                <w:lang w:val="de-DE"/>
              </w:rPr>
              <w:t xml:space="preserve"> thuộc loại góc nào đã họ</w:t>
            </w:r>
            <w:r w:rsidR="000F2FE4" w:rsidRPr="002960E3">
              <w:rPr>
                <w:lang w:val="de-DE"/>
              </w:rPr>
              <w:t>c.</w:t>
            </w:r>
          </w:p>
          <w:p w:rsidR="00B37239" w:rsidRPr="002960E3" w:rsidRDefault="00B37239" w:rsidP="002960E3">
            <w:pPr>
              <w:spacing w:line="276" w:lineRule="auto"/>
              <w:rPr>
                <w:lang w:val="de-DE"/>
              </w:rPr>
            </w:pPr>
            <w:r w:rsidRPr="002960E3">
              <w:rPr>
                <w:b/>
                <w:lang w:val="de-DE"/>
              </w:rPr>
              <w:t xml:space="preserve">HS: </w:t>
            </w:r>
            <w:r w:rsidR="000001FD" w:rsidRPr="002960E3">
              <w:rPr>
                <w:b/>
                <w:position w:val="-4"/>
              </w:rPr>
              <w:object w:dxaOrig="639" w:dyaOrig="380">
                <v:shape id="_x0000_i1304" type="#_x0000_t75" style="width:28.5pt;height:21.75pt" o:ole="">
                  <v:imagedata r:id="rId543" o:title=""/>
                </v:shape>
                <o:OLEObject Type="Embed" ProgID="Equation.DSMT4" ShapeID="_x0000_i1304" DrawAspect="Content" ObjectID="_1673157327" r:id="rId545"/>
              </w:object>
            </w:r>
            <w:r w:rsidRPr="002960E3">
              <w:rPr>
                <w:lang w:val="de-DE"/>
              </w:rPr>
              <w:t xml:space="preserve"> thuộc góc có đỉnh ở bên trong đường tròn </w:t>
            </w:r>
          </w:p>
          <w:p w:rsidR="00B37239" w:rsidRPr="002960E3" w:rsidRDefault="00B37239" w:rsidP="002960E3">
            <w:pPr>
              <w:spacing w:line="276" w:lineRule="auto"/>
              <w:rPr>
                <w:lang w:val="de-DE"/>
              </w:rPr>
            </w:pPr>
            <w:r w:rsidRPr="002960E3">
              <w:rPr>
                <w:b/>
                <w:bCs/>
                <w:lang w:val="de-DE"/>
              </w:rPr>
              <w:t>?</w:t>
            </w:r>
            <w:r w:rsidRPr="002960E3">
              <w:rPr>
                <w:lang w:val="de-DE"/>
              </w:rPr>
              <w:t xml:space="preserve"> Hãy tính số đo của </w:t>
            </w:r>
            <w:r w:rsidR="000001FD" w:rsidRPr="002960E3">
              <w:rPr>
                <w:b/>
                <w:position w:val="-4"/>
              </w:rPr>
              <w:object w:dxaOrig="639" w:dyaOrig="380">
                <v:shape id="_x0000_i1305" type="#_x0000_t75" style="width:28.5pt;height:21.75pt" o:ole="">
                  <v:imagedata r:id="rId543" o:title=""/>
                </v:shape>
                <o:OLEObject Type="Embed" ProgID="Equation.DSMT4" ShapeID="_x0000_i1305" DrawAspect="Content" ObjectID="_1673157328" r:id="rId546"/>
              </w:object>
            </w:r>
            <w:r w:rsidRPr="002960E3">
              <w:rPr>
                <w:lang w:val="de-DE"/>
              </w:rPr>
              <w:t xml:space="preserve">? </w:t>
            </w:r>
          </w:p>
          <w:p w:rsidR="00B37239" w:rsidRPr="002960E3" w:rsidRDefault="00B37239" w:rsidP="002960E3">
            <w:pPr>
              <w:spacing w:line="276" w:lineRule="auto"/>
              <w:rPr>
                <w:lang w:val="nb-NO"/>
              </w:rPr>
            </w:pPr>
            <w:r w:rsidRPr="002960E3">
              <w:rPr>
                <w:b/>
                <w:lang w:val="nb-NO"/>
              </w:rPr>
              <w:t>HS:</w:t>
            </w:r>
            <w:r w:rsidRPr="002960E3">
              <w:rPr>
                <w:lang w:val="nb-NO"/>
              </w:rPr>
              <w:t xml:space="preserve"> NHư nội dung gi bảng .</w:t>
            </w:r>
          </w:p>
          <w:p w:rsidR="00B37239" w:rsidRPr="002960E3" w:rsidRDefault="00B37239" w:rsidP="002960E3">
            <w:pPr>
              <w:spacing w:line="276" w:lineRule="auto"/>
              <w:rPr>
                <w:lang w:val="nb-NO"/>
              </w:rPr>
            </w:pPr>
            <w:r w:rsidRPr="002960E3">
              <w:rPr>
                <w:lang w:val="nb-NO"/>
              </w:rPr>
              <w:t>b</w:t>
            </w:r>
            <w:r w:rsidRPr="002960E3">
              <w:rPr>
                <w:b/>
                <w:bCs/>
                <w:lang w:val="nb-NO"/>
              </w:rPr>
              <w:t>)?</w:t>
            </w:r>
            <w:r w:rsidRPr="002960E3">
              <w:rPr>
                <w:lang w:val="nb-NO"/>
              </w:rPr>
              <w:t xml:space="preserve"> Hãy nêu cách chứng minh.</w:t>
            </w:r>
          </w:p>
          <w:p w:rsidR="00B37239" w:rsidRPr="002960E3" w:rsidRDefault="00B37239" w:rsidP="002960E3">
            <w:pPr>
              <w:spacing w:line="276" w:lineRule="auto"/>
              <w:rPr>
                <w:lang w:val="nb-NO"/>
              </w:rPr>
            </w:pPr>
            <w:r w:rsidRPr="002960E3">
              <w:rPr>
                <w:b/>
                <w:lang w:val="nb-NO"/>
              </w:rPr>
              <w:t>HS:</w:t>
            </w:r>
            <w:r w:rsidRPr="002960E3">
              <w:rPr>
                <w:lang w:val="nb-NO"/>
              </w:rPr>
              <w:t xml:space="preserve"> Tính sđ </w:t>
            </w:r>
            <w:r w:rsidR="009D350F" w:rsidRPr="002960E3">
              <w:rPr>
                <w:position w:val="-6"/>
                <w:lang w:val="nb-NO"/>
              </w:rPr>
              <w:object w:dxaOrig="499" w:dyaOrig="400" w14:anchorId="402312B7">
                <v:shape id="_x0000_i1306" type="#_x0000_t75" style="width:21.75pt;height:21.75pt" o:ole="">
                  <v:imagedata r:id="rId547" o:title=""/>
                </v:shape>
                <o:OLEObject Type="Embed" ProgID="Equation.DSMT4" ShapeID="_x0000_i1306" DrawAspect="Content" ObjectID="_1673157329" r:id="rId548"/>
              </w:object>
            </w:r>
            <w:r w:rsidRPr="002960E3">
              <w:rPr>
                <w:lang w:val="nb-NO"/>
              </w:rPr>
              <w:t xml:space="preserve"> và </w:t>
            </w:r>
            <w:r w:rsidR="009D350F" w:rsidRPr="002960E3">
              <w:rPr>
                <w:position w:val="-6"/>
                <w:lang w:val="en-US"/>
              </w:rPr>
              <w:object w:dxaOrig="520" w:dyaOrig="400" w14:anchorId="1C91CFAF">
                <v:shape id="_x0000_i1307" type="#_x0000_t75" style="width:28.5pt;height:21.75pt" o:ole="">
                  <v:imagedata r:id="rId549" o:title=""/>
                </v:shape>
                <o:OLEObject Type="Embed" ProgID="Equation.DSMT4" ShapeID="_x0000_i1307" DrawAspect="Content" ObjectID="_1673157330" r:id="rId550"/>
              </w:object>
            </w:r>
            <w:r w:rsidRPr="002960E3">
              <w:rPr>
                <w:lang w:val="nb-NO"/>
              </w:rPr>
              <w:t>? So sánh và kết luậ</w:t>
            </w:r>
            <w:r w:rsidR="009D350F" w:rsidRPr="002960E3">
              <w:rPr>
                <w:lang w:val="nb-NO"/>
              </w:rPr>
              <w:t>n</w:t>
            </w:r>
            <w:r w:rsidRPr="002960E3">
              <w:rPr>
                <w:lang w:val="nb-NO"/>
              </w:rPr>
              <w:t>.</w:t>
            </w:r>
          </w:p>
          <w:p w:rsidR="00B37239" w:rsidRPr="002960E3" w:rsidRDefault="00B37239" w:rsidP="002960E3">
            <w:pPr>
              <w:spacing w:line="276" w:lineRule="auto"/>
              <w:rPr>
                <w:lang w:val="nb-NO"/>
              </w:rPr>
            </w:pPr>
            <w:r w:rsidRPr="002960E3">
              <w:rPr>
                <w:b/>
                <w:lang w:val="nb-NO"/>
              </w:rPr>
              <w:t>?</w:t>
            </w:r>
            <w:r w:rsidRPr="002960E3">
              <w:rPr>
                <w:lang w:val="nb-NO"/>
              </w:rPr>
              <w:t xml:space="preserve"> Hãy trình bày bài giải.</w:t>
            </w:r>
          </w:p>
          <w:p w:rsidR="00B37239" w:rsidRPr="002960E3" w:rsidRDefault="00B37239" w:rsidP="002960E3">
            <w:pPr>
              <w:spacing w:line="276" w:lineRule="auto"/>
              <w:rPr>
                <w:b/>
                <w:lang w:val="nb-NO"/>
              </w:rPr>
            </w:pPr>
            <w:r w:rsidRPr="002960E3">
              <w:rPr>
                <w:b/>
                <w:lang w:val="nb-NO"/>
              </w:rPr>
              <w:t>HS:</w:t>
            </w:r>
            <w:r w:rsidRPr="002960E3">
              <w:rPr>
                <w:lang w:val="nb-NO"/>
              </w:rPr>
              <w:t xml:space="preserve"> Trình bay như nội dung ghi bảng.</w:t>
            </w:r>
          </w:p>
        </w:tc>
        <w:tc>
          <w:tcPr>
            <w:tcW w:w="4396" w:type="dxa"/>
            <w:shd w:val="clear" w:color="auto" w:fill="auto"/>
          </w:tcPr>
          <w:p w:rsidR="00B37239" w:rsidRPr="002960E3" w:rsidRDefault="00B37239" w:rsidP="002960E3">
            <w:pPr>
              <w:spacing w:line="276" w:lineRule="auto"/>
              <w:rPr>
                <w:b/>
                <w:lang w:val="nb-NO"/>
              </w:rPr>
            </w:pPr>
            <w:r w:rsidRPr="002960E3">
              <w:rPr>
                <w:b/>
                <w:lang w:val="nb-NO"/>
              </w:rPr>
              <w:lastRenderedPageBreak/>
              <w:t>Bài 39 (SGK - 83):</w:t>
            </w:r>
          </w:p>
          <w:p w:rsidR="00B37239" w:rsidRPr="002960E3" w:rsidRDefault="00B37239" w:rsidP="002960E3">
            <w:pPr>
              <w:spacing w:line="276" w:lineRule="auto"/>
              <w:rPr>
                <w:b/>
                <w:i/>
                <w:lang w:val="nb-NO"/>
              </w:rPr>
            </w:pPr>
            <w:r w:rsidRPr="002960E3">
              <w:rPr>
                <w:b/>
                <w:noProof/>
                <w:lang w:val="en-US"/>
              </w:rPr>
              <w:drawing>
                <wp:anchor distT="0" distB="0" distL="114300" distR="114300" simplePos="0" relativeHeight="251756544" behindDoc="0" locked="0" layoutInCell="1" allowOverlap="1" wp14:anchorId="26BC2E15" wp14:editId="1C40AEBA">
                  <wp:simplePos x="0" y="0"/>
                  <wp:positionH relativeFrom="column">
                    <wp:posOffset>1115060</wp:posOffset>
                  </wp:positionH>
                  <wp:positionV relativeFrom="paragraph">
                    <wp:posOffset>59055</wp:posOffset>
                  </wp:positionV>
                  <wp:extent cx="1539875" cy="1285875"/>
                  <wp:effectExtent l="0" t="0" r="0" b="0"/>
                  <wp:wrapSquare wrapText="bothSides"/>
                  <wp:docPr id="391" name="Ảnh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51">
                            <a:biLevel thresh="75000"/>
                            <a:extLst>
                              <a:ext uri="{28A0092B-C50C-407E-A947-70E740481C1C}">
                                <a14:useLocalDpi xmlns:a14="http://schemas.microsoft.com/office/drawing/2010/main" val="0"/>
                              </a:ext>
                            </a:extLst>
                          </a:blip>
                          <a:srcRect/>
                          <a:stretch>
                            <a:fillRect/>
                          </a:stretch>
                        </pic:blipFill>
                        <pic:spPr bwMode="auto">
                          <a:xfrm>
                            <a:off x="0" y="0"/>
                            <a:ext cx="153987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b/>
                <w:i/>
                <w:lang w:val="nb-NO"/>
              </w:rPr>
              <w:t>Chứng minh:</w:t>
            </w:r>
          </w:p>
          <w:p w:rsidR="00B37239" w:rsidRPr="002960E3" w:rsidRDefault="00B37239" w:rsidP="002960E3">
            <w:pPr>
              <w:spacing w:line="276" w:lineRule="auto"/>
              <w:rPr>
                <w:lang w:val="nb-NO"/>
              </w:rPr>
            </w:pPr>
            <w:r w:rsidRPr="002960E3">
              <w:rPr>
                <w:lang w:val="nb-NO"/>
              </w:rPr>
              <w:t>Ta có  là góc có đỉnh ở bên trong (O)</w:t>
            </w:r>
          </w:p>
          <w:p w:rsidR="003210F3" w:rsidRPr="002960E3" w:rsidRDefault="003210F3" w:rsidP="002960E3">
            <w:pPr>
              <w:spacing w:line="276" w:lineRule="auto"/>
              <w:rPr>
                <w:lang w:val="nb-NO"/>
              </w:rPr>
            </w:pPr>
          </w:p>
          <w:p w:rsidR="003210F3" w:rsidRPr="002960E3" w:rsidRDefault="003210F3" w:rsidP="002960E3">
            <w:pPr>
              <w:spacing w:line="276" w:lineRule="auto"/>
              <w:rPr>
                <w:lang w:val="nb-NO"/>
              </w:rPr>
            </w:pPr>
          </w:p>
          <w:p w:rsidR="003210F3" w:rsidRPr="002960E3" w:rsidRDefault="003210F3" w:rsidP="002960E3">
            <w:pPr>
              <w:spacing w:line="276" w:lineRule="auto"/>
              <w:rPr>
                <w:lang w:val="nb-NO"/>
              </w:rPr>
            </w:pPr>
          </w:p>
          <w:p w:rsidR="00B37239" w:rsidRPr="002960E3" w:rsidRDefault="00172F70" w:rsidP="002960E3">
            <w:pPr>
              <w:spacing w:line="276" w:lineRule="auto"/>
              <w:rPr>
                <w:lang w:val="nb-NO"/>
              </w:rPr>
            </w:pPr>
            <w:r w:rsidRPr="002960E3">
              <w:rPr>
                <w:position w:val="-26"/>
                <w:lang w:val="nb-NO"/>
              </w:rPr>
              <w:object w:dxaOrig="2900" w:dyaOrig="780" w14:anchorId="20D93C9A">
                <v:shape id="_x0000_i1308" type="#_x0000_t75" style="width:2in;height:36pt" o:ole="">
                  <v:imagedata r:id="rId552" o:title=""/>
                </v:shape>
                <o:OLEObject Type="Embed" ProgID="Equation.DSMT4" ShapeID="_x0000_i1308" DrawAspect="Content" ObjectID="_1673157331" r:id="rId553"/>
              </w:object>
            </w:r>
            <w:r w:rsidR="00B37239" w:rsidRPr="002960E3">
              <w:rPr>
                <w:lang w:val="nb-NO"/>
              </w:rPr>
              <w:t xml:space="preserve"> (1)</w:t>
            </w:r>
          </w:p>
          <w:p w:rsidR="00B37239" w:rsidRPr="002960E3" w:rsidRDefault="00B37239" w:rsidP="002960E3">
            <w:pPr>
              <w:spacing w:line="276" w:lineRule="auto"/>
            </w:pPr>
            <w:r w:rsidRPr="002960E3">
              <w:t xml:space="preserve">Và </w:t>
            </w:r>
            <w:r w:rsidR="00491F30" w:rsidRPr="002960E3">
              <w:rPr>
                <w:position w:val="-6"/>
              </w:rPr>
              <w:object w:dxaOrig="680" w:dyaOrig="400">
                <v:shape id="_x0000_i1309" type="#_x0000_t75" style="width:36pt;height:21.75pt" o:ole="">
                  <v:imagedata r:id="rId520" o:title=""/>
                </v:shape>
                <o:OLEObject Type="Embed" ProgID="Equation.DSMT4" ShapeID="_x0000_i1309" DrawAspect="Content" ObjectID="_1673157332" r:id="rId554"/>
              </w:object>
            </w:r>
            <w:r w:rsidRPr="002960E3">
              <w:t xml:space="preserve"> là góc tạo bởi tia tiếp tuyến và dây </w:t>
            </w:r>
            <w:r w:rsidRPr="002960E3">
              <w:rPr>
                <w:lang w:val="nb-NO"/>
              </w:rPr>
              <w:t>c</w:t>
            </w:r>
            <w:r w:rsidRPr="002960E3">
              <w:t>ung</w:t>
            </w:r>
            <w:r w:rsidR="003210F3" w:rsidRPr="002960E3">
              <w:rPr>
                <w:lang w:val="nb-NO"/>
              </w:rPr>
              <w:t xml:space="preserve"> </w:t>
            </w:r>
            <w:r w:rsidRPr="002960E3">
              <w:rPr>
                <w:noProof/>
                <w:lang w:val="en-US"/>
              </w:rPr>
              <w:drawing>
                <wp:inline distT="0" distB="0" distL="0" distR="0" wp14:anchorId="787BD9E7" wp14:editId="426365EF">
                  <wp:extent cx="161925" cy="133350"/>
                  <wp:effectExtent l="0" t="0" r="0" b="0"/>
                  <wp:docPr id="1476" name="Ảnh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91F30" w:rsidRPr="002960E3">
              <w:rPr>
                <w:position w:val="-6"/>
              </w:rPr>
              <w:object w:dxaOrig="680" w:dyaOrig="400">
                <v:shape id="_x0000_i1310" type="#_x0000_t75" style="width:36pt;height:21.75pt" o:ole="">
                  <v:imagedata r:id="rId520" o:title=""/>
                </v:shape>
                <o:OLEObject Type="Embed" ProgID="Equation.DSMT4" ShapeID="_x0000_i1310" DrawAspect="Content" ObjectID="_1673157333" r:id="rId556"/>
              </w:object>
            </w:r>
            <w:r w:rsidRPr="002960E3">
              <w:t>=</w:t>
            </w:r>
            <w:r w:rsidR="00491F30" w:rsidRPr="002960E3">
              <w:rPr>
                <w:position w:val="-26"/>
              </w:rPr>
              <w:object w:dxaOrig="260" w:dyaOrig="700" w14:anchorId="0ABF611D">
                <v:shape id="_x0000_i1311" type="#_x0000_t75" style="width:14.25pt;height:36pt" o:ole="">
                  <v:imagedata r:id="rId557" o:title=""/>
                </v:shape>
                <o:OLEObject Type="Embed" ProgID="Equation.DSMT4" ShapeID="_x0000_i1311" DrawAspect="Content" ObjectID="_1673157334" r:id="rId558"/>
              </w:object>
            </w:r>
            <w:r w:rsidRPr="002960E3">
              <w:t>sđ</w:t>
            </w:r>
            <w:r w:rsidR="00491F30" w:rsidRPr="002960E3">
              <w:rPr>
                <w:position w:val="-6"/>
              </w:rPr>
              <w:object w:dxaOrig="520" w:dyaOrig="400" w14:anchorId="6AFD3BE5">
                <v:shape id="_x0000_i1312" type="#_x0000_t75" style="width:28.5pt;height:21.75pt" o:ole="">
                  <v:imagedata r:id="rId559" o:title=""/>
                </v:shape>
                <o:OLEObject Type="Embed" ProgID="Equation.DSMT4" ShapeID="_x0000_i1312" DrawAspect="Content" ObjectID="_1673157335" r:id="rId560"/>
              </w:object>
            </w:r>
          </w:p>
          <w:p w:rsidR="00491F30" w:rsidRPr="002960E3" w:rsidRDefault="00491F30" w:rsidP="002960E3">
            <w:pPr>
              <w:spacing w:line="276" w:lineRule="auto"/>
            </w:pPr>
            <w:r w:rsidRPr="002960E3">
              <w:rPr>
                <w:position w:val="-26"/>
              </w:rPr>
              <w:object w:dxaOrig="2580" w:dyaOrig="780">
                <v:shape id="_x0000_i1313" type="#_x0000_t75" style="width:129.75pt;height:36pt" o:ole="">
                  <v:imagedata r:id="rId561" o:title=""/>
                </v:shape>
                <o:OLEObject Type="Embed" ProgID="Equation.DSMT4" ShapeID="_x0000_i1313" DrawAspect="Content" ObjectID="_1673157336" r:id="rId562"/>
              </w:object>
            </w:r>
          </w:p>
          <w:p w:rsidR="00B37239" w:rsidRPr="002960E3" w:rsidRDefault="00B37239" w:rsidP="002960E3">
            <w:pPr>
              <w:spacing w:line="276" w:lineRule="auto"/>
              <w:rPr>
                <w:lang w:val="en-US"/>
              </w:rPr>
            </w:pPr>
            <w:r w:rsidRPr="002960E3">
              <w:t>Ta lại</w:t>
            </w:r>
            <w:r w:rsidR="00E96086" w:rsidRPr="002960E3">
              <w:t xml:space="preserve"> có</w:t>
            </w:r>
            <w:r w:rsidRPr="002960E3">
              <w:t>:</w:t>
            </w:r>
            <w:r w:rsidRPr="002960E3">
              <w:rPr>
                <w:lang w:val="en-US"/>
              </w:rPr>
              <w:t xml:space="preserve"> </w:t>
            </w:r>
            <w:r w:rsidR="00E96086" w:rsidRPr="002960E3">
              <w:rPr>
                <w:position w:val="-6"/>
                <w:lang w:val="en-US"/>
              </w:rPr>
              <w:object w:dxaOrig="1100" w:dyaOrig="400" w14:anchorId="0FEFC066">
                <v:shape id="_x0000_i1314" type="#_x0000_t75" style="width:57.75pt;height:21.75pt" o:ole="">
                  <v:imagedata r:id="rId563" o:title=""/>
                </v:shape>
                <o:OLEObject Type="Embed" ProgID="Equation.DSMT4" ShapeID="_x0000_i1314" DrawAspect="Content" ObjectID="_1673157337" r:id="rId564"/>
              </w:object>
            </w:r>
            <w:r w:rsidRPr="002960E3">
              <w:t xml:space="preserve"> (3) do AB</w:t>
            </w:r>
            <w:r w:rsidR="00132F8D" w:rsidRPr="002960E3">
              <w:rPr>
                <w:lang w:val="en-US"/>
              </w:rPr>
              <w:t xml:space="preserve"> </w:t>
            </w:r>
            <w:r w:rsidR="00E96086" w:rsidRPr="002960E3">
              <w:rPr>
                <w:rFonts w:ascii="Cambria Math" w:hAnsi="Cambria Math"/>
                <w:noProof/>
              </w:rPr>
              <w:t>⊥</w:t>
            </w:r>
            <w:r w:rsidR="00132F8D" w:rsidRPr="002960E3">
              <w:rPr>
                <w:rFonts w:ascii="Cambria Math" w:hAnsi="Cambria Math"/>
                <w:noProof/>
                <w:lang w:val="en-US"/>
              </w:rPr>
              <w:t xml:space="preserve"> </w:t>
            </w:r>
            <w:r w:rsidRPr="002960E3">
              <w:t>CD tại (O)</w:t>
            </w:r>
            <w:r w:rsidR="00132F8D" w:rsidRPr="002960E3">
              <w:rPr>
                <w:lang w:val="en-US"/>
              </w:rPr>
              <w:t>.</w:t>
            </w:r>
          </w:p>
          <w:p w:rsidR="00132F8D" w:rsidRPr="002960E3" w:rsidRDefault="00B37239" w:rsidP="002960E3">
            <w:pPr>
              <w:spacing w:line="276" w:lineRule="auto"/>
              <w:rPr>
                <w:lang w:val="de-DE"/>
              </w:rPr>
            </w:pPr>
            <w:r w:rsidRPr="002960E3">
              <w:rPr>
                <w:lang w:val="de-DE"/>
              </w:rPr>
              <w:t>Từ (1),</w:t>
            </w:r>
            <w:r w:rsidR="00132F8D" w:rsidRPr="002960E3">
              <w:rPr>
                <w:lang w:val="de-DE"/>
              </w:rPr>
              <w:t xml:space="preserve"> </w:t>
            </w:r>
            <w:r w:rsidRPr="002960E3">
              <w:rPr>
                <w:lang w:val="de-DE"/>
              </w:rPr>
              <w:t>(2),</w:t>
            </w:r>
            <w:r w:rsidR="00132F8D" w:rsidRPr="002960E3">
              <w:rPr>
                <w:lang w:val="de-DE"/>
              </w:rPr>
              <w:t xml:space="preserve"> </w:t>
            </w:r>
            <w:r w:rsidRPr="002960E3">
              <w:rPr>
                <w:lang w:val="de-DE"/>
              </w:rPr>
              <w:t xml:space="preserve">(3) </w:t>
            </w:r>
            <w:r w:rsidR="00132F8D" w:rsidRPr="002960E3">
              <w:rPr>
                <w:position w:val="-6"/>
                <w:lang w:val="de-DE"/>
              </w:rPr>
              <w:object w:dxaOrig="1880" w:dyaOrig="400" w14:anchorId="7BB4B46F">
                <v:shape id="_x0000_i1315" type="#_x0000_t75" style="width:93.75pt;height:21.75pt" o:ole="">
                  <v:imagedata r:id="rId565" o:title=""/>
                </v:shape>
                <o:OLEObject Type="Embed" ProgID="Equation.DSMT4" ShapeID="_x0000_i1315" DrawAspect="Content" ObjectID="_1673157338" r:id="rId566"/>
              </w:object>
            </w:r>
            <w:r w:rsidRPr="002960E3">
              <w:rPr>
                <w:lang w:val="de-DE"/>
              </w:rPr>
              <w:t xml:space="preserve"> </w:t>
            </w:r>
          </w:p>
          <w:p w:rsidR="00B37239" w:rsidRPr="002960E3" w:rsidRDefault="00B37239" w:rsidP="002960E3">
            <w:pPr>
              <w:spacing w:line="276" w:lineRule="auto"/>
              <w:rPr>
                <w:lang w:val="de-DE"/>
              </w:rPr>
            </w:pPr>
            <w:r w:rsidRPr="002960E3">
              <w:rPr>
                <w:noProof/>
                <w:lang w:val="en-US"/>
              </w:rPr>
              <w:drawing>
                <wp:inline distT="0" distB="0" distL="0" distR="0" wp14:anchorId="7A4A54C4" wp14:editId="10A2E655">
                  <wp:extent cx="161925" cy="114300"/>
                  <wp:effectExtent l="0" t="0" r="9525" b="0"/>
                  <wp:docPr id="392" name="Ảnh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161925" cy="114300"/>
                          </a:xfrm>
                          <a:prstGeom prst="rect">
                            <a:avLst/>
                          </a:prstGeom>
                          <a:noFill/>
                          <a:ln>
                            <a:noFill/>
                          </a:ln>
                        </pic:spPr>
                      </pic:pic>
                    </a:graphicData>
                  </a:graphic>
                </wp:inline>
              </w:drawing>
            </w:r>
            <w:r w:rsidR="00132F8D" w:rsidRPr="002960E3">
              <w:rPr>
                <w:rFonts w:ascii="Cambria Math" w:hAnsi="Cambria Math"/>
                <w:noProof/>
              </w:rPr>
              <w:t>△</w:t>
            </w:r>
            <w:r w:rsidRPr="002960E3">
              <w:rPr>
                <w:lang w:val="de-DE"/>
              </w:rPr>
              <w:t>ESM cân tại E.</w:t>
            </w:r>
          </w:p>
          <w:p w:rsidR="00B37239" w:rsidRPr="002960E3" w:rsidRDefault="00B37239" w:rsidP="002960E3">
            <w:pPr>
              <w:spacing w:line="276" w:lineRule="auto"/>
              <w:rPr>
                <w:lang w:val="de-DE"/>
              </w:rPr>
            </w:pPr>
            <w:r w:rsidRPr="002960E3">
              <w:rPr>
                <w:lang w:val="de-DE"/>
              </w:rPr>
              <w:t>Vậy ES</w:t>
            </w:r>
            <w:r w:rsidR="00DF52B1" w:rsidRPr="002960E3">
              <w:rPr>
                <w:lang w:val="de-DE"/>
              </w:rPr>
              <w:t xml:space="preserve"> </w:t>
            </w:r>
            <w:r w:rsidRPr="002960E3">
              <w:rPr>
                <w:lang w:val="de-DE"/>
              </w:rPr>
              <w:t>=</w:t>
            </w:r>
            <w:r w:rsidR="00DF52B1" w:rsidRPr="002960E3">
              <w:rPr>
                <w:lang w:val="de-DE"/>
              </w:rPr>
              <w:t xml:space="preserve"> </w:t>
            </w:r>
            <w:r w:rsidRPr="002960E3">
              <w:rPr>
                <w:lang w:val="de-DE"/>
              </w:rPr>
              <w:t>EM</w:t>
            </w:r>
          </w:p>
          <w:p w:rsidR="00B37239" w:rsidRPr="002960E3" w:rsidRDefault="00B37239" w:rsidP="002960E3">
            <w:pPr>
              <w:spacing w:line="276" w:lineRule="auto"/>
              <w:rPr>
                <w:b/>
                <w:lang w:val="nb-NO"/>
              </w:rPr>
            </w:pPr>
            <w:r w:rsidRPr="002960E3">
              <w:rPr>
                <w:b/>
                <w:lang w:val="nb-NO"/>
              </w:rPr>
              <w:t>Bài 41 (SGK - 83):</w:t>
            </w:r>
          </w:p>
          <w:p w:rsidR="00B37239" w:rsidRPr="002960E3" w:rsidRDefault="006A1A94" w:rsidP="002960E3">
            <w:pPr>
              <w:spacing w:line="276" w:lineRule="auto"/>
              <w:rPr>
                <w:b/>
                <w:i/>
                <w:lang w:val="nb-NO"/>
              </w:rPr>
            </w:pPr>
            <w:r w:rsidRPr="002960E3">
              <w:rPr>
                <w:b/>
                <w:noProof/>
                <w:lang w:val="en-US"/>
              </w:rPr>
              <w:drawing>
                <wp:anchor distT="0" distB="0" distL="114300" distR="114300" simplePos="0" relativeHeight="251757568" behindDoc="0" locked="0" layoutInCell="1" allowOverlap="1" wp14:anchorId="546AF98F" wp14:editId="26F4C302">
                  <wp:simplePos x="0" y="0"/>
                  <wp:positionH relativeFrom="column">
                    <wp:posOffset>1148080</wp:posOffset>
                  </wp:positionH>
                  <wp:positionV relativeFrom="paragraph">
                    <wp:posOffset>90170</wp:posOffset>
                  </wp:positionV>
                  <wp:extent cx="1571625" cy="1425575"/>
                  <wp:effectExtent l="0" t="0" r="0" b="0"/>
                  <wp:wrapSquare wrapText="bothSides"/>
                  <wp:docPr id="393" name="Ảnh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68">
                            <a:biLevel thresh="75000"/>
                            <a:extLst>
                              <a:ext uri="{28A0092B-C50C-407E-A947-70E740481C1C}">
                                <a14:useLocalDpi xmlns:a14="http://schemas.microsoft.com/office/drawing/2010/main" val="0"/>
                              </a:ext>
                            </a:extLst>
                          </a:blip>
                          <a:srcRect/>
                          <a:stretch>
                            <a:fillRect/>
                          </a:stretch>
                        </pic:blipFill>
                        <pic:spPr bwMode="auto">
                          <a:xfrm>
                            <a:off x="0" y="0"/>
                            <a:ext cx="1571625"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b/>
                <w:i/>
                <w:lang w:val="nb-NO"/>
              </w:rPr>
              <w:t>Chứng minh</w:t>
            </w:r>
            <w:r w:rsidR="00B37239" w:rsidRPr="002960E3">
              <w:rPr>
                <w:b/>
                <w:i/>
                <w:lang w:val="nb-NO"/>
              </w:rPr>
              <w:t>:</w:t>
            </w:r>
          </w:p>
          <w:p w:rsidR="00EF2492" w:rsidRPr="002960E3" w:rsidRDefault="00B37239" w:rsidP="002960E3">
            <w:pPr>
              <w:spacing w:line="276" w:lineRule="auto"/>
              <w:rPr>
                <w:lang w:val="nb-NO"/>
              </w:rPr>
            </w:pPr>
            <w:r w:rsidRPr="002960E3">
              <w:rPr>
                <w:lang w:val="nb-NO"/>
              </w:rPr>
              <w:t xml:space="preserve">Ta có: </w:t>
            </w:r>
            <w:r w:rsidR="003F0D67" w:rsidRPr="002960E3">
              <w:rPr>
                <w:position w:val="-4"/>
                <w:lang w:val="nb-NO"/>
              </w:rPr>
              <w:object w:dxaOrig="279" w:dyaOrig="380">
                <v:shape id="_x0000_i1316" type="#_x0000_t75" style="width:14.25pt;height:21.75pt" o:ole="">
                  <v:imagedata r:id="rId526" o:title=""/>
                </v:shape>
                <o:OLEObject Type="Embed" ProgID="Equation.DSMT4" ShapeID="_x0000_i1316" DrawAspect="Content" ObjectID="_1673157339" r:id="rId569"/>
              </w:object>
            </w:r>
            <w:r w:rsidR="003F0D67" w:rsidRPr="002960E3">
              <w:rPr>
                <w:lang w:val="nb-NO"/>
              </w:rPr>
              <w:t xml:space="preserve"> </w:t>
            </w:r>
            <w:r w:rsidRPr="002960E3">
              <w:rPr>
                <w:lang w:val="nb-NO"/>
              </w:rPr>
              <w:t xml:space="preserve"> là góc có đỉnh ở bên ngoài(O) và </w:t>
            </w:r>
            <w:r w:rsidR="00EF2492" w:rsidRPr="002960E3">
              <w:rPr>
                <w:position w:val="-6"/>
              </w:rPr>
              <w:object w:dxaOrig="680" w:dyaOrig="400">
                <v:shape id="_x0000_i1317" type="#_x0000_t75" style="width:36pt;height:21.75pt" o:ole="">
                  <v:imagedata r:id="rId528" o:title=""/>
                </v:shape>
                <o:OLEObject Type="Embed" ProgID="Equation.DSMT4" ShapeID="_x0000_i1317" DrawAspect="Content" ObjectID="_1673157340" r:id="rId570"/>
              </w:object>
            </w:r>
            <w:r w:rsidRPr="002960E3">
              <w:rPr>
                <w:lang w:val="nb-NO"/>
              </w:rPr>
              <w:t xml:space="preserve"> là góc có đỉnh ở bên trong (O)</w:t>
            </w:r>
            <w:r w:rsidR="003210F3" w:rsidRPr="002960E3">
              <w:rPr>
                <w:lang w:val="nb-NO"/>
              </w:rPr>
              <w:t xml:space="preserve"> n</w:t>
            </w:r>
            <w:r w:rsidRPr="002960E3">
              <w:rPr>
                <w:lang w:val="nb-NO"/>
              </w:rPr>
              <w:t>ên:</w:t>
            </w:r>
            <w:r w:rsidR="00EF2492" w:rsidRPr="002960E3">
              <w:rPr>
                <w:lang w:val="nb-NO"/>
              </w:rPr>
              <w:t xml:space="preserve"> </w:t>
            </w:r>
            <w:r w:rsidR="00EF2492" w:rsidRPr="002960E3">
              <w:rPr>
                <w:position w:val="-26"/>
                <w:lang w:val="nb-NO"/>
              </w:rPr>
              <w:object w:dxaOrig="2200" w:dyaOrig="780" w14:anchorId="31B04F9D">
                <v:shape id="_x0000_i1318" type="#_x0000_t75" style="width:108pt;height:36pt" o:ole="">
                  <v:imagedata r:id="rId571" o:title=""/>
                </v:shape>
                <o:OLEObject Type="Embed" ProgID="Equation.DSMT4" ShapeID="_x0000_i1318" DrawAspect="Content" ObjectID="_1673157341" r:id="rId572"/>
              </w:object>
            </w:r>
          </w:p>
          <w:p w:rsidR="00EF2492" w:rsidRPr="002960E3" w:rsidRDefault="00B37239" w:rsidP="002960E3">
            <w:pPr>
              <w:spacing w:line="276" w:lineRule="auto"/>
              <w:rPr>
                <w:lang w:val="nb-NO"/>
              </w:rPr>
            </w:pPr>
            <w:r w:rsidRPr="002960E3">
              <w:rPr>
                <w:lang w:val="nb-NO"/>
              </w:rPr>
              <w:t xml:space="preserve"> và </w:t>
            </w:r>
            <w:r w:rsidR="00EF2492" w:rsidRPr="002960E3">
              <w:rPr>
                <w:position w:val="-26"/>
                <w:lang w:val="nb-NO"/>
              </w:rPr>
              <w:object w:dxaOrig="2600" w:dyaOrig="780" w14:anchorId="53EB1419">
                <v:shape id="_x0000_i1319" type="#_x0000_t75" style="width:129.75pt;height:36pt" o:ole="">
                  <v:imagedata r:id="rId573" o:title=""/>
                </v:shape>
                <o:OLEObject Type="Embed" ProgID="Equation.DSMT4" ShapeID="_x0000_i1319" DrawAspect="Content" ObjectID="_1673157342" r:id="rId574"/>
              </w:object>
            </w:r>
          </w:p>
          <w:p w:rsidR="00B37239" w:rsidRPr="002960E3" w:rsidRDefault="00EF2492" w:rsidP="002960E3">
            <w:pPr>
              <w:spacing w:line="276" w:lineRule="auto"/>
              <w:rPr>
                <w:lang w:val="nb-NO"/>
              </w:rPr>
            </w:pPr>
            <w:r w:rsidRPr="002960E3">
              <w:rPr>
                <w:position w:val="-6"/>
                <w:lang w:val="nb-NO"/>
              </w:rPr>
              <w:object w:dxaOrig="2400" w:dyaOrig="400" w14:anchorId="7C6EE9A8">
                <v:shape id="_x0000_i1320" type="#_x0000_t75" style="width:122.25pt;height:21.75pt" o:ole="">
                  <v:imagedata r:id="rId575" o:title=""/>
                </v:shape>
                <o:OLEObject Type="Embed" ProgID="Equation.DSMT4" ShapeID="_x0000_i1320" DrawAspect="Content" ObjectID="_1673157343" r:id="rId576"/>
              </w:object>
            </w:r>
            <w:r w:rsidR="00B37239" w:rsidRPr="002960E3">
              <w:rPr>
                <w:lang w:val="nb-NO"/>
              </w:rPr>
              <w:t xml:space="preserve"> </w:t>
            </w:r>
            <w:r w:rsidRPr="002960E3">
              <w:rPr>
                <w:lang w:val="nb-NO"/>
              </w:rPr>
              <w:t xml:space="preserve"> </w:t>
            </w:r>
            <w:r w:rsidR="00B37239" w:rsidRPr="002960E3">
              <w:rPr>
                <w:lang w:val="nb-NO"/>
              </w:rPr>
              <w:t>(1)</w:t>
            </w:r>
          </w:p>
          <w:p w:rsidR="00B37239" w:rsidRPr="002960E3" w:rsidRDefault="00B37239" w:rsidP="002960E3">
            <w:pPr>
              <w:spacing w:line="276" w:lineRule="auto"/>
              <w:rPr>
                <w:lang w:val="nb-NO"/>
              </w:rPr>
            </w:pPr>
            <w:r w:rsidRPr="002960E3">
              <w:rPr>
                <w:lang w:val="nb-NO"/>
              </w:rPr>
              <w:t xml:space="preserve">Ta lại có : </w:t>
            </w:r>
            <w:r w:rsidR="00605F77" w:rsidRPr="002960E3">
              <w:rPr>
                <w:position w:val="-6"/>
              </w:rPr>
              <w:object w:dxaOrig="720" w:dyaOrig="400">
                <v:shape id="_x0000_i1321" type="#_x0000_t75" style="width:36pt;height:21.75pt" o:ole="">
                  <v:imagedata r:id="rId536" o:title=""/>
                </v:shape>
                <o:OLEObject Type="Embed" ProgID="Equation.DSMT4" ShapeID="_x0000_i1321" DrawAspect="Content" ObjectID="_1673157344" r:id="rId577"/>
              </w:object>
            </w:r>
            <w:r w:rsidRPr="002960E3">
              <w:rPr>
                <w:lang w:val="nb-NO"/>
              </w:rPr>
              <w:t xml:space="preserve"> là góc nội tiếp (O) </w:t>
            </w:r>
          </w:p>
          <w:p w:rsidR="00B37239" w:rsidRPr="002960E3" w:rsidRDefault="00605F77" w:rsidP="002960E3">
            <w:pPr>
              <w:spacing w:line="276" w:lineRule="auto"/>
              <w:rPr>
                <w:lang w:val="nb-NO"/>
              </w:rPr>
            </w:pPr>
            <w:r w:rsidRPr="002960E3">
              <w:rPr>
                <w:lang w:val="nb-NO"/>
              </w:rPr>
              <w:lastRenderedPageBreak/>
              <w:t xml:space="preserve">Nên </w:t>
            </w:r>
            <w:r w:rsidR="00302AB1" w:rsidRPr="002960E3">
              <w:rPr>
                <w:position w:val="-26"/>
                <w:lang w:val="fr-FR"/>
              </w:rPr>
              <w:object w:dxaOrig="1820" w:dyaOrig="700" w14:anchorId="38212EAE">
                <v:shape id="_x0000_i1322" type="#_x0000_t75" style="width:93.75pt;height:36pt" o:ole="">
                  <v:imagedata r:id="rId578" o:title=""/>
                </v:shape>
                <o:OLEObject Type="Embed" ProgID="Equation.DSMT4" ShapeID="_x0000_i1322" DrawAspect="Content" ObjectID="_1673157345" r:id="rId579"/>
              </w:object>
            </w:r>
            <w:r w:rsidR="00B37239" w:rsidRPr="002960E3">
              <w:rPr>
                <w:lang w:val="nb-NO"/>
              </w:rPr>
              <w:t xml:space="preserve"> </w:t>
            </w:r>
            <w:r w:rsidRPr="002960E3">
              <w:rPr>
                <w:lang w:val="nb-NO"/>
              </w:rPr>
              <w:t xml:space="preserve">   </w:t>
            </w:r>
            <w:r w:rsidR="00B37239" w:rsidRPr="002960E3">
              <w:rPr>
                <w:lang w:val="nb-NO"/>
              </w:rPr>
              <w:t>(2)</w:t>
            </w:r>
          </w:p>
          <w:p w:rsidR="00B37239" w:rsidRPr="002960E3" w:rsidRDefault="00B37239" w:rsidP="002960E3">
            <w:pPr>
              <w:spacing w:line="276" w:lineRule="auto"/>
              <w:rPr>
                <w:lang w:val="nb-NO"/>
              </w:rPr>
            </w:pPr>
            <w:r w:rsidRPr="002960E3">
              <w:rPr>
                <w:lang w:val="nb-NO"/>
              </w:rPr>
              <w:t xml:space="preserve">Từ (1) và (2) </w:t>
            </w:r>
            <w:r w:rsidR="00302AB1" w:rsidRPr="002960E3">
              <w:rPr>
                <w:position w:val="-6"/>
                <w:lang w:val="de-DE"/>
              </w:rPr>
              <w:object w:dxaOrig="2540" w:dyaOrig="400" w14:anchorId="6C08A419">
                <v:shape id="_x0000_i1323" type="#_x0000_t75" style="width:129.75pt;height:21.75pt" o:ole="">
                  <v:imagedata r:id="rId539" o:title=""/>
                </v:shape>
                <o:OLEObject Type="Embed" ProgID="Equation.DSMT4" ShapeID="_x0000_i1323" DrawAspect="Content" ObjectID="_1673157346" r:id="rId580"/>
              </w:object>
            </w:r>
          </w:p>
          <w:p w:rsidR="00B37239" w:rsidRPr="002960E3" w:rsidRDefault="00B37239" w:rsidP="002960E3">
            <w:pPr>
              <w:spacing w:line="276" w:lineRule="auto"/>
              <w:rPr>
                <w:b/>
                <w:lang w:val="nb-NO"/>
              </w:rPr>
            </w:pPr>
          </w:p>
          <w:p w:rsidR="00B37239" w:rsidRPr="002960E3" w:rsidRDefault="00B37239" w:rsidP="002960E3">
            <w:pPr>
              <w:spacing w:line="276" w:lineRule="auto"/>
              <w:rPr>
                <w:b/>
                <w:lang w:val="nb-NO"/>
              </w:rPr>
            </w:pPr>
            <w:r w:rsidRPr="002960E3">
              <w:rPr>
                <w:b/>
                <w:lang w:val="nb-NO"/>
              </w:rPr>
              <w:t>Bài 42 (SGK - 83):</w:t>
            </w:r>
          </w:p>
          <w:p w:rsidR="00B37239" w:rsidRPr="002960E3" w:rsidRDefault="00B37239" w:rsidP="002960E3">
            <w:pPr>
              <w:spacing w:line="276" w:lineRule="auto"/>
              <w:rPr>
                <w:lang w:val="nb-NO"/>
              </w:rPr>
            </w:pPr>
            <w:r w:rsidRPr="002960E3">
              <w:rPr>
                <w:noProof/>
                <w:lang w:val="en-US"/>
              </w:rPr>
              <w:drawing>
                <wp:anchor distT="0" distB="0" distL="114300" distR="114300" simplePos="0" relativeHeight="251758592" behindDoc="0" locked="0" layoutInCell="1" allowOverlap="1" wp14:anchorId="16E9F853" wp14:editId="28E83E67">
                  <wp:simplePos x="0" y="0"/>
                  <wp:positionH relativeFrom="column">
                    <wp:posOffset>1148080</wp:posOffset>
                  </wp:positionH>
                  <wp:positionV relativeFrom="paragraph">
                    <wp:posOffset>50165</wp:posOffset>
                  </wp:positionV>
                  <wp:extent cx="1571625" cy="1600200"/>
                  <wp:effectExtent l="0" t="0" r="0" b="0"/>
                  <wp:wrapSquare wrapText="bothSides"/>
                  <wp:docPr id="351" name="Ảnh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81">
                            <a:biLevel thresh="75000"/>
                            <a:extLst>
                              <a:ext uri="{28A0092B-C50C-407E-A947-70E740481C1C}">
                                <a14:useLocalDpi xmlns:a14="http://schemas.microsoft.com/office/drawing/2010/main" val="0"/>
                              </a:ext>
                            </a:extLst>
                          </a:blip>
                          <a:srcRect/>
                          <a:stretch>
                            <a:fillRect/>
                          </a:stretch>
                        </pic:blipFill>
                        <pic:spPr bwMode="auto">
                          <a:xfrm>
                            <a:off x="0" y="0"/>
                            <a:ext cx="157162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9146F" w:rsidRPr="002960E3">
              <w:rPr>
                <w:lang w:val="nb-NO"/>
              </w:rPr>
              <w:t xml:space="preserve">- </w:t>
            </w:r>
            <w:r w:rsidRPr="002960E3">
              <w:rPr>
                <w:lang w:val="nb-NO"/>
              </w:rPr>
              <w:t>Gọi E là giao điểm củ</w:t>
            </w:r>
            <w:r w:rsidR="0019146F" w:rsidRPr="002960E3">
              <w:rPr>
                <w:lang w:val="nb-NO"/>
              </w:rPr>
              <w:t>a AP và QP.</w:t>
            </w:r>
          </w:p>
          <w:p w:rsidR="00B37239" w:rsidRPr="002960E3" w:rsidRDefault="0019146F" w:rsidP="002960E3">
            <w:pPr>
              <w:spacing w:line="276" w:lineRule="auto"/>
              <w:rPr>
                <w:lang w:val="nb-NO"/>
              </w:rPr>
            </w:pPr>
            <w:r w:rsidRPr="002960E3">
              <w:rPr>
                <w:lang w:val="nb-NO"/>
              </w:rPr>
              <w:t xml:space="preserve">- </w:t>
            </w:r>
            <w:r w:rsidR="00B37239" w:rsidRPr="002960E3">
              <w:rPr>
                <w:lang w:val="nb-NO"/>
              </w:rPr>
              <w:t>Ta có:</w:t>
            </w:r>
            <w:r w:rsidR="00B37239" w:rsidRPr="002960E3">
              <w:rPr>
                <w:b/>
              </w:rPr>
              <w:t xml:space="preserve"> </w:t>
            </w:r>
            <w:r w:rsidRPr="002960E3">
              <w:rPr>
                <w:b/>
                <w:position w:val="-4"/>
              </w:rPr>
              <w:object w:dxaOrig="639" w:dyaOrig="380" w14:anchorId="228C3996">
                <v:shape id="_x0000_i1324" type="#_x0000_t75" style="width:28.5pt;height:21.75pt" o:ole="">
                  <v:imagedata r:id="rId582" o:title=""/>
                </v:shape>
                <o:OLEObject Type="Embed" ProgID="Equation.DSMT4" ShapeID="_x0000_i1324" DrawAspect="Content" ObjectID="_1673157347" r:id="rId583"/>
              </w:object>
            </w:r>
            <w:r w:rsidR="00B37239" w:rsidRPr="002960E3">
              <w:rPr>
                <w:lang w:val="nb-NO"/>
              </w:rPr>
              <w:t xml:space="preserve"> là góc có đỉnh ở bên tropng (O)</w:t>
            </w:r>
            <w:r w:rsidRPr="002960E3">
              <w:rPr>
                <w:lang w:val="nb-NO"/>
              </w:rPr>
              <w:t xml:space="preserve"> n</w:t>
            </w:r>
            <w:r w:rsidR="00B37239" w:rsidRPr="002960E3">
              <w:rPr>
                <w:lang w:val="nb-NO"/>
              </w:rPr>
              <w:t>ên</w:t>
            </w:r>
            <w:r w:rsidRPr="002960E3">
              <w:rPr>
                <w:lang w:val="nb-NO"/>
              </w:rPr>
              <w:t>:</w:t>
            </w:r>
            <w:r w:rsidR="00B37239" w:rsidRPr="002960E3">
              <w:rPr>
                <w:lang w:val="nb-NO"/>
              </w:rPr>
              <w:t xml:space="preserve"> </w:t>
            </w:r>
          </w:p>
          <w:p w:rsidR="000F2FE4" w:rsidRPr="002960E3" w:rsidRDefault="000F2FE4" w:rsidP="002960E3">
            <w:pPr>
              <w:spacing w:line="276" w:lineRule="auto"/>
              <w:rPr>
                <w:lang w:val="nb-NO"/>
              </w:rPr>
            </w:pPr>
          </w:p>
          <w:p w:rsidR="00B37239" w:rsidRPr="002960E3" w:rsidRDefault="000F2FE4" w:rsidP="002960E3">
            <w:pPr>
              <w:spacing w:line="276" w:lineRule="auto"/>
              <w:rPr>
                <w:lang w:val="fr-FR"/>
              </w:rPr>
            </w:pPr>
            <w:r w:rsidRPr="002960E3">
              <w:rPr>
                <w:position w:val="-26"/>
                <w:lang w:val="fr-FR"/>
              </w:rPr>
              <w:object w:dxaOrig="2680" w:dyaOrig="780" w14:anchorId="7889F58C">
                <v:shape id="_x0000_i1325" type="#_x0000_t75" style="width:136.5pt;height:36pt" o:ole="">
                  <v:imagedata r:id="rId584" o:title=""/>
                </v:shape>
                <o:OLEObject Type="Embed" ProgID="Equation.DSMT4" ShapeID="_x0000_i1325" DrawAspect="Content" ObjectID="_1673157348" r:id="rId585"/>
              </w:object>
            </w:r>
          </w:p>
          <w:p w:rsidR="000F2FE4" w:rsidRPr="002960E3" w:rsidRDefault="000F2FE4" w:rsidP="002960E3">
            <w:pPr>
              <w:spacing w:line="276" w:lineRule="auto"/>
              <w:rPr>
                <w:lang w:val="fr-FR"/>
              </w:rPr>
            </w:pPr>
            <w:r w:rsidRPr="002960E3">
              <w:rPr>
                <w:position w:val="-26"/>
                <w:lang w:val="fr-FR"/>
              </w:rPr>
              <w:object w:dxaOrig="2460" w:dyaOrig="999">
                <v:shape id="_x0000_i1326" type="#_x0000_t75" style="width:122.25pt;height:50.25pt" o:ole="">
                  <v:imagedata r:id="rId586" o:title=""/>
                </v:shape>
                <o:OLEObject Type="Embed" ProgID="Equation.DSMT4" ShapeID="_x0000_i1326" DrawAspect="Content" ObjectID="_1673157349" r:id="rId587"/>
              </w:object>
            </w:r>
          </w:p>
          <w:p w:rsidR="00B37239" w:rsidRPr="002960E3" w:rsidRDefault="00B37239" w:rsidP="002960E3">
            <w:pPr>
              <w:spacing w:line="276" w:lineRule="auto"/>
              <w:rPr>
                <w:lang w:val="fr-FR"/>
              </w:rPr>
            </w:pPr>
            <w:r w:rsidRPr="002960E3">
              <w:rPr>
                <w:lang w:val="fr-FR"/>
              </w:rPr>
              <w:t>Vậy AP</w:t>
            </w:r>
            <w:r w:rsidR="004D25A1" w:rsidRPr="002960E3">
              <w:rPr>
                <w:rFonts w:ascii="Cambria Math" w:hAnsi="Cambria Math"/>
                <w:noProof/>
              </w:rPr>
              <w:t>⊥</w:t>
            </w:r>
            <w:r w:rsidRPr="002960E3">
              <w:rPr>
                <w:lang w:val="fr-FR"/>
              </w:rPr>
              <w:t>QR</w:t>
            </w:r>
          </w:p>
          <w:p w:rsidR="00B37239" w:rsidRPr="002960E3" w:rsidRDefault="00B37239" w:rsidP="002960E3">
            <w:pPr>
              <w:spacing w:line="276" w:lineRule="auto"/>
              <w:rPr>
                <w:lang w:val="fr-FR"/>
              </w:rPr>
            </w:pPr>
            <w:r w:rsidRPr="002960E3">
              <w:rPr>
                <w:lang w:val="fr-FR"/>
              </w:rPr>
              <w:t>b) Ta lạ</w:t>
            </w:r>
            <w:r w:rsidR="00BE3058" w:rsidRPr="002960E3">
              <w:rPr>
                <w:lang w:val="fr-FR"/>
              </w:rPr>
              <w:t>i có</w:t>
            </w:r>
            <w:r w:rsidRPr="002960E3">
              <w:rPr>
                <w:lang w:val="fr-FR"/>
              </w:rPr>
              <w:t xml:space="preserve">: </w:t>
            </w:r>
            <w:r w:rsidR="00BE3058" w:rsidRPr="002960E3">
              <w:rPr>
                <w:position w:val="-26"/>
                <w:lang w:val="fr-FR"/>
              </w:rPr>
              <w:object w:dxaOrig="2340" w:dyaOrig="780" w14:anchorId="5F9DF5B1">
                <v:shape id="_x0000_i1327" type="#_x0000_t75" style="width:115.5pt;height:36pt" o:ole="">
                  <v:imagedata r:id="rId588" o:title=""/>
                </v:shape>
                <o:OLEObject Type="Embed" ProgID="Equation.DSMT4" ShapeID="_x0000_i1327" DrawAspect="Content" ObjectID="_1673157350" r:id="rId589"/>
              </w:object>
            </w:r>
            <w:r w:rsidRPr="002960E3">
              <w:rPr>
                <w:lang w:val="fr-FR"/>
              </w:rPr>
              <w:t xml:space="preserve">  (1)</w:t>
            </w:r>
          </w:p>
          <w:p w:rsidR="00B37239" w:rsidRPr="002960E3" w:rsidRDefault="00BE3058" w:rsidP="002960E3">
            <w:pPr>
              <w:spacing w:line="276" w:lineRule="auto"/>
              <w:rPr>
                <w:lang w:val="fr-FR"/>
              </w:rPr>
            </w:pPr>
            <w:r w:rsidRPr="002960E3">
              <w:rPr>
                <w:position w:val="-26"/>
              </w:rPr>
              <w:object w:dxaOrig="2320" w:dyaOrig="780" w14:anchorId="49E76EA0">
                <v:shape id="_x0000_i1328" type="#_x0000_t75" style="width:115.5pt;height:36pt" o:ole="">
                  <v:imagedata r:id="rId590" o:title=""/>
                </v:shape>
                <o:OLEObject Type="Embed" ProgID="Equation.DSMT4" ShapeID="_x0000_i1328" DrawAspect="Content" ObjectID="_1673157351" r:id="rId591"/>
              </w:object>
            </w:r>
            <w:r w:rsidR="00B37239" w:rsidRPr="002960E3">
              <w:rPr>
                <w:lang w:val="fr-FR"/>
              </w:rPr>
              <w:t xml:space="preserve">  (2)</w:t>
            </w:r>
          </w:p>
          <w:p w:rsidR="00B37239" w:rsidRPr="002960E3" w:rsidRDefault="00B37239" w:rsidP="002960E3">
            <w:pPr>
              <w:spacing w:line="276" w:lineRule="auto"/>
            </w:pPr>
            <w:r w:rsidRPr="002960E3">
              <w:t>Mà</w:t>
            </w:r>
            <w:r w:rsidRPr="002960E3">
              <w:rPr>
                <w:lang w:val="fr-FR"/>
              </w:rPr>
              <w:t xml:space="preserve">: </w:t>
            </w:r>
            <w:r w:rsidR="00BE3058" w:rsidRPr="002960E3">
              <w:rPr>
                <w:position w:val="-4"/>
                <w:lang w:val="en-US"/>
              </w:rPr>
              <w:object w:dxaOrig="1120" w:dyaOrig="380" w14:anchorId="4E8BDC79">
                <v:shape id="_x0000_i1329" type="#_x0000_t75" style="width:57.75pt;height:21.75pt" o:ole="">
                  <v:imagedata r:id="rId592" o:title=""/>
                </v:shape>
                <o:OLEObject Type="Embed" ProgID="Equation.DSMT4" ShapeID="_x0000_i1329" DrawAspect="Content" ObjectID="_1673157352" r:id="rId593"/>
              </w:object>
            </w:r>
            <w:r w:rsidRPr="002960E3">
              <w:t xml:space="preserve">; </w:t>
            </w:r>
            <w:r w:rsidR="00BE3058" w:rsidRPr="002960E3">
              <w:rPr>
                <w:position w:val="-6"/>
              </w:rPr>
              <w:object w:dxaOrig="1040" w:dyaOrig="400" w14:anchorId="6695DA75">
                <v:shape id="_x0000_i1330" type="#_x0000_t75" style="width:50.25pt;height:21.75pt" o:ole="">
                  <v:imagedata r:id="rId594" o:title=""/>
                </v:shape>
                <o:OLEObject Type="Embed" ProgID="Equation.DSMT4" ShapeID="_x0000_i1330" DrawAspect="Content" ObjectID="_1673157353" r:id="rId595"/>
              </w:object>
            </w:r>
            <w:r w:rsidRPr="002960E3">
              <w:rPr>
                <w:lang w:val="fr-FR"/>
              </w:rPr>
              <w:t xml:space="preserve">  </w:t>
            </w:r>
            <w:r w:rsidRPr="002960E3">
              <w:t>(3) gt</w:t>
            </w:r>
          </w:p>
          <w:p w:rsidR="00B37239" w:rsidRPr="002960E3" w:rsidRDefault="00B37239" w:rsidP="002960E3">
            <w:pPr>
              <w:spacing w:line="276" w:lineRule="auto"/>
              <w:rPr>
                <w:b/>
                <w:lang w:val="nb-NO"/>
              </w:rPr>
            </w:pPr>
            <w:r w:rsidRPr="002960E3">
              <w:t xml:space="preserve">Từ 1,2,3 </w:t>
            </w:r>
            <w:r w:rsidRPr="002960E3">
              <w:rPr>
                <w:noProof/>
                <w:lang w:val="en-US"/>
              </w:rPr>
              <w:drawing>
                <wp:inline distT="0" distB="0" distL="0" distR="0" wp14:anchorId="70AEBC5F" wp14:editId="7A7D893C">
                  <wp:extent cx="161925" cy="133350"/>
                  <wp:effectExtent l="0" t="0" r="0" b="0"/>
                  <wp:docPr id="394" name="Ảnh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BE3058" w:rsidRPr="002960E3">
              <w:rPr>
                <w:position w:val="-6"/>
              </w:rPr>
              <w:object w:dxaOrig="1219" w:dyaOrig="400" w14:anchorId="1DEAA5CE">
                <v:shape id="_x0000_i1331" type="#_x0000_t75" style="width:64.5pt;height:21.75pt" o:ole="">
                  <v:imagedata r:id="rId596" o:title=""/>
                </v:shape>
                <o:OLEObject Type="Embed" ProgID="Equation.DSMT4" ShapeID="_x0000_i1331" DrawAspect="Content" ObjectID="_1673157354" r:id="rId597"/>
              </w:object>
            </w:r>
            <w:r w:rsidRPr="002960E3">
              <w:rPr>
                <w:noProof/>
                <w:lang w:val="en-US"/>
              </w:rPr>
              <w:drawing>
                <wp:inline distT="0" distB="0" distL="0" distR="0" wp14:anchorId="3D06C566" wp14:editId="47CFA49C">
                  <wp:extent cx="161925" cy="133350"/>
                  <wp:effectExtent l="0" t="0" r="0" b="0"/>
                  <wp:docPr id="395" name="Ảnh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043878" w:rsidRPr="002960E3">
              <w:t xml:space="preserve"> </w:t>
            </w:r>
            <w:r w:rsidRPr="002960E3">
              <w:t>Tam giác CPI cân tại P</w:t>
            </w:r>
            <w:r w:rsidR="00BE3058" w:rsidRPr="002960E3">
              <w:t xml:space="preserve"> </w:t>
            </w:r>
            <w:r w:rsidRPr="002960E3">
              <w:t>(đpcm)</w:t>
            </w:r>
          </w:p>
        </w:tc>
      </w:tr>
    </w:tbl>
    <w:p w:rsidR="004F2F21" w:rsidRPr="002960E3" w:rsidRDefault="004F2F21" w:rsidP="002960E3">
      <w:pPr>
        <w:pStyle w:val="Heading4"/>
        <w:spacing w:line="276" w:lineRule="auto"/>
      </w:pPr>
      <w:r w:rsidRPr="002960E3">
        <w:lastRenderedPageBreak/>
        <w:t>d) Củng cố, luyện tập. (</w:t>
      </w:r>
      <w:r w:rsidR="0062257E" w:rsidRPr="002960E3">
        <w:t>3</w:t>
      </w:r>
      <w:r w:rsidRPr="002960E3">
        <w:t xml:space="preserve"> ph)</w:t>
      </w:r>
    </w:p>
    <w:p w:rsidR="009E7C64" w:rsidRPr="002960E3" w:rsidRDefault="009E7C64" w:rsidP="002960E3">
      <w:pPr>
        <w:spacing w:line="276" w:lineRule="auto"/>
        <w:rPr>
          <w:lang w:val="nl-NL"/>
        </w:rPr>
      </w:pPr>
      <w:r w:rsidRPr="002960E3">
        <w:rPr>
          <w:lang w:val="nl-NL"/>
        </w:rPr>
        <w:tab/>
        <w:t xml:space="preserve">GV khắc sâu lại tính chất của góc có đỉnh bên trong đường tròn, góc có đỉnh bên ngoài đường tròn và các kiến thức cơ bản có liên quan vận dụng làm. </w:t>
      </w:r>
    </w:p>
    <w:p w:rsidR="004F2F21" w:rsidRPr="002960E3" w:rsidRDefault="004F2F21" w:rsidP="002960E3">
      <w:pPr>
        <w:pStyle w:val="Heading4"/>
        <w:spacing w:line="276" w:lineRule="auto"/>
      </w:pPr>
      <w:r w:rsidRPr="002960E3">
        <w:t>e) Hướng dẫn học sinh tự học ở nhà. (1 ph)</w:t>
      </w:r>
    </w:p>
    <w:p w:rsidR="008A564B" w:rsidRPr="002960E3" w:rsidRDefault="008A564B" w:rsidP="002960E3">
      <w:pPr>
        <w:spacing w:line="276" w:lineRule="auto"/>
      </w:pPr>
      <w:r w:rsidRPr="002960E3">
        <w:tab/>
        <w:t>- Làm bài tập 40, 43 SGK.</w:t>
      </w:r>
    </w:p>
    <w:p w:rsidR="008A564B" w:rsidRPr="002960E3" w:rsidRDefault="008A564B" w:rsidP="002960E3">
      <w:pPr>
        <w:spacing w:line="276" w:lineRule="auto"/>
      </w:pPr>
      <w:r w:rsidRPr="002960E3">
        <w:tab/>
        <w:t>- Đọc trước bài §6: Cung chứa góc.</w:t>
      </w:r>
    </w:p>
    <w:p w:rsidR="004F2F21" w:rsidRPr="002960E3" w:rsidRDefault="004F2F21" w:rsidP="002960E3">
      <w:pPr>
        <w:pStyle w:val="Heading3"/>
        <w:spacing w:line="276" w:lineRule="auto"/>
        <w:rPr>
          <w:szCs w:val="28"/>
        </w:rPr>
      </w:pPr>
      <w:r w:rsidRPr="002960E3">
        <w:rPr>
          <w:szCs w:val="28"/>
        </w:rPr>
        <w:t>5. Rút kinh nghiệm giờ dạy.</w:t>
      </w:r>
    </w:p>
    <w:p w:rsidR="004F2F21" w:rsidRPr="002960E3" w:rsidRDefault="004F2F21" w:rsidP="002960E3">
      <w:pPr>
        <w:spacing w:line="276" w:lineRule="auto"/>
      </w:pPr>
      <w:r w:rsidRPr="002960E3">
        <w:tab/>
        <w:t>........................................................................................................................................................................................................................................................</w:t>
      </w:r>
      <w:r w:rsidRPr="002960E3">
        <w:lastRenderedPageBreak/>
        <w:t>.................................................................................................................................</w:t>
      </w:r>
    </w:p>
    <w:p w:rsidR="004F2F21" w:rsidRPr="002960E3" w:rsidRDefault="004F2F21" w:rsidP="002960E3">
      <w:pPr>
        <w:spacing w:line="276" w:lineRule="auto"/>
      </w:pPr>
    </w:p>
    <w:p w:rsidR="005E7259" w:rsidRPr="002960E3" w:rsidRDefault="005E7259" w:rsidP="002960E3">
      <w:pPr>
        <w:pStyle w:val="Heading2"/>
        <w:spacing w:line="276" w:lineRule="auto"/>
        <w:rPr>
          <w:sz w:val="28"/>
          <w:szCs w:val="28"/>
        </w:rPr>
      </w:pPr>
      <w:r w:rsidRPr="002960E3">
        <w:rPr>
          <w:sz w:val="28"/>
          <w:szCs w:val="28"/>
        </w:rPr>
        <w:t xml:space="preserve">Tiết 46: </w:t>
      </w:r>
      <w:r w:rsidR="006C3305" w:rsidRPr="002960E3">
        <w:rPr>
          <w:sz w:val="28"/>
          <w:szCs w:val="28"/>
        </w:rPr>
        <w:t>§6. CUNG CHỨA GÓC</w:t>
      </w:r>
    </w:p>
    <w:p w:rsidR="005E7259" w:rsidRPr="002960E3" w:rsidRDefault="005E7259" w:rsidP="002960E3">
      <w:pPr>
        <w:spacing w:line="276" w:lineRule="auto"/>
        <w:jc w:val="center"/>
        <w:rPr>
          <w:b/>
          <w:lang w:val="nl-NL"/>
        </w:rPr>
      </w:pPr>
    </w:p>
    <w:p w:rsidR="005E7259" w:rsidRPr="002960E3" w:rsidRDefault="005E7259" w:rsidP="002960E3">
      <w:pPr>
        <w:pStyle w:val="NoSpacing"/>
        <w:spacing w:line="276" w:lineRule="auto"/>
      </w:pPr>
      <w:r w:rsidRPr="002960E3">
        <w:t>Ngày soạn:</w:t>
      </w:r>
      <w:r w:rsidRPr="002960E3">
        <w:rPr>
          <w:lang w:val="nl-NL"/>
        </w:rPr>
        <w:t xml:space="preserve"> 19/01/2016</w:t>
      </w:r>
      <w:r w:rsidRPr="002960E3">
        <w:t>.</w:t>
      </w:r>
    </w:p>
    <w:p w:rsidR="005E7259" w:rsidRPr="002960E3" w:rsidRDefault="005E7259" w:rsidP="002960E3">
      <w:pPr>
        <w:pStyle w:val="NoSpacing"/>
        <w:spacing w:line="276" w:lineRule="auto"/>
      </w:pPr>
      <w:r w:rsidRPr="002960E3">
        <w:t>Ngày dạy:......../.........../...............tại lớp:............sỹ số HS:.............vắng:.........</w:t>
      </w:r>
    </w:p>
    <w:p w:rsidR="005E7259" w:rsidRPr="002960E3" w:rsidRDefault="005E7259" w:rsidP="002960E3">
      <w:pPr>
        <w:pStyle w:val="NoSpacing"/>
        <w:spacing w:line="276" w:lineRule="auto"/>
      </w:pPr>
      <w:r w:rsidRPr="002960E3">
        <w:t>Ngày dạy:......../.........../...............tại lớp:............sỹ số HS:.............vắng:.........</w:t>
      </w:r>
    </w:p>
    <w:p w:rsidR="005E7259" w:rsidRPr="002960E3" w:rsidRDefault="005E7259" w:rsidP="002960E3">
      <w:pPr>
        <w:spacing w:line="276" w:lineRule="auto"/>
      </w:pPr>
    </w:p>
    <w:p w:rsidR="005E7259" w:rsidRPr="002960E3" w:rsidRDefault="005E7259" w:rsidP="002960E3">
      <w:pPr>
        <w:pStyle w:val="Heading3"/>
        <w:spacing w:line="276" w:lineRule="auto"/>
        <w:rPr>
          <w:szCs w:val="28"/>
        </w:rPr>
      </w:pPr>
      <w:r w:rsidRPr="002960E3">
        <w:rPr>
          <w:szCs w:val="28"/>
        </w:rPr>
        <w:t>1. Mục tiêu.</w:t>
      </w:r>
    </w:p>
    <w:p w:rsidR="005E7259" w:rsidRPr="002960E3" w:rsidRDefault="005E7259" w:rsidP="002960E3">
      <w:pPr>
        <w:pStyle w:val="Heading4"/>
        <w:spacing w:line="276" w:lineRule="auto"/>
      </w:pPr>
      <w:r w:rsidRPr="002960E3">
        <w:t xml:space="preserve">a) </w:t>
      </w:r>
      <w:r w:rsidRPr="002960E3">
        <w:rPr>
          <w:lang w:val="en-US"/>
        </w:rPr>
        <w:t>Về k</w:t>
      </w:r>
      <w:r w:rsidRPr="002960E3">
        <w:t>iến thức.</w:t>
      </w:r>
    </w:p>
    <w:p w:rsidR="0033235E" w:rsidRPr="002960E3" w:rsidRDefault="00573995" w:rsidP="002960E3">
      <w:pPr>
        <w:spacing w:line="276" w:lineRule="auto"/>
        <w:rPr>
          <w:rFonts w:ascii="Arial" w:hAnsi="Arial" w:cs="Arial"/>
          <w:lang w:val="nl-NL"/>
        </w:rPr>
      </w:pPr>
      <w:r w:rsidRPr="002960E3">
        <w:rPr>
          <w:b/>
          <w:i/>
          <w:lang w:val="nl-NL"/>
        </w:rPr>
        <w:tab/>
        <w:t xml:space="preserve">- </w:t>
      </w:r>
      <w:r w:rsidRPr="002960E3">
        <w:rPr>
          <w:lang w:val="nl-NL"/>
        </w:rPr>
        <w:t xml:space="preserve">HS biết được quỹ tích cung chứa góc </w:t>
      </w:r>
      <w:r w:rsidRPr="002960E3">
        <w:rPr>
          <w:lang w:val="nl-NL"/>
        </w:rPr>
        <w:sym w:font="Symbol" w:char="F061"/>
      </w:r>
      <w:r w:rsidRPr="002960E3">
        <w:rPr>
          <w:lang w:val="nl-NL"/>
        </w:rPr>
        <w:t xml:space="preserve"> dựng trên đoạn AB cho trước.</w:t>
      </w:r>
      <w:r w:rsidR="0033235E" w:rsidRPr="002960E3">
        <w:rPr>
          <w:rFonts w:ascii="Arial" w:hAnsi="Arial" w:cs="Arial"/>
          <w:lang w:val="nl-NL"/>
        </w:rPr>
        <w:t xml:space="preserve"> </w:t>
      </w:r>
      <w:r w:rsidRPr="002960E3">
        <w:rPr>
          <w:lang w:val="nl-NL"/>
        </w:rPr>
        <w:t>Đặc biệt là cung chứa quỹ tích 90</w:t>
      </w:r>
      <w:r w:rsidRPr="002960E3">
        <w:rPr>
          <w:vertAlign w:val="superscript"/>
          <w:lang w:val="nl-NL"/>
        </w:rPr>
        <w:t>0</w:t>
      </w:r>
      <w:r w:rsidR="0033235E" w:rsidRPr="002960E3">
        <w:rPr>
          <w:lang w:val="nl-NL"/>
        </w:rPr>
        <w:t>.</w:t>
      </w:r>
    </w:p>
    <w:p w:rsidR="00573995" w:rsidRPr="002960E3" w:rsidRDefault="00573995" w:rsidP="002960E3">
      <w:pPr>
        <w:spacing w:line="276" w:lineRule="auto"/>
        <w:rPr>
          <w:lang w:val="nl-NL"/>
        </w:rPr>
      </w:pPr>
      <w:r w:rsidRPr="002960E3">
        <w:rPr>
          <w:b/>
          <w:i/>
          <w:lang w:val="nl-NL"/>
        </w:rPr>
        <w:tab/>
        <w:t xml:space="preserve"> - </w:t>
      </w:r>
      <w:r w:rsidRPr="002960E3">
        <w:rPr>
          <w:lang w:val="nl-NL"/>
        </w:rPr>
        <w:t>Biết các bước giải một bài toán quỹ tích gồm phần đảo, phần thuận và kết luận.</w:t>
      </w:r>
    </w:p>
    <w:p w:rsidR="005E7259" w:rsidRPr="002960E3" w:rsidRDefault="005E7259" w:rsidP="002960E3">
      <w:pPr>
        <w:pStyle w:val="Heading4"/>
        <w:spacing w:line="276" w:lineRule="auto"/>
      </w:pPr>
      <w:r w:rsidRPr="002960E3">
        <w:t>b) Về kỹ năng.</w:t>
      </w:r>
    </w:p>
    <w:p w:rsidR="00712EF9" w:rsidRPr="002960E3" w:rsidRDefault="00712EF9" w:rsidP="002960E3">
      <w:pPr>
        <w:spacing w:line="276" w:lineRule="auto"/>
      </w:pPr>
      <w:r w:rsidRPr="002960E3">
        <w:tab/>
        <w:t xml:space="preserve">- Học sinh </w:t>
      </w:r>
      <w:r w:rsidR="0058382D" w:rsidRPr="002960E3">
        <w:t>có kỹ năng</w:t>
      </w:r>
      <w:r w:rsidRPr="002960E3">
        <w:t xml:space="preserve"> sử dụng thuật ngữ cung chứa góc dựng trên một đoạn thẳ</w:t>
      </w:r>
      <w:r w:rsidR="00711708" w:rsidRPr="002960E3">
        <w:t>ng</w:t>
      </w:r>
      <w:r w:rsidRPr="002960E3">
        <w:t>,</w:t>
      </w:r>
      <w:r w:rsidR="00711708" w:rsidRPr="002960E3">
        <w:t xml:space="preserve"> </w:t>
      </w:r>
      <w:r w:rsidRPr="002960E3">
        <w:t>biết dựng cung chứa góc và biết áp dụng cung chứa góc váo bài tập dựng hình,</w:t>
      </w:r>
      <w:r w:rsidR="00711708" w:rsidRPr="002960E3">
        <w:t xml:space="preserve"> </w:t>
      </w:r>
      <w:r w:rsidR="00F77F79" w:rsidRPr="002960E3">
        <w:t>có kỹ năng</w:t>
      </w:r>
      <w:r w:rsidRPr="002960E3">
        <w:t xml:space="preserve"> trình bày bài giải một bài toán qu</w:t>
      </w:r>
      <w:r w:rsidR="0033235E" w:rsidRPr="002960E3">
        <w:t>ỹ</w:t>
      </w:r>
      <w:r w:rsidRPr="002960E3">
        <w:t xml:space="preserve"> tích gồm phần thuậ</w:t>
      </w:r>
      <w:r w:rsidR="00F77F79" w:rsidRPr="002960E3">
        <w:t>n</w:t>
      </w:r>
      <w:r w:rsidRPr="002960E3">
        <w:t>,</w:t>
      </w:r>
      <w:r w:rsidR="00F77F79" w:rsidRPr="002960E3">
        <w:t xml:space="preserve"> </w:t>
      </w:r>
      <w:r w:rsidRPr="002960E3">
        <w:t>phần đảo và kết luận.</w:t>
      </w:r>
    </w:p>
    <w:p w:rsidR="005E7259" w:rsidRPr="002960E3" w:rsidRDefault="005E7259" w:rsidP="002960E3">
      <w:pPr>
        <w:pStyle w:val="Heading4"/>
        <w:spacing w:line="276" w:lineRule="auto"/>
      </w:pPr>
      <w:r w:rsidRPr="002960E3">
        <w:t>c) Về thái độ.</w:t>
      </w:r>
    </w:p>
    <w:p w:rsidR="005E7259" w:rsidRPr="002960E3" w:rsidRDefault="005E7259" w:rsidP="002960E3">
      <w:pPr>
        <w:spacing w:line="276" w:lineRule="auto"/>
      </w:pPr>
      <w:r w:rsidRPr="002960E3">
        <w:tab/>
        <w:t>- HS tự giác tích cực chủ động trong học tập.</w:t>
      </w:r>
    </w:p>
    <w:p w:rsidR="005E7259" w:rsidRPr="002960E3" w:rsidRDefault="005E7259" w:rsidP="002960E3">
      <w:pPr>
        <w:spacing w:line="276" w:lineRule="auto"/>
      </w:pPr>
      <w:r w:rsidRPr="002960E3">
        <w:tab/>
        <w:t>- Cẩn thận, chính xác, trung thực.</w:t>
      </w:r>
    </w:p>
    <w:p w:rsidR="005E7259" w:rsidRPr="002960E3" w:rsidRDefault="005E7259" w:rsidP="002960E3">
      <w:pPr>
        <w:pStyle w:val="Heading3"/>
        <w:spacing w:line="276" w:lineRule="auto"/>
        <w:rPr>
          <w:szCs w:val="28"/>
        </w:rPr>
      </w:pPr>
      <w:r w:rsidRPr="002960E3">
        <w:rPr>
          <w:szCs w:val="28"/>
        </w:rPr>
        <w:t>2. Chuẩn bị của GV và HS.</w:t>
      </w:r>
    </w:p>
    <w:p w:rsidR="005E7259" w:rsidRPr="002960E3" w:rsidRDefault="005E7259" w:rsidP="002960E3">
      <w:pPr>
        <w:pStyle w:val="Heading4"/>
        <w:spacing w:line="276" w:lineRule="auto"/>
        <w:rPr>
          <w:lang w:val="en-US"/>
        </w:rPr>
      </w:pPr>
      <w:r w:rsidRPr="002960E3">
        <w:rPr>
          <w:lang w:val="en-US"/>
        </w:rPr>
        <w:t>a) Chuẩn bị của GV.</w:t>
      </w:r>
    </w:p>
    <w:p w:rsidR="005E7259" w:rsidRPr="002960E3" w:rsidRDefault="005E7259" w:rsidP="002960E3">
      <w:pPr>
        <w:spacing w:line="276" w:lineRule="auto"/>
        <w:rPr>
          <w:lang w:val="nb-NO"/>
        </w:rPr>
      </w:pPr>
      <w:r w:rsidRPr="002960E3">
        <w:rPr>
          <w:lang w:val="en-US"/>
        </w:rPr>
        <w:tab/>
        <w:t xml:space="preserve">- </w:t>
      </w:r>
      <w:r w:rsidR="0065660A" w:rsidRPr="002960E3">
        <w:t>Thước,</w:t>
      </w:r>
      <w:r w:rsidR="0065660A" w:rsidRPr="002960E3">
        <w:rPr>
          <w:lang w:val="en-US"/>
        </w:rPr>
        <w:t xml:space="preserve"> </w:t>
      </w:r>
      <w:r w:rsidR="0065660A" w:rsidRPr="002960E3">
        <w:t>compa, thước đo góc, bìa cứng, kéo, đinh.</w:t>
      </w:r>
    </w:p>
    <w:p w:rsidR="005E7259" w:rsidRPr="002960E3" w:rsidRDefault="005E7259" w:rsidP="002960E3">
      <w:pPr>
        <w:pStyle w:val="Heading4"/>
        <w:spacing w:line="276" w:lineRule="auto"/>
        <w:rPr>
          <w:lang w:val="nb-NO"/>
        </w:rPr>
      </w:pPr>
      <w:r w:rsidRPr="002960E3">
        <w:rPr>
          <w:lang w:val="nb-NO"/>
        </w:rPr>
        <w:t>b) Chuẩn bị của HS.</w:t>
      </w:r>
    </w:p>
    <w:p w:rsidR="00E53A38" w:rsidRPr="002960E3" w:rsidRDefault="00E53A38" w:rsidP="002960E3">
      <w:pPr>
        <w:spacing w:line="276" w:lineRule="auto"/>
        <w:rPr>
          <w:lang w:val="nb-NO"/>
        </w:rPr>
      </w:pPr>
      <w:r w:rsidRPr="002960E3">
        <w:rPr>
          <w:lang w:val="nb-NO"/>
        </w:rPr>
        <w:tab/>
        <w:t xml:space="preserve">- </w:t>
      </w:r>
      <w:r w:rsidRPr="002960E3">
        <w:t>Thước,</w:t>
      </w:r>
      <w:r w:rsidRPr="002960E3">
        <w:rPr>
          <w:lang w:val="nb-NO"/>
        </w:rPr>
        <w:t xml:space="preserve"> </w:t>
      </w:r>
      <w:r w:rsidRPr="002960E3">
        <w:t>compa, thước đo góc, bìa cứng, kéo, đinh</w:t>
      </w:r>
      <w:r w:rsidRPr="002960E3">
        <w:rPr>
          <w:lang w:val="nb-NO"/>
        </w:rPr>
        <w:t>, đọc trước bài</w:t>
      </w:r>
      <w:r w:rsidRPr="002960E3">
        <w:t>.</w:t>
      </w:r>
    </w:p>
    <w:p w:rsidR="005E7259" w:rsidRPr="002960E3" w:rsidRDefault="005E7259" w:rsidP="002960E3">
      <w:pPr>
        <w:pStyle w:val="Heading3"/>
        <w:spacing w:line="276" w:lineRule="auto"/>
        <w:rPr>
          <w:szCs w:val="28"/>
          <w:lang w:val="nb-NO"/>
        </w:rPr>
      </w:pPr>
      <w:r w:rsidRPr="002960E3">
        <w:rPr>
          <w:szCs w:val="28"/>
          <w:lang w:val="nb-NO"/>
        </w:rPr>
        <w:t>3. Phương pháp giảng dạy.</w:t>
      </w:r>
    </w:p>
    <w:p w:rsidR="005E7259" w:rsidRPr="002960E3" w:rsidRDefault="005E7259" w:rsidP="002960E3">
      <w:pPr>
        <w:spacing w:line="276" w:lineRule="auto"/>
        <w:rPr>
          <w:lang w:val="nb-NO"/>
        </w:rPr>
      </w:pPr>
      <w:r w:rsidRPr="002960E3">
        <w:rPr>
          <w:lang w:val="nb-NO"/>
        </w:rPr>
        <w:tab/>
        <w:t>- Vấn đáp, thuyết trình.</w:t>
      </w:r>
    </w:p>
    <w:p w:rsidR="005E7259" w:rsidRPr="002960E3" w:rsidRDefault="005E7259" w:rsidP="002960E3">
      <w:pPr>
        <w:spacing w:line="276" w:lineRule="auto"/>
        <w:rPr>
          <w:lang w:val="nb-NO"/>
        </w:rPr>
      </w:pPr>
      <w:r w:rsidRPr="002960E3">
        <w:rPr>
          <w:lang w:val="nb-NO"/>
        </w:rPr>
        <w:tab/>
        <w:t>- Hoạt động nhóm, tích cực hóa hoạt động của HS.</w:t>
      </w:r>
    </w:p>
    <w:p w:rsidR="005E7259" w:rsidRPr="002960E3" w:rsidRDefault="005E7259" w:rsidP="002960E3">
      <w:pPr>
        <w:pStyle w:val="Heading3"/>
        <w:spacing w:line="276" w:lineRule="auto"/>
        <w:rPr>
          <w:szCs w:val="28"/>
          <w:lang w:val="nb-NO"/>
        </w:rPr>
      </w:pPr>
      <w:r w:rsidRPr="002960E3">
        <w:rPr>
          <w:szCs w:val="28"/>
          <w:lang w:val="nb-NO"/>
        </w:rPr>
        <w:t>4. Tiến trình bài dạy.</w:t>
      </w:r>
    </w:p>
    <w:p w:rsidR="005E7259" w:rsidRPr="002960E3" w:rsidRDefault="005E7259" w:rsidP="002960E3">
      <w:pPr>
        <w:pStyle w:val="Heading4"/>
        <w:spacing w:line="276" w:lineRule="auto"/>
        <w:rPr>
          <w:lang w:val="nb-NO"/>
        </w:rPr>
      </w:pPr>
      <w:r w:rsidRPr="002960E3">
        <w:rPr>
          <w:lang w:val="nb-NO"/>
        </w:rPr>
        <w:t>a) Ổn định tổ chức lớp học. (1 ph)</w:t>
      </w:r>
    </w:p>
    <w:p w:rsidR="005E7259" w:rsidRPr="002960E3" w:rsidRDefault="005E7259" w:rsidP="002960E3">
      <w:pPr>
        <w:pStyle w:val="Heading4"/>
        <w:spacing w:line="276" w:lineRule="auto"/>
        <w:rPr>
          <w:lang w:val="nb-NO"/>
        </w:rPr>
      </w:pPr>
      <w:r w:rsidRPr="002960E3">
        <w:rPr>
          <w:lang w:val="nb-NO"/>
        </w:rPr>
        <w:t>b) Kiểm tra bài cũ.</w:t>
      </w:r>
    </w:p>
    <w:p w:rsidR="005E7259" w:rsidRPr="002960E3" w:rsidRDefault="005E7259" w:rsidP="002960E3">
      <w:pPr>
        <w:pStyle w:val="Heading4"/>
        <w:spacing w:line="276" w:lineRule="auto"/>
        <w:rPr>
          <w:lang w:val="nb-NO"/>
        </w:rPr>
      </w:pP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4111"/>
        <w:gridCol w:w="4247"/>
      </w:tblGrid>
      <w:tr w:rsidR="005E7259" w:rsidRPr="002960E3" w:rsidTr="00271920">
        <w:tc>
          <w:tcPr>
            <w:tcW w:w="704" w:type="dxa"/>
          </w:tcPr>
          <w:p w:rsidR="005E7259" w:rsidRPr="002960E3" w:rsidRDefault="005E7259" w:rsidP="002960E3">
            <w:pPr>
              <w:spacing w:line="276" w:lineRule="auto"/>
              <w:jc w:val="center"/>
              <w:rPr>
                <w:b/>
              </w:rPr>
            </w:pPr>
            <w:r w:rsidRPr="002960E3">
              <w:rPr>
                <w:b/>
              </w:rPr>
              <w:t>TG</w:t>
            </w:r>
          </w:p>
        </w:tc>
        <w:tc>
          <w:tcPr>
            <w:tcW w:w="4111" w:type="dxa"/>
          </w:tcPr>
          <w:p w:rsidR="005E7259" w:rsidRPr="002960E3" w:rsidRDefault="005E7259" w:rsidP="002960E3">
            <w:pPr>
              <w:spacing w:line="276" w:lineRule="auto"/>
              <w:jc w:val="center"/>
              <w:rPr>
                <w:b/>
              </w:rPr>
            </w:pPr>
            <w:r w:rsidRPr="002960E3">
              <w:rPr>
                <w:b/>
              </w:rPr>
              <w:t>Hoạt động của GV - HS</w:t>
            </w:r>
          </w:p>
        </w:tc>
        <w:tc>
          <w:tcPr>
            <w:tcW w:w="4247" w:type="dxa"/>
          </w:tcPr>
          <w:p w:rsidR="005E7259" w:rsidRPr="002960E3" w:rsidRDefault="005E7259" w:rsidP="002960E3">
            <w:pPr>
              <w:spacing w:line="276" w:lineRule="auto"/>
              <w:jc w:val="center"/>
              <w:rPr>
                <w:b/>
              </w:rPr>
            </w:pPr>
            <w:r w:rsidRPr="002960E3">
              <w:rPr>
                <w:b/>
              </w:rPr>
              <w:t>Nội dung ghi bảng</w:t>
            </w:r>
          </w:p>
        </w:tc>
      </w:tr>
      <w:tr w:rsidR="002C3CE7" w:rsidRPr="002960E3" w:rsidTr="00271920">
        <w:tc>
          <w:tcPr>
            <w:tcW w:w="704" w:type="dxa"/>
          </w:tcPr>
          <w:p w:rsidR="002C3CE7" w:rsidRPr="002960E3" w:rsidRDefault="002C3CE7" w:rsidP="002960E3">
            <w:pPr>
              <w:spacing w:line="276" w:lineRule="auto"/>
              <w:jc w:val="center"/>
              <w:rPr>
                <w:lang w:val="en-US"/>
              </w:rPr>
            </w:pPr>
          </w:p>
          <w:p w:rsidR="002A3D62" w:rsidRPr="002960E3" w:rsidRDefault="002A3D62" w:rsidP="002960E3">
            <w:pPr>
              <w:spacing w:line="276" w:lineRule="auto"/>
              <w:jc w:val="center"/>
              <w:rPr>
                <w:lang w:val="en-US"/>
              </w:rPr>
            </w:pPr>
          </w:p>
          <w:p w:rsidR="002A3D62" w:rsidRPr="002960E3" w:rsidRDefault="002A3D62" w:rsidP="002960E3">
            <w:pPr>
              <w:spacing w:line="276" w:lineRule="auto"/>
              <w:jc w:val="center"/>
              <w:rPr>
                <w:lang w:val="en-US"/>
              </w:rPr>
            </w:pPr>
            <w:r w:rsidRPr="002960E3">
              <w:rPr>
                <w:lang w:val="en-US"/>
              </w:rPr>
              <w:t>28'</w:t>
            </w:r>
          </w:p>
        </w:tc>
        <w:tc>
          <w:tcPr>
            <w:tcW w:w="4111" w:type="dxa"/>
            <w:shd w:val="clear" w:color="auto" w:fill="auto"/>
          </w:tcPr>
          <w:p w:rsidR="002C3CE7" w:rsidRPr="002960E3" w:rsidRDefault="002C3CE7" w:rsidP="002960E3">
            <w:pPr>
              <w:spacing w:line="276" w:lineRule="auto"/>
              <w:rPr>
                <w:b/>
              </w:rPr>
            </w:pPr>
            <w:r w:rsidRPr="002960E3">
              <w:rPr>
                <w:b/>
                <w:u w:val="single"/>
              </w:rPr>
              <w:t>HĐ1:</w:t>
            </w:r>
            <w:r w:rsidRPr="002960E3">
              <w:rPr>
                <w:b/>
              </w:rPr>
              <w:t xml:space="preserve"> Bài toán quỹ tích "cung chứa góc".</w:t>
            </w:r>
          </w:p>
          <w:p w:rsidR="002C3CE7" w:rsidRPr="002960E3" w:rsidRDefault="002C3CE7" w:rsidP="002960E3">
            <w:pPr>
              <w:spacing w:line="276" w:lineRule="auto"/>
            </w:pPr>
            <w:r w:rsidRPr="002960E3">
              <w:rPr>
                <w:b/>
              </w:rPr>
              <w:t>GV:</w:t>
            </w:r>
            <w:r w:rsidRPr="002960E3">
              <w:t xml:space="preserve"> Cho hs nghiên cứu bài toán.</w:t>
            </w:r>
          </w:p>
          <w:p w:rsidR="002C3CE7" w:rsidRPr="002960E3" w:rsidRDefault="002C3CE7" w:rsidP="002960E3">
            <w:pPr>
              <w:spacing w:line="276" w:lineRule="auto"/>
            </w:pPr>
            <w:r w:rsidRPr="002960E3">
              <w:rPr>
                <w:b/>
              </w:rPr>
              <w:t>HS:</w:t>
            </w:r>
            <w:r w:rsidRPr="002960E3">
              <w:t xml:space="preserve"> 1 Hs đọc to đề</w:t>
            </w:r>
            <w:r w:rsidR="00896C41" w:rsidRPr="002960E3">
              <w:t xml:space="preserve"> bài toán</w:t>
            </w:r>
            <w:r w:rsidRPr="002960E3">
              <w:t xml:space="preserve">, Hs </w:t>
            </w:r>
            <w:r w:rsidRPr="002960E3">
              <w:lastRenderedPageBreak/>
              <w:t>còn lại đọ</w:t>
            </w:r>
            <w:r w:rsidR="00AF192D" w:rsidRPr="002960E3">
              <w:t>c sgk</w:t>
            </w:r>
            <w:r w:rsidRPr="002960E3">
              <w:t>.</w:t>
            </w:r>
          </w:p>
          <w:p w:rsidR="002C3CE7" w:rsidRPr="002960E3" w:rsidRDefault="002C3CE7" w:rsidP="002960E3">
            <w:pPr>
              <w:spacing w:line="276" w:lineRule="auto"/>
            </w:pPr>
            <w:r w:rsidRPr="002960E3">
              <w:rPr>
                <w:b/>
              </w:rPr>
              <w:t xml:space="preserve">? </w:t>
            </w:r>
            <w:r w:rsidRPr="002960E3">
              <w:t xml:space="preserve">Để giải bài toán ta cùng nhau thực hiện </w:t>
            </w:r>
            <w:r w:rsidRPr="002960E3">
              <w:rPr>
                <w:position w:val="-10"/>
                <w:lang w:val="en-US"/>
              </w:rPr>
              <w:object w:dxaOrig="380" w:dyaOrig="380" w14:anchorId="13878E0E">
                <v:shape id="_x0000_i1332" type="#_x0000_t75" style="width:21.75pt;height:21.75pt" o:ole="">
                  <v:imagedata r:id="rId598" o:title=""/>
                </v:shape>
                <o:OLEObject Type="Embed" ProgID="Equation.DSMT4" ShapeID="_x0000_i1332" DrawAspect="Content" ObjectID="_1673157355" r:id="rId599"/>
              </w:object>
            </w:r>
            <w:r w:rsidRPr="002960E3">
              <w:t>.</w:t>
            </w:r>
          </w:p>
          <w:p w:rsidR="002C3CE7" w:rsidRPr="002960E3" w:rsidRDefault="002C3CE7" w:rsidP="002960E3">
            <w:pPr>
              <w:spacing w:line="276" w:lineRule="auto"/>
            </w:pPr>
            <w:r w:rsidRPr="002960E3">
              <w:rPr>
                <w:b/>
              </w:rPr>
              <w:t>HS:</w:t>
            </w:r>
            <w:r w:rsidRPr="002960E3">
              <w:t xml:space="preserve"> Đọc </w:t>
            </w:r>
            <w:r w:rsidRPr="002960E3">
              <w:rPr>
                <w:position w:val="-10"/>
                <w:lang w:val="en-US"/>
              </w:rPr>
              <w:object w:dxaOrig="380" w:dyaOrig="380" w14:anchorId="526163AF">
                <v:shape id="_x0000_i1333" type="#_x0000_t75" style="width:21.75pt;height:21.75pt" o:ole="">
                  <v:imagedata r:id="rId598" o:title=""/>
                </v:shape>
                <o:OLEObject Type="Embed" ProgID="Equation.DSMT4" ShapeID="_x0000_i1333" DrawAspect="Content" ObjectID="_1673157356" r:id="rId600"/>
              </w:object>
            </w:r>
            <w:r w:rsidRPr="002960E3">
              <w:t>.</w:t>
            </w:r>
          </w:p>
          <w:p w:rsidR="002C3CE7" w:rsidRPr="002960E3" w:rsidRDefault="002C3CE7" w:rsidP="002960E3">
            <w:pPr>
              <w:spacing w:line="276" w:lineRule="auto"/>
            </w:pPr>
            <w:r w:rsidRPr="002960E3">
              <w:rPr>
                <w:b/>
              </w:rPr>
              <w:t xml:space="preserve">GV: </w:t>
            </w:r>
            <w:r w:rsidRPr="002960E3">
              <w:t xml:space="preserve">Đưa bảng phụ vẽ sẵn hình của </w:t>
            </w:r>
            <w:r w:rsidRPr="002960E3">
              <w:rPr>
                <w:position w:val="-10"/>
                <w:lang w:val="en-US"/>
              </w:rPr>
              <w:object w:dxaOrig="380" w:dyaOrig="380" w14:anchorId="7D3A1E0B">
                <v:shape id="_x0000_i1334" type="#_x0000_t75" style="width:21.75pt;height:21.75pt" o:ole="">
                  <v:imagedata r:id="rId598" o:title=""/>
                </v:shape>
                <o:OLEObject Type="Embed" ProgID="Equation.DSMT4" ShapeID="_x0000_i1334" DrawAspect="Content" ObjectID="_1673157357" r:id="rId601"/>
              </w:object>
            </w:r>
            <w:r w:rsidRPr="002960E3">
              <w:t xml:space="preserve"> (chưa vẽ đường tròn)</w:t>
            </w:r>
          </w:p>
          <w:p w:rsidR="008437C8" w:rsidRPr="002960E3" w:rsidRDefault="002C3CE7" w:rsidP="002960E3">
            <w:pPr>
              <w:spacing w:line="276" w:lineRule="auto"/>
            </w:pPr>
            <w:r w:rsidRPr="002960E3">
              <w:rPr>
                <w:b/>
              </w:rPr>
              <w:t xml:space="preserve">? </w:t>
            </w:r>
            <w:r w:rsidR="00732484" w:rsidRPr="002960E3">
              <w:t>C</w:t>
            </w:r>
            <w:r w:rsidRPr="002960E3">
              <w:t>ó</w:t>
            </w:r>
            <w:r w:rsidR="004B4216" w:rsidRPr="002960E3">
              <w:t xml:space="preserve"> </w:t>
            </w:r>
            <w:r w:rsidR="004B4216" w:rsidRPr="002960E3">
              <w:rPr>
                <w:position w:val="-12"/>
                <w:lang w:val="en-US"/>
              </w:rPr>
              <w:object w:dxaOrig="3300" w:dyaOrig="460">
                <v:shape id="_x0000_i1335" type="#_x0000_t75" style="width:165.75pt;height:21.75pt" o:ole="">
                  <v:imagedata r:id="rId602" o:title=""/>
                </v:shape>
                <o:OLEObject Type="Embed" ProgID="Equation.DSMT4" ShapeID="_x0000_i1335" DrawAspect="Content" ObjectID="_1673157358" r:id="rId603"/>
              </w:object>
            </w:r>
          </w:p>
          <w:p w:rsidR="002C3CE7" w:rsidRPr="002960E3" w:rsidRDefault="002C3CE7" w:rsidP="002960E3">
            <w:pPr>
              <w:spacing w:line="276" w:lineRule="auto"/>
            </w:pPr>
            <w:r w:rsidRPr="002960E3">
              <w:t>Gọ</w:t>
            </w:r>
            <w:r w:rsidR="00732484" w:rsidRPr="002960E3">
              <w:t>i O</w:t>
            </w:r>
            <w:r w:rsidRPr="002960E3">
              <w:t xml:space="preserve"> là trung điểm củ</w:t>
            </w:r>
            <w:r w:rsidR="00732484" w:rsidRPr="002960E3">
              <w:t>a CD. Nê</w:t>
            </w:r>
            <w:r w:rsidRPr="002960E3">
              <w:t>u nhận xét về các đoạn thẳng N</w:t>
            </w:r>
            <w:r w:rsidRPr="002960E3">
              <w:rPr>
                <w:vertAlign w:val="subscript"/>
              </w:rPr>
              <w:t>1</w:t>
            </w:r>
            <w:r w:rsidR="00732484" w:rsidRPr="002960E3">
              <w:t>O</w:t>
            </w:r>
            <w:r w:rsidRPr="002960E3">
              <w:t>, N</w:t>
            </w:r>
            <w:r w:rsidRPr="002960E3">
              <w:rPr>
                <w:vertAlign w:val="subscript"/>
              </w:rPr>
              <w:t>2</w:t>
            </w:r>
            <w:r w:rsidR="00732484" w:rsidRPr="002960E3">
              <w:t>O</w:t>
            </w:r>
            <w:r w:rsidRPr="002960E3">
              <w:t>, N</w:t>
            </w:r>
            <w:r w:rsidRPr="002960E3">
              <w:rPr>
                <w:vertAlign w:val="subscript"/>
              </w:rPr>
              <w:t>3</w:t>
            </w:r>
            <w:r w:rsidR="00732484" w:rsidRPr="002960E3">
              <w:t>O</w:t>
            </w:r>
            <w:r w:rsidRPr="002960E3">
              <w:t>.</w:t>
            </w:r>
          </w:p>
          <w:p w:rsidR="002C3CE7" w:rsidRPr="002960E3" w:rsidRDefault="002C3CE7" w:rsidP="002960E3">
            <w:pPr>
              <w:spacing w:line="276" w:lineRule="auto"/>
            </w:pPr>
            <w:r w:rsidRPr="002960E3">
              <w:rPr>
                <w:b/>
              </w:rPr>
              <w:t xml:space="preserve">HS: </w:t>
            </w:r>
            <w:r w:rsidRPr="002960E3">
              <w:t>Vẽ các tam giác vuông CN</w:t>
            </w:r>
            <w:r w:rsidRPr="002960E3">
              <w:rPr>
                <w:vertAlign w:val="subscript"/>
              </w:rPr>
              <w:t>1</w:t>
            </w:r>
            <w:r w:rsidRPr="002960E3">
              <w:t>D, CN</w:t>
            </w:r>
            <w:r w:rsidRPr="002960E3">
              <w:rPr>
                <w:vertAlign w:val="subscript"/>
              </w:rPr>
              <w:t>2</w:t>
            </w:r>
            <w:r w:rsidRPr="002960E3">
              <w:t>D, CN</w:t>
            </w:r>
            <w:r w:rsidRPr="002960E3">
              <w:rPr>
                <w:vertAlign w:val="subscript"/>
              </w:rPr>
              <w:t>3</w:t>
            </w:r>
            <w:r w:rsidRPr="002960E3">
              <w:t>D.</w:t>
            </w:r>
          </w:p>
          <w:p w:rsidR="002C3CE7" w:rsidRPr="002960E3" w:rsidRDefault="002C3CE7" w:rsidP="002960E3">
            <w:pPr>
              <w:spacing w:line="276" w:lineRule="auto"/>
            </w:pPr>
            <w:r w:rsidRPr="002960E3">
              <w:rPr>
                <w:b/>
              </w:rPr>
              <w:t xml:space="preserve">HS: </w:t>
            </w:r>
            <w:r w:rsidRPr="002960E3">
              <w:t>Nhận xét …</w:t>
            </w:r>
          </w:p>
          <w:p w:rsidR="002C3CE7" w:rsidRPr="002960E3" w:rsidRDefault="002C3CE7" w:rsidP="002960E3">
            <w:pPr>
              <w:spacing w:line="276" w:lineRule="auto"/>
            </w:pPr>
            <w:r w:rsidRPr="002960E3">
              <w:rPr>
                <w:b/>
              </w:rPr>
              <w:t xml:space="preserve">GV: </w:t>
            </w:r>
            <w:r w:rsidRPr="002960E3">
              <w:t>Từ đó chứng minh câu b.</w:t>
            </w:r>
          </w:p>
          <w:p w:rsidR="002C3CE7" w:rsidRPr="002960E3" w:rsidRDefault="002C3CE7" w:rsidP="002960E3">
            <w:pPr>
              <w:spacing w:line="276" w:lineRule="auto"/>
              <w:rPr>
                <w:lang w:val="en-US"/>
              </w:rPr>
            </w:pPr>
            <w:r w:rsidRPr="002960E3">
              <w:rPr>
                <w:b/>
                <w:lang w:val="en-US"/>
              </w:rPr>
              <w:t xml:space="preserve">HS: </w:t>
            </w:r>
            <w:r w:rsidRPr="002960E3">
              <w:rPr>
                <w:lang w:val="en-US"/>
              </w:rPr>
              <w:t>chứng minh ý b.</w:t>
            </w:r>
          </w:p>
          <w:p w:rsidR="002C3CE7" w:rsidRPr="002960E3" w:rsidRDefault="002C3CE7" w:rsidP="002960E3">
            <w:pPr>
              <w:spacing w:line="276" w:lineRule="auto"/>
              <w:rPr>
                <w:lang w:val="en-US"/>
              </w:rPr>
            </w:pPr>
            <w:r w:rsidRPr="002960E3">
              <w:rPr>
                <w:b/>
                <w:lang w:val="en-US"/>
              </w:rPr>
              <w:t>GV:</w:t>
            </w:r>
            <w:r w:rsidRPr="002960E3">
              <w:rPr>
                <w:lang w:val="en-US"/>
              </w:rPr>
              <w:t xml:space="preserve"> Vẽ đường tròn đường kính CD trên hình vẽ.</w:t>
            </w:r>
          </w:p>
          <w:p w:rsidR="002C3CE7" w:rsidRPr="002960E3" w:rsidRDefault="002C3CE7" w:rsidP="002960E3">
            <w:pPr>
              <w:spacing w:line="276" w:lineRule="auto"/>
              <w:rPr>
                <w:lang w:val="en-US"/>
              </w:rPr>
            </w:pPr>
            <w:r w:rsidRPr="002960E3">
              <w:rPr>
                <w:b/>
                <w:lang w:val="en-US"/>
              </w:rPr>
              <w:t>HS:</w:t>
            </w:r>
            <w:r w:rsidRPr="002960E3">
              <w:rPr>
                <w:lang w:val="en-US"/>
              </w:rPr>
              <w:t>Theo dõi.</w:t>
            </w:r>
          </w:p>
          <w:p w:rsidR="002C3CE7" w:rsidRPr="002960E3" w:rsidRDefault="002C3CE7" w:rsidP="002960E3">
            <w:pPr>
              <w:spacing w:line="276" w:lineRule="auto"/>
              <w:rPr>
                <w:lang w:val="en-US"/>
              </w:rPr>
            </w:pPr>
            <w:r w:rsidRPr="002960E3">
              <w:rPr>
                <w:b/>
                <w:lang w:val="en-US"/>
              </w:rPr>
              <w:t>?</w:t>
            </w:r>
            <w:r w:rsidRPr="002960E3">
              <w:rPr>
                <w:lang w:val="en-US"/>
              </w:rPr>
              <w:t xml:space="preserve"> Đó là trường hợp góc </w:t>
            </w:r>
            <w:r w:rsidR="00E22500" w:rsidRPr="002960E3">
              <w:rPr>
                <w:position w:val="-6"/>
                <w:lang w:val="en-US"/>
              </w:rPr>
              <w:object w:dxaOrig="880" w:dyaOrig="360">
                <v:shape id="_x0000_i1336" type="#_x0000_t75" style="width:43.5pt;height:21.75pt" o:ole="">
                  <v:imagedata r:id="rId604" o:title=""/>
                </v:shape>
                <o:OLEObject Type="Embed" ProgID="Equation.DSMT4" ShapeID="_x0000_i1336" DrawAspect="Content" ObjectID="_1673157359" r:id="rId605"/>
              </w:object>
            </w:r>
            <w:r w:rsidR="00E22500" w:rsidRPr="002960E3">
              <w:rPr>
                <w:lang w:val="en-US"/>
              </w:rPr>
              <w:t>,</w:t>
            </w:r>
            <w:r w:rsidRPr="002960E3">
              <w:rPr>
                <w:lang w:val="en-US"/>
              </w:rPr>
              <w:t xml:space="preserve"> nếu </w:t>
            </w:r>
            <w:r w:rsidR="00E22500" w:rsidRPr="002960E3">
              <w:rPr>
                <w:noProof/>
                <w:position w:val="-6"/>
              </w:rPr>
              <w:object w:dxaOrig="900" w:dyaOrig="360">
                <v:shape id="_x0000_i1337" type="#_x0000_t75" style="width:43.5pt;height:21.75pt" o:ole="">
                  <v:imagedata r:id="rId606" o:title=""/>
                </v:shape>
                <o:OLEObject Type="Embed" ProgID="Equation.DSMT4" ShapeID="_x0000_i1337" DrawAspect="Content" ObjectID="_1673157360" r:id="rId607"/>
              </w:object>
            </w:r>
            <w:r w:rsidRPr="002960E3">
              <w:rPr>
                <w:lang w:val="en-US"/>
              </w:rPr>
              <w:t xml:space="preserve"> thì sao ?</w:t>
            </w:r>
          </w:p>
          <w:p w:rsidR="002C3CE7" w:rsidRPr="002960E3" w:rsidRDefault="002C3CE7" w:rsidP="002960E3">
            <w:pPr>
              <w:spacing w:line="276" w:lineRule="auto"/>
              <w:rPr>
                <w:lang w:val="en-US"/>
              </w:rPr>
            </w:pPr>
            <w:r w:rsidRPr="002960E3">
              <w:rPr>
                <w:b/>
                <w:lang w:val="en-US"/>
              </w:rPr>
              <w:t xml:space="preserve">GV: </w:t>
            </w:r>
            <w:r w:rsidRPr="002960E3">
              <w:rPr>
                <w:lang w:val="en-US"/>
              </w:rPr>
              <w:t xml:space="preserve">Hướng dẫn Hs thực hiện </w:t>
            </w:r>
            <w:r w:rsidRPr="002960E3">
              <w:rPr>
                <w:position w:val="-10"/>
                <w:lang w:val="en-US"/>
              </w:rPr>
              <w:object w:dxaOrig="420" w:dyaOrig="380" w14:anchorId="399F744C">
                <v:shape id="_x0000_i1338" type="#_x0000_t75" style="width:21.75pt;height:21.75pt" o:ole="">
                  <v:imagedata r:id="rId608" o:title=""/>
                </v:shape>
                <o:OLEObject Type="Embed" ProgID="Equation.DSMT4" ShapeID="_x0000_i1338" DrawAspect="Content" ObjectID="_1673157361" r:id="rId609"/>
              </w:object>
            </w:r>
            <w:r w:rsidRPr="002960E3">
              <w:rPr>
                <w:lang w:val="en-US"/>
              </w:rPr>
              <w:t xml:space="preserve"> trên bảng phụ đã đóng sẵn hai đinh A,B ; vẽ đoạn thẳng AB . Có một góc bằng bìa cứng đã chuẩn bị sẵn</w:t>
            </w:r>
          </w:p>
          <w:p w:rsidR="002C3CE7" w:rsidRPr="002960E3" w:rsidRDefault="002C3CE7" w:rsidP="002960E3">
            <w:pPr>
              <w:spacing w:line="276" w:lineRule="auto"/>
              <w:rPr>
                <w:lang w:val="en-US"/>
              </w:rPr>
            </w:pPr>
            <w:r w:rsidRPr="002960E3">
              <w:rPr>
                <w:b/>
                <w:lang w:val="en-US"/>
              </w:rPr>
              <w:t xml:space="preserve">HS: </w:t>
            </w:r>
            <w:r w:rsidRPr="002960E3">
              <w:rPr>
                <w:lang w:val="en-US"/>
              </w:rPr>
              <w:t>Đọc</w:t>
            </w:r>
            <w:r w:rsidR="001E1864" w:rsidRPr="002960E3">
              <w:rPr>
                <w:lang w:val="en-US"/>
              </w:rPr>
              <w:t xml:space="preserve"> </w:t>
            </w:r>
            <w:r w:rsidRPr="002960E3">
              <w:rPr>
                <w:position w:val="-10"/>
                <w:lang w:val="en-US"/>
              </w:rPr>
              <w:object w:dxaOrig="420" w:dyaOrig="380" w14:anchorId="353D5B75">
                <v:shape id="_x0000_i1339" type="#_x0000_t75" style="width:21.75pt;height:21.75pt" o:ole="">
                  <v:imagedata r:id="rId608" o:title=""/>
                </v:shape>
                <o:OLEObject Type="Embed" ProgID="Equation.DSMT4" ShapeID="_x0000_i1339" DrawAspect="Content" ObjectID="_1673157362" r:id="rId610"/>
              </w:object>
            </w:r>
            <w:r w:rsidRPr="002960E3">
              <w:rPr>
                <w:lang w:val="en-US"/>
              </w:rPr>
              <w:t xml:space="preserve"> thực hiện theo yêu cầu sgk.</w:t>
            </w:r>
          </w:p>
          <w:p w:rsidR="002C3CE7" w:rsidRPr="002960E3" w:rsidRDefault="002C3CE7" w:rsidP="002960E3">
            <w:pPr>
              <w:spacing w:line="276" w:lineRule="auto"/>
              <w:rPr>
                <w:lang w:val="en-US"/>
              </w:rPr>
            </w:pPr>
            <w:r w:rsidRPr="002960E3">
              <w:rPr>
                <w:b/>
                <w:lang w:val="en-US"/>
              </w:rPr>
              <w:t>GV:</w:t>
            </w:r>
            <w:r w:rsidRPr="002960E3">
              <w:rPr>
                <w:lang w:val="en-US"/>
              </w:rPr>
              <w:t xml:space="preserve"> Yêu cầu Hs dịch chuyển tấm bìa như hướng dẫ</w:t>
            </w:r>
            <w:r w:rsidR="001E1864" w:rsidRPr="002960E3">
              <w:rPr>
                <w:lang w:val="en-US"/>
              </w:rPr>
              <w:t>n sgk</w:t>
            </w:r>
            <w:r w:rsidRPr="002960E3">
              <w:rPr>
                <w:lang w:val="en-US"/>
              </w:rPr>
              <w:t>, đánh dấu vị trí của đỉnh góc .</w:t>
            </w:r>
          </w:p>
          <w:p w:rsidR="002C3CE7" w:rsidRPr="002960E3" w:rsidRDefault="002C3CE7" w:rsidP="002960E3">
            <w:pPr>
              <w:spacing w:line="276" w:lineRule="auto"/>
              <w:rPr>
                <w:lang w:val="en-US"/>
              </w:rPr>
            </w:pPr>
            <w:r w:rsidRPr="002960E3">
              <w:rPr>
                <w:b/>
                <w:lang w:val="en-US"/>
              </w:rPr>
              <w:t xml:space="preserve">HS: </w:t>
            </w:r>
            <w:r w:rsidRPr="002960E3">
              <w:rPr>
                <w:lang w:val="en-US"/>
              </w:rPr>
              <w:t>Lên dịch chuyển tấm bìa và đánh dấu vị trí các đỉ</w:t>
            </w:r>
            <w:r w:rsidR="001E1864" w:rsidRPr="002960E3">
              <w:rPr>
                <w:lang w:val="en-US"/>
              </w:rPr>
              <w:t>nh góc (</w:t>
            </w:r>
            <w:r w:rsidRPr="002960E3">
              <w:rPr>
                <w:lang w:val="en-US"/>
              </w:rPr>
              <w:t>ở cả hai nửa mặt phẳng bờ</w:t>
            </w:r>
            <w:r w:rsidR="001E1864" w:rsidRPr="002960E3">
              <w:rPr>
                <w:lang w:val="en-US"/>
              </w:rPr>
              <w:t xml:space="preserve"> AB</w:t>
            </w:r>
            <w:r w:rsidRPr="002960E3">
              <w:rPr>
                <w:lang w:val="en-US"/>
              </w:rPr>
              <w:t>).</w:t>
            </w:r>
          </w:p>
          <w:p w:rsidR="002C3CE7" w:rsidRPr="002960E3" w:rsidRDefault="002C3CE7" w:rsidP="002960E3">
            <w:pPr>
              <w:spacing w:line="276" w:lineRule="auto"/>
              <w:rPr>
                <w:lang w:val="en-US"/>
              </w:rPr>
            </w:pPr>
            <w:r w:rsidRPr="002960E3">
              <w:rPr>
                <w:b/>
                <w:lang w:val="en-US"/>
              </w:rPr>
              <w:t xml:space="preserve">? </w:t>
            </w:r>
            <w:r w:rsidRPr="002960E3">
              <w:rPr>
                <w:lang w:val="en-US"/>
              </w:rPr>
              <w:t>Hãy dự đoán quỹ đạo chuyển động của điể</w:t>
            </w:r>
            <w:r w:rsidR="001E1864" w:rsidRPr="002960E3">
              <w:rPr>
                <w:lang w:val="en-US"/>
              </w:rPr>
              <w:t>m M</w:t>
            </w:r>
            <w:r w:rsidRPr="002960E3">
              <w:rPr>
                <w:lang w:val="en-US"/>
              </w:rPr>
              <w:t>.</w:t>
            </w:r>
          </w:p>
          <w:p w:rsidR="002C3CE7" w:rsidRPr="002960E3" w:rsidRDefault="002C3CE7" w:rsidP="002960E3">
            <w:pPr>
              <w:spacing w:line="276" w:lineRule="auto"/>
              <w:rPr>
                <w:lang w:val="en-US"/>
              </w:rPr>
            </w:pPr>
            <w:r w:rsidRPr="002960E3">
              <w:rPr>
                <w:b/>
                <w:lang w:val="en-US"/>
              </w:rPr>
              <w:lastRenderedPageBreak/>
              <w:t>HS:</w:t>
            </w:r>
            <w:r w:rsidRPr="002960E3">
              <w:rPr>
                <w:lang w:val="en-US"/>
              </w:rPr>
              <w:t xml:space="preserve"> Điểm M chuyển động trên hai cung tròn có hai đầ</w:t>
            </w:r>
            <w:r w:rsidR="001E1864" w:rsidRPr="002960E3">
              <w:rPr>
                <w:lang w:val="en-US"/>
              </w:rPr>
              <w:t>u mút là A và B</w:t>
            </w:r>
            <w:r w:rsidRPr="002960E3">
              <w:rPr>
                <w:lang w:val="en-US"/>
              </w:rPr>
              <w:t>.</w:t>
            </w:r>
          </w:p>
          <w:p w:rsidR="002C3CE7" w:rsidRPr="002960E3" w:rsidRDefault="002C3CE7" w:rsidP="002960E3">
            <w:pPr>
              <w:spacing w:line="276" w:lineRule="auto"/>
              <w:rPr>
                <w:lang w:val="en-US"/>
              </w:rPr>
            </w:pPr>
            <w:r w:rsidRPr="002960E3">
              <w:rPr>
                <w:b/>
                <w:lang w:val="en-US"/>
              </w:rPr>
              <w:t>GV:</w:t>
            </w:r>
            <w:r w:rsidRPr="002960E3">
              <w:rPr>
                <w:lang w:val="en-US"/>
              </w:rPr>
              <w:t>Cho HS xem phần chứng minh ở SGK, không yêu cầu HS chứng minh.</w:t>
            </w:r>
          </w:p>
          <w:p w:rsidR="002C3CE7" w:rsidRPr="002960E3" w:rsidRDefault="002C3CE7" w:rsidP="002960E3">
            <w:pPr>
              <w:spacing w:line="276" w:lineRule="auto"/>
              <w:rPr>
                <w:lang w:val="en-US"/>
              </w:rPr>
            </w:pPr>
            <w:r w:rsidRPr="002960E3">
              <w:rPr>
                <w:b/>
                <w:lang w:val="en-US"/>
              </w:rPr>
              <w:t>HS:</w:t>
            </w:r>
            <w:r w:rsidRPr="002960E3">
              <w:rPr>
                <w:lang w:val="en-US"/>
              </w:rPr>
              <w:t xml:space="preserve"> Đọc chứng minh.</w:t>
            </w:r>
          </w:p>
          <w:p w:rsidR="002C3CE7" w:rsidRPr="002960E3" w:rsidRDefault="002C3CE7" w:rsidP="002960E3">
            <w:pPr>
              <w:spacing w:line="276" w:lineRule="auto"/>
              <w:rPr>
                <w:lang w:val="en-US"/>
              </w:rPr>
            </w:pPr>
            <w:r w:rsidRPr="002960E3">
              <w:rPr>
                <w:b/>
                <w:lang w:val="en-US"/>
              </w:rPr>
              <w:t>GV:</w:t>
            </w:r>
            <w:r w:rsidRPr="002960E3">
              <w:rPr>
                <w:lang w:val="en-US"/>
              </w:rPr>
              <w:t>Từ phần chứng minh a, b trong SGK, ta có được kết luận sau.</w:t>
            </w:r>
          </w:p>
          <w:p w:rsidR="002C3CE7" w:rsidRPr="002960E3" w:rsidRDefault="002C3CE7" w:rsidP="002960E3">
            <w:pPr>
              <w:spacing w:line="276" w:lineRule="auto"/>
              <w:rPr>
                <w:lang w:val="en-US"/>
              </w:rPr>
            </w:pPr>
            <w:r w:rsidRPr="002960E3">
              <w:rPr>
                <w:b/>
                <w:lang w:val="en-US"/>
              </w:rPr>
              <w:t>HS:</w:t>
            </w:r>
            <w:r w:rsidRPr="002960E3">
              <w:rPr>
                <w:lang w:val="en-US"/>
              </w:rPr>
              <w:t xml:space="preserve"> Đọc kết luận trong SGK.</w:t>
            </w:r>
          </w:p>
          <w:p w:rsidR="002C3CE7" w:rsidRPr="002960E3" w:rsidRDefault="002C3CE7" w:rsidP="002960E3">
            <w:pPr>
              <w:spacing w:line="276" w:lineRule="auto"/>
              <w:rPr>
                <w:lang w:val="en-US"/>
              </w:rPr>
            </w:pPr>
            <w:r w:rsidRPr="002960E3">
              <w:rPr>
                <w:b/>
                <w:lang w:val="en-US"/>
              </w:rPr>
              <w:t>GV:</w:t>
            </w:r>
            <w:r w:rsidRPr="002960E3">
              <w:rPr>
                <w:lang w:val="en-US"/>
              </w:rPr>
              <w:t xml:space="preserve"> Giới thiệu các chú ý sgk (T. 85, 86)</w:t>
            </w:r>
          </w:p>
          <w:p w:rsidR="002C3CE7" w:rsidRPr="002960E3" w:rsidRDefault="002C3CE7" w:rsidP="002960E3">
            <w:pPr>
              <w:spacing w:line="276" w:lineRule="auto"/>
              <w:rPr>
                <w:lang w:val="en-US"/>
              </w:rPr>
            </w:pPr>
            <w:r w:rsidRPr="002960E3">
              <w:rPr>
                <w:b/>
                <w:lang w:val="en-US"/>
              </w:rPr>
              <w:t>HS:</w:t>
            </w:r>
            <w:r w:rsidRPr="002960E3">
              <w:rPr>
                <w:lang w:val="en-US"/>
              </w:rPr>
              <w:t xml:space="preserve"> Theo dõi chú ý sgk</w:t>
            </w:r>
          </w:p>
          <w:p w:rsidR="002C3CE7" w:rsidRPr="002960E3" w:rsidRDefault="002C3CE7" w:rsidP="002960E3">
            <w:pPr>
              <w:spacing w:line="276" w:lineRule="auto"/>
              <w:rPr>
                <w:lang w:val="en-US"/>
              </w:rPr>
            </w:pPr>
            <w:r w:rsidRPr="002960E3">
              <w:rPr>
                <w:b/>
                <w:lang w:val="en-US"/>
              </w:rPr>
              <w:t>GV:</w:t>
            </w:r>
            <w:r w:rsidRPr="002960E3">
              <w:rPr>
                <w:lang w:val="en-US"/>
              </w:rPr>
              <w:t xml:space="preserve"> Qua chứng minh phần thuận ở SGK, hãy cho biết muốn vẽ một cung chứa góc </w:t>
            </w:r>
            <w:r w:rsidRPr="002960E3">
              <w:rPr>
                <w:noProof/>
                <w:position w:val="-6"/>
                <w:lang w:val="en-US"/>
              </w:rPr>
              <w:drawing>
                <wp:inline distT="0" distB="0" distL="0" distR="0" wp14:anchorId="03EAC440" wp14:editId="60777AFA">
                  <wp:extent cx="142875" cy="142875"/>
                  <wp:effectExtent l="0" t="0" r="9525" b="9525"/>
                  <wp:docPr id="1512" name="Ảnh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960E3">
              <w:rPr>
                <w:lang w:val="en-US"/>
              </w:rPr>
              <w:t xml:space="preserve"> trên đoạn thẳng AB cho trước ta phải tiến hành như thế nào ?</w:t>
            </w:r>
          </w:p>
          <w:p w:rsidR="002C3CE7" w:rsidRPr="002960E3" w:rsidRDefault="002C3CE7" w:rsidP="002960E3">
            <w:pPr>
              <w:spacing w:line="276" w:lineRule="auto"/>
              <w:rPr>
                <w:lang w:val="en-US"/>
              </w:rPr>
            </w:pPr>
            <w:r w:rsidRPr="002960E3">
              <w:rPr>
                <w:b/>
                <w:lang w:val="en-US"/>
              </w:rPr>
              <w:t>HS:</w:t>
            </w:r>
            <w:r w:rsidRPr="002960E3">
              <w:rPr>
                <w:lang w:val="en-US"/>
              </w:rPr>
              <w:t xml:space="preserve"> Nêu cách vẽ.</w:t>
            </w:r>
          </w:p>
          <w:p w:rsidR="002C3CE7" w:rsidRPr="002960E3" w:rsidRDefault="002C3CE7" w:rsidP="002960E3">
            <w:pPr>
              <w:spacing w:line="276" w:lineRule="auto"/>
              <w:rPr>
                <w:lang w:val="en-US"/>
              </w:rPr>
            </w:pPr>
            <w:r w:rsidRPr="002960E3">
              <w:rPr>
                <w:b/>
                <w:lang w:val="en-US"/>
              </w:rPr>
              <w:t>GV:</w:t>
            </w:r>
            <w:r w:rsidRPr="002960E3">
              <w:rPr>
                <w:lang w:val="en-US"/>
              </w:rPr>
              <w:t xml:space="preserve"> Hướng dẫn cách vẽ cung chứa góc. (Cách vẽ ghi trên bảng phụ)</w:t>
            </w:r>
          </w:p>
          <w:p w:rsidR="002C3CE7" w:rsidRPr="002960E3" w:rsidRDefault="002C3CE7" w:rsidP="002960E3">
            <w:pPr>
              <w:spacing w:line="276" w:lineRule="auto"/>
              <w:rPr>
                <w:lang w:val="en-US"/>
              </w:rPr>
            </w:pPr>
            <w:r w:rsidRPr="002960E3">
              <w:rPr>
                <w:b/>
                <w:lang w:val="en-US"/>
              </w:rPr>
              <w:t>HS:</w:t>
            </w:r>
            <w:r w:rsidRPr="002960E3">
              <w:rPr>
                <w:lang w:val="en-US"/>
              </w:rPr>
              <w:t xml:space="preserve"> Theo dõi và vẽ cung chứa góc.</w:t>
            </w:r>
          </w:p>
        </w:tc>
        <w:tc>
          <w:tcPr>
            <w:tcW w:w="4247" w:type="dxa"/>
            <w:shd w:val="clear" w:color="auto" w:fill="auto"/>
          </w:tcPr>
          <w:p w:rsidR="002C3CE7" w:rsidRPr="002960E3" w:rsidRDefault="002C3CE7" w:rsidP="002960E3">
            <w:pPr>
              <w:spacing w:line="276" w:lineRule="auto"/>
              <w:rPr>
                <w:b/>
                <w:lang w:val="en-US"/>
              </w:rPr>
            </w:pPr>
            <w:r w:rsidRPr="002960E3">
              <w:rPr>
                <w:b/>
                <w:lang w:val="en-US"/>
              </w:rPr>
              <w:lastRenderedPageBreak/>
              <w:t>1. Bài toán quỹ tích "cung chứa góc".</w:t>
            </w:r>
          </w:p>
          <w:p w:rsidR="002C3CE7" w:rsidRPr="002960E3" w:rsidRDefault="002C3CE7" w:rsidP="002960E3">
            <w:pPr>
              <w:spacing w:line="276" w:lineRule="auto"/>
              <w:rPr>
                <w:lang w:val="en-US"/>
              </w:rPr>
            </w:pPr>
            <w:r w:rsidRPr="002960E3">
              <w:rPr>
                <w:b/>
                <w:i/>
                <w:lang w:val="en-US"/>
              </w:rPr>
              <w:t>1) Bài toán:</w:t>
            </w:r>
            <w:r w:rsidR="00AF192D" w:rsidRPr="002960E3">
              <w:rPr>
                <w:lang w:val="en-US"/>
              </w:rPr>
              <w:t xml:space="preserve"> (SGK - 84)</w:t>
            </w:r>
            <w:r w:rsidRPr="002960E3">
              <w:rPr>
                <w:lang w:val="en-US"/>
              </w:rPr>
              <w:t xml:space="preserve">      </w:t>
            </w:r>
          </w:p>
          <w:p w:rsidR="00AF192D" w:rsidRPr="002960E3" w:rsidRDefault="00AF192D" w:rsidP="002960E3">
            <w:pPr>
              <w:spacing w:line="276" w:lineRule="auto"/>
              <w:rPr>
                <w:lang w:val="en-US"/>
              </w:rPr>
            </w:pPr>
            <w:r w:rsidRPr="002960E3">
              <w:rPr>
                <w:noProof/>
                <w:lang w:val="en-US"/>
              </w:rPr>
              <w:lastRenderedPageBreak/>
              <w:drawing>
                <wp:anchor distT="0" distB="0" distL="114300" distR="114300" simplePos="0" relativeHeight="251759616" behindDoc="0" locked="0" layoutInCell="1" allowOverlap="1" wp14:anchorId="62B5BDB5" wp14:editId="713BB061">
                  <wp:simplePos x="0" y="0"/>
                  <wp:positionH relativeFrom="column">
                    <wp:posOffset>514985</wp:posOffset>
                  </wp:positionH>
                  <wp:positionV relativeFrom="paragraph">
                    <wp:posOffset>81280</wp:posOffset>
                  </wp:positionV>
                  <wp:extent cx="1761490" cy="1732915"/>
                  <wp:effectExtent l="0" t="0" r="0" b="0"/>
                  <wp:wrapSquare wrapText="bothSides"/>
                  <wp:docPr id="1504" name="Ảnh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1490" cy="1732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C3CE7" w:rsidRPr="002960E3">
              <w:rPr>
                <w:position w:val="-10"/>
                <w:lang w:val="en-US"/>
              </w:rPr>
              <w:object w:dxaOrig="380" w:dyaOrig="380" w14:anchorId="0DEA54CC">
                <v:shape id="_x0000_i1340" type="#_x0000_t75" style="width:21.75pt;height:21.75pt" o:ole="">
                  <v:imagedata r:id="rId613" o:title=""/>
                </v:shape>
                <o:OLEObject Type="Embed" ProgID="Equation.DSMT4" ShapeID="_x0000_i1340" DrawAspect="Content" ObjectID="_1673157363" r:id="rId614"/>
              </w:object>
            </w:r>
          </w:p>
          <w:p w:rsidR="00AF192D" w:rsidRPr="002960E3" w:rsidRDefault="00AF192D" w:rsidP="002960E3">
            <w:pPr>
              <w:spacing w:line="276" w:lineRule="auto"/>
              <w:rPr>
                <w:lang w:val="en-US"/>
              </w:rPr>
            </w:pPr>
            <w:r w:rsidRPr="002960E3">
              <w:rPr>
                <w:lang w:val="en-US"/>
              </w:rPr>
              <w:t xml:space="preserve">a) </w:t>
            </w:r>
          </w:p>
          <w:p w:rsidR="002C3CE7" w:rsidRPr="002960E3" w:rsidRDefault="002C3CE7" w:rsidP="002960E3">
            <w:pPr>
              <w:spacing w:line="276" w:lineRule="auto"/>
              <w:rPr>
                <w:lang w:val="en-US"/>
              </w:rPr>
            </w:pPr>
          </w:p>
          <w:p w:rsidR="00AF192D" w:rsidRPr="002960E3" w:rsidRDefault="00AF192D" w:rsidP="002960E3">
            <w:pPr>
              <w:spacing w:line="276" w:lineRule="auto"/>
              <w:rPr>
                <w:lang w:val="en-US"/>
              </w:rPr>
            </w:pPr>
          </w:p>
          <w:p w:rsidR="00AF192D" w:rsidRPr="002960E3" w:rsidRDefault="00AF192D" w:rsidP="002960E3">
            <w:pPr>
              <w:spacing w:line="276" w:lineRule="auto"/>
              <w:rPr>
                <w:lang w:val="en-US"/>
              </w:rPr>
            </w:pPr>
          </w:p>
          <w:p w:rsidR="00AF192D" w:rsidRPr="002960E3" w:rsidRDefault="00AF192D" w:rsidP="002960E3">
            <w:pPr>
              <w:spacing w:line="276" w:lineRule="auto"/>
              <w:rPr>
                <w:lang w:val="en-US"/>
              </w:rPr>
            </w:pPr>
          </w:p>
          <w:p w:rsidR="00AF192D" w:rsidRPr="002960E3" w:rsidRDefault="00AF192D" w:rsidP="002960E3">
            <w:pPr>
              <w:spacing w:line="276" w:lineRule="auto"/>
              <w:rPr>
                <w:lang w:val="en-US"/>
              </w:rPr>
            </w:pPr>
          </w:p>
          <w:p w:rsidR="00AF192D" w:rsidRPr="002960E3" w:rsidRDefault="00AF192D" w:rsidP="002960E3">
            <w:pPr>
              <w:spacing w:line="276" w:lineRule="auto"/>
              <w:rPr>
                <w:lang w:val="en-US"/>
              </w:rPr>
            </w:pPr>
          </w:p>
          <w:p w:rsidR="00AF192D" w:rsidRPr="002960E3" w:rsidRDefault="00AF192D" w:rsidP="002960E3">
            <w:pPr>
              <w:spacing w:line="276" w:lineRule="auto"/>
              <w:rPr>
                <w:lang w:val="en-US"/>
              </w:rPr>
            </w:pPr>
          </w:p>
          <w:p w:rsidR="002C3CE7" w:rsidRPr="002960E3" w:rsidRDefault="002C3CE7" w:rsidP="002960E3">
            <w:pPr>
              <w:spacing w:line="276" w:lineRule="auto"/>
              <w:rPr>
                <w:lang w:val="en-US"/>
              </w:rPr>
            </w:pPr>
            <w:r w:rsidRPr="002960E3">
              <w:rPr>
                <w:lang w:val="en-US"/>
              </w:rPr>
              <w:t>b)</w:t>
            </w:r>
            <w:r w:rsidR="00AF192D" w:rsidRPr="002960E3">
              <w:rPr>
                <w:lang w:val="en-US"/>
              </w:rPr>
              <w:t xml:space="preserve"> </w:t>
            </w:r>
            <w:r w:rsidR="00AF192D" w:rsidRPr="002960E3">
              <w:rPr>
                <w:rFonts w:ascii="Cambria Math" w:hAnsi="Cambria Math"/>
                <w:lang w:val="en-US"/>
              </w:rPr>
              <w:t>△</w:t>
            </w:r>
            <w:r w:rsidR="00AF192D" w:rsidRPr="002960E3">
              <w:rPr>
                <w:lang w:val="en-US"/>
              </w:rPr>
              <w:t>CN</w:t>
            </w:r>
            <w:r w:rsidR="00AF192D" w:rsidRPr="002960E3">
              <w:rPr>
                <w:vertAlign w:val="subscript"/>
                <w:lang w:val="en-US"/>
              </w:rPr>
              <w:t>1</w:t>
            </w:r>
            <w:r w:rsidR="00AF192D" w:rsidRPr="002960E3">
              <w:rPr>
                <w:lang w:val="en-US"/>
              </w:rPr>
              <w:t xml:space="preserve">D, </w:t>
            </w:r>
            <w:r w:rsidR="00AF192D" w:rsidRPr="002960E3">
              <w:rPr>
                <w:rFonts w:ascii="Cambria Math" w:hAnsi="Cambria Math"/>
                <w:lang w:val="en-US"/>
              </w:rPr>
              <w:t>△</w:t>
            </w:r>
            <w:r w:rsidR="007D309D" w:rsidRPr="002960E3">
              <w:rPr>
                <w:lang w:val="en-US"/>
              </w:rPr>
              <w:t>CN</w:t>
            </w:r>
            <w:r w:rsidR="007D309D" w:rsidRPr="002960E3">
              <w:rPr>
                <w:vertAlign w:val="subscript"/>
                <w:lang w:val="en-US"/>
              </w:rPr>
              <w:t>2</w:t>
            </w:r>
            <w:r w:rsidR="007D309D" w:rsidRPr="002960E3">
              <w:rPr>
                <w:lang w:val="en-US"/>
              </w:rPr>
              <w:t xml:space="preserve">D, </w:t>
            </w:r>
            <w:r w:rsidR="007D309D" w:rsidRPr="002960E3">
              <w:rPr>
                <w:rFonts w:ascii="Cambria Math" w:hAnsi="Cambria Math"/>
                <w:lang w:val="en-US"/>
              </w:rPr>
              <w:t>△</w:t>
            </w:r>
            <w:r w:rsidR="007D309D" w:rsidRPr="002960E3">
              <w:rPr>
                <w:lang w:val="en-US"/>
              </w:rPr>
              <w:t>CN</w:t>
            </w:r>
            <w:r w:rsidR="007D309D" w:rsidRPr="002960E3">
              <w:rPr>
                <w:vertAlign w:val="subscript"/>
                <w:lang w:val="en-US"/>
              </w:rPr>
              <w:t>3</w:t>
            </w:r>
            <w:r w:rsidR="007D309D" w:rsidRPr="002960E3">
              <w:rPr>
                <w:lang w:val="en-US"/>
              </w:rPr>
              <w:t xml:space="preserve">D </w:t>
            </w:r>
            <w:r w:rsidRPr="002960E3">
              <w:rPr>
                <w:lang w:val="en-US"/>
              </w:rPr>
              <w:t>là các tam giác vuông có chung cạnh huyề</w:t>
            </w:r>
            <w:r w:rsidR="00A84404" w:rsidRPr="002960E3">
              <w:rPr>
                <w:lang w:val="en-US"/>
              </w:rPr>
              <w:t>n CD.</w:t>
            </w:r>
          </w:p>
          <w:p w:rsidR="002C3CE7" w:rsidRPr="002960E3" w:rsidRDefault="002C3CE7" w:rsidP="002960E3">
            <w:pPr>
              <w:spacing w:line="276" w:lineRule="auto"/>
              <w:rPr>
                <w:lang w:val="fr-FR"/>
              </w:rPr>
            </w:pPr>
            <w:r w:rsidRPr="002960E3">
              <w:rPr>
                <w:lang w:val="en-US"/>
              </w:rPr>
              <w:sym w:font="Symbol" w:char="F0DE"/>
            </w:r>
            <w:r w:rsidRPr="002960E3">
              <w:rPr>
                <w:lang w:val="fr-FR"/>
              </w:rPr>
              <w:t xml:space="preserve"> N</w:t>
            </w:r>
            <w:r w:rsidRPr="002960E3">
              <w:rPr>
                <w:vertAlign w:val="subscript"/>
                <w:lang w:val="fr-FR"/>
              </w:rPr>
              <w:t>1</w:t>
            </w:r>
            <w:r w:rsidRPr="002960E3">
              <w:rPr>
                <w:lang w:val="fr-FR"/>
              </w:rPr>
              <w:t>0 = N</w:t>
            </w:r>
            <w:r w:rsidRPr="002960E3">
              <w:rPr>
                <w:vertAlign w:val="subscript"/>
                <w:lang w:val="fr-FR"/>
              </w:rPr>
              <w:t>2</w:t>
            </w:r>
            <w:r w:rsidRPr="002960E3">
              <w:rPr>
                <w:lang w:val="fr-FR"/>
              </w:rPr>
              <w:t>0 = N</w:t>
            </w:r>
            <w:r w:rsidRPr="002960E3">
              <w:rPr>
                <w:vertAlign w:val="subscript"/>
                <w:lang w:val="fr-FR"/>
              </w:rPr>
              <w:t>3</w:t>
            </w:r>
            <w:r w:rsidRPr="002960E3">
              <w:rPr>
                <w:lang w:val="fr-FR"/>
              </w:rPr>
              <w:t xml:space="preserve">0 = </w:t>
            </w:r>
            <w:r w:rsidRPr="002960E3">
              <w:rPr>
                <w:noProof/>
                <w:position w:val="-24"/>
                <w:lang w:val="en-US"/>
              </w:rPr>
              <w:drawing>
                <wp:inline distT="0" distB="0" distL="0" distR="0" wp14:anchorId="19EA5B19" wp14:editId="4EB58A40">
                  <wp:extent cx="276225" cy="390525"/>
                  <wp:effectExtent l="0" t="0" r="9525" b="9525"/>
                  <wp:docPr id="1516" name="Ảnh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00A84404" w:rsidRPr="002960E3">
              <w:rPr>
                <w:lang w:val="fr-FR"/>
              </w:rPr>
              <w:t xml:space="preserve"> (t/c tam giá</w:t>
            </w:r>
            <w:r w:rsidRPr="002960E3">
              <w:rPr>
                <w:lang w:val="fr-FR"/>
              </w:rPr>
              <w:t>c vuông)</w:t>
            </w:r>
            <w:r w:rsidR="00512E99" w:rsidRPr="002960E3">
              <w:rPr>
                <w:lang w:val="fr-FR"/>
              </w:rPr>
              <w:t>.</w:t>
            </w:r>
          </w:p>
          <w:p w:rsidR="002C3CE7" w:rsidRPr="002960E3" w:rsidRDefault="002C3CE7" w:rsidP="002960E3">
            <w:pPr>
              <w:spacing w:line="276" w:lineRule="auto"/>
              <w:rPr>
                <w:lang w:val="fr-FR"/>
              </w:rPr>
            </w:pPr>
            <w:r w:rsidRPr="002960E3">
              <w:rPr>
                <w:lang w:val="en-US"/>
              </w:rPr>
              <w:sym w:font="Symbol" w:char="F0DE"/>
            </w:r>
            <w:r w:rsidRPr="002960E3">
              <w:rPr>
                <w:lang w:val="fr-FR"/>
              </w:rPr>
              <w:t xml:space="preserve"> N</w:t>
            </w:r>
            <w:r w:rsidRPr="002960E3">
              <w:rPr>
                <w:vertAlign w:val="subscript"/>
                <w:lang w:val="fr-FR"/>
              </w:rPr>
              <w:t xml:space="preserve">1 </w:t>
            </w:r>
            <w:r w:rsidRPr="002960E3">
              <w:rPr>
                <w:lang w:val="fr-FR"/>
              </w:rPr>
              <w:t>, N</w:t>
            </w:r>
            <w:r w:rsidRPr="002960E3">
              <w:rPr>
                <w:vertAlign w:val="subscript"/>
                <w:lang w:val="fr-FR"/>
              </w:rPr>
              <w:t>2</w:t>
            </w:r>
            <w:r w:rsidRPr="002960E3">
              <w:rPr>
                <w:lang w:val="fr-FR"/>
              </w:rPr>
              <w:t>, N</w:t>
            </w:r>
            <w:r w:rsidRPr="002960E3">
              <w:rPr>
                <w:vertAlign w:val="subscript"/>
                <w:lang w:val="fr-FR"/>
              </w:rPr>
              <w:t>3</w:t>
            </w:r>
            <w:r w:rsidRPr="002960E3">
              <w:rPr>
                <w:lang w:val="fr-FR"/>
              </w:rPr>
              <w:t xml:space="preserve"> cùng nằm trên đườ</w:t>
            </w:r>
            <w:r w:rsidR="00512E99" w:rsidRPr="002960E3">
              <w:rPr>
                <w:lang w:val="fr-FR"/>
              </w:rPr>
              <w:t>ng tròn (O</w:t>
            </w:r>
            <w:r w:rsidRPr="002960E3">
              <w:rPr>
                <w:lang w:val="fr-FR"/>
              </w:rPr>
              <w:t xml:space="preserve">; </w:t>
            </w:r>
            <w:r w:rsidRPr="002960E3">
              <w:rPr>
                <w:noProof/>
                <w:position w:val="-24"/>
                <w:lang w:val="en-US"/>
              </w:rPr>
              <w:drawing>
                <wp:inline distT="0" distB="0" distL="0" distR="0" wp14:anchorId="25858D9F" wp14:editId="0F96D479">
                  <wp:extent cx="276225" cy="390525"/>
                  <wp:effectExtent l="0" t="0" r="9525" b="9525"/>
                  <wp:docPr id="1517" name="Ảnh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960E3">
              <w:rPr>
                <w:lang w:val="fr-FR"/>
              </w:rPr>
              <w:t>) hay đường tròn đường kính CD.</w:t>
            </w: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2C3CE7" w:rsidRPr="002960E3" w:rsidRDefault="002C3CE7" w:rsidP="002960E3">
            <w:pPr>
              <w:spacing w:line="276" w:lineRule="auto"/>
              <w:rPr>
                <w:lang w:val="fr-FR"/>
              </w:rPr>
            </w:pPr>
            <w:r w:rsidRPr="002960E3">
              <w:rPr>
                <w:position w:val="-10"/>
                <w:lang w:val="fr-FR"/>
              </w:rPr>
              <w:object w:dxaOrig="420" w:dyaOrig="380" w14:anchorId="71C3DFE9">
                <v:shape id="_x0000_i1341" type="#_x0000_t75" style="width:21.75pt;height:21.75pt" o:ole="">
                  <v:imagedata r:id="rId617" o:title=""/>
                </v:shape>
                <o:OLEObject Type="Embed" ProgID="Equation.DSMT4" ShapeID="_x0000_i1341" DrawAspect="Content" ObjectID="_1673157364" r:id="rId618"/>
              </w:object>
            </w: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1E1864" w:rsidRPr="002960E3" w:rsidRDefault="001E1864" w:rsidP="002960E3">
            <w:pPr>
              <w:spacing w:line="276" w:lineRule="auto"/>
              <w:rPr>
                <w:lang w:val="fr-FR"/>
              </w:rPr>
            </w:pPr>
          </w:p>
          <w:p w:rsidR="002C3CE7" w:rsidRPr="002960E3" w:rsidRDefault="001E1864" w:rsidP="002960E3">
            <w:pPr>
              <w:spacing w:line="276" w:lineRule="auto"/>
              <w:rPr>
                <w:lang w:val="fr-FR"/>
              </w:rPr>
            </w:pPr>
            <w:r w:rsidRPr="002960E3">
              <w:rPr>
                <w:b/>
                <w:i/>
                <w:lang w:val="fr-FR"/>
              </w:rPr>
              <w:t xml:space="preserve">* </w:t>
            </w:r>
            <w:r w:rsidR="002C3CE7" w:rsidRPr="002960E3">
              <w:rPr>
                <w:b/>
                <w:i/>
                <w:lang w:val="fr-FR"/>
              </w:rPr>
              <w:t>Kết luận:</w:t>
            </w:r>
            <w:r w:rsidR="00E9766E" w:rsidRPr="002960E3">
              <w:rPr>
                <w:lang w:val="fr-FR"/>
              </w:rPr>
              <w:t xml:space="preserve"> Với các đoạn thẳng AB và góc </w:t>
            </w:r>
            <w:r w:rsidR="00E9766E" w:rsidRPr="002960E3">
              <w:rPr>
                <w:rFonts w:ascii="Cambria Math" w:hAnsi="Cambria Math"/>
                <w:lang w:val="fr-FR"/>
              </w:rPr>
              <w:t>α</w:t>
            </w:r>
            <w:r w:rsidR="00E9766E" w:rsidRPr="002960E3">
              <w:rPr>
                <w:lang w:val="fr-FR"/>
              </w:rPr>
              <w:t xml:space="preserve"> (0</w:t>
            </w:r>
            <w:r w:rsidR="00E9766E" w:rsidRPr="002960E3">
              <w:rPr>
                <w:vertAlign w:val="superscript"/>
                <w:lang w:val="fr-FR"/>
              </w:rPr>
              <w:t>0</w:t>
            </w:r>
            <w:r w:rsidR="00E9766E" w:rsidRPr="002960E3">
              <w:rPr>
                <w:lang w:val="fr-FR"/>
              </w:rPr>
              <w:t xml:space="preserve"> &lt; </w:t>
            </w:r>
            <w:r w:rsidR="00E9766E" w:rsidRPr="002960E3">
              <w:rPr>
                <w:rFonts w:ascii="Cambria Math" w:hAnsi="Cambria Math"/>
                <w:lang w:val="fr-FR"/>
              </w:rPr>
              <w:t>α</w:t>
            </w:r>
            <w:r w:rsidR="00E9766E" w:rsidRPr="002960E3">
              <w:rPr>
                <w:lang w:val="fr-FR"/>
              </w:rPr>
              <w:t xml:space="preserve"> &lt; 180</w:t>
            </w:r>
            <w:r w:rsidR="00E9766E" w:rsidRPr="002960E3">
              <w:rPr>
                <w:vertAlign w:val="superscript"/>
                <w:lang w:val="fr-FR"/>
              </w:rPr>
              <w:t>0</w:t>
            </w:r>
            <w:r w:rsidR="00E9766E" w:rsidRPr="002960E3">
              <w:rPr>
                <w:lang w:val="fr-FR"/>
              </w:rPr>
              <w:t xml:space="preserve">) cho trước </w:t>
            </w:r>
            <w:r w:rsidR="00F43886" w:rsidRPr="002960E3">
              <w:rPr>
                <w:lang w:val="fr-FR"/>
              </w:rPr>
              <w:t xml:space="preserve">thì quỹ tích các điểm M thỏa mãn </w:t>
            </w:r>
            <w:r w:rsidR="00F43886" w:rsidRPr="002960E3">
              <w:rPr>
                <w:position w:val="-6"/>
                <w:lang w:val="fr-FR"/>
              </w:rPr>
              <w:object w:dxaOrig="1160" w:dyaOrig="400">
                <v:shape id="_x0000_i1342" type="#_x0000_t75" style="width:57.75pt;height:21.75pt" o:ole="">
                  <v:imagedata r:id="rId619" o:title=""/>
                </v:shape>
                <o:OLEObject Type="Embed" ProgID="Equation.DSMT4" ShapeID="_x0000_i1342" DrawAspect="Content" ObjectID="_1673157365" r:id="rId620"/>
              </w:object>
            </w:r>
            <w:r w:rsidR="00F43886" w:rsidRPr="002960E3">
              <w:rPr>
                <w:lang w:val="fr-FR"/>
              </w:rPr>
              <w:t xml:space="preserve"> là hai cung chứa góc </w:t>
            </w:r>
            <w:r w:rsidR="00F43886" w:rsidRPr="002960E3">
              <w:rPr>
                <w:rFonts w:ascii="Cambria Math" w:hAnsi="Cambria Math"/>
                <w:lang w:val="fr-FR"/>
              </w:rPr>
              <w:t>α</w:t>
            </w:r>
            <w:r w:rsidR="00F43886" w:rsidRPr="002960E3">
              <w:rPr>
                <w:lang w:val="fr-FR"/>
              </w:rPr>
              <w:t xml:space="preserve"> dựng trên đoạn AB.</w:t>
            </w: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r w:rsidRPr="002960E3">
              <w:rPr>
                <w:b/>
                <w:i/>
                <w:lang w:val="fr-FR"/>
              </w:rPr>
              <w:t>* Chú ý:</w:t>
            </w:r>
          </w:p>
          <w:p w:rsidR="002C3CE7" w:rsidRPr="002960E3" w:rsidRDefault="002C3CE7" w:rsidP="002960E3">
            <w:pPr>
              <w:spacing w:line="276" w:lineRule="auto"/>
              <w:rPr>
                <w:lang w:val="fr-FR"/>
              </w:rPr>
            </w:pPr>
            <w:r w:rsidRPr="002960E3">
              <w:rPr>
                <w:lang w:val="fr-FR"/>
              </w:rPr>
              <w:t>(SGK - 85)</w:t>
            </w: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p>
          <w:p w:rsidR="002C3CE7" w:rsidRPr="002960E3" w:rsidRDefault="002C3CE7" w:rsidP="002960E3">
            <w:pPr>
              <w:spacing w:line="276" w:lineRule="auto"/>
              <w:rPr>
                <w:lang w:val="fr-FR"/>
              </w:rPr>
            </w:pPr>
            <w:r w:rsidRPr="002960E3">
              <w:rPr>
                <w:b/>
                <w:i/>
                <w:lang w:val="fr-FR"/>
              </w:rPr>
              <w:t xml:space="preserve">2) Cách vẽ cung chứa góc </w:t>
            </w:r>
            <w:r w:rsidR="00700123" w:rsidRPr="002960E3">
              <w:rPr>
                <w:rFonts w:ascii="Cambria Math" w:hAnsi="Cambria Math"/>
                <w:b/>
                <w:i/>
                <w:lang w:val="en-US"/>
              </w:rPr>
              <w:t>𝜶</w:t>
            </w:r>
            <w:r w:rsidRPr="002960E3">
              <w:rPr>
                <w:b/>
                <w:i/>
                <w:lang w:val="fr-FR"/>
              </w:rPr>
              <w:t>.</w:t>
            </w:r>
          </w:p>
          <w:p w:rsidR="002C3CE7" w:rsidRPr="002960E3" w:rsidRDefault="002C3CE7" w:rsidP="002960E3">
            <w:pPr>
              <w:spacing w:line="276" w:lineRule="auto"/>
              <w:rPr>
                <w:lang w:val="en-US"/>
              </w:rPr>
            </w:pPr>
            <w:r w:rsidRPr="002960E3">
              <w:rPr>
                <w:lang w:val="en-US"/>
              </w:rPr>
              <w:t>(SGK - 86)</w:t>
            </w:r>
          </w:p>
        </w:tc>
      </w:tr>
      <w:tr w:rsidR="00EC6D6B" w:rsidRPr="002960E3" w:rsidTr="00271920">
        <w:tc>
          <w:tcPr>
            <w:tcW w:w="704" w:type="dxa"/>
          </w:tcPr>
          <w:p w:rsidR="00EC6D6B" w:rsidRPr="002960E3" w:rsidRDefault="00EC6D6B" w:rsidP="002960E3">
            <w:pPr>
              <w:spacing w:line="276" w:lineRule="auto"/>
              <w:jc w:val="center"/>
              <w:rPr>
                <w:lang w:val="en-US"/>
              </w:rPr>
            </w:pPr>
          </w:p>
          <w:p w:rsidR="002A3D62" w:rsidRPr="002960E3" w:rsidRDefault="002A3D62" w:rsidP="002960E3">
            <w:pPr>
              <w:spacing w:line="276" w:lineRule="auto"/>
              <w:jc w:val="center"/>
              <w:rPr>
                <w:lang w:val="en-US"/>
              </w:rPr>
            </w:pPr>
          </w:p>
          <w:p w:rsidR="002A3D62" w:rsidRPr="002960E3" w:rsidRDefault="002A3D62" w:rsidP="002960E3">
            <w:pPr>
              <w:spacing w:line="276" w:lineRule="auto"/>
              <w:jc w:val="center"/>
              <w:rPr>
                <w:lang w:val="en-US"/>
              </w:rPr>
            </w:pPr>
            <w:r w:rsidRPr="002960E3">
              <w:rPr>
                <w:lang w:val="en-US"/>
              </w:rPr>
              <w:t>10'</w:t>
            </w:r>
          </w:p>
        </w:tc>
        <w:tc>
          <w:tcPr>
            <w:tcW w:w="4111" w:type="dxa"/>
            <w:shd w:val="clear" w:color="auto" w:fill="auto"/>
          </w:tcPr>
          <w:p w:rsidR="00EC6D6B" w:rsidRPr="002960E3" w:rsidRDefault="00EC6D6B" w:rsidP="002960E3">
            <w:pPr>
              <w:spacing w:line="276" w:lineRule="auto"/>
              <w:rPr>
                <w:b/>
              </w:rPr>
            </w:pPr>
            <w:r w:rsidRPr="002960E3">
              <w:rPr>
                <w:b/>
                <w:u w:val="single"/>
              </w:rPr>
              <w:t>HĐ2:</w:t>
            </w:r>
            <w:r w:rsidRPr="002960E3">
              <w:rPr>
                <w:b/>
              </w:rPr>
              <w:t xml:space="preserve"> Cách giải bài toán quỹ tích.</w:t>
            </w:r>
          </w:p>
          <w:p w:rsidR="00EC6D6B" w:rsidRPr="002960E3" w:rsidRDefault="00EC6D6B" w:rsidP="002960E3">
            <w:pPr>
              <w:spacing w:line="276" w:lineRule="auto"/>
            </w:pPr>
            <w:r w:rsidRPr="002960E3">
              <w:rPr>
                <w:b/>
              </w:rPr>
              <w:t xml:space="preserve">? </w:t>
            </w:r>
            <w:r w:rsidRPr="002960E3">
              <w:t>Qua bài toán vừa họ</w:t>
            </w:r>
            <w:r w:rsidR="0093058D" w:rsidRPr="002960E3">
              <w:t>c trên</w:t>
            </w:r>
            <w:r w:rsidRPr="002960E3">
              <w:t>, muốn chứng minh quỹ tích các điểm M thỏa mãn tính chấ</w:t>
            </w:r>
            <w:r w:rsidR="00F37E6D" w:rsidRPr="002960E3">
              <w:t xml:space="preserve">t </w:t>
            </w:r>
            <w:r w:rsidR="00F37E6D" w:rsidRPr="002960E3">
              <w:rPr>
                <w:rFonts w:ascii="UTM Habano" w:hAnsi="UTM Habano"/>
              </w:rPr>
              <w:t>T</w:t>
            </w:r>
            <w:r w:rsidR="00F37E6D" w:rsidRPr="002960E3">
              <w:t xml:space="preserve"> </w:t>
            </w:r>
            <w:r w:rsidRPr="002960E3">
              <w:t>là mộ</w:t>
            </w:r>
            <w:r w:rsidR="0093058D" w:rsidRPr="002960E3">
              <w:t xml:space="preserve">t hình </w:t>
            </w:r>
            <w:r w:rsidR="0093058D" w:rsidRPr="002960E3">
              <w:rPr>
                <w:b/>
              </w:rPr>
              <w:t>H</w:t>
            </w:r>
            <w:r w:rsidR="0093058D" w:rsidRPr="002960E3">
              <w:t xml:space="preserve"> nào đó</w:t>
            </w:r>
            <w:r w:rsidRPr="002960E3">
              <w:t>, ta cần tiến hành những phần nào ?</w:t>
            </w:r>
          </w:p>
          <w:p w:rsidR="00EC6D6B" w:rsidRPr="002960E3" w:rsidRDefault="00EC6D6B" w:rsidP="002960E3">
            <w:pPr>
              <w:spacing w:line="276" w:lineRule="auto"/>
            </w:pPr>
            <w:r w:rsidRPr="002960E3">
              <w:rPr>
                <w:b/>
              </w:rPr>
              <w:t xml:space="preserve">HS: </w:t>
            </w:r>
            <w:r w:rsidRPr="002960E3">
              <w:t xml:space="preserve">Ta cần chứng minh </w:t>
            </w:r>
          </w:p>
          <w:p w:rsidR="00EC6D6B" w:rsidRPr="002960E3" w:rsidRDefault="00EC6D6B" w:rsidP="002960E3">
            <w:pPr>
              <w:spacing w:line="276" w:lineRule="auto"/>
            </w:pPr>
            <w:r w:rsidRPr="002960E3">
              <w:t xml:space="preserve">Phần thuận : Mọi điểm có tính chất </w:t>
            </w:r>
            <w:r w:rsidR="00F37E6D" w:rsidRPr="002960E3">
              <w:rPr>
                <w:rFonts w:ascii="UTM Habano" w:hAnsi="UTM Habano"/>
              </w:rPr>
              <w:t>T</w:t>
            </w:r>
            <w:r w:rsidR="00F37E6D" w:rsidRPr="002960E3">
              <w:t xml:space="preserve">  </w:t>
            </w:r>
            <w:r w:rsidRPr="002960E3">
              <w:t xml:space="preserve">đều thuộc hình </w:t>
            </w:r>
            <w:r w:rsidRPr="002960E3">
              <w:rPr>
                <w:b/>
              </w:rPr>
              <w:t>H</w:t>
            </w:r>
            <w:r w:rsidRPr="002960E3">
              <w:t xml:space="preserve"> </w:t>
            </w:r>
          </w:p>
          <w:p w:rsidR="00EC6D6B" w:rsidRPr="002960E3" w:rsidRDefault="00EC6D6B" w:rsidP="002960E3">
            <w:pPr>
              <w:spacing w:line="276" w:lineRule="auto"/>
            </w:pPr>
            <w:r w:rsidRPr="002960E3">
              <w:t xml:space="preserve">Phần đảo: Mọi điểm thuộc hình </w:t>
            </w:r>
            <w:r w:rsidRPr="002960E3">
              <w:rPr>
                <w:b/>
              </w:rPr>
              <w:t>H</w:t>
            </w:r>
            <w:r w:rsidRPr="002960E3">
              <w:t xml:space="preserve"> đều có tính chất </w:t>
            </w:r>
            <w:r w:rsidR="00F37E6D" w:rsidRPr="002960E3">
              <w:rPr>
                <w:rFonts w:ascii="UTM Habano" w:hAnsi="UTM Habano"/>
              </w:rPr>
              <w:t>T</w:t>
            </w:r>
          </w:p>
          <w:p w:rsidR="00EC6D6B" w:rsidRPr="002960E3" w:rsidRDefault="00EC6D6B" w:rsidP="002960E3">
            <w:pPr>
              <w:spacing w:line="276" w:lineRule="auto"/>
            </w:pPr>
            <w:r w:rsidRPr="002960E3">
              <w:rPr>
                <w:b/>
              </w:rPr>
              <w:t xml:space="preserve">GV: </w:t>
            </w:r>
            <w:r w:rsidRPr="002960E3">
              <w:t xml:space="preserve">Yêu cầu 1 Hs đọc cách giải </w:t>
            </w:r>
            <w:r w:rsidRPr="002960E3">
              <w:lastRenderedPageBreak/>
              <w:t>bài toán quỹ tích ( Ghi trên bảng phụ)</w:t>
            </w:r>
          </w:p>
          <w:p w:rsidR="00EC6D6B" w:rsidRPr="002960E3" w:rsidRDefault="00EC6D6B" w:rsidP="002960E3">
            <w:pPr>
              <w:spacing w:line="276" w:lineRule="auto"/>
            </w:pPr>
            <w:r w:rsidRPr="002960E3">
              <w:rPr>
                <w:b/>
              </w:rPr>
              <w:t>HS:</w:t>
            </w:r>
            <w:r w:rsidRPr="002960E3">
              <w:t xml:space="preserve"> Đọc.</w:t>
            </w:r>
          </w:p>
          <w:p w:rsidR="00EC6D6B" w:rsidRPr="002960E3" w:rsidRDefault="00EC6D6B" w:rsidP="002960E3">
            <w:pPr>
              <w:spacing w:line="276" w:lineRule="auto"/>
            </w:pPr>
            <w:r w:rsidRPr="002960E3">
              <w:rPr>
                <w:b/>
              </w:rPr>
              <w:t xml:space="preserve">? </w:t>
            </w:r>
            <w:r w:rsidRPr="002960E3">
              <w:t xml:space="preserve">Xét bài toán quỹ tích cung chứa góc vừa chứng minh thì các điểm M có tính chất </w:t>
            </w:r>
            <w:r w:rsidR="00ED5796" w:rsidRPr="002960E3">
              <w:rPr>
                <w:rFonts w:ascii="UTM Habano" w:hAnsi="UTM Habano"/>
              </w:rPr>
              <w:t>T</w:t>
            </w:r>
            <w:r w:rsidRPr="002960E3">
              <w:t xml:space="preserve"> là tính chất gì ?</w:t>
            </w:r>
          </w:p>
          <w:p w:rsidR="00EC6D6B" w:rsidRPr="002960E3" w:rsidRDefault="00EC6D6B" w:rsidP="002960E3">
            <w:pPr>
              <w:spacing w:line="276" w:lineRule="auto"/>
            </w:pPr>
            <w:r w:rsidRPr="002960E3">
              <w:rPr>
                <w:b/>
              </w:rPr>
              <w:t>HS:</w:t>
            </w:r>
            <w:r w:rsidRPr="002960E3">
              <w:t xml:space="preserve"> Tính chất </w:t>
            </w:r>
            <w:r w:rsidR="00A5515C" w:rsidRPr="002960E3">
              <w:rPr>
                <w:rFonts w:ascii="UTM Habano" w:hAnsi="UTM Habano"/>
              </w:rPr>
              <w:t>T</w:t>
            </w:r>
            <w:r w:rsidRPr="002960E3">
              <w:t xml:space="preserve"> của các điểm M là tính nhìn đoạn thẳng AB cho trước dưới  một góc bằ</w:t>
            </w:r>
            <w:r w:rsidR="00A5515C" w:rsidRPr="002960E3">
              <w:t xml:space="preserve">ng </w:t>
            </w:r>
            <w:r w:rsidR="00A5515C" w:rsidRPr="002960E3">
              <w:rPr>
                <w:rFonts w:ascii="Cambria Math" w:hAnsi="Cambria Math"/>
              </w:rPr>
              <w:t>α</w:t>
            </w:r>
            <w:r w:rsidR="00A5515C" w:rsidRPr="002960E3">
              <w:t xml:space="preserve"> (</w:t>
            </w:r>
            <w:r w:rsidRPr="002960E3">
              <w:t xml:space="preserve">hay </w:t>
            </w:r>
            <w:r w:rsidR="00A5515C" w:rsidRPr="002960E3">
              <w:rPr>
                <w:noProof/>
                <w:position w:val="-6"/>
              </w:rPr>
              <w:object w:dxaOrig="1160" w:dyaOrig="400">
                <v:shape id="_x0000_i1343" type="#_x0000_t75" style="width:57.75pt;height:21.75pt" o:ole="">
                  <v:imagedata r:id="rId621" o:title=""/>
                </v:shape>
                <o:OLEObject Type="Embed" ProgID="Equation.DSMT4" ShapeID="_x0000_i1343" DrawAspect="Content" ObjectID="_1673157366" r:id="rId622"/>
              </w:object>
            </w:r>
            <w:r w:rsidR="00A5515C" w:rsidRPr="002960E3">
              <w:rPr>
                <w:noProof/>
                <w:position w:val="-6"/>
              </w:rPr>
              <w:t xml:space="preserve"> </w:t>
            </w:r>
            <w:r w:rsidRPr="002960E3">
              <w:t xml:space="preserve"> không đổi)</w:t>
            </w:r>
          </w:p>
          <w:p w:rsidR="00EC6D6B" w:rsidRPr="002960E3" w:rsidRDefault="00EC6D6B" w:rsidP="002960E3">
            <w:pPr>
              <w:spacing w:line="276" w:lineRule="auto"/>
            </w:pPr>
            <w:r w:rsidRPr="002960E3">
              <w:rPr>
                <w:b/>
              </w:rPr>
              <w:t xml:space="preserve">? </w:t>
            </w:r>
            <w:r w:rsidRPr="002960E3">
              <w:t>Hình H trong bài toán này là gì ?</w:t>
            </w:r>
          </w:p>
          <w:p w:rsidR="00EC6D6B" w:rsidRPr="002960E3" w:rsidRDefault="00EC6D6B" w:rsidP="002960E3">
            <w:pPr>
              <w:spacing w:line="276" w:lineRule="auto"/>
            </w:pPr>
            <w:r w:rsidRPr="002960E3">
              <w:rPr>
                <w:b/>
              </w:rPr>
              <w:t>HS:</w:t>
            </w:r>
            <w:r w:rsidRPr="002960E3">
              <w:t xml:space="preserve"> Hình </w:t>
            </w:r>
            <w:r w:rsidRPr="002960E3">
              <w:rPr>
                <w:b/>
              </w:rPr>
              <w:t>H</w:t>
            </w:r>
            <w:r w:rsidRPr="002960E3">
              <w:t xml:space="preserve"> trong bài toán này là 2 cung chứ</w:t>
            </w:r>
            <w:r w:rsidR="00A5515C" w:rsidRPr="002960E3">
              <w:t xml:space="preserve">a góc </w:t>
            </w:r>
            <w:r w:rsidR="00A5515C" w:rsidRPr="002960E3">
              <w:rPr>
                <w:rFonts w:ascii="Cambria Math" w:hAnsi="Cambria Math"/>
              </w:rPr>
              <w:t>α</w:t>
            </w:r>
            <w:r w:rsidRPr="002960E3">
              <w:t xml:space="preserve"> dựng trên đoạ</w:t>
            </w:r>
            <w:r w:rsidR="00A5515C" w:rsidRPr="002960E3">
              <w:t>n AB</w:t>
            </w:r>
            <w:r w:rsidRPr="002960E3">
              <w:t>.</w:t>
            </w:r>
          </w:p>
          <w:p w:rsidR="00EC6D6B" w:rsidRPr="002960E3" w:rsidRDefault="00EC6D6B" w:rsidP="002960E3">
            <w:pPr>
              <w:spacing w:line="276" w:lineRule="auto"/>
            </w:pPr>
            <w:r w:rsidRPr="002960E3">
              <w:rPr>
                <w:b/>
              </w:rPr>
              <w:t>GV:</w:t>
            </w:r>
            <w:r w:rsidR="00A5515C" w:rsidRPr="002960E3">
              <w:t xml:space="preserve"> Lưu ý</w:t>
            </w:r>
            <w:r w:rsidRPr="002960E3">
              <w:t>: Có những trường hợp phải giới hạn, loại điểm nếu hình hình không tồn tạ</w:t>
            </w:r>
            <w:r w:rsidR="00F52E5D" w:rsidRPr="002960E3">
              <w:t>i</w:t>
            </w:r>
            <w:r w:rsidRPr="002960E3">
              <w:t>.</w:t>
            </w:r>
          </w:p>
        </w:tc>
        <w:tc>
          <w:tcPr>
            <w:tcW w:w="4247" w:type="dxa"/>
            <w:shd w:val="clear" w:color="auto" w:fill="auto"/>
          </w:tcPr>
          <w:p w:rsidR="00EC6D6B" w:rsidRPr="002960E3" w:rsidRDefault="00EC6D6B" w:rsidP="002960E3">
            <w:pPr>
              <w:spacing w:line="276" w:lineRule="auto"/>
              <w:rPr>
                <w:b/>
              </w:rPr>
            </w:pPr>
            <w:r w:rsidRPr="002960E3">
              <w:rPr>
                <w:b/>
              </w:rPr>
              <w:lastRenderedPageBreak/>
              <w:t>2. Cách giải bài toán quỹ tích.</w:t>
            </w:r>
          </w:p>
          <w:p w:rsidR="0070383D" w:rsidRPr="002960E3" w:rsidRDefault="0070383D" w:rsidP="002960E3">
            <w:pPr>
              <w:spacing w:line="276" w:lineRule="auto"/>
            </w:pPr>
          </w:p>
          <w:p w:rsidR="0070383D" w:rsidRPr="002960E3" w:rsidRDefault="0070383D" w:rsidP="002960E3">
            <w:pPr>
              <w:spacing w:line="276" w:lineRule="auto"/>
            </w:pPr>
          </w:p>
          <w:p w:rsidR="0070383D" w:rsidRPr="002960E3" w:rsidRDefault="0070383D" w:rsidP="002960E3">
            <w:pPr>
              <w:spacing w:line="276" w:lineRule="auto"/>
            </w:pPr>
          </w:p>
          <w:p w:rsidR="0070383D" w:rsidRPr="002960E3" w:rsidRDefault="0070383D" w:rsidP="002960E3">
            <w:pPr>
              <w:spacing w:line="276" w:lineRule="auto"/>
            </w:pPr>
          </w:p>
          <w:p w:rsidR="0070383D" w:rsidRPr="002960E3" w:rsidRDefault="0070383D" w:rsidP="002960E3">
            <w:pPr>
              <w:spacing w:line="276" w:lineRule="auto"/>
            </w:pPr>
          </w:p>
          <w:p w:rsidR="00EC6D6B" w:rsidRPr="002960E3" w:rsidRDefault="00AE6AA0" w:rsidP="002960E3">
            <w:pPr>
              <w:spacing w:line="276" w:lineRule="auto"/>
              <w:rPr>
                <w:rFonts w:asciiTheme="majorHAnsi" w:hAnsiTheme="majorHAnsi" w:cstheme="majorHAnsi"/>
              </w:rPr>
            </w:pPr>
            <w:r w:rsidRPr="002960E3">
              <w:t xml:space="preserve">Muốn chứng minh một bài toán quỹ tích (tập hợp) các điểm M thỏa mãn tính chất </w:t>
            </w:r>
            <w:r w:rsidRPr="002960E3">
              <w:rPr>
                <w:rFonts w:ascii="UTM Habano" w:hAnsi="UTM Habano"/>
              </w:rPr>
              <w:t xml:space="preserve">T </w:t>
            </w:r>
            <w:r w:rsidRPr="002960E3">
              <w:rPr>
                <w:rFonts w:asciiTheme="majorHAnsi" w:hAnsiTheme="majorHAnsi" w:cstheme="majorHAnsi"/>
              </w:rPr>
              <w:t xml:space="preserve"> là một hình </w:t>
            </w:r>
            <w:r w:rsidRPr="002960E3">
              <w:rPr>
                <w:rFonts w:asciiTheme="majorHAnsi" w:hAnsiTheme="majorHAnsi" w:cstheme="majorHAnsi"/>
                <w:b/>
              </w:rPr>
              <w:t>H</w:t>
            </w:r>
            <w:r w:rsidRPr="002960E3">
              <w:rPr>
                <w:rFonts w:asciiTheme="majorHAnsi" w:hAnsiTheme="majorHAnsi" w:cstheme="majorHAnsi"/>
              </w:rPr>
              <w:t xml:space="preserve"> nào đó, ta phải chứng minh hai phần:</w:t>
            </w:r>
          </w:p>
          <w:p w:rsidR="00830217" w:rsidRPr="002960E3" w:rsidRDefault="00830217" w:rsidP="002960E3">
            <w:pPr>
              <w:spacing w:line="276" w:lineRule="auto"/>
              <w:rPr>
                <w:rFonts w:asciiTheme="majorHAnsi" w:hAnsiTheme="majorHAnsi" w:cstheme="majorHAnsi"/>
              </w:rPr>
            </w:pPr>
            <w:r w:rsidRPr="002960E3">
              <w:rPr>
                <w:rFonts w:asciiTheme="majorHAnsi" w:hAnsiTheme="majorHAnsi" w:cstheme="majorHAnsi"/>
              </w:rPr>
              <w:t xml:space="preserve">- Phần thuận: Mọi điểm có tính chất </w:t>
            </w:r>
            <w:r w:rsidR="0070383D" w:rsidRPr="002960E3">
              <w:rPr>
                <w:rFonts w:ascii="UTM Habano" w:hAnsi="UTM Habano"/>
              </w:rPr>
              <w:t>T</w:t>
            </w:r>
            <w:r w:rsidRPr="002960E3">
              <w:rPr>
                <w:rFonts w:asciiTheme="majorHAnsi" w:hAnsiTheme="majorHAnsi" w:cstheme="majorHAnsi"/>
              </w:rPr>
              <w:t xml:space="preserve"> đều thuộc hình </w:t>
            </w:r>
            <w:r w:rsidRPr="002960E3">
              <w:rPr>
                <w:rFonts w:asciiTheme="majorHAnsi" w:hAnsiTheme="majorHAnsi" w:cstheme="majorHAnsi"/>
                <w:b/>
              </w:rPr>
              <w:t>H</w:t>
            </w:r>
            <w:r w:rsidRPr="002960E3">
              <w:rPr>
                <w:rFonts w:asciiTheme="majorHAnsi" w:hAnsiTheme="majorHAnsi" w:cstheme="majorHAnsi"/>
              </w:rPr>
              <w:t>.</w:t>
            </w:r>
          </w:p>
          <w:p w:rsidR="00830217" w:rsidRPr="002960E3" w:rsidRDefault="00830217" w:rsidP="002960E3">
            <w:pPr>
              <w:spacing w:line="276" w:lineRule="auto"/>
              <w:rPr>
                <w:rFonts w:asciiTheme="majorHAnsi" w:hAnsiTheme="majorHAnsi" w:cstheme="majorHAnsi"/>
              </w:rPr>
            </w:pPr>
            <w:r w:rsidRPr="002960E3">
              <w:rPr>
                <w:rFonts w:asciiTheme="majorHAnsi" w:hAnsiTheme="majorHAnsi" w:cstheme="majorHAnsi"/>
              </w:rPr>
              <w:t xml:space="preserve">- Phần đảo: Mọi điểm thuộc hình </w:t>
            </w:r>
            <w:r w:rsidRPr="002960E3">
              <w:rPr>
                <w:rFonts w:asciiTheme="majorHAnsi" w:hAnsiTheme="majorHAnsi" w:cstheme="majorHAnsi"/>
                <w:b/>
              </w:rPr>
              <w:t>H</w:t>
            </w:r>
            <w:r w:rsidRPr="002960E3">
              <w:rPr>
                <w:rFonts w:asciiTheme="majorHAnsi" w:hAnsiTheme="majorHAnsi" w:cstheme="majorHAnsi"/>
              </w:rPr>
              <w:t xml:space="preserve"> </w:t>
            </w:r>
            <w:r w:rsidRPr="002960E3">
              <w:rPr>
                <w:rFonts w:asciiTheme="majorHAnsi" w:hAnsiTheme="majorHAnsi" w:cstheme="majorHAnsi"/>
              </w:rPr>
              <w:lastRenderedPageBreak/>
              <w:t xml:space="preserve">đều có tính chất </w:t>
            </w:r>
            <w:r w:rsidR="0070383D" w:rsidRPr="002960E3">
              <w:rPr>
                <w:rFonts w:ascii="UTM Habano" w:hAnsi="UTM Habano"/>
              </w:rPr>
              <w:t>T</w:t>
            </w:r>
            <w:r w:rsidRPr="002960E3">
              <w:rPr>
                <w:rFonts w:asciiTheme="majorHAnsi" w:hAnsiTheme="majorHAnsi" w:cstheme="majorHAnsi"/>
              </w:rPr>
              <w:t>.</w:t>
            </w:r>
          </w:p>
          <w:p w:rsidR="00830217" w:rsidRPr="002960E3" w:rsidRDefault="00830217" w:rsidP="002960E3">
            <w:pPr>
              <w:spacing w:line="276" w:lineRule="auto"/>
              <w:rPr>
                <w:rFonts w:asciiTheme="majorHAnsi" w:hAnsiTheme="majorHAnsi" w:cstheme="majorHAnsi"/>
              </w:rPr>
            </w:pPr>
            <w:r w:rsidRPr="002960E3">
              <w:rPr>
                <w:rFonts w:asciiTheme="majorHAnsi" w:hAnsiTheme="majorHAnsi" w:cstheme="majorHAnsi"/>
              </w:rPr>
              <w:t xml:space="preserve">- Kết luận: Quỹ tích (tập hợp các điểm M có tính chất </w:t>
            </w:r>
            <w:r w:rsidR="0070383D" w:rsidRPr="002960E3">
              <w:rPr>
                <w:rFonts w:ascii="UTM Habano" w:hAnsi="UTM Habano"/>
              </w:rPr>
              <w:t>T</w:t>
            </w:r>
            <w:r w:rsidRPr="002960E3">
              <w:rPr>
                <w:rFonts w:asciiTheme="majorHAnsi" w:hAnsiTheme="majorHAnsi" w:cstheme="majorHAnsi"/>
              </w:rPr>
              <w:t xml:space="preserve"> là hình </w:t>
            </w:r>
            <w:r w:rsidRPr="002960E3">
              <w:rPr>
                <w:rFonts w:asciiTheme="majorHAnsi" w:hAnsiTheme="majorHAnsi" w:cstheme="majorHAnsi"/>
                <w:b/>
              </w:rPr>
              <w:t>H</w:t>
            </w:r>
            <w:r w:rsidRPr="002960E3">
              <w:rPr>
                <w:rFonts w:asciiTheme="majorHAnsi" w:hAnsiTheme="majorHAnsi" w:cstheme="majorHAnsi"/>
              </w:rPr>
              <w:t>.</w:t>
            </w:r>
          </w:p>
        </w:tc>
      </w:tr>
    </w:tbl>
    <w:p w:rsidR="005E7259" w:rsidRPr="002960E3" w:rsidRDefault="005E7259" w:rsidP="002960E3">
      <w:pPr>
        <w:pStyle w:val="Heading4"/>
        <w:spacing w:line="276" w:lineRule="auto"/>
      </w:pPr>
      <w:r w:rsidRPr="002960E3">
        <w:lastRenderedPageBreak/>
        <w:t>d) Củng cố, luyện tập. (</w:t>
      </w:r>
      <w:r w:rsidR="002A3D62" w:rsidRPr="002960E3">
        <w:t>5</w:t>
      </w:r>
      <w:r w:rsidRPr="002960E3">
        <w:t xml:space="preserve"> ph)</w:t>
      </w:r>
    </w:p>
    <w:p w:rsidR="00035610" w:rsidRPr="002960E3" w:rsidRDefault="00035610" w:rsidP="002960E3">
      <w:pPr>
        <w:spacing w:line="276" w:lineRule="auto"/>
      </w:pPr>
      <w:r w:rsidRPr="002960E3">
        <w:tab/>
        <w:t>- Nêu lại các lí thuyết trọng tâm trong tiết học.</w:t>
      </w:r>
    </w:p>
    <w:p w:rsidR="00035610" w:rsidRPr="002960E3" w:rsidRDefault="00035610" w:rsidP="002960E3">
      <w:pPr>
        <w:spacing w:line="276" w:lineRule="auto"/>
        <w:rPr>
          <w:b/>
          <w:i/>
        </w:rPr>
      </w:pPr>
      <w:r w:rsidRPr="002960E3">
        <w:rPr>
          <w:b/>
          <w:i/>
        </w:rPr>
        <w:tab/>
        <w:t>- Bài 45 tr 86 sgk.</w:t>
      </w:r>
    </w:p>
    <w:p w:rsidR="00035610" w:rsidRPr="002960E3" w:rsidRDefault="00C968D8" w:rsidP="002960E3">
      <w:pPr>
        <w:spacing w:line="276" w:lineRule="auto"/>
      </w:pPr>
      <w:r w:rsidRPr="002960E3">
        <w:rPr>
          <w:noProof/>
          <w:lang w:val="en-US"/>
        </w:rPr>
        <w:drawing>
          <wp:anchor distT="0" distB="0" distL="114300" distR="114300" simplePos="0" relativeHeight="251760640" behindDoc="0" locked="0" layoutInCell="1" allowOverlap="1" wp14:anchorId="2861D2EA" wp14:editId="4BE5343F">
            <wp:simplePos x="0" y="0"/>
            <wp:positionH relativeFrom="margin">
              <wp:align>right</wp:align>
            </wp:positionH>
            <wp:positionV relativeFrom="paragraph">
              <wp:posOffset>340995</wp:posOffset>
            </wp:positionV>
            <wp:extent cx="2257425" cy="1627147"/>
            <wp:effectExtent l="0" t="0" r="0" b="0"/>
            <wp:wrapSquare wrapText="bothSides"/>
            <wp:docPr id="491" name="Ảnh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257425" cy="1627147"/>
                    </a:xfrm>
                    <a:prstGeom prst="rect">
                      <a:avLst/>
                    </a:prstGeom>
                    <a:noFill/>
                    <a:ln>
                      <a:noFill/>
                    </a:ln>
                  </pic:spPr>
                </pic:pic>
              </a:graphicData>
            </a:graphic>
          </wp:anchor>
        </w:drawing>
      </w:r>
      <w:r w:rsidR="00035610" w:rsidRPr="002960E3">
        <w:tab/>
      </w:r>
      <w:r w:rsidR="00051016" w:rsidRPr="002960E3">
        <w:rPr>
          <w:b/>
        </w:rPr>
        <w:t>GV</w:t>
      </w:r>
      <w:r w:rsidR="00035610" w:rsidRPr="002960E3">
        <w:rPr>
          <w:b/>
        </w:rPr>
        <w:t>:</w:t>
      </w:r>
      <w:r w:rsidR="00035610" w:rsidRPr="002960E3">
        <w:t xml:space="preserve"> Gợ</w:t>
      </w:r>
      <w:r w:rsidR="00F07872" w:rsidRPr="002960E3">
        <w:t>i ý</w:t>
      </w:r>
      <w:r w:rsidR="00035610" w:rsidRPr="002960E3">
        <w:t>: Hình thoi ABCD có cạnh AB cố định, vậy những điểm nào di động ?</w:t>
      </w:r>
    </w:p>
    <w:p w:rsidR="00035610" w:rsidRPr="002960E3" w:rsidRDefault="00035610" w:rsidP="002960E3">
      <w:pPr>
        <w:spacing w:line="276" w:lineRule="auto"/>
      </w:pPr>
      <w:r w:rsidRPr="002960E3">
        <w:tab/>
      </w:r>
      <w:r w:rsidR="00051016" w:rsidRPr="002960E3">
        <w:rPr>
          <w:b/>
        </w:rPr>
        <w:t>HS</w:t>
      </w:r>
      <w:r w:rsidRPr="002960E3">
        <w:rPr>
          <w:b/>
        </w:rPr>
        <w:t>:</w:t>
      </w:r>
      <w:r w:rsidRPr="002960E3">
        <w:t xml:space="preserve"> Điể</w:t>
      </w:r>
      <w:r w:rsidR="00F07872" w:rsidRPr="002960E3">
        <w:t>m C, D</w:t>
      </w:r>
      <w:r w:rsidRPr="002960E3">
        <w:t>, O  di động .</w:t>
      </w:r>
    </w:p>
    <w:p w:rsidR="00035610" w:rsidRPr="002960E3" w:rsidRDefault="00035610" w:rsidP="002960E3">
      <w:pPr>
        <w:spacing w:line="276" w:lineRule="auto"/>
      </w:pPr>
      <w:r w:rsidRPr="002960E3">
        <w:tab/>
      </w:r>
      <w:r w:rsidR="00051016" w:rsidRPr="002960E3">
        <w:rPr>
          <w:b/>
        </w:rPr>
        <w:t xml:space="preserve">GV: </w:t>
      </w:r>
      <w:r w:rsidRPr="002960E3">
        <w:t>O di động nhưng luôn quan hệ với đoạn thẳng AB cố định như thế nào ?</w:t>
      </w:r>
    </w:p>
    <w:p w:rsidR="00035610" w:rsidRPr="002960E3" w:rsidRDefault="00035610" w:rsidP="002960E3">
      <w:pPr>
        <w:spacing w:line="276" w:lineRule="auto"/>
      </w:pPr>
      <w:r w:rsidRPr="002960E3">
        <w:tab/>
      </w:r>
      <w:r w:rsidR="00051016" w:rsidRPr="002960E3">
        <w:rPr>
          <w:b/>
        </w:rPr>
        <w:t>HS:</w:t>
      </w:r>
      <w:r w:rsidRPr="002960E3">
        <w:t xml:space="preserve"> Trong hình thoi hai đường chéo vuông góc với nhau </w:t>
      </w:r>
      <w:r w:rsidRPr="002960E3">
        <w:rPr>
          <w:lang w:val="en-US"/>
        </w:rPr>
        <w:sym w:font="Symbol" w:char="F0DE"/>
      </w:r>
      <w:r w:rsidR="00F07872" w:rsidRPr="002960E3">
        <w:t xml:space="preserve"> </w:t>
      </w:r>
      <w:r w:rsidR="00F07872" w:rsidRPr="002960E3">
        <w:rPr>
          <w:position w:val="-6"/>
        </w:rPr>
        <w:object w:dxaOrig="1300" w:dyaOrig="400">
          <v:shape id="_x0000_i1344" type="#_x0000_t75" style="width:64.5pt;height:21.75pt" o:ole="">
            <v:imagedata r:id="rId624" o:title=""/>
          </v:shape>
          <o:OLEObject Type="Embed" ProgID="Equation.DSMT4" ShapeID="_x0000_i1344" DrawAspect="Content" ObjectID="_1673157367" r:id="rId625"/>
        </w:object>
      </w:r>
      <w:r w:rsidRPr="002960E3">
        <w:t xml:space="preserve"> hay O luôn nhìn AB cố định dưới góc 90</w:t>
      </w:r>
      <w:r w:rsidRPr="002960E3">
        <w:rPr>
          <w:vertAlign w:val="superscript"/>
        </w:rPr>
        <w:t>0</w:t>
      </w:r>
      <w:r w:rsidRPr="002960E3">
        <w:t xml:space="preserve"> </w:t>
      </w:r>
    </w:p>
    <w:p w:rsidR="00035610" w:rsidRPr="002960E3" w:rsidRDefault="00035610" w:rsidP="002960E3">
      <w:pPr>
        <w:spacing w:line="276" w:lineRule="auto"/>
      </w:pPr>
      <w:r w:rsidRPr="002960E3">
        <w:tab/>
      </w:r>
      <w:r w:rsidR="00051016" w:rsidRPr="002960E3">
        <w:rPr>
          <w:b/>
        </w:rPr>
        <w:t xml:space="preserve">GV: </w:t>
      </w:r>
      <w:r w:rsidRPr="002960E3">
        <w:t>Vậy quỹ tích điểm O là hình gì ?</w:t>
      </w:r>
    </w:p>
    <w:p w:rsidR="00035610" w:rsidRPr="002960E3" w:rsidRDefault="00035610" w:rsidP="002960E3">
      <w:pPr>
        <w:spacing w:line="276" w:lineRule="auto"/>
      </w:pPr>
      <w:r w:rsidRPr="002960E3">
        <w:tab/>
      </w:r>
      <w:r w:rsidR="00051016" w:rsidRPr="002960E3">
        <w:rPr>
          <w:b/>
        </w:rPr>
        <w:t>HS:</w:t>
      </w:r>
      <w:r w:rsidRPr="002960E3">
        <w:t xml:space="preserve"> Quỹ tích điểm O là đường tròn </w:t>
      </w:r>
      <w:r w:rsidR="00180F21" w:rsidRPr="002960E3">
        <w:t>đ</w:t>
      </w:r>
      <w:r w:rsidRPr="002960E3">
        <w:t>ườ</w:t>
      </w:r>
      <w:r w:rsidR="00F07872" w:rsidRPr="002960E3">
        <w:t>ng kính AB</w:t>
      </w:r>
      <w:r w:rsidRPr="002960E3">
        <w:t>.</w:t>
      </w:r>
    </w:p>
    <w:p w:rsidR="00035610" w:rsidRPr="002960E3" w:rsidRDefault="00035610" w:rsidP="002960E3">
      <w:pPr>
        <w:spacing w:line="276" w:lineRule="auto"/>
      </w:pPr>
      <w:r w:rsidRPr="002960E3">
        <w:tab/>
      </w:r>
      <w:r w:rsidR="00051016" w:rsidRPr="002960E3">
        <w:rPr>
          <w:b/>
        </w:rPr>
        <w:t xml:space="preserve">GV: </w:t>
      </w:r>
      <w:r w:rsidRPr="002960E3">
        <w:t>O có thể nhận</w:t>
      </w:r>
      <w:r w:rsidR="00180F21" w:rsidRPr="002960E3">
        <w:t xml:space="preserve"> </w:t>
      </w:r>
      <w:r w:rsidRPr="002960E3">
        <w:t>mọi giá trị trên đường tròn đườ</w:t>
      </w:r>
      <w:r w:rsidR="00180F21" w:rsidRPr="002960E3">
        <w:t xml:space="preserve">ng </w:t>
      </w:r>
      <w:r w:rsidRPr="002960E3">
        <w:t>kính AB được không ? vì sao ?</w:t>
      </w:r>
    </w:p>
    <w:p w:rsidR="00035610" w:rsidRPr="002960E3" w:rsidRDefault="00035610" w:rsidP="002960E3">
      <w:pPr>
        <w:spacing w:line="276" w:lineRule="auto"/>
      </w:pPr>
      <w:r w:rsidRPr="002960E3">
        <w:tab/>
      </w:r>
      <w:r w:rsidR="00051016" w:rsidRPr="002960E3">
        <w:rPr>
          <w:b/>
        </w:rPr>
        <w:t>HS:</w:t>
      </w:r>
      <w:r w:rsidRPr="002960E3">
        <w:t xml:space="preserve"> O không thể trùng với A và B vì nế</w:t>
      </w:r>
      <w:r w:rsidR="00180F21" w:rsidRPr="002960E3">
        <w:t xml:space="preserve">u O </w:t>
      </w:r>
      <w:r w:rsidRPr="002960E3">
        <w:t>trùng A hoặ</w:t>
      </w:r>
      <w:r w:rsidR="00C968D8" w:rsidRPr="002960E3">
        <w:t xml:space="preserve">c B thì hình thoi ABCD không </w:t>
      </w:r>
      <w:r w:rsidRPr="002960E3">
        <w:t>tồn tạ</w:t>
      </w:r>
      <w:r w:rsidR="00180F21" w:rsidRPr="002960E3">
        <w:t>i</w:t>
      </w:r>
      <w:r w:rsidRPr="002960E3">
        <w:t>.</w:t>
      </w:r>
    </w:p>
    <w:p w:rsidR="00035610" w:rsidRPr="002960E3" w:rsidRDefault="00035610" w:rsidP="002960E3">
      <w:pPr>
        <w:spacing w:line="276" w:lineRule="auto"/>
      </w:pPr>
      <w:r w:rsidRPr="002960E3">
        <w:tab/>
      </w:r>
      <w:r w:rsidR="00051016" w:rsidRPr="002960E3">
        <w:rPr>
          <w:b/>
        </w:rPr>
        <w:t xml:space="preserve">GV: </w:t>
      </w:r>
      <w:r w:rsidRPr="002960E3">
        <w:t>Vậy quỹ tích của O là đường tròn đường kính AB trừ hai điể</w:t>
      </w:r>
      <w:r w:rsidR="00180F21" w:rsidRPr="002960E3">
        <w:t>m A,</w:t>
      </w:r>
      <w:r w:rsidRPr="002960E3">
        <w:t xml:space="preserve"> B.</w:t>
      </w:r>
    </w:p>
    <w:p w:rsidR="005E7259" w:rsidRPr="002960E3" w:rsidRDefault="005E7259" w:rsidP="002960E3">
      <w:pPr>
        <w:pStyle w:val="Heading4"/>
        <w:spacing w:line="276" w:lineRule="auto"/>
      </w:pPr>
      <w:r w:rsidRPr="002960E3">
        <w:t>e) Hướng dẫn học sinh tự học ở nhà. (1 ph)</w:t>
      </w:r>
    </w:p>
    <w:p w:rsidR="00C91051" w:rsidRPr="002960E3" w:rsidRDefault="00C91051" w:rsidP="002960E3">
      <w:pPr>
        <w:spacing w:line="276" w:lineRule="auto"/>
        <w:rPr>
          <w:lang w:val="nl-NL"/>
        </w:rPr>
      </w:pPr>
      <w:r w:rsidRPr="002960E3">
        <w:rPr>
          <w:lang w:val="nl-NL"/>
        </w:rPr>
        <w:tab/>
        <w:t>- Học bài: nắm vững quỹ tích cung chứa góc, cách vẽ cung chứ</w:t>
      </w:r>
      <w:r w:rsidR="00BA1B4C" w:rsidRPr="002960E3">
        <w:rPr>
          <w:lang w:val="nl-NL"/>
        </w:rPr>
        <w:t xml:space="preserve">a góc </w:t>
      </w:r>
      <w:r w:rsidR="00BA1B4C" w:rsidRPr="002960E3">
        <w:rPr>
          <w:rFonts w:ascii="Cambria Math" w:hAnsi="Cambria Math"/>
          <w:lang w:val="nl-NL"/>
        </w:rPr>
        <w:t>α</w:t>
      </w:r>
      <w:r w:rsidRPr="002960E3">
        <w:rPr>
          <w:lang w:val="nl-NL"/>
        </w:rPr>
        <w:t xml:space="preserve">, </w:t>
      </w:r>
      <w:r w:rsidRPr="002960E3">
        <w:rPr>
          <w:lang w:val="nl-NL"/>
        </w:rPr>
        <w:lastRenderedPageBreak/>
        <w:t>cách giải bài toán quỹ tích.</w:t>
      </w:r>
    </w:p>
    <w:p w:rsidR="00C91051" w:rsidRPr="002960E3" w:rsidRDefault="00C91051" w:rsidP="002960E3">
      <w:pPr>
        <w:spacing w:line="276" w:lineRule="auto"/>
        <w:rPr>
          <w:lang w:val="nl-NL"/>
        </w:rPr>
      </w:pPr>
      <w:r w:rsidRPr="002960E3">
        <w:rPr>
          <w:lang w:val="nl-NL"/>
        </w:rPr>
        <w:tab/>
        <w:t>- Bài tập số 46, 47, 48 (SGK- 86, 87).</w:t>
      </w:r>
    </w:p>
    <w:p w:rsidR="005E7259" w:rsidRPr="002960E3" w:rsidRDefault="005E7259" w:rsidP="002960E3">
      <w:pPr>
        <w:pStyle w:val="Heading3"/>
        <w:spacing w:line="276" w:lineRule="auto"/>
        <w:rPr>
          <w:szCs w:val="28"/>
        </w:rPr>
      </w:pPr>
      <w:r w:rsidRPr="002960E3">
        <w:rPr>
          <w:szCs w:val="28"/>
        </w:rPr>
        <w:t>5. Rút kinh nghiệm giờ dạy.</w:t>
      </w:r>
    </w:p>
    <w:p w:rsidR="005E7259" w:rsidRPr="002960E3" w:rsidRDefault="005E7259" w:rsidP="002960E3">
      <w:pPr>
        <w:spacing w:line="276" w:lineRule="auto"/>
      </w:pPr>
      <w:r w:rsidRPr="002960E3">
        <w:tab/>
        <w:t>.........................................................................................................................................................................................................................................................................................................................................................................................</w:t>
      </w:r>
    </w:p>
    <w:p w:rsidR="005E7259" w:rsidRPr="002960E3" w:rsidRDefault="005E7259" w:rsidP="002960E3">
      <w:pPr>
        <w:spacing w:line="276" w:lineRule="auto"/>
      </w:pPr>
    </w:p>
    <w:p w:rsidR="00AF5191" w:rsidRPr="002960E3" w:rsidRDefault="00AF5191" w:rsidP="002960E3">
      <w:pPr>
        <w:widowControl/>
        <w:spacing w:line="276" w:lineRule="auto"/>
      </w:pPr>
      <w:r w:rsidRPr="002960E3">
        <w:br w:type="page"/>
      </w:r>
    </w:p>
    <w:p w:rsidR="00AF5191" w:rsidRPr="002960E3" w:rsidRDefault="00AF5191" w:rsidP="002960E3">
      <w:pPr>
        <w:pStyle w:val="Heading2"/>
        <w:spacing w:line="276" w:lineRule="auto"/>
        <w:rPr>
          <w:sz w:val="28"/>
          <w:szCs w:val="28"/>
        </w:rPr>
      </w:pPr>
      <w:r w:rsidRPr="002960E3">
        <w:rPr>
          <w:sz w:val="28"/>
          <w:szCs w:val="28"/>
        </w:rPr>
        <w:lastRenderedPageBreak/>
        <w:t>Tiết 47: LUYỆN TẬP</w:t>
      </w:r>
    </w:p>
    <w:p w:rsidR="00AF5191" w:rsidRPr="002960E3" w:rsidRDefault="00AF5191" w:rsidP="002960E3">
      <w:pPr>
        <w:spacing w:line="276" w:lineRule="auto"/>
        <w:jc w:val="center"/>
        <w:rPr>
          <w:b/>
          <w:lang w:val="nl-NL"/>
        </w:rPr>
      </w:pPr>
    </w:p>
    <w:p w:rsidR="00AF5191" w:rsidRPr="002960E3" w:rsidRDefault="00AF5191" w:rsidP="002960E3">
      <w:pPr>
        <w:pStyle w:val="NoSpacing"/>
        <w:spacing w:line="276" w:lineRule="auto"/>
      </w:pPr>
      <w:r w:rsidRPr="002960E3">
        <w:t>Ngày soạn:</w:t>
      </w:r>
      <w:r w:rsidR="006A2BCD" w:rsidRPr="002960E3">
        <w:rPr>
          <w:lang w:val="nl-NL"/>
        </w:rPr>
        <w:t xml:space="preserve"> 02/02</w:t>
      </w:r>
      <w:r w:rsidRPr="002960E3">
        <w:rPr>
          <w:lang w:val="nl-NL"/>
        </w:rPr>
        <w:t>/2016</w:t>
      </w:r>
      <w:r w:rsidRPr="002960E3">
        <w:t>.</w:t>
      </w:r>
    </w:p>
    <w:p w:rsidR="00AF5191" w:rsidRPr="002960E3" w:rsidRDefault="00AF5191" w:rsidP="002960E3">
      <w:pPr>
        <w:pStyle w:val="NoSpacing"/>
        <w:spacing w:line="276" w:lineRule="auto"/>
      </w:pPr>
      <w:r w:rsidRPr="002960E3">
        <w:t>Ngày dạy:......../.........../...............tại lớp:............sỹ số HS:.............vắng:.........</w:t>
      </w:r>
    </w:p>
    <w:p w:rsidR="00AF5191" w:rsidRPr="002960E3" w:rsidRDefault="00AF5191" w:rsidP="002960E3">
      <w:pPr>
        <w:pStyle w:val="NoSpacing"/>
        <w:spacing w:line="276" w:lineRule="auto"/>
      </w:pPr>
      <w:r w:rsidRPr="002960E3">
        <w:t>Ngày dạy:......../.........../...............tại lớp:............sỹ số HS:.............vắng:.........</w:t>
      </w:r>
    </w:p>
    <w:p w:rsidR="00AF5191" w:rsidRPr="002960E3" w:rsidRDefault="00AF5191" w:rsidP="002960E3">
      <w:pPr>
        <w:spacing w:line="276" w:lineRule="auto"/>
      </w:pPr>
    </w:p>
    <w:p w:rsidR="00AF5191" w:rsidRPr="002960E3" w:rsidRDefault="00AF5191" w:rsidP="002960E3">
      <w:pPr>
        <w:pStyle w:val="Heading3"/>
        <w:spacing w:line="276" w:lineRule="auto"/>
        <w:rPr>
          <w:szCs w:val="28"/>
        </w:rPr>
      </w:pPr>
      <w:r w:rsidRPr="002960E3">
        <w:rPr>
          <w:szCs w:val="28"/>
        </w:rPr>
        <w:t>1. Mục tiêu.</w:t>
      </w:r>
    </w:p>
    <w:p w:rsidR="00AF5191" w:rsidRPr="002960E3" w:rsidRDefault="00AF5191" w:rsidP="002960E3">
      <w:pPr>
        <w:pStyle w:val="Heading4"/>
        <w:spacing w:line="276" w:lineRule="auto"/>
      </w:pPr>
      <w:r w:rsidRPr="002960E3">
        <w:t xml:space="preserve">a) </w:t>
      </w:r>
      <w:r w:rsidRPr="002960E3">
        <w:rPr>
          <w:lang w:val="en-US"/>
        </w:rPr>
        <w:t>Về k</w:t>
      </w:r>
      <w:r w:rsidRPr="002960E3">
        <w:t>iến thức.</w:t>
      </w:r>
    </w:p>
    <w:p w:rsidR="00023D65" w:rsidRPr="002960E3" w:rsidRDefault="00023D65" w:rsidP="002960E3">
      <w:pPr>
        <w:spacing w:line="276" w:lineRule="auto"/>
      </w:pPr>
      <w:r w:rsidRPr="002960E3">
        <w:tab/>
        <w:t>- HS hiểu quỹ tích cung chứa góc, biết vận dụng cặp mệnh đề thuận, đảo của quỹ tích này để giải toán.</w:t>
      </w:r>
    </w:p>
    <w:p w:rsidR="00AF5191" w:rsidRPr="002960E3" w:rsidRDefault="00AF5191" w:rsidP="002960E3">
      <w:pPr>
        <w:pStyle w:val="Heading4"/>
        <w:spacing w:line="276" w:lineRule="auto"/>
      </w:pPr>
      <w:r w:rsidRPr="002960E3">
        <w:t>b) Về kỹ năng.</w:t>
      </w:r>
    </w:p>
    <w:p w:rsidR="00023D65" w:rsidRPr="002960E3" w:rsidRDefault="00023D65" w:rsidP="002960E3">
      <w:pPr>
        <w:spacing w:line="276" w:lineRule="auto"/>
      </w:pPr>
      <w:r w:rsidRPr="002960E3">
        <w:tab/>
        <w:t>- Rèn HS kĩ năng dựng cung chứa góc và biết áp dụng cung chứa góc vào bài toán dựng hình và toán quỹ tích. Biết trình bày bài giải một bài toán quỹ tích gồm phần thuận, phần đảo và kết luận.</w:t>
      </w:r>
    </w:p>
    <w:p w:rsidR="00AF5191" w:rsidRPr="002960E3" w:rsidRDefault="00AF5191" w:rsidP="002960E3">
      <w:pPr>
        <w:pStyle w:val="Heading4"/>
        <w:spacing w:line="276" w:lineRule="auto"/>
      </w:pPr>
      <w:r w:rsidRPr="002960E3">
        <w:t>c) Về thái độ.</w:t>
      </w:r>
    </w:p>
    <w:p w:rsidR="00AF5191" w:rsidRPr="002960E3" w:rsidRDefault="00AF5191" w:rsidP="002960E3">
      <w:pPr>
        <w:spacing w:line="276" w:lineRule="auto"/>
      </w:pPr>
      <w:r w:rsidRPr="002960E3">
        <w:tab/>
        <w:t>- HS tự giác tích cực chủ động trong học tập.</w:t>
      </w:r>
    </w:p>
    <w:p w:rsidR="00AF5191" w:rsidRPr="002960E3" w:rsidRDefault="00AF5191" w:rsidP="002960E3">
      <w:pPr>
        <w:spacing w:line="276" w:lineRule="auto"/>
      </w:pPr>
      <w:r w:rsidRPr="002960E3">
        <w:tab/>
        <w:t>- Cẩn thận, chính xác, trung thực.</w:t>
      </w:r>
    </w:p>
    <w:p w:rsidR="00AF5191" w:rsidRPr="002960E3" w:rsidRDefault="00AF5191" w:rsidP="002960E3">
      <w:pPr>
        <w:pStyle w:val="Heading3"/>
        <w:spacing w:line="276" w:lineRule="auto"/>
        <w:rPr>
          <w:szCs w:val="28"/>
        </w:rPr>
      </w:pPr>
      <w:r w:rsidRPr="002960E3">
        <w:rPr>
          <w:szCs w:val="28"/>
        </w:rPr>
        <w:t>2. Chuẩn bị của GV và HS.</w:t>
      </w:r>
    </w:p>
    <w:p w:rsidR="00AF5191" w:rsidRPr="002960E3" w:rsidRDefault="00AF5191" w:rsidP="002960E3">
      <w:pPr>
        <w:pStyle w:val="Heading4"/>
        <w:spacing w:line="276" w:lineRule="auto"/>
        <w:rPr>
          <w:lang w:val="en-US"/>
        </w:rPr>
      </w:pPr>
      <w:r w:rsidRPr="002960E3">
        <w:rPr>
          <w:lang w:val="en-US"/>
        </w:rPr>
        <w:t>a) Chuẩn bị của GV.</w:t>
      </w:r>
    </w:p>
    <w:p w:rsidR="00AF5191" w:rsidRPr="002960E3" w:rsidRDefault="00AF5191" w:rsidP="002960E3">
      <w:pPr>
        <w:spacing w:line="276" w:lineRule="auto"/>
        <w:rPr>
          <w:lang w:val="nb-NO"/>
        </w:rPr>
      </w:pPr>
      <w:r w:rsidRPr="002960E3">
        <w:rPr>
          <w:lang w:val="en-US"/>
        </w:rPr>
        <w:tab/>
        <w:t xml:space="preserve">- </w:t>
      </w:r>
      <w:r w:rsidR="00023D65" w:rsidRPr="002960E3">
        <w:t>Th</w:t>
      </w:r>
      <w:r w:rsidR="00023D65" w:rsidRPr="002960E3">
        <w:rPr>
          <w:rFonts w:hint="eastAsia"/>
        </w:rPr>
        <w:t>ư</w:t>
      </w:r>
      <w:r w:rsidR="00023D65" w:rsidRPr="002960E3">
        <w:t>ớc thẳng, compa, bảng phụ, hệ thống bài tập.</w:t>
      </w:r>
    </w:p>
    <w:p w:rsidR="00AF5191" w:rsidRPr="002960E3" w:rsidRDefault="00AF5191" w:rsidP="002960E3">
      <w:pPr>
        <w:pStyle w:val="Heading4"/>
        <w:spacing w:line="276" w:lineRule="auto"/>
        <w:rPr>
          <w:lang w:val="nb-NO"/>
        </w:rPr>
      </w:pPr>
      <w:r w:rsidRPr="002960E3">
        <w:rPr>
          <w:lang w:val="nb-NO"/>
        </w:rPr>
        <w:t>b) Chuẩn bị của HS.</w:t>
      </w:r>
    </w:p>
    <w:p w:rsidR="00AF5191" w:rsidRPr="002960E3" w:rsidRDefault="00AF5191" w:rsidP="002960E3">
      <w:pPr>
        <w:spacing w:line="276" w:lineRule="auto"/>
        <w:rPr>
          <w:lang w:val="nb-NO"/>
        </w:rPr>
      </w:pPr>
      <w:r w:rsidRPr="002960E3">
        <w:rPr>
          <w:lang w:val="nb-NO"/>
        </w:rPr>
        <w:tab/>
        <w:t xml:space="preserve">- </w:t>
      </w:r>
      <w:r w:rsidR="008F2447" w:rsidRPr="002960E3">
        <w:t>Th</w:t>
      </w:r>
      <w:r w:rsidR="008F2447" w:rsidRPr="002960E3">
        <w:rPr>
          <w:rFonts w:hint="eastAsia"/>
        </w:rPr>
        <w:t>ư</w:t>
      </w:r>
      <w:r w:rsidR="008F2447" w:rsidRPr="002960E3">
        <w:t>ớc thẳng, compa, làm các bài tập GV đã cho.</w:t>
      </w:r>
    </w:p>
    <w:p w:rsidR="00AF5191" w:rsidRPr="002960E3" w:rsidRDefault="00AF5191" w:rsidP="002960E3">
      <w:pPr>
        <w:pStyle w:val="Heading3"/>
        <w:spacing w:line="276" w:lineRule="auto"/>
        <w:rPr>
          <w:szCs w:val="28"/>
          <w:lang w:val="nb-NO"/>
        </w:rPr>
      </w:pPr>
      <w:r w:rsidRPr="002960E3">
        <w:rPr>
          <w:szCs w:val="28"/>
          <w:lang w:val="nb-NO"/>
        </w:rPr>
        <w:t>3. Phương pháp giảng dạy.</w:t>
      </w:r>
    </w:p>
    <w:p w:rsidR="00AF5191" w:rsidRPr="002960E3" w:rsidRDefault="00AF5191" w:rsidP="002960E3">
      <w:pPr>
        <w:spacing w:line="276" w:lineRule="auto"/>
        <w:rPr>
          <w:lang w:val="nb-NO"/>
        </w:rPr>
      </w:pPr>
      <w:r w:rsidRPr="002960E3">
        <w:rPr>
          <w:lang w:val="nb-NO"/>
        </w:rPr>
        <w:tab/>
        <w:t>- Vấn đáp, thuyết trình.</w:t>
      </w:r>
    </w:p>
    <w:p w:rsidR="00AF5191" w:rsidRPr="002960E3" w:rsidRDefault="00AF5191" w:rsidP="002960E3">
      <w:pPr>
        <w:spacing w:line="276" w:lineRule="auto"/>
        <w:rPr>
          <w:lang w:val="nb-NO"/>
        </w:rPr>
      </w:pPr>
      <w:r w:rsidRPr="002960E3">
        <w:rPr>
          <w:lang w:val="nb-NO"/>
        </w:rPr>
        <w:tab/>
        <w:t>- Hoạt động nhóm, tích cực hóa hoạt động của HS.</w:t>
      </w:r>
    </w:p>
    <w:p w:rsidR="00AF5191" w:rsidRPr="002960E3" w:rsidRDefault="00AF5191" w:rsidP="002960E3">
      <w:pPr>
        <w:pStyle w:val="Heading3"/>
        <w:spacing w:line="276" w:lineRule="auto"/>
        <w:rPr>
          <w:szCs w:val="28"/>
          <w:lang w:val="nb-NO"/>
        </w:rPr>
      </w:pPr>
      <w:r w:rsidRPr="002960E3">
        <w:rPr>
          <w:szCs w:val="28"/>
          <w:lang w:val="nb-NO"/>
        </w:rPr>
        <w:t>4. Tiến trình bài dạy.</w:t>
      </w:r>
    </w:p>
    <w:p w:rsidR="00AF5191" w:rsidRPr="002960E3" w:rsidRDefault="00AF5191" w:rsidP="002960E3">
      <w:pPr>
        <w:pStyle w:val="Heading4"/>
        <w:spacing w:line="276" w:lineRule="auto"/>
        <w:rPr>
          <w:lang w:val="nb-NO"/>
        </w:rPr>
      </w:pPr>
      <w:r w:rsidRPr="002960E3">
        <w:rPr>
          <w:lang w:val="nb-NO"/>
        </w:rPr>
        <w:t>a) Ổn định tổ chức lớp học. (1 ph)</w:t>
      </w:r>
    </w:p>
    <w:p w:rsidR="00AF5191" w:rsidRPr="002960E3" w:rsidRDefault="00AF5191" w:rsidP="002960E3">
      <w:pPr>
        <w:pStyle w:val="Heading4"/>
        <w:spacing w:line="276" w:lineRule="auto"/>
        <w:rPr>
          <w:lang w:val="nb-NO"/>
        </w:rPr>
      </w:pPr>
      <w:r w:rsidRPr="002960E3">
        <w:rPr>
          <w:lang w:val="nb-NO"/>
        </w:rPr>
        <w:t>b) Kiểm tra bài cũ.</w:t>
      </w:r>
      <w:r w:rsidR="000E3357" w:rsidRPr="002960E3">
        <w:rPr>
          <w:lang w:val="nb-NO"/>
        </w:rPr>
        <w:t xml:space="preserve"> (5 ph)</w:t>
      </w:r>
    </w:p>
    <w:p w:rsidR="00D82674" w:rsidRPr="002960E3" w:rsidRDefault="00D82674" w:rsidP="002960E3">
      <w:pPr>
        <w:spacing w:line="276" w:lineRule="auto"/>
      </w:pPr>
      <w:r w:rsidRPr="002960E3">
        <w:rPr>
          <w:b/>
        </w:rPr>
        <w:tab/>
        <w:t>?</w:t>
      </w:r>
      <w:r w:rsidRPr="002960E3">
        <w:t xml:space="preserve"> Phát biểu quỹ tích cung chứa góc. Nếu </w:t>
      </w:r>
      <w:r w:rsidRPr="002960E3">
        <w:rPr>
          <w:position w:val="-6"/>
        </w:rPr>
        <w:object w:dxaOrig="1320" w:dyaOrig="400">
          <v:shape id="_x0000_i1345" type="#_x0000_t75" style="width:64.5pt;height:21.75pt" o:ole="">
            <v:imagedata r:id="rId626" o:title=""/>
          </v:shape>
          <o:OLEObject Type="Embed" ProgID="Equation.DSMT4" ShapeID="_x0000_i1345" DrawAspect="Content" ObjectID="_1673157368" r:id="rId627"/>
        </w:object>
      </w:r>
      <w:r w:rsidRPr="002960E3">
        <w:t xml:space="preserve"> thì quỹ tích của điểm M là gì?</w:t>
      </w:r>
    </w:p>
    <w:p w:rsidR="00D82674" w:rsidRPr="002960E3" w:rsidRDefault="00D82674" w:rsidP="002960E3">
      <w:pPr>
        <w:spacing w:line="276" w:lineRule="auto"/>
      </w:pPr>
      <w:r w:rsidRPr="002960E3">
        <w:rPr>
          <w:b/>
          <w:i/>
        </w:rPr>
        <w:tab/>
        <w:t>Trả lời:</w:t>
      </w:r>
      <w:r w:rsidRPr="002960E3">
        <w:t xml:space="preserve"> Phát biểu quỹ tích cung chứa góc  trang 85 SGK.</w:t>
      </w:r>
    </w:p>
    <w:p w:rsidR="00D82674" w:rsidRPr="002960E3" w:rsidRDefault="00D82674" w:rsidP="002960E3">
      <w:pPr>
        <w:spacing w:line="276" w:lineRule="auto"/>
      </w:pPr>
      <w:r w:rsidRPr="002960E3">
        <w:t xml:space="preserve">Nếu </w:t>
      </w:r>
      <w:r w:rsidRPr="002960E3">
        <w:rPr>
          <w:position w:val="-6"/>
        </w:rPr>
        <w:object w:dxaOrig="1320" w:dyaOrig="400">
          <v:shape id="_x0000_i1346" type="#_x0000_t75" style="width:64.5pt;height:21.75pt" o:ole="">
            <v:imagedata r:id="rId626" o:title=""/>
          </v:shape>
          <o:OLEObject Type="Embed" ProgID="Equation.DSMT4" ShapeID="_x0000_i1346" DrawAspect="Content" ObjectID="_1673157369" r:id="rId628"/>
        </w:object>
      </w:r>
      <w:r w:rsidRPr="002960E3">
        <w:t xml:space="preserve"> thì quỹ tích của điểm M là đ</w:t>
      </w:r>
      <w:r w:rsidRPr="002960E3">
        <w:rPr>
          <w:rFonts w:hint="eastAsia"/>
        </w:rPr>
        <w:t>ư</w:t>
      </w:r>
      <w:r w:rsidRPr="002960E3">
        <w:t>ờng tròn đ</w:t>
      </w:r>
      <w:r w:rsidRPr="002960E3">
        <w:rPr>
          <w:rFonts w:hint="eastAsia"/>
        </w:rPr>
        <w:t>ư</w:t>
      </w:r>
      <w:r w:rsidRPr="002960E3">
        <w:t>ờng kính AB.</w:t>
      </w:r>
    </w:p>
    <w:p w:rsidR="00AF5191" w:rsidRPr="002960E3" w:rsidRDefault="00AF5191" w:rsidP="002960E3">
      <w:pPr>
        <w:pStyle w:val="Heading4"/>
        <w:spacing w:line="276" w:lineRule="auto"/>
        <w:rPr>
          <w:lang w:val="nb-NO"/>
        </w:rPr>
      </w:pP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4111"/>
        <w:gridCol w:w="4247"/>
      </w:tblGrid>
      <w:tr w:rsidR="00AF5191" w:rsidRPr="002960E3" w:rsidTr="00A40F8C">
        <w:tc>
          <w:tcPr>
            <w:tcW w:w="704" w:type="dxa"/>
          </w:tcPr>
          <w:p w:rsidR="00AF5191" w:rsidRPr="002960E3" w:rsidRDefault="00AF5191" w:rsidP="002960E3">
            <w:pPr>
              <w:spacing w:line="276" w:lineRule="auto"/>
              <w:jc w:val="center"/>
              <w:rPr>
                <w:b/>
              </w:rPr>
            </w:pPr>
            <w:r w:rsidRPr="002960E3">
              <w:rPr>
                <w:b/>
              </w:rPr>
              <w:t>TG</w:t>
            </w:r>
          </w:p>
        </w:tc>
        <w:tc>
          <w:tcPr>
            <w:tcW w:w="4111" w:type="dxa"/>
          </w:tcPr>
          <w:p w:rsidR="00AF5191" w:rsidRPr="002960E3" w:rsidRDefault="00AF5191" w:rsidP="002960E3">
            <w:pPr>
              <w:spacing w:line="276" w:lineRule="auto"/>
              <w:jc w:val="center"/>
              <w:rPr>
                <w:b/>
              </w:rPr>
            </w:pPr>
            <w:r w:rsidRPr="002960E3">
              <w:rPr>
                <w:b/>
              </w:rPr>
              <w:t>Hoạt động của GV - HS</w:t>
            </w:r>
          </w:p>
        </w:tc>
        <w:tc>
          <w:tcPr>
            <w:tcW w:w="4247" w:type="dxa"/>
          </w:tcPr>
          <w:p w:rsidR="00AF5191" w:rsidRPr="002960E3" w:rsidRDefault="00AF5191" w:rsidP="002960E3">
            <w:pPr>
              <w:spacing w:line="276" w:lineRule="auto"/>
              <w:jc w:val="center"/>
              <w:rPr>
                <w:b/>
              </w:rPr>
            </w:pPr>
            <w:r w:rsidRPr="002960E3">
              <w:rPr>
                <w:b/>
              </w:rPr>
              <w:t>Nội dung ghi bảng</w:t>
            </w:r>
          </w:p>
        </w:tc>
      </w:tr>
      <w:tr w:rsidR="009309A5" w:rsidRPr="002960E3" w:rsidTr="00A40F8C">
        <w:tc>
          <w:tcPr>
            <w:tcW w:w="704" w:type="dxa"/>
          </w:tcPr>
          <w:p w:rsidR="009309A5" w:rsidRPr="002960E3" w:rsidRDefault="009309A5" w:rsidP="002960E3">
            <w:pPr>
              <w:spacing w:line="276" w:lineRule="auto"/>
              <w:jc w:val="center"/>
              <w:rPr>
                <w:lang w:val="en-US"/>
              </w:rPr>
            </w:pPr>
          </w:p>
          <w:p w:rsidR="00E33491" w:rsidRPr="002960E3" w:rsidRDefault="00E33491" w:rsidP="002960E3">
            <w:pPr>
              <w:spacing w:line="276" w:lineRule="auto"/>
              <w:jc w:val="center"/>
              <w:rPr>
                <w:lang w:val="en-US"/>
              </w:rPr>
            </w:pPr>
          </w:p>
          <w:p w:rsidR="00E33491" w:rsidRPr="002960E3" w:rsidRDefault="00E33491" w:rsidP="002960E3">
            <w:pPr>
              <w:spacing w:line="276" w:lineRule="auto"/>
              <w:jc w:val="center"/>
              <w:rPr>
                <w:lang w:val="en-US"/>
              </w:rPr>
            </w:pPr>
            <w:r w:rsidRPr="002960E3">
              <w:rPr>
                <w:lang w:val="en-US"/>
              </w:rPr>
              <w:t>35'</w:t>
            </w:r>
          </w:p>
        </w:tc>
        <w:tc>
          <w:tcPr>
            <w:tcW w:w="4111" w:type="dxa"/>
            <w:shd w:val="clear" w:color="auto" w:fill="auto"/>
          </w:tcPr>
          <w:p w:rsidR="009309A5" w:rsidRPr="002960E3" w:rsidRDefault="009309A5" w:rsidP="002960E3">
            <w:pPr>
              <w:spacing w:line="276" w:lineRule="auto"/>
            </w:pPr>
            <w:r w:rsidRPr="002960E3">
              <w:rPr>
                <w:b/>
              </w:rPr>
              <w:t xml:space="preserve">? </w:t>
            </w:r>
            <w:r w:rsidRPr="002960E3">
              <w:t xml:space="preserve">Hãy phân tích: Giả sử đã dựng được </w:t>
            </w:r>
            <w:r w:rsidRPr="002960E3">
              <w:rPr>
                <w:rFonts w:ascii="Cambria Math" w:hAnsi="Cambria Math"/>
                <w:noProof/>
              </w:rPr>
              <w:t>△</w:t>
            </w:r>
            <w:r w:rsidRPr="002960E3">
              <w:t>ABC thoả mãn ĐK đề ra.</w:t>
            </w:r>
          </w:p>
          <w:p w:rsidR="009309A5" w:rsidRPr="002960E3" w:rsidRDefault="009309A5" w:rsidP="002960E3">
            <w:pPr>
              <w:spacing w:line="276" w:lineRule="auto"/>
              <w:rPr>
                <w:lang w:val="en-US"/>
              </w:rPr>
            </w:pPr>
            <w:r w:rsidRPr="002960E3">
              <w:rPr>
                <w:b/>
              </w:rPr>
              <w:t>?</w:t>
            </w:r>
            <w:r w:rsidRPr="002960E3">
              <w:t xml:space="preserve"> Để dựng </w:t>
            </w:r>
            <w:r w:rsidRPr="002960E3">
              <w:rPr>
                <w:rFonts w:ascii="Cambria Math" w:hAnsi="Cambria Math"/>
                <w:noProof/>
              </w:rPr>
              <w:t>△</w:t>
            </w:r>
            <w:r w:rsidRPr="002960E3">
              <w:t>ABC cần xác định đỉnh nào? Vì sao</w:t>
            </w:r>
            <w:r w:rsidRPr="002960E3">
              <w:rPr>
                <w:lang w:val="en-US"/>
              </w:rPr>
              <w:t>?</w:t>
            </w:r>
          </w:p>
          <w:p w:rsidR="009309A5" w:rsidRPr="002960E3" w:rsidRDefault="009309A5" w:rsidP="002960E3">
            <w:pPr>
              <w:spacing w:line="276" w:lineRule="auto"/>
            </w:pPr>
            <w:r w:rsidRPr="002960E3">
              <w:rPr>
                <w:b/>
              </w:rPr>
              <w:lastRenderedPageBreak/>
              <w:t>HS:</w:t>
            </w:r>
            <w:r w:rsidRPr="002960E3">
              <w:rPr>
                <w:lang w:val="en-US"/>
              </w:rPr>
              <w:t xml:space="preserve"> </w:t>
            </w:r>
            <w:r w:rsidRPr="002960E3">
              <w:t>Đỉnh A do BC</w:t>
            </w:r>
            <w:r w:rsidRPr="002960E3">
              <w:rPr>
                <w:lang w:val="en-US"/>
              </w:rPr>
              <w:t xml:space="preserve"> </w:t>
            </w:r>
            <w:r w:rsidRPr="002960E3">
              <w:t>=</w:t>
            </w:r>
            <w:r w:rsidRPr="002960E3">
              <w:rPr>
                <w:lang w:val="en-US"/>
              </w:rPr>
              <w:t xml:space="preserve"> </w:t>
            </w:r>
            <w:r w:rsidRPr="002960E3">
              <w:t xml:space="preserve">6 cm là dụng được </w:t>
            </w:r>
          </w:p>
          <w:p w:rsidR="009309A5" w:rsidRPr="002960E3" w:rsidRDefault="009309A5" w:rsidP="002960E3">
            <w:pPr>
              <w:spacing w:line="276" w:lineRule="auto"/>
            </w:pPr>
            <w:r w:rsidRPr="002960E3">
              <w:rPr>
                <w:b/>
              </w:rPr>
              <w:t>?</w:t>
            </w:r>
            <w:r w:rsidRPr="002960E3">
              <w:t xml:space="preserve"> Đỉnh A phải thoả mãn những điều kiện nào ?</w:t>
            </w:r>
          </w:p>
          <w:p w:rsidR="009309A5" w:rsidRPr="002960E3" w:rsidRDefault="009309A5" w:rsidP="002960E3">
            <w:pPr>
              <w:spacing w:line="276" w:lineRule="auto"/>
            </w:pPr>
            <w:r w:rsidRPr="002960E3">
              <w:rPr>
                <w:b/>
              </w:rPr>
              <w:t>HS:</w:t>
            </w:r>
            <w:r w:rsidRPr="002960E3">
              <w:t xml:space="preserve"> Đỉnh A nằm trên cung chứa góc 40</w:t>
            </w:r>
            <w:r w:rsidRPr="002960E3">
              <w:rPr>
                <w:vertAlign w:val="superscript"/>
              </w:rPr>
              <w:t>0</w:t>
            </w:r>
            <w:r w:rsidRPr="002960E3">
              <w:t xml:space="preserve"> dụng trên đoạn BC =</w:t>
            </w:r>
            <w:r w:rsidR="00512F80" w:rsidRPr="002960E3">
              <w:t xml:space="preserve"> </w:t>
            </w:r>
            <w:r w:rsidRPr="002960E3">
              <w:t>6cm và nằm trên đường thẳng d //</w:t>
            </w:r>
            <w:r w:rsidR="001C18E1" w:rsidRPr="002960E3">
              <w:t xml:space="preserve"> </w:t>
            </w:r>
            <w:r w:rsidRPr="002960E3">
              <w:t>BC về 1 phía của BC và cách BC 1 khoảng bằng 4 cm.</w:t>
            </w:r>
          </w:p>
          <w:p w:rsidR="009309A5" w:rsidRPr="002960E3" w:rsidRDefault="009309A5" w:rsidP="002960E3">
            <w:pPr>
              <w:spacing w:line="276" w:lineRule="auto"/>
            </w:pPr>
            <w:r w:rsidRPr="002960E3">
              <w:rPr>
                <w:b/>
              </w:rPr>
              <w:t xml:space="preserve">? </w:t>
            </w:r>
            <w:r w:rsidRPr="002960E3">
              <w:t>Hãy trình bày cách dựng .</w:t>
            </w:r>
          </w:p>
          <w:p w:rsidR="009309A5" w:rsidRPr="002960E3" w:rsidRDefault="009309A5" w:rsidP="002960E3">
            <w:pPr>
              <w:spacing w:line="276" w:lineRule="auto"/>
            </w:pPr>
            <w:r w:rsidRPr="002960E3">
              <w:rPr>
                <w:b/>
              </w:rPr>
              <w:t>HS:</w:t>
            </w:r>
            <w:r w:rsidRPr="002960E3">
              <w:t xml:space="preserve"> Trình bày như nội dung ghi bảng .</w:t>
            </w:r>
          </w:p>
          <w:p w:rsidR="009309A5" w:rsidRPr="002960E3" w:rsidRDefault="009309A5" w:rsidP="002960E3">
            <w:pPr>
              <w:spacing w:line="276" w:lineRule="auto"/>
            </w:pPr>
            <w:r w:rsidRPr="002960E3">
              <w:rPr>
                <w:b/>
              </w:rPr>
              <w:t xml:space="preserve">GV: </w:t>
            </w:r>
            <w:r w:rsidRPr="002960E3">
              <w:t>Hướng dẫn HS chứng minh và biện luận.</w:t>
            </w:r>
          </w:p>
          <w:p w:rsidR="009309A5" w:rsidRPr="002960E3" w:rsidRDefault="009309A5" w:rsidP="002960E3">
            <w:pPr>
              <w:spacing w:line="276" w:lineRule="auto"/>
            </w:pPr>
            <w:r w:rsidRPr="002960E3">
              <w:rPr>
                <w:b/>
              </w:rPr>
              <w:t>HS:</w:t>
            </w:r>
            <w:r w:rsidRPr="002960E3">
              <w:t xml:space="preserve"> Bài toán có 2 nghiệm hình.</w:t>
            </w:r>
          </w:p>
          <w:p w:rsidR="009309A5" w:rsidRPr="002960E3" w:rsidRDefault="009309A5" w:rsidP="002960E3">
            <w:pPr>
              <w:spacing w:line="276" w:lineRule="auto"/>
            </w:pPr>
          </w:p>
          <w:p w:rsidR="009309A5" w:rsidRPr="002960E3" w:rsidRDefault="009309A5" w:rsidP="002960E3">
            <w:pPr>
              <w:spacing w:line="276" w:lineRule="auto"/>
            </w:pPr>
            <w:r w:rsidRPr="002960E3">
              <w:rPr>
                <w:b/>
              </w:rPr>
              <w:t>?</w:t>
            </w:r>
            <w:r w:rsidRPr="002960E3">
              <w:t xml:space="preserve"> Hãy đọc đề bài 50 SGK, vẽ hình ,ghi gt,kl của bài toán.</w:t>
            </w:r>
          </w:p>
          <w:p w:rsidR="009309A5" w:rsidRPr="002960E3" w:rsidRDefault="009309A5" w:rsidP="002960E3">
            <w:pPr>
              <w:spacing w:line="276" w:lineRule="auto"/>
            </w:pPr>
            <w:r w:rsidRPr="002960E3">
              <w:rPr>
                <w:b/>
              </w:rPr>
              <w:t>HS:</w:t>
            </w:r>
            <w:r w:rsidRPr="002960E3">
              <w:t xml:space="preserve"> Như nội dung ghi bảng .</w:t>
            </w:r>
          </w:p>
          <w:p w:rsidR="009309A5" w:rsidRPr="002960E3" w:rsidRDefault="009309A5" w:rsidP="002960E3">
            <w:pPr>
              <w:spacing w:line="276" w:lineRule="auto"/>
            </w:pPr>
            <w:r w:rsidRPr="002960E3">
              <w:rPr>
                <w:b/>
              </w:rPr>
              <w:t xml:space="preserve">? </w:t>
            </w:r>
            <w:r w:rsidRPr="002960E3">
              <w:t xml:space="preserve">Để tính được </w:t>
            </w:r>
            <w:r w:rsidR="002D7191" w:rsidRPr="002960E3">
              <w:rPr>
                <w:position w:val="-4"/>
              </w:rPr>
              <w:object w:dxaOrig="540" w:dyaOrig="380" w14:anchorId="78347375">
                <v:shape id="_x0000_i1347" type="#_x0000_t75" style="width:28.5pt;height:21.75pt" o:ole="">
                  <v:imagedata r:id="rId629" o:title=""/>
                </v:shape>
                <o:OLEObject Type="Embed" ProgID="Equation.DSMT4" ShapeID="_x0000_i1347" DrawAspect="Content" ObjectID="_1673157370" r:id="rId630"/>
              </w:object>
            </w:r>
            <w:r w:rsidRPr="002960E3">
              <w:t xml:space="preserve"> ta phả</w:t>
            </w:r>
            <w:r w:rsidR="00BF2497" w:rsidRPr="002960E3">
              <w:t>i làm gì</w:t>
            </w:r>
            <w:r w:rsidRPr="002960E3">
              <w:t>?</w:t>
            </w:r>
          </w:p>
          <w:p w:rsidR="009309A5" w:rsidRPr="002960E3" w:rsidRDefault="009309A5" w:rsidP="002960E3">
            <w:pPr>
              <w:spacing w:line="276" w:lineRule="auto"/>
            </w:pPr>
            <w:r w:rsidRPr="002960E3">
              <w:rPr>
                <w:b/>
              </w:rPr>
              <w:t>HS:</w:t>
            </w:r>
            <w:r w:rsidRPr="002960E3">
              <w:t xml:space="preserve"> tính </w:t>
            </w:r>
            <w:r w:rsidR="002D7191" w:rsidRPr="002960E3">
              <w:t xml:space="preserve">tan </w:t>
            </w:r>
            <w:r w:rsidR="002D7191" w:rsidRPr="002960E3">
              <w:rPr>
                <w:position w:val="-4"/>
              </w:rPr>
              <w:object w:dxaOrig="540" w:dyaOrig="380">
                <v:shape id="_x0000_i1348" type="#_x0000_t75" style="width:28.5pt;height:21.75pt" o:ole="">
                  <v:imagedata r:id="rId629" o:title=""/>
                </v:shape>
                <o:OLEObject Type="Embed" ProgID="Equation.DSMT4" ShapeID="_x0000_i1348" DrawAspect="Content" ObjectID="_1673157371" r:id="rId631"/>
              </w:object>
            </w:r>
          </w:p>
          <w:p w:rsidR="009309A5" w:rsidRPr="002960E3" w:rsidRDefault="009309A5" w:rsidP="002960E3">
            <w:pPr>
              <w:spacing w:line="276" w:lineRule="auto"/>
            </w:pPr>
            <w:r w:rsidRPr="002960E3">
              <w:rPr>
                <w:b/>
              </w:rPr>
              <w:t>?</w:t>
            </w:r>
            <w:r w:rsidRPr="002960E3">
              <w:t xml:space="preserve"> Hãy nêu cách tính sđ</w:t>
            </w:r>
            <w:r w:rsidR="002D7191" w:rsidRPr="002960E3">
              <w:rPr>
                <w:position w:val="-4"/>
              </w:rPr>
              <w:object w:dxaOrig="540" w:dyaOrig="380">
                <v:shape id="_x0000_i1349" type="#_x0000_t75" style="width:28.5pt;height:21.75pt" o:ole="">
                  <v:imagedata r:id="rId629" o:title=""/>
                </v:shape>
                <o:OLEObject Type="Embed" ProgID="Equation.DSMT4" ShapeID="_x0000_i1349" DrawAspect="Content" ObjectID="_1673157372" r:id="rId632"/>
              </w:object>
            </w:r>
          </w:p>
          <w:p w:rsidR="009309A5" w:rsidRPr="002960E3" w:rsidRDefault="009309A5" w:rsidP="002960E3">
            <w:pPr>
              <w:spacing w:line="276" w:lineRule="auto"/>
            </w:pPr>
            <w:r w:rsidRPr="002960E3">
              <w:rPr>
                <w:b/>
              </w:rPr>
              <w:t>HS:</w:t>
            </w:r>
            <w:r w:rsidR="002D7191" w:rsidRPr="002960E3">
              <w:rPr>
                <w:b/>
              </w:rPr>
              <w:t xml:space="preserve"> </w:t>
            </w:r>
            <w:r w:rsidR="002D7191" w:rsidRPr="002960E3">
              <w:rPr>
                <w:rFonts w:ascii="Cambria Math" w:hAnsi="Cambria Math"/>
                <w:noProof/>
              </w:rPr>
              <w:t>△</w:t>
            </w:r>
            <w:r w:rsidRPr="002960E3">
              <w:t>MIB vuông tại M</w:t>
            </w:r>
            <w:r w:rsidR="002D7191" w:rsidRPr="002960E3">
              <w:t xml:space="preserve"> </w:t>
            </w:r>
            <w:r w:rsidRPr="002960E3">
              <w:t>(do</w:t>
            </w:r>
            <w:r w:rsidR="002D7191" w:rsidRPr="002960E3">
              <w:t xml:space="preserve"> </w:t>
            </w:r>
            <w:r w:rsidR="002D7191" w:rsidRPr="002960E3">
              <w:rPr>
                <w:position w:val="-6"/>
              </w:rPr>
              <w:object w:dxaOrig="1340" w:dyaOrig="400">
                <v:shape id="_x0000_i1350" type="#_x0000_t75" style="width:64.5pt;height:21.75pt" o:ole="">
                  <v:imagedata r:id="rId633" o:title=""/>
                </v:shape>
                <o:OLEObject Type="Embed" ProgID="Equation.DSMT4" ShapeID="_x0000_i1350" DrawAspect="Content" ObjectID="_1673157373" r:id="rId634"/>
              </w:object>
            </w:r>
            <w:r w:rsidRPr="002960E3">
              <w:t xml:space="preserve">: góc nội tiếp chắn </w:t>
            </w:r>
            <w:r w:rsidR="002D7191" w:rsidRPr="002960E3">
              <w:t xml:space="preserve">nửa đường tròn </w:t>
            </w:r>
            <w:r w:rsidRPr="002960E3">
              <w:t>(O)</w:t>
            </w:r>
            <w:r w:rsidR="002D7191" w:rsidRPr="002960E3">
              <w:t xml:space="preserve"> </w:t>
            </w:r>
            <w:r w:rsidR="002D7191" w:rsidRPr="002960E3">
              <w:rPr>
                <w:position w:val="-6"/>
              </w:rPr>
              <w:object w:dxaOrig="1540" w:dyaOrig="400">
                <v:shape id="_x0000_i1351" type="#_x0000_t75" style="width:79.5pt;height:21.75pt" o:ole="">
                  <v:imagedata r:id="rId635" o:title=""/>
                </v:shape>
                <o:OLEObject Type="Embed" ProgID="Equation.DSMT4" ShapeID="_x0000_i1351" DrawAspect="Content" ObjectID="_1673157374" r:id="rId636"/>
              </w:object>
            </w:r>
          </w:p>
          <w:p w:rsidR="002D7191" w:rsidRPr="002960E3" w:rsidRDefault="002D7191" w:rsidP="002960E3">
            <w:pPr>
              <w:spacing w:line="276" w:lineRule="auto"/>
            </w:pPr>
            <w:r w:rsidRPr="002960E3">
              <w:rPr>
                <w:position w:val="-26"/>
              </w:rPr>
              <w:object w:dxaOrig="2439" w:dyaOrig="700">
                <v:shape id="_x0000_i1352" type="#_x0000_t75" style="width:122.25pt;height:36pt" o:ole="">
                  <v:imagedata r:id="rId637" o:title=""/>
                </v:shape>
                <o:OLEObject Type="Embed" ProgID="Equation.DSMT4" ShapeID="_x0000_i1352" DrawAspect="Content" ObjectID="_1673157375" r:id="rId638"/>
              </w:object>
            </w:r>
            <w:r w:rsidRPr="002960E3">
              <w:t xml:space="preserve"> </w:t>
            </w:r>
          </w:p>
          <w:p w:rsidR="009309A5" w:rsidRPr="002960E3" w:rsidRDefault="002D7191" w:rsidP="002960E3">
            <w:pPr>
              <w:spacing w:line="276" w:lineRule="auto"/>
            </w:pPr>
            <w:r w:rsidRPr="002960E3">
              <w:rPr>
                <w:position w:val="-6"/>
              </w:rPr>
              <w:object w:dxaOrig="1860" w:dyaOrig="400">
                <v:shape id="_x0000_i1353" type="#_x0000_t75" style="width:93.75pt;height:21.75pt" o:ole="">
                  <v:imagedata r:id="rId639" o:title=""/>
                </v:shape>
                <o:OLEObject Type="Embed" ProgID="Equation.DSMT4" ShapeID="_x0000_i1353" DrawAspect="Content" ObjectID="_1673157376" r:id="rId640"/>
              </w:object>
            </w:r>
            <w:r w:rsidRPr="002960E3">
              <w:t xml:space="preserve"> </w:t>
            </w:r>
            <w:r w:rsidR="009309A5" w:rsidRPr="002960E3">
              <w:t>không đổi .</w:t>
            </w:r>
          </w:p>
          <w:p w:rsidR="009309A5" w:rsidRPr="002960E3" w:rsidRDefault="009309A5" w:rsidP="002960E3">
            <w:pPr>
              <w:spacing w:line="276" w:lineRule="auto"/>
            </w:pPr>
            <w:r w:rsidRPr="002960E3">
              <w:rPr>
                <w:b/>
              </w:rPr>
              <w:t xml:space="preserve">? </w:t>
            </w:r>
            <w:r w:rsidRPr="002960E3">
              <w:t>Hãy trình bày chứ</w:t>
            </w:r>
            <w:r w:rsidR="00BF2497" w:rsidRPr="002960E3">
              <w:t>ng minh</w:t>
            </w:r>
            <w:r w:rsidRPr="002960E3">
              <w:t>.</w:t>
            </w:r>
          </w:p>
          <w:p w:rsidR="009309A5" w:rsidRPr="002960E3" w:rsidRDefault="009309A5" w:rsidP="002960E3">
            <w:pPr>
              <w:spacing w:line="276" w:lineRule="auto"/>
            </w:pPr>
            <w:r w:rsidRPr="002960E3">
              <w:rPr>
                <w:b/>
              </w:rPr>
              <w:t>HS:</w:t>
            </w:r>
            <w:r w:rsidRPr="002960E3">
              <w:t xml:space="preserve"> Trình bày như nội dung ghi bả</w:t>
            </w:r>
            <w:r w:rsidR="00BF2497" w:rsidRPr="002960E3">
              <w:t>ng</w:t>
            </w:r>
            <w:r w:rsidRPr="002960E3">
              <w:t>.</w:t>
            </w:r>
          </w:p>
          <w:p w:rsidR="009309A5" w:rsidRPr="002960E3" w:rsidRDefault="009309A5" w:rsidP="002960E3">
            <w:pPr>
              <w:spacing w:line="276" w:lineRule="auto"/>
              <w:rPr>
                <w:lang w:val="en-US"/>
              </w:rPr>
            </w:pPr>
            <w:r w:rsidRPr="002960E3">
              <w:rPr>
                <w:b/>
              </w:rPr>
              <w:t xml:space="preserve">? </w:t>
            </w:r>
            <w:r w:rsidRPr="002960E3">
              <w:t xml:space="preserve">Điểm I có tính chất gì </w:t>
            </w:r>
            <w:r w:rsidRPr="002960E3">
              <w:rPr>
                <w:lang w:val="en-US"/>
              </w:rPr>
              <w:t>?</w:t>
            </w:r>
          </w:p>
          <w:p w:rsidR="009309A5" w:rsidRPr="002960E3" w:rsidRDefault="009309A5" w:rsidP="002960E3">
            <w:pPr>
              <w:spacing w:line="276" w:lineRule="auto"/>
            </w:pPr>
            <w:r w:rsidRPr="002960E3">
              <w:rPr>
                <w:b/>
              </w:rPr>
              <w:t>HS:</w:t>
            </w:r>
            <w:r w:rsidRPr="002960E3">
              <w:t xml:space="preserve"> I nhìn AB cố định dưới 1 góc không đổi  bằng 26</w:t>
            </w:r>
            <w:r w:rsidRPr="002960E3">
              <w:rPr>
                <w:vertAlign w:val="superscript"/>
              </w:rPr>
              <w:t>0</w:t>
            </w:r>
            <w:r w:rsidRPr="002960E3">
              <w:t>34</w:t>
            </w:r>
            <w:r w:rsidRPr="002960E3">
              <w:rPr>
                <w:vertAlign w:val="superscript"/>
              </w:rPr>
              <w:t>/</w:t>
            </w:r>
            <w:r w:rsidRPr="002960E3">
              <w:t xml:space="preserve">: </w:t>
            </w:r>
          </w:p>
          <w:p w:rsidR="009309A5" w:rsidRPr="002960E3" w:rsidRDefault="009309A5" w:rsidP="002960E3">
            <w:pPr>
              <w:spacing w:line="276" w:lineRule="auto"/>
            </w:pPr>
            <w:r w:rsidRPr="002960E3">
              <w:rPr>
                <w:b/>
              </w:rPr>
              <w:t xml:space="preserve">? </w:t>
            </w:r>
            <w:r w:rsidRPr="002960E3">
              <w:t>hãy dự đoán quỹ tích của I.</w:t>
            </w:r>
          </w:p>
          <w:p w:rsidR="009309A5" w:rsidRPr="002960E3" w:rsidRDefault="009309A5" w:rsidP="002960E3">
            <w:pPr>
              <w:spacing w:line="276" w:lineRule="auto"/>
            </w:pPr>
            <w:r w:rsidRPr="002960E3">
              <w:rPr>
                <w:b/>
              </w:rPr>
              <w:t>HS:</w:t>
            </w:r>
            <w:r w:rsidRPr="002960E3">
              <w:t xml:space="preserve"> I thuộc 2 cung chứa góc </w:t>
            </w:r>
            <w:r w:rsidRPr="002960E3">
              <w:lastRenderedPageBreak/>
              <w:t>26</w:t>
            </w:r>
            <w:r w:rsidRPr="002960E3">
              <w:rPr>
                <w:vertAlign w:val="superscript"/>
              </w:rPr>
              <w:t>0</w:t>
            </w:r>
            <w:r w:rsidRPr="002960E3">
              <w:t>34</w:t>
            </w:r>
            <w:r w:rsidRPr="002960E3">
              <w:rPr>
                <w:vertAlign w:val="superscript"/>
              </w:rPr>
              <w:t>/</w:t>
            </w:r>
            <w:r w:rsidRPr="002960E3">
              <w:t>:  dựng trên đoạn AB</w:t>
            </w:r>
          </w:p>
          <w:p w:rsidR="009309A5" w:rsidRPr="002960E3" w:rsidRDefault="009309A5" w:rsidP="002960E3">
            <w:pPr>
              <w:spacing w:line="276" w:lineRule="auto"/>
            </w:pPr>
            <w:r w:rsidRPr="002960E3">
              <w:rPr>
                <w:b/>
              </w:rPr>
              <w:t>?</w:t>
            </w:r>
            <w:r w:rsidRPr="002960E3">
              <w:t xml:space="preserve"> Hãy tìm giới hạn của quỹ tích ?</w:t>
            </w:r>
          </w:p>
          <w:p w:rsidR="009309A5" w:rsidRPr="002960E3" w:rsidRDefault="009309A5" w:rsidP="002960E3">
            <w:pPr>
              <w:spacing w:line="276" w:lineRule="auto"/>
              <w:rPr>
                <w:lang w:val="en-US"/>
              </w:rPr>
            </w:pPr>
            <w:r w:rsidRPr="002960E3">
              <w:rPr>
                <w:b/>
              </w:rPr>
              <w:t>HS:</w:t>
            </w:r>
            <w:r w:rsidRPr="002960E3">
              <w:t xml:space="preserve"> Khi M trùng A thì cát tuyến  MA trở thành tiếp tuyến AA</w:t>
            </w:r>
            <w:r w:rsidRPr="002960E3">
              <w:rPr>
                <w:vertAlign w:val="superscript"/>
              </w:rPr>
              <w:t>/</w:t>
            </w:r>
            <w:r w:rsidRPr="002960E3">
              <w:t xml:space="preserve">. Lúc đó I </w:t>
            </w:r>
            <w:r w:rsidRPr="002960E3">
              <w:rPr>
                <w:noProof/>
                <w:lang w:val="en-US"/>
              </w:rPr>
              <w:drawing>
                <wp:inline distT="0" distB="0" distL="0" distR="0" wp14:anchorId="33123B8A" wp14:editId="5D82F120">
                  <wp:extent cx="104775" cy="104775"/>
                  <wp:effectExtent l="0" t="0" r="9525" b="0"/>
                  <wp:docPr id="1547" name="Ảnh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2960E3">
              <w:t xml:space="preserve"> A</w:t>
            </w:r>
            <w:r w:rsidRPr="002960E3">
              <w:rPr>
                <w:vertAlign w:val="superscript"/>
              </w:rPr>
              <w:t>/</w:t>
            </w:r>
          </w:p>
          <w:p w:rsidR="009309A5" w:rsidRPr="002960E3" w:rsidRDefault="009309A5" w:rsidP="002960E3">
            <w:pPr>
              <w:spacing w:line="276" w:lineRule="auto"/>
            </w:pPr>
            <w:r w:rsidRPr="002960E3">
              <w:rPr>
                <w:noProof/>
                <w:lang w:val="en-US"/>
              </w:rPr>
              <w:drawing>
                <wp:inline distT="0" distB="0" distL="0" distR="0" wp14:anchorId="03694A38" wp14:editId="795107E7">
                  <wp:extent cx="161925" cy="133350"/>
                  <wp:effectExtent l="0" t="0" r="0" b="0"/>
                  <wp:docPr id="1548" name="Ảnh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t xml:space="preserve"> x</w:t>
            </w:r>
            <w:r w:rsidRPr="002960E3">
              <w:rPr>
                <w:noProof/>
                <w:lang w:val="en-US"/>
              </w:rPr>
              <w:drawing>
                <wp:inline distT="0" distB="0" distL="0" distR="0" wp14:anchorId="34A926A6" wp14:editId="583C805A">
                  <wp:extent cx="104775" cy="104775"/>
                  <wp:effectExtent l="0" t="0" r="9525" b="9525"/>
                  <wp:docPr id="1549" name="Ảnh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2960E3">
              <w:rPr>
                <w:position w:val="-4"/>
              </w:rPr>
              <w:object w:dxaOrig="680" w:dyaOrig="340" w14:anchorId="19DA71C2">
                <v:shape id="_x0000_i1354" type="#_x0000_t75" style="width:36pt;height:14.25pt" o:ole="">
                  <v:imagedata r:id="rId644" o:title=""/>
                </v:shape>
                <o:OLEObject Type="Embed" ProgID="Equation.DSMT4" ShapeID="_x0000_i1354" DrawAspect="Content" ObjectID="_1673157377" r:id="rId645"/>
              </w:object>
            </w:r>
          </w:p>
          <w:p w:rsidR="009309A5" w:rsidRPr="002960E3" w:rsidRDefault="009309A5" w:rsidP="002960E3">
            <w:pPr>
              <w:spacing w:line="276" w:lineRule="auto"/>
              <w:rPr>
                <w:lang w:val="nb-NO"/>
              </w:rPr>
            </w:pPr>
            <w:r w:rsidRPr="002960E3">
              <w:rPr>
                <w:b/>
                <w:lang w:val="nb-NO"/>
              </w:rPr>
              <w:t>?</w:t>
            </w:r>
            <w:r w:rsidRPr="002960E3">
              <w:rPr>
                <w:lang w:val="nb-NO"/>
              </w:rPr>
              <w:t xml:space="preserve"> Lấy I</w:t>
            </w:r>
            <w:r w:rsidRPr="002960E3">
              <w:rPr>
                <w:vertAlign w:val="superscript"/>
                <w:lang w:val="nb-NO"/>
              </w:rPr>
              <w:t>/</w:t>
            </w:r>
            <w:r w:rsidRPr="002960E3">
              <w:rPr>
                <w:lang w:val="nb-NO"/>
              </w:rPr>
              <w:t xml:space="preserve"> </w:t>
            </w:r>
            <w:r w:rsidRPr="002960E3">
              <w:rPr>
                <w:noProof/>
                <w:lang w:val="en-US"/>
              </w:rPr>
              <w:drawing>
                <wp:inline distT="0" distB="0" distL="0" distR="0" wp14:anchorId="2414D291" wp14:editId="4DDEBE4C">
                  <wp:extent cx="114300" cy="114300"/>
                  <wp:effectExtent l="0" t="0" r="0" b="0"/>
                  <wp:docPr id="1551" name="Ảnh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960E3">
              <w:rPr>
                <w:lang w:val="nb-NO"/>
              </w:rPr>
              <w:t>I</w:t>
            </w:r>
            <w:r w:rsidRPr="002960E3">
              <w:rPr>
                <w:noProof/>
                <w:lang w:val="en-US"/>
              </w:rPr>
              <w:drawing>
                <wp:inline distT="0" distB="0" distL="0" distR="0" wp14:anchorId="7537373B" wp14:editId="624ED987">
                  <wp:extent cx="104775" cy="104775"/>
                  <wp:effectExtent l="0" t="0" r="9525" b="9525"/>
                  <wp:docPr id="1552" name="Ảnh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2960E3">
              <w:rPr>
                <w:position w:val="-4"/>
              </w:rPr>
              <w:object w:dxaOrig="680" w:dyaOrig="340" w14:anchorId="6C4AD92B">
                <v:shape id="_x0000_i1355" type="#_x0000_t75" style="width:36pt;height:14.25pt" o:ole="">
                  <v:imagedata r:id="rId644" o:title=""/>
                </v:shape>
                <o:OLEObject Type="Embed" ProgID="Equation.DSMT4" ShapeID="_x0000_i1355" DrawAspect="Content" ObjectID="_1673157378" r:id="rId648"/>
              </w:object>
            </w:r>
            <w:r w:rsidRPr="002960E3">
              <w:rPr>
                <w:lang w:val="nb-NO"/>
              </w:rPr>
              <w:t xml:space="preserve"> cần  chứng minh điều gì ?</w:t>
            </w:r>
          </w:p>
          <w:p w:rsidR="009309A5" w:rsidRPr="002960E3" w:rsidRDefault="009309A5" w:rsidP="002960E3">
            <w:pPr>
              <w:spacing w:line="276" w:lineRule="auto"/>
              <w:rPr>
                <w:lang w:val="nb-NO"/>
              </w:rPr>
            </w:pPr>
            <w:r w:rsidRPr="002960E3">
              <w:rPr>
                <w:b/>
                <w:lang w:val="nb-NO"/>
              </w:rPr>
              <w:t>HS:</w:t>
            </w:r>
            <w:r w:rsidRPr="002960E3">
              <w:rPr>
                <w:lang w:val="nb-NO"/>
              </w:rPr>
              <w:t xml:space="preserve"> I</w:t>
            </w:r>
            <w:r w:rsidRPr="002960E3">
              <w:rPr>
                <w:vertAlign w:val="superscript"/>
                <w:lang w:val="nb-NO"/>
              </w:rPr>
              <w:t>/</w:t>
            </w:r>
            <w:r w:rsidRPr="002960E3">
              <w:rPr>
                <w:lang w:val="nb-NO"/>
              </w:rPr>
              <w:t xml:space="preserve"> có tính chất của I; M</w:t>
            </w:r>
            <w:r w:rsidRPr="002960E3">
              <w:rPr>
                <w:vertAlign w:val="superscript"/>
                <w:lang w:val="nb-NO"/>
              </w:rPr>
              <w:t>/</w:t>
            </w:r>
            <w:r w:rsidRPr="002960E3">
              <w:rPr>
                <w:lang w:val="nb-NO"/>
              </w:rPr>
              <w:t>I</w:t>
            </w:r>
            <w:r w:rsidRPr="002960E3">
              <w:rPr>
                <w:vertAlign w:val="superscript"/>
                <w:lang w:val="nb-NO"/>
              </w:rPr>
              <w:t>/</w:t>
            </w:r>
            <w:r w:rsidRPr="002960E3">
              <w:rPr>
                <w:lang w:val="nb-NO"/>
              </w:rPr>
              <w:t xml:space="preserve"> =2 M</w:t>
            </w:r>
            <w:r w:rsidRPr="002960E3">
              <w:rPr>
                <w:vertAlign w:val="superscript"/>
                <w:lang w:val="nb-NO"/>
              </w:rPr>
              <w:t>/</w:t>
            </w:r>
            <w:r w:rsidRPr="002960E3">
              <w:rPr>
                <w:lang w:val="nb-NO"/>
              </w:rPr>
              <w:t>B.</w:t>
            </w:r>
          </w:p>
          <w:p w:rsidR="009309A5" w:rsidRPr="002960E3" w:rsidRDefault="009309A5" w:rsidP="002960E3">
            <w:pPr>
              <w:spacing w:line="276" w:lineRule="auto"/>
              <w:rPr>
                <w:lang w:val="nb-NO"/>
              </w:rPr>
            </w:pPr>
            <w:r w:rsidRPr="002960E3">
              <w:rPr>
                <w:b/>
                <w:lang w:val="nb-NO"/>
              </w:rPr>
              <w:t>?</w:t>
            </w:r>
            <w:r w:rsidRPr="002960E3">
              <w:rPr>
                <w:lang w:val="nb-NO"/>
              </w:rPr>
              <w:t xml:space="preserve"> Để chứng minh M</w:t>
            </w:r>
            <w:r w:rsidRPr="002960E3">
              <w:rPr>
                <w:vertAlign w:val="superscript"/>
                <w:lang w:val="nb-NO"/>
              </w:rPr>
              <w:t>/</w:t>
            </w:r>
            <w:r w:rsidRPr="002960E3">
              <w:rPr>
                <w:lang w:val="nb-NO"/>
              </w:rPr>
              <w:t>I</w:t>
            </w:r>
            <w:r w:rsidRPr="002960E3">
              <w:rPr>
                <w:vertAlign w:val="superscript"/>
                <w:lang w:val="nb-NO"/>
              </w:rPr>
              <w:t>/</w:t>
            </w:r>
            <w:r w:rsidRPr="002960E3">
              <w:rPr>
                <w:lang w:val="nb-NO"/>
              </w:rPr>
              <w:t xml:space="preserve"> =2 M</w:t>
            </w:r>
            <w:r w:rsidRPr="002960E3">
              <w:rPr>
                <w:vertAlign w:val="superscript"/>
                <w:lang w:val="nb-NO"/>
              </w:rPr>
              <w:t>/</w:t>
            </w:r>
            <w:r w:rsidRPr="002960E3">
              <w:rPr>
                <w:lang w:val="nb-NO"/>
              </w:rPr>
              <w:t>B ta làm gì ?</w:t>
            </w:r>
          </w:p>
          <w:p w:rsidR="009309A5" w:rsidRPr="002960E3" w:rsidRDefault="009309A5" w:rsidP="002960E3">
            <w:pPr>
              <w:spacing w:line="276" w:lineRule="auto"/>
              <w:rPr>
                <w:lang w:val="nb-NO"/>
              </w:rPr>
            </w:pPr>
            <w:r w:rsidRPr="002960E3">
              <w:rPr>
                <w:b/>
                <w:lang w:val="nb-NO"/>
              </w:rPr>
              <w:t>HS:</w:t>
            </w:r>
            <w:r w:rsidRPr="002960E3">
              <w:rPr>
                <w:lang w:val="nb-NO"/>
              </w:rPr>
              <w:t xml:space="preserve"> Nối I</w:t>
            </w:r>
            <w:r w:rsidRPr="002960E3">
              <w:rPr>
                <w:vertAlign w:val="superscript"/>
                <w:lang w:val="nb-NO"/>
              </w:rPr>
              <w:t>/</w:t>
            </w:r>
            <w:r w:rsidRPr="002960E3">
              <w:rPr>
                <w:lang w:val="nb-NO"/>
              </w:rPr>
              <w:t xml:space="preserve"> A cắt (O) tại M; Chứng minh </w:t>
            </w:r>
            <w:r w:rsidRPr="002960E3">
              <w:rPr>
                <w:noProof/>
                <w:lang w:val="en-US"/>
              </w:rPr>
              <w:drawing>
                <wp:inline distT="0" distB="0" distL="0" distR="0" wp14:anchorId="05FBFD11" wp14:editId="2F2833AB">
                  <wp:extent cx="114300" cy="142875"/>
                  <wp:effectExtent l="0" t="0" r="0" b="9525"/>
                  <wp:docPr id="1554" name="Ảnh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960E3">
              <w:rPr>
                <w:lang w:val="nb-NO"/>
              </w:rPr>
              <w:t>BM</w:t>
            </w:r>
            <w:r w:rsidRPr="002960E3">
              <w:rPr>
                <w:vertAlign w:val="superscript"/>
                <w:lang w:val="nb-NO"/>
              </w:rPr>
              <w:t>/</w:t>
            </w:r>
            <w:r w:rsidRPr="002960E3">
              <w:rPr>
                <w:lang w:val="nb-NO"/>
              </w:rPr>
              <w:t>I vuông tại M</w:t>
            </w:r>
            <w:r w:rsidRPr="002960E3">
              <w:rPr>
                <w:vertAlign w:val="superscript"/>
                <w:lang w:val="nb-NO"/>
              </w:rPr>
              <w:t>/</w:t>
            </w:r>
          </w:p>
          <w:p w:rsidR="009309A5" w:rsidRPr="002960E3" w:rsidRDefault="009309A5" w:rsidP="002960E3">
            <w:pPr>
              <w:spacing w:line="276" w:lineRule="auto"/>
              <w:rPr>
                <w:lang w:val="nb-NO"/>
              </w:rPr>
            </w:pPr>
            <w:r w:rsidRPr="002960E3">
              <w:rPr>
                <w:noProof/>
                <w:lang w:val="en-US"/>
              </w:rPr>
              <w:drawing>
                <wp:inline distT="0" distB="0" distL="0" distR="0" wp14:anchorId="3452ED54" wp14:editId="6C6790EC">
                  <wp:extent cx="161925" cy="133350"/>
                  <wp:effectExtent l="0" t="0" r="0" b="0"/>
                  <wp:docPr id="1555" name="Ảnh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rPr>
                <w:lang w:val="nb-NO"/>
              </w:rPr>
              <w:t>Tính tg I</w:t>
            </w:r>
            <w:r w:rsidRPr="002960E3">
              <w:rPr>
                <w:noProof/>
                <w:lang w:val="en-US"/>
              </w:rPr>
              <w:drawing>
                <wp:inline distT="0" distB="0" distL="0" distR="0" wp14:anchorId="5C2F8CAB" wp14:editId="27345B5B">
                  <wp:extent cx="161925" cy="133350"/>
                  <wp:effectExtent l="0" t="0" r="0" b="0"/>
                  <wp:docPr id="1556" name="Ảnh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rPr>
                <w:lang w:val="nb-NO"/>
              </w:rPr>
              <w:t>M</w:t>
            </w:r>
            <w:r w:rsidRPr="002960E3">
              <w:rPr>
                <w:vertAlign w:val="superscript"/>
                <w:lang w:val="nb-NO"/>
              </w:rPr>
              <w:t>/</w:t>
            </w:r>
            <w:r w:rsidRPr="002960E3">
              <w:rPr>
                <w:lang w:val="nb-NO"/>
              </w:rPr>
              <w:t>I</w:t>
            </w:r>
            <w:r w:rsidRPr="002960E3">
              <w:rPr>
                <w:vertAlign w:val="superscript"/>
                <w:lang w:val="nb-NO"/>
              </w:rPr>
              <w:t>/</w:t>
            </w:r>
            <w:r w:rsidRPr="002960E3">
              <w:rPr>
                <w:lang w:val="nb-NO"/>
              </w:rPr>
              <w:t xml:space="preserve"> =2 M</w:t>
            </w:r>
            <w:r w:rsidRPr="002960E3">
              <w:rPr>
                <w:vertAlign w:val="superscript"/>
                <w:lang w:val="nb-NO"/>
              </w:rPr>
              <w:t>/</w:t>
            </w:r>
            <w:r w:rsidRPr="002960E3">
              <w:rPr>
                <w:lang w:val="nb-NO"/>
              </w:rPr>
              <w:t>B.</w:t>
            </w:r>
          </w:p>
          <w:p w:rsidR="009309A5" w:rsidRPr="002960E3" w:rsidRDefault="009309A5" w:rsidP="002960E3">
            <w:pPr>
              <w:spacing w:line="276" w:lineRule="auto"/>
              <w:rPr>
                <w:lang w:val="nb-NO"/>
              </w:rPr>
            </w:pPr>
            <w:r w:rsidRPr="002960E3">
              <w:rPr>
                <w:b/>
                <w:lang w:val="nb-NO"/>
              </w:rPr>
              <w:t xml:space="preserve">? </w:t>
            </w:r>
            <w:r w:rsidRPr="002960E3">
              <w:rPr>
                <w:lang w:val="nb-NO"/>
              </w:rPr>
              <w:t>Hãy kết luận quỹ tích của I.</w:t>
            </w:r>
          </w:p>
          <w:p w:rsidR="009309A5" w:rsidRPr="002960E3" w:rsidRDefault="009309A5" w:rsidP="002960E3">
            <w:pPr>
              <w:spacing w:line="276" w:lineRule="auto"/>
              <w:rPr>
                <w:b/>
                <w:lang w:val="nb-NO"/>
              </w:rPr>
            </w:pPr>
            <w:r w:rsidRPr="002960E3">
              <w:rPr>
                <w:b/>
                <w:lang w:val="nb-NO"/>
              </w:rPr>
              <w:t>HS:</w:t>
            </w:r>
            <w:r w:rsidRPr="002960E3">
              <w:rPr>
                <w:lang w:val="nb-NO"/>
              </w:rPr>
              <w:t xml:space="preserve"> như nội dung ghi bảng.</w:t>
            </w:r>
          </w:p>
        </w:tc>
        <w:tc>
          <w:tcPr>
            <w:tcW w:w="4247" w:type="dxa"/>
            <w:shd w:val="clear" w:color="auto" w:fill="auto"/>
          </w:tcPr>
          <w:p w:rsidR="009309A5" w:rsidRPr="002960E3" w:rsidRDefault="009309A5" w:rsidP="002960E3">
            <w:pPr>
              <w:spacing w:line="276" w:lineRule="auto"/>
              <w:rPr>
                <w:b/>
                <w:lang w:val="nb-NO"/>
              </w:rPr>
            </w:pPr>
            <w:r w:rsidRPr="002960E3">
              <w:rPr>
                <w:b/>
                <w:lang w:val="nb-NO"/>
              </w:rPr>
              <w:lastRenderedPageBreak/>
              <w:t>Bài 49 (SGK - 87):</w:t>
            </w:r>
          </w:p>
          <w:p w:rsidR="009309A5" w:rsidRPr="002960E3" w:rsidRDefault="009309A5" w:rsidP="002960E3">
            <w:pPr>
              <w:spacing w:line="276" w:lineRule="auto"/>
              <w:rPr>
                <w:i/>
                <w:lang w:val="nb-NO"/>
              </w:rPr>
            </w:pPr>
            <w:r w:rsidRPr="002960E3">
              <w:rPr>
                <w:i/>
                <w:lang w:val="nb-NO"/>
              </w:rPr>
              <w:t>* Cách dựng :</w:t>
            </w:r>
          </w:p>
          <w:p w:rsidR="009309A5" w:rsidRPr="002960E3" w:rsidRDefault="007773A4" w:rsidP="002960E3">
            <w:pPr>
              <w:spacing w:line="276" w:lineRule="auto"/>
              <w:rPr>
                <w:lang w:val="nb-NO"/>
              </w:rPr>
            </w:pPr>
            <w:r w:rsidRPr="002960E3">
              <w:rPr>
                <w:i/>
                <w:noProof/>
                <w:lang w:val="en-US"/>
              </w:rPr>
              <w:lastRenderedPageBreak/>
              <w:drawing>
                <wp:anchor distT="0" distB="0" distL="114300" distR="114300" simplePos="0" relativeHeight="251765760" behindDoc="0" locked="0" layoutInCell="1" allowOverlap="1" wp14:anchorId="1EA186BB" wp14:editId="35BA7127">
                  <wp:simplePos x="0" y="0"/>
                  <wp:positionH relativeFrom="column">
                    <wp:posOffset>303530</wp:posOffset>
                  </wp:positionH>
                  <wp:positionV relativeFrom="paragraph">
                    <wp:posOffset>26670</wp:posOffset>
                  </wp:positionV>
                  <wp:extent cx="1876425" cy="1558925"/>
                  <wp:effectExtent l="0" t="0" r="0" b="0"/>
                  <wp:wrapSquare wrapText="bothSides"/>
                  <wp:docPr id="390" name="Ảnh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51">
                            <a:biLevel thresh="75000"/>
                            <a:extLst>
                              <a:ext uri="{28A0092B-C50C-407E-A947-70E740481C1C}">
                                <a14:useLocalDpi xmlns:a14="http://schemas.microsoft.com/office/drawing/2010/main" val="0"/>
                              </a:ext>
                            </a:extLst>
                          </a:blip>
                          <a:srcRect/>
                          <a:stretch>
                            <a:fillRect/>
                          </a:stretch>
                        </pic:blipFill>
                        <pic:spPr bwMode="auto">
                          <a:xfrm>
                            <a:off x="0" y="0"/>
                            <a:ext cx="1876425" cy="1558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09A5" w:rsidRPr="002960E3" w:rsidRDefault="009309A5" w:rsidP="002960E3">
            <w:pPr>
              <w:spacing w:line="276" w:lineRule="auto"/>
              <w:rPr>
                <w:lang w:val="nb-NO"/>
              </w:rPr>
            </w:pPr>
          </w:p>
          <w:p w:rsidR="009309A5" w:rsidRPr="002960E3" w:rsidRDefault="009309A5" w:rsidP="002960E3">
            <w:pPr>
              <w:spacing w:line="276" w:lineRule="auto"/>
              <w:rPr>
                <w:lang w:val="nb-NO"/>
              </w:rPr>
            </w:pPr>
          </w:p>
          <w:p w:rsidR="009309A5" w:rsidRPr="002960E3" w:rsidRDefault="009309A5" w:rsidP="002960E3">
            <w:pPr>
              <w:spacing w:line="276" w:lineRule="auto"/>
              <w:rPr>
                <w:lang w:val="nb-NO"/>
              </w:rPr>
            </w:pPr>
          </w:p>
          <w:p w:rsidR="009309A5" w:rsidRPr="002960E3" w:rsidRDefault="009309A5" w:rsidP="002960E3">
            <w:pPr>
              <w:spacing w:line="276" w:lineRule="auto"/>
              <w:rPr>
                <w:lang w:val="nb-NO"/>
              </w:rPr>
            </w:pPr>
          </w:p>
          <w:p w:rsidR="009309A5" w:rsidRPr="002960E3" w:rsidRDefault="009309A5" w:rsidP="002960E3">
            <w:pPr>
              <w:spacing w:line="276" w:lineRule="auto"/>
              <w:rPr>
                <w:lang w:val="nb-NO"/>
              </w:rPr>
            </w:pPr>
          </w:p>
          <w:p w:rsidR="007773A4" w:rsidRPr="002960E3" w:rsidRDefault="007773A4" w:rsidP="002960E3">
            <w:pPr>
              <w:spacing w:line="276" w:lineRule="auto"/>
              <w:rPr>
                <w:lang w:val="nb-NO"/>
              </w:rPr>
            </w:pPr>
          </w:p>
          <w:p w:rsidR="007773A4" w:rsidRPr="002960E3" w:rsidRDefault="007773A4" w:rsidP="002960E3">
            <w:pPr>
              <w:spacing w:line="276" w:lineRule="auto"/>
              <w:rPr>
                <w:lang w:val="nb-NO"/>
              </w:rPr>
            </w:pPr>
          </w:p>
          <w:p w:rsidR="009309A5" w:rsidRPr="002960E3" w:rsidRDefault="009309A5" w:rsidP="002960E3">
            <w:pPr>
              <w:spacing w:line="276" w:lineRule="auto"/>
              <w:rPr>
                <w:lang w:val="nb-NO"/>
              </w:rPr>
            </w:pPr>
            <w:r w:rsidRPr="002960E3">
              <w:rPr>
                <w:lang w:val="nb-NO"/>
              </w:rPr>
              <w:t>- Dựng đoạn  thẳng BC =</w:t>
            </w:r>
            <w:r w:rsidR="001C18E1" w:rsidRPr="002960E3">
              <w:rPr>
                <w:lang w:val="nb-NO"/>
              </w:rPr>
              <w:t xml:space="preserve"> </w:t>
            </w:r>
            <w:r w:rsidRPr="002960E3">
              <w:rPr>
                <w:lang w:val="nb-NO"/>
              </w:rPr>
              <w:t>6cm</w:t>
            </w:r>
          </w:p>
          <w:p w:rsidR="009309A5" w:rsidRPr="002960E3" w:rsidRDefault="009309A5" w:rsidP="002960E3">
            <w:pPr>
              <w:spacing w:line="276" w:lineRule="auto"/>
              <w:rPr>
                <w:lang w:val="nb-NO"/>
              </w:rPr>
            </w:pPr>
            <w:r w:rsidRPr="002960E3">
              <w:rPr>
                <w:lang w:val="nb-NO"/>
              </w:rPr>
              <w:t>- Dựng cung chứa góc 40</w:t>
            </w:r>
            <w:r w:rsidRPr="002960E3">
              <w:rPr>
                <w:vertAlign w:val="superscript"/>
                <w:lang w:val="nb-NO"/>
              </w:rPr>
              <w:t>0</w:t>
            </w:r>
            <w:r w:rsidRPr="002960E3">
              <w:rPr>
                <w:lang w:val="nb-NO"/>
              </w:rPr>
              <w:t xml:space="preserve">  trên đoạn thẳng BC</w:t>
            </w:r>
          </w:p>
          <w:p w:rsidR="009309A5" w:rsidRPr="002960E3" w:rsidRDefault="009309A5" w:rsidP="002960E3">
            <w:pPr>
              <w:spacing w:line="276" w:lineRule="auto"/>
              <w:rPr>
                <w:lang w:val="nb-NO"/>
              </w:rPr>
            </w:pPr>
            <w:r w:rsidRPr="002960E3">
              <w:rPr>
                <w:lang w:val="nb-NO"/>
              </w:rPr>
              <w:t>- Dự</w:t>
            </w:r>
            <w:r w:rsidR="001C18E1" w:rsidRPr="002960E3">
              <w:rPr>
                <w:lang w:val="nb-NO"/>
              </w:rPr>
              <w:t>ng đường thẳng</w:t>
            </w:r>
            <w:r w:rsidRPr="002960E3">
              <w:rPr>
                <w:lang w:val="nb-NO"/>
              </w:rPr>
              <w:t xml:space="preserve"> d</w:t>
            </w:r>
            <w:r w:rsidR="001C18E1" w:rsidRPr="002960E3">
              <w:rPr>
                <w:lang w:val="nb-NO"/>
              </w:rPr>
              <w:t xml:space="preserve"> </w:t>
            </w:r>
            <w:r w:rsidRPr="002960E3">
              <w:rPr>
                <w:lang w:val="nb-NO"/>
              </w:rPr>
              <w:t>//</w:t>
            </w:r>
            <w:r w:rsidR="001C18E1" w:rsidRPr="002960E3">
              <w:rPr>
                <w:lang w:val="nb-NO"/>
              </w:rPr>
              <w:t xml:space="preserve"> </w:t>
            </w:r>
            <w:r w:rsidRPr="002960E3">
              <w:rPr>
                <w:lang w:val="nb-NO"/>
              </w:rPr>
              <w:t>BC và cách BC 1 khoảng bằng 4 cm.</w:t>
            </w:r>
            <w:r w:rsidR="001C18E1" w:rsidRPr="002960E3">
              <w:rPr>
                <w:lang w:val="nb-NO"/>
              </w:rPr>
              <w:t xml:space="preserve"> </w:t>
            </w:r>
            <w:r w:rsidRPr="002960E3">
              <w:rPr>
                <w:lang w:val="nb-NO"/>
              </w:rPr>
              <w:t>Đoạn thẳng d cắt cung chứa góc 40</w:t>
            </w:r>
            <w:r w:rsidRPr="002960E3">
              <w:rPr>
                <w:vertAlign w:val="superscript"/>
                <w:lang w:val="nb-NO"/>
              </w:rPr>
              <w:t>0</w:t>
            </w:r>
            <w:r w:rsidRPr="002960E3">
              <w:rPr>
                <w:lang w:val="nb-NO"/>
              </w:rPr>
              <w:t xml:space="preserve"> tại A</w:t>
            </w:r>
          </w:p>
          <w:p w:rsidR="009309A5" w:rsidRPr="002960E3" w:rsidRDefault="009309A5" w:rsidP="002960E3">
            <w:pPr>
              <w:spacing w:line="276" w:lineRule="auto"/>
              <w:rPr>
                <w:lang w:val="nb-NO"/>
              </w:rPr>
            </w:pPr>
            <w:r w:rsidRPr="002960E3">
              <w:rPr>
                <w:lang w:val="nb-NO"/>
              </w:rPr>
              <w:t>- Nối AB,</w:t>
            </w:r>
            <w:r w:rsidR="001C18E1" w:rsidRPr="002960E3">
              <w:rPr>
                <w:lang w:val="nb-NO"/>
              </w:rPr>
              <w:t xml:space="preserve"> </w:t>
            </w:r>
            <w:r w:rsidRPr="002960E3">
              <w:rPr>
                <w:lang w:val="nb-NO"/>
              </w:rPr>
              <w:t xml:space="preserve">AC ta được </w:t>
            </w:r>
            <w:r w:rsidR="001C18E1" w:rsidRPr="002960E3">
              <w:rPr>
                <w:rFonts w:ascii="Cambria Math" w:hAnsi="Cambria Math"/>
                <w:noProof/>
              </w:rPr>
              <w:t>△</w:t>
            </w:r>
            <w:r w:rsidRPr="002960E3">
              <w:rPr>
                <w:lang w:val="nb-NO"/>
              </w:rPr>
              <w:t>ABC cần dự</w:t>
            </w:r>
            <w:r w:rsidR="001C18E1" w:rsidRPr="002960E3">
              <w:rPr>
                <w:lang w:val="nb-NO"/>
              </w:rPr>
              <w:t>ng</w:t>
            </w:r>
            <w:r w:rsidRPr="002960E3">
              <w:rPr>
                <w:lang w:val="nb-NO"/>
              </w:rPr>
              <w:t>.</w:t>
            </w:r>
          </w:p>
          <w:p w:rsidR="009309A5" w:rsidRPr="002960E3" w:rsidRDefault="009309A5" w:rsidP="002960E3">
            <w:pPr>
              <w:spacing w:line="276" w:lineRule="auto"/>
              <w:rPr>
                <w:lang w:val="nb-NO"/>
              </w:rPr>
            </w:pPr>
            <w:r w:rsidRPr="002960E3">
              <w:rPr>
                <w:i/>
                <w:lang w:val="nb-NO"/>
              </w:rPr>
              <w:t>* Biện luậ</w:t>
            </w:r>
            <w:r w:rsidR="001C18E1" w:rsidRPr="002960E3">
              <w:rPr>
                <w:i/>
                <w:lang w:val="nb-NO"/>
              </w:rPr>
              <w:t>n</w:t>
            </w:r>
            <w:r w:rsidRPr="002960E3">
              <w:rPr>
                <w:i/>
                <w:lang w:val="nb-NO"/>
              </w:rPr>
              <w:t>:</w:t>
            </w:r>
            <w:r w:rsidRPr="002960E3">
              <w:rPr>
                <w:lang w:val="nb-NO"/>
              </w:rPr>
              <w:t xml:space="preserve"> bài toán có 2 nghiệ</w:t>
            </w:r>
            <w:r w:rsidR="00F73EB0" w:rsidRPr="002960E3">
              <w:rPr>
                <w:lang w:val="nb-NO"/>
              </w:rPr>
              <w:t>m hình</w:t>
            </w:r>
            <w:r w:rsidRPr="002960E3">
              <w:rPr>
                <w:lang w:val="nb-NO"/>
              </w:rPr>
              <w:t>.</w:t>
            </w:r>
          </w:p>
          <w:p w:rsidR="009309A5" w:rsidRPr="002960E3" w:rsidRDefault="00562D17" w:rsidP="002960E3">
            <w:pPr>
              <w:spacing w:line="276" w:lineRule="auto"/>
              <w:rPr>
                <w:b/>
                <w:lang w:val="nb-NO"/>
              </w:rPr>
            </w:pPr>
            <w:r w:rsidRPr="002960E3">
              <w:rPr>
                <w:noProof/>
                <w:lang w:val="en-US"/>
              </w:rPr>
              <w:drawing>
                <wp:anchor distT="0" distB="0" distL="114300" distR="114300" simplePos="0" relativeHeight="251766784" behindDoc="0" locked="0" layoutInCell="1" allowOverlap="1" wp14:anchorId="4C93A801" wp14:editId="57A1091A">
                  <wp:simplePos x="0" y="0"/>
                  <wp:positionH relativeFrom="column">
                    <wp:posOffset>294640</wp:posOffset>
                  </wp:positionH>
                  <wp:positionV relativeFrom="paragraph">
                    <wp:posOffset>339725</wp:posOffset>
                  </wp:positionV>
                  <wp:extent cx="2330450" cy="2804795"/>
                  <wp:effectExtent l="0" t="0" r="0" b="0"/>
                  <wp:wrapSquare wrapText="bothSides"/>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52">
                            <a:biLevel thresh="75000"/>
                            <a:extLst>
                              <a:ext uri="{28A0092B-C50C-407E-A947-70E740481C1C}">
                                <a14:useLocalDpi xmlns:a14="http://schemas.microsoft.com/office/drawing/2010/main" val="0"/>
                              </a:ext>
                            </a:extLst>
                          </a:blip>
                          <a:srcRect/>
                          <a:stretch>
                            <a:fillRect/>
                          </a:stretch>
                        </pic:blipFill>
                        <pic:spPr bwMode="auto">
                          <a:xfrm>
                            <a:off x="0" y="0"/>
                            <a:ext cx="2330450" cy="2804795"/>
                          </a:xfrm>
                          <a:prstGeom prst="rect">
                            <a:avLst/>
                          </a:prstGeom>
                          <a:noFill/>
                          <a:ln>
                            <a:noFill/>
                          </a:ln>
                        </pic:spPr>
                      </pic:pic>
                    </a:graphicData>
                  </a:graphic>
                  <wp14:sizeRelH relativeFrom="page">
                    <wp14:pctWidth>0</wp14:pctWidth>
                  </wp14:sizeRelH>
                  <wp14:sizeRelV relativeFrom="page">
                    <wp14:pctHeight>0</wp14:pctHeight>
                  </wp14:sizeRelV>
                </wp:anchor>
              </w:drawing>
            </w:r>
            <w:r w:rsidR="009309A5" w:rsidRPr="002960E3">
              <w:rPr>
                <w:b/>
                <w:lang w:val="nb-NO"/>
              </w:rPr>
              <w:t>Bài 50 (SGK - 87):</w:t>
            </w:r>
          </w:p>
          <w:p w:rsidR="009309A5" w:rsidRPr="002960E3" w:rsidRDefault="009309A5" w:rsidP="002960E3">
            <w:pPr>
              <w:spacing w:line="276" w:lineRule="auto"/>
              <w:rPr>
                <w:lang w:val="nb-NO"/>
              </w:rPr>
            </w:pPr>
          </w:p>
          <w:p w:rsidR="009309A5" w:rsidRPr="002960E3" w:rsidRDefault="00562D17" w:rsidP="002960E3">
            <w:pPr>
              <w:spacing w:line="276" w:lineRule="auto"/>
              <w:rPr>
                <w:vertAlign w:val="superscript"/>
                <w:lang w:val="nb-NO"/>
              </w:rPr>
            </w:pPr>
            <w:r w:rsidRPr="002960E3">
              <w:rPr>
                <w:lang w:val="nb-NO"/>
              </w:rPr>
              <w:t xml:space="preserve">a) </w:t>
            </w:r>
            <w:r w:rsidR="009309A5" w:rsidRPr="002960E3">
              <w:rPr>
                <w:lang w:val="nb-NO"/>
              </w:rPr>
              <w:t xml:space="preserve">Ta có </w:t>
            </w:r>
            <w:r w:rsidR="00381EB3" w:rsidRPr="002960E3">
              <w:rPr>
                <w:position w:val="-6"/>
              </w:rPr>
              <w:object w:dxaOrig="1340" w:dyaOrig="400">
                <v:shape id="_x0000_i1356" type="#_x0000_t75" style="width:64.5pt;height:21.75pt" o:ole="">
                  <v:imagedata r:id="rId633" o:title=""/>
                </v:shape>
                <o:OLEObject Type="Embed" ProgID="Equation.DSMT4" ShapeID="_x0000_i1356" DrawAspect="Content" ObjectID="_1673157379" r:id="rId653"/>
              </w:object>
            </w:r>
          </w:p>
          <w:p w:rsidR="009309A5" w:rsidRPr="002960E3" w:rsidRDefault="009309A5" w:rsidP="002960E3">
            <w:pPr>
              <w:spacing w:line="276" w:lineRule="auto"/>
              <w:rPr>
                <w:lang w:val="nb-NO"/>
              </w:rPr>
            </w:pPr>
            <w:r w:rsidRPr="002960E3">
              <w:rPr>
                <w:lang w:val="nb-NO"/>
              </w:rPr>
              <w:t xml:space="preserve">( góc nội tiếp </w:t>
            </w:r>
            <w:r w:rsidR="00381EB3" w:rsidRPr="002960E3">
              <w:rPr>
                <w:lang w:val="nb-NO"/>
              </w:rPr>
              <w:t>chắn nửa đường tròn</w:t>
            </w:r>
            <w:r w:rsidRPr="002960E3">
              <w:rPr>
                <w:lang w:val="nb-NO"/>
              </w:rPr>
              <w:t xml:space="preserve"> (O), Do đó </w:t>
            </w:r>
            <w:r w:rsidR="00381EB3" w:rsidRPr="002960E3">
              <w:rPr>
                <w:rFonts w:ascii="Cambria Math" w:hAnsi="Cambria Math"/>
                <w:noProof/>
              </w:rPr>
              <w:t>△</w:t>
            </w:r>
            <w:r w:rsidRPr="002960E3">
              <w:rPr>
                <w:lang w:val="nb-NO"/>
              </w:rPr>
              <w:t>MIB vuông tại M)</w:t>
            </w:r>
          </w:p>
          <w:p w:rsidR="009309A5" w:rsidRPr="002960E3" w:rsidRDefault="009309A5" w:rsidP="002960E3">
            <w:pPr>
              <w:spacing w:line="276" w:lineRule="auto"/>
              <w:rPr>
                <w:lang w:val="nb-NO"/>
              </w:rPr>
            </w:pPr>
            <w:r w:rsidRPr="002960E3">
              <w:t xml:space="preserve"> </w:t>
            </w:r>
            <w:r w:rsidR="00381EB3" w:rsidRPr="002960E3">
              <w:rPr>
                <w:position w:val="-26"/>
              </w:rPr>
              <w:object w:dxaOrig="2439" w:dyaOrig="700">
                <v:shape id="_x0000_i1357" type="#_x0000_t75" style="width:122.25pt;height:36pt" o:ole="">
                  <v:imagedata r:id="rId637" o:title=""/>
                </v:shape>
                <o:OLEObject Type="Embed" ProgID="Equation.DSMT4" ShapeID="_x0000_i1357" DrawAspect="Content" ObjectID="_1673157380" r:id="rId654"/>
              </w:object>
            </w:r>
          </w:p>
          <w:p w:rsidR="009309A5" w:rsidRPr="002960E3" w:rsidRDefault="00381EB3" w:rsidP="002960E3">
            <w:pPr>
              <w:spacing w:line="276" w:lineRule="auto"/>
              <w:rPr>
                <w:lang w:val="nb-NO"/>
              </w:rPr>
            </w:pPr>
            <w:r w:rsidRPr="002960E3">
              <w:rPr>
                <w:position w:val="-6"/>
              </w:rPr>
              <w:object w:dxaOrig="1860" w:dyaOrig="400">
                <v:shape id="_x0000_i1358" type="#_x0000_t75" style="width:93.75pt;height:21.75pt" o:ole="">
                  <v:imagedata r:id="rId639" o:title=""/>
                </v:shape>
                <o:OLEObject Type="Embed" ProgID="Equation.DSMT4" ShapeID="_x0000_i1358" DrawAspect="Content" ObjectID="_1673157381" r:id="rId655"/>
              </w:object>
            </w:r>
            <w:r w:rsidR="009309A5" w:rsidRPr="002960E3">
              <w:rPr>
                <w:lang w:val="nb-NO"/>
              </w:rPr>
              <w:t xml:space="preserve"> </w:t>
            </w:r>
          </w:p>
          <w:p w:rsidR="009309A5" w:rsidRPr="002960E3" w:rsidRDefault="009309A5" w:rsidP="002960E3">
            <w:pPr>
              <w:spacing w:line="276" w:lineRule="auto"/>
              <w:rPr>
                <w:lang w:val="nb-NO"/>
              </w:rPr>
            </w:pPr>
            <w:r w:rsidRPr="002960E3">
              <w:rPr>
                <w:lang w:val="nb-NO"/>
              </w:rPr>
              <w:t xml:space="preserve">Vậy  </w:t>
            </w:r>
            <w:r w:rsidR="003C1664" w:rsidRPr="002960E3">
              <w:rPr>
                <w:position w:val="-4"/>
              </w:rPr>
              <w:object w:dxaOrig="540" w:dyaOrig="380">
                <v:shape id="_x0000_i1359" type="#_x0000_t75" style="width:28.5pt;height:21.75pt" o:ole="">
                  <v:imagedata r:id="rId629" o:title=""/>
                </v:shape>
                <o:OLEObject Type="Embed" ProgID="Equation.DSMT4" ShapeID="_x0000_i1359" DrawAspect="Content" ObjectID="_1673157382" r:id="rId656"/>
              </w:object>
            </w:r>
            <w:r w:rsidR="003C1664" w:rsidRPr="002960E3">
              <w:rPr>
                <w:lang w:val="nb-NO"/>
              </w:rPr>
              <w:t xml:space="preserve"> </w:t>
            </w:r>
            <w:r w:rsidRPr="002960E3">
              <w:rPr>
                <w:lang w:val="nb-NO"/>
              </w:rPr>
              <w:t xml:space="preserve">không đổi </w:t>
            </w:r>
          </w:p>
          <w:p w:rsidR="009309A5" w:rsidRPr="002960E3" w:rsidRDefault="009309A5" w:rsidP="002960E3">
            <w:pPr>
              <w:spacing w:line="276" w:lineRule="auto"/>
              <w:rPr>
                <w:i/>
                <w:lang w:val="nb-NO"/>
              </w:rPr>
            </w:pPr>
            <w:r w:rsidRPr="002960E3">
              <w:rPr>
                <w:b/>
                <w:i/>
                <w:lang w:val="nb-NO"/>
              </w:rPr>
              <w:t>b) Phần thuận</w:t>
            </w:r>
            <w:r w:rsidRPr="002960E3">
              <w:rPr>
                <w:i/>
                <w:lang w:val="nb-NO"/>
              </w:rPr>
              <w:t>:</w:t>
            </w:r>
          </w:p>
          <w:p w:rsidR="009309A5" w:rsidRPr="002960E3" w:rsidRDefault="009309A5" w:rsidP="002960E3">
            <w:pPr>
              <w:spacing w:line="276" w:lineRule="auto"/>
              <w:rPr>
                <w:lang w:val="nb-NO"/>
              </w:rPr>
            </w:pPr>
            <w:r w:rsidRPr="002960E3">
              <w:rPr>
                <w:lang w:val="nb-NO"/>
              </w:rPr>
              <w:t>Ta có :</w:t>
            </w:r>
            <w:r w:rsidRPr="002960E3">
              <w:t xml:space="preserve"> </w:t>
            </w:r>
            <w:r w:rsidR="000E6839" w:rsidRPr="002960E3">
              <w:rPr>
                <w:position w:val="-4"/>
              </w:rPr>
              <w:object w:dxaOrig="1520" w:dyaOrig="380">
                <v:shape id="_x0000_i1360" type="#_x0000_t75" style="width:79.5pt;height:21.75pt" o:ole="">
                  <v:imagedata r:id="rId657" o:title=""/>
                </v:shape>
                <o:OLEObject Type="Embed" ProgID="Equation.DSMT4" ShapeID="_x0000_i1360" DrawAspect="Content" ObjectID="_1673157383" r:id="rId658"/>
              </w:object>
            </w:r>
            <w:r w:rsidRPr="002960E3">
              <w:rPr>
                <w:lang w:val="nb-NO"/>
              </w:rPr>
              <w:t xml:space="preserve"> và AB cố định </w:t>
            </w:r>
          </w:p>
          <w:p w:rsidR="009309A5" w:rsidRPr="002960E3" w:rsidRDefault="009309A5" w:rsidP="002960E3">
            <w:pPr>
              <w:spacing w:line="276" w:lineRule="auto"/>
              <w:rPr>
                <w:lang w:val="nb-NO"/>
              </w:rPr>
            </w:pPr>
            <w:r w:rsidRPr="002960E3">
              <w:rPr>
                <w:lang w:val="nb-NO"/>
              </w:rPr>
              <w:t>Vậy I thuộc cung chứa góc26</w:t>
            </w:r>
            <w:r w:rsidRPr="002960E3">
              <w:rPr>
                <w:vertAlign w:val="superscript"/>
                <w:lang w:val="nb-NO"/>
              </w:rPr>
              <w:t>0</w:t>
            </w:r>
            <w:r w:rsidR="000E6839" w:rsidRPr="002960E3">
              <w:rPr>
                <w:lang w:val="nb-NO"/>
              </w:rPr>
              <w:t>34'</w:t>
            </w:r>
            <w:r w:rsidRPr="002960E3">
              <w:rPr>
                <w:lang w:val="nb-NO"/>
              </w:rPr>
              <w:t xml:space="preserve">  dựng trên 1 đoạn AB</w:t>
            </w:r>
          </w:p>
          <w:p w:rsidR="00DE25DD" w:rsidRPr="002960E3" w:rsidRDefault="009309A5" w:rsidP="002960E3">
            <w:pPr>
              <w:spacing w:line="276" w:lineRule="auto"/>
            </w:pPr>
            <w:r w:rsidRPr="002960E3">
              <w:t>* Giới hạn:</w:t>
            </w:r>
            <w:r w:rsidRPr="002960E3">
              <w:rPr>
                <w:lang w:val="en-US"/>
              </w:rPr>
              <w:t xml:space="preserve"> </w:t>
            </w:r>
            <w:r w:rsidRPr="002960E3">
              <w:t>Khi M</w:t>
            </w:r>
            <w:r w:rsidR="00DE25DD" w:rsidRPr="002960E3">
              <w:rPr>
                <w:noProof/>
                <w:lang w:val="en-US"/>
              </w:rPr>
              <w:t xml:space="preserve"> </w:t>
            </w:r>
            <w:r w:rsidR="00DE25DD" w:rsidRPr="002960E3">
              <w:rPr>
                <w:rFonts w:ascii="Cambria Math" w:hAnsi="Cambria Math"/>
                <w:noProof/>
                <w:lang w:val="en-US"/>
              </w:rPr>
              <w:t>≡</w:t>
            </w:r>
            <w:r w:rsidR="00DE25DD" w:rsidRPr="002960E3">
              <w:rPr>
                <w:noProof/>
                <w:lang w:val="en-US"/>
              </w:rPr>
              <w:t xml:space="preserve"> </w:t>
            </w:r>
            <w:r w:rsidR="00DE25DD" w:rsidRPr="002960E3">
              <w:t>A t</w:t>
            </w:r>
            <w:r w:rsidRPr="002960E3">
              <w:t xml:space="preserve">hì </w:t>
            </w:r>
          </w:p>
          <w:p w:rsidR="009309A5" w:rsidRPr="002960E3" w:rsidRDefault="009309A5" w:rsidP="002960E3">
            <w:pPr>
              <w:spacing w:line="276" w:lineRule="auto"/>
            </w:pPr>
            <w:r w:rsidRPr="002960E3">
              <w:t xml:space="preserve">AM </w:t>
            </w:r>
            <w:r w:rsidR="00DE25DD" w:rsidRPr="002960E3">
              <w:rPr>
                <w:rFonts w:ascii="Cambria Math" w:hAnsi="Cambria Math"/>
                <w:noProof/>
                <w:lang w:val="en-US"/>
              </w:rPr>
              <w:t xml:space="preserve">≡ </w:t>
            </w:r>
            <w:r w:rsidRPr="002960E3">
              <w:t>A</w:t>
            </w:r>
            <w:r w:rsidR="00DE25DD" w:rsidRPr="002960E3">
              <w:rPr>
                <w:lang w:val="en-US"/>
              </w:rPr>
              <w:t>'</w:t>
            </w:r>
            <w:r w:rsidRPr="002960E3">
              <w:t>A</w:t>
            </w:r>
            <w:r w:rsidRPr="002960E3">
              <w:rPr>
                <w:lang w:val="en-US"/>
              </w:rPr>
              <w:t xml:space="preserve"> </w:t>
            </w:r>
            <w:r w:rsidRPr="002960E3">
              <w:rPr>
                <w:noProof/>
                <w:lang w:val="en-US"/>
              </w:rPr>
              <w:drawing>
                <wp:inline distT="0" distB="0" distL="0" distR="0" wp14:anchorId="57E70302" wp14:editId="546B5864">
                  <wp:extent cx="161925" cy="133350"/>
                  <wp:effectExtent l="0" t="0" r="0" b="0"/>
                  <wp:docPr id="1571" name="Ảnh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DE25DD" w:rsidRPr="002960E3">
              <w:rPr>
                <w:lang w:val="en-US"/>
              </w:rPr>
              <w:t xml:space="preserve"> </w:t>
            </w:r>
            <w:r w:rsidRPr="002960E3">
              <w:t>I</w:t>
            </w:r>
            <w:r w:rsidR="00DE25DD" w:rsidRPr="002960E3">
              <w:rPr>
                <w:lang w:val="en-US"/>
              </w:rPr>
              <w:t xml:space="preserve"> </w:t>
            </w:r>
            <w:r w:rsidR="00DE25DD" w:rsidRPr="002960E3">
              <w:rPr>
                <w:rFonts w:ascii="Cambria Math" w:hAnsi="Cambria Math"/>
                <w:noProof/>
                <w:lang w:val="en-US"/>
              </w:rPr>
              <w:t xml:space="preserve">≡ </w:t>
            </w:r>
            <w:r w:rsidRPr="002960E3">
              <w:t>A</w:t>
            </w:r>
            <w:r w:rsidR="00DE25DD" w:rsidRPr="002960E3">
              <w:rPr>
                <w:lang w:val="en-US"/>
              </w:rPr>
              <w:t>'</w:t>
            </w:r>
          </w:p>
          <w:p w:rsidR="009309A5" w:rsidRPr="002960E3" w:rsidRDefault="009309A5" w:rsidP="002960E3">
            <w:pPr>
              <w:spacing w:line="276" w:lineRule="auto"/>
            </w:pPr>
            <w:r w:rsidRPr="002960E3">
              <w:t>Vậy I</w:t>
            </w:r>
            <w:r w:rsidR="00DE25DD" w:rsidRPr="002960E3">
              <w:rPr>
                <w:lang w:val="en-US"/>
              </w:rPr>
              <w:t xml:space="preserve"> </w:t>
            </w:r>
            <w:r w:rsidR="00DE25DD" w:rsidRPr="002960E3">
              <w:rPr>
                <w:rFonts w:ascii="Cambria Math" w:hAnsi="Cambria Math"/>
                <w:noProof/>
              </w:rPr>
              <w:t>∈</w:t>
            </w:r>
            <w:r w:rsidR="00DE25DD" w:rsidRPr="002960E3">
              <w:rPr>
                <w:noProof/>
                <w:lang w:val="en-US"/>
              </w:rPr>
              <w:t xml:space="preserve"> </w:t>
            </w:r>
            <w:r w:rsidR="00A40F8C" w:rsidRPr="002960E3">
              <w:rPr>
                <w:position w:val="-4"/>
              </w:rPr>
              <w:object w:dxaOrig="780" w:dyaOrig="380" w14:anchorId="51E92964">
                <v:shape id="_x0000_i1361" type="#_x0000_t75" style="width:36pt;height:21.75pt" o:ole="">
                  <v:imagedata r:id="rId660" o:title=""/>
                </v:shape>
                <o:OLEObject Type="Embed" ProgID="Equation.DSMT4" ShapeID="_x0000_i1361" DrawAspect="Content" ObjectID="_1673157384" r:id="rId661"/>
              </w:object>
            </w:r>
          </w:p>
          <w:p w:rsidR="009309A5" w:rsidRPr="002960E3" w:rsidRDefault="009309A5" w:rsidP="002960E3">
            <w:pPr>
              <w:spacing w:line="276" w:lineRule="auto"/>
              <w:rPr>
                <w:lang w:val="en-US"/>
              </w:rPr>
            </w:pPr>
            <w:r w:rsidRPr="002960E3">
              <w:rPr>
                <w:b/>
                <w:i/>
                <w:lang w:val="en-US"/>
              </w:rPr>
              <w:t>c)</w:t>
            </w:r>
            <w:r w:rsidRPr="002960E3">
              <w:rPr>
                <w:b/>
                <w:i/>
              </w:rPr>
              <w:t xml:space="preserve"> Phần Đảo</w:t>
            </w:r>
            <w:r w:rsidRPr="002960E3">
              <w:rPr>
                <w:i/>
              </w:rPr>
              <w:t>:</w:t>
            </w:r>
          </w:p>
          <w:p w:rsidR="009309A5" w:rsidRPr="002960E3" w:rsidRDefault="009309A5" w:rsidP="002960E3">
            <w:pPr>
              <w:spacing w:line="276" w:lineRule="auto"/>
              <w:rPr>
                <w:lang w:val="en-US"/>
              </w:rPr>
            </w:pPr>
            <w:r w:rsidRPr="002960E3">
              <w:t>Lấy I</w:t>
            </w:r>
            <w:r w:rsidR="00A40F8C" w:rsidRPr="002960E3">
              <w:rPr>
                <w:lang w:val="en-US"/>
              </w:rPr>
              <w:t>'</w:t>
            </w:r>
            <w:r w:rsidRPr="002960E3">
              <w:rPr>
                <w:rFonts w:ascii="Cambria Math" w:hAnsi="Cambria Math"/>
                <w:lang w:val="en-US"/>
              </w:rPr>
              <w:t xml:space="preserve"> ≠ </w:t>
            </w:r>
            <w:r w:rsidRPr="002960E3">
              <w:rPr>
                <w:lang w:val="en-US"/>
              </w:rPr>
              <w:t xml:space="preserve">I, I </w:t>
            </w:r>
            <w:r w:rsidRPr="002960E3">
              <w:rPr>
                <w:rFonts w:ascii="Cambria Math" w:hAnsi="Cambria Math"/>
                <w:lang w:val="en-US"/>
              </w:rPr>
              <w:t>∈</w:t>
            </w:r>
            <w:r w:rsidRPr="002960E3">
              <w:rPr>
                <w:lang w:val="en-US"/>
              </w:rPr>
              <w:t xml:space="preserve"> </w:t>
            </w:r>
            <w:r w:rsidR="00A40F8C" w:rsidRPr="002960E3">
              <w:rPr>
                <w:position w:val="-4"/>
              </w:rPr>
              <w:object w:dxaOrig="780" w:dyaOrig="380">
                <v:shape id="_x0000_i1362" type="#_x0000_t75" style="width:36pt;height:21.75pt" o:ole="">
                  <v:imagedata r:id="rId660" o:title=""/>
                </v:shape>
                <o:OLEObject Type="Embed" ProgID="Equation.DSMT4" ShapeID="_x0000_i1362" DrawAspect="Content" ObjectID="_1673157385" r:id="rId662"/>
              </w:object>
            </w:r>
            <w:r w:rsidRPr="002960E3">
              <w:rPr>
                <w:lang w:val="en-US"/>
              </w:rPr>
              <w:t>; I'A cắt (O) tại M'</w:t>
            </w:r>
          </w:p>
          <w:p w:rsidR="009309A5" w:rsidRPr="002960E3" w:rsidRDefault="009309A5" w:rsidP="002960E3">
            <w:pPr>
              <w:spacing w:line="276" w:lineRule="auto"/>
            </w:pPr>
            <w:r w:rsidRPr="002960E3">
              <w:t xml:space="preserve">Ta có </w:t>
            </w:r>
            <w:r w:rsidR="00A40F8C" w:rsidRPr="002960E3">
              <w:rPr>
                <w:rFonts w:ascii="Cambria Math" w:hAnsi="Cambria Math"/>
                <w:noProof/>
              </w:rPr>
              <w:t>△</w:t>
            </w:r>
            <w:r w:rsidRPr="002960E3">
              <w:t>BM</w:t>
            </w:r>
            <w:r w:rsidR="00A40F8C" w:rsidRPr="002960E3">
              <w:rPr>
                <w:lang w:val="fr-FR"/>
              </w:rPr>
              <w:t>'</w:t>
            </w:r>
            <w:r w:rsidRPr="002960E3">
              <w:t>I vuông tại M</w:t>
            </w:r>
            <w:r w:rsidR="00A40F8C" w:rsidRPr="002960E3">
              <w:rPr>
                <w:lang w:val="fr-FR"/>
              </w:rPr>
              <w:t>'</w:t>
            </w:r>
            <w:r w:rsidRPr="002960E3">
              <w:t xml:space="preserve"> .</w:t>
            </w:r>
          </w:p>
          <w:p w:rsidR="009309A5" w:rsidRPr="002960E3" w:rsidRDefault="006418E1" w:rsidP="002960E3">
            <w:pPr>
              <w:spacing w:line="276" w:lineRule="auto"/>
              <w:rPr>
                <w:lang w:val="en-US"/>
              </w:rPr>
            </w:pPr>
            <w:r w:rsidRPr="002960E3">
              <w:t>Nên t</w:t>
            </w:r>
            <w:r w:rsidRPr="002960E3">
              <w:rPr>
                <w:lang w:val="en-US"/>
              </w:rPr>
              <w:t>an</w:t>
            </w:r>
            <w:r w:rsidR="009309A5" w:rsidRPr="002960E3">
              <w:t xml:space="preserve"> I</w:t>
            </w:r>
            <w:r w:rsidRPr="002960E3">
              <w:rPr>
                <w:lang w:val="en-US"/>
              </w:rPr>
              <w:t xml:space="preserve">' </w:t>
            </w:r>
            <w:r w:rsidR="009309A5" w:rsidRPr="002960E3">
              <w:t>=</w:t>
            </w:r>
            <w:r w:rsidRPr="002960E3">
              <w:rPr>
                <w:lang w:val="en-US"/>
              </w:rPr>
              <w:t xml:space="preserve"> </w:t>
            </w:r>
            <w:r w:rsidRPr="002960E3">
              <w:rPr>
                <w:position w:val="-26"/>
              </w:rPr>
              <w:object w:dxaOrig="660" w:dyaOrig="700" w14:anchorId="21B741DF">
                <v:shape id="_x0000_i1363" type="#_x0000_t75" style="width:36pt;height:36pt" o:ole="">
                  <v:imagedata r:id="rId663" o:title=""/>
                </v:shape>
                <o:OLEObject Type="Embed" ProgID="Equation.DSMT4" ShapeID="_x0000_i1363" DrawAspect="Content" ObjectID="_1673157386" r:id="rId664"/>
              </w:object>
            </w:r>
            <w:r w:rsidRPr="002960E3">
              <w:rPr>
                <w:lang w:val="en-US"/>
              </w:rPr>
              <w:t xml:space="preserve"> </w:t>
            </w:r>
            <w:r w:rsidR="009309A5" w:rsidRPr="002960E3">
              <w:t>=</w:t>
            </w:r>
            <w:r w:rsidRPr="002960E3">
              <w:rPr>
                <w:lang w:val="en-US"/>
              </w:rPr>
              <w:t xml:space="preserve"> </w:t>
            </w:r>
            <w:r w:rsidRPr="002960E3">
              <w:t xml:space="preserve">tan </w:t>
            </w:r>
            <w:r w:rsidR="009309A5" w:rsidRPr="002960E3">
              <w:t>26</w:t>
            </w:r>
            <w:r w:rsidR="009309A5" w:rsidRPr="002960E3">
              <w:rPr>
                <w:vertAlign w:val="superscript"/>
              </w:rPr>
              <w:t>0</w:t>
            </w:r>
            <w:r w:rsidR="009309A5" w:rsidRPr="002960E3">
              <w:t>34</w:t>
            </w:r>
            <w:r w:rsidRPr="002960E3">
              <w:rPr>
                <w:lang w:val="en-US"/>
              </w:rPr>
              <w:t>'</w:t>
            </w:r>
            <w:r w:rsidR="009309A5" w:rsidRPr="002960E3">
              <w:t xml:space="preserve"> =</w:t>
            </w:r>
            <w:r w:rsidRPr="002960E3">
              <w:rPr>
                <w:lang w:val="en-US"/>
              </w:rPr>
              <w:t xml:space="preserve"> </w:t>
            </w:r>
            <w:r w:rsidRPr="002960E3">
              <w:rPr>
                <w:position w:val="-26"/>
                <w:lang w:val="en-US"/>
              </w:rPr>
              <w:object w:dxaOrig="260" w:dyaOrig="700">
                <v:shape id="_x0000_i1364" type="#_x0000_t75" style="width:14.25pt;height:36pt" o:ole="">
                  <v:imagedata r:id="rId665" o:title=""/>
                </v:shape>
                <o:OLEObject Type="Embed" ProgID="Equation.DSMT4" ShapeID="_x0000_i1364" DrawAspect="Content" ObjectID="_1673157387" r:id="rId666"/>
              </w:object>
            </w:r>
          </w:p>
          <w:p w:rsidR="009309A5" w:rsidRPr="002960E3" w:rsidRDefault="009309A5" w:rsidP="002960E3">
            <w:pPr>
              <w:widowControl/>
              <w:numPr>
                <w:ilvl w:val="0"/>
                <w:numId w:val="34"/>
              </w:numPr>
              <w:spacing w:line="276" w:lineRule="auto"/>
              <w:jc w:val="left"/>
            </w:pPr>
            <w:r w:rsidRPr="002960E3">
              <w:t>M</w:t>
            </w:r>
            <w:r w:rsidR="006418E1" w:rsidRPr="002960E3">
              <w:rPr>
                <w:lang w:val="en-US"/>
              </w:rPr>
              <w:t>'</w:t>
            </w:r>
            <w:r w:rsidRPr="002960E3">
              <w:t>I</w:t>
            </w:r>
            <w:r w:rsidR="006418E1" w:rsidRPr="002960E3">
              <w:rPr>
                <w:lang w:val="en-US"/>
              </w:rPr>
              <w:t>'</w:t>
            </w:r>
            <w:r w:rsidRPr="002960E3">
              <w:t xml:space="preserve"> =</w:t>
            </w:r>
            <w:r w:rsidR="006418E1" w:rsidRPr="002960E3">
              <w:rPr>
                <w:lang w:val="en-US"/>
              </w:rPr>
              <w:t xml:space="preserve"> </w:t>
            </w:r>
            <w:r w:rsidR="006418E1" w:rsidRPr="002960E3">
              <w:t>2</w:t>
            </w:r>
            <w:r w:rsidRPr="002960E3">
              <w:t>M</w:t>
            </w:r>
            <w:r w:rsidR="006418E1" w:rsidRPr="002960E3">
              <w:rPr>
                <w:lang w:val="en-US"/>
              </w:rPr>
              <w:t>'</w:t>
            </w:r>
            <w:r w:rsidRPr="002960E3">
              <w:t>B.</w:t>
            </w:r>
          </w:p>
          <w:p w:rsidR="009309A5" w:rsidRPr="002960E3" w:rsidRDefault="009309A5" w:rsidP="002960E3">
            <w:pPr>
              <w:spacing w:line="276" w:lineRule="auto"/>
            </w:pPr>
            <w:r w:rsidRPr="002960E3">
              <w:t>Vậy I</w:t>
            </w:r>
            <w:r w:rsidR="006418E1" w:rsidRPr="002960E3">
              <w:rPr>
                <w:lang w:val="en-US"/>
              </w:rPr>
              <w:t>'</w:t>
            </w:r>
            <w:r w:rsidRPr="002960E3">
              <w:t xml:space="preserve"> có tính chất của I.</w:t>
            </w:r>
          </w:p>
          <w:p w:rsidR="009309A5" w:rsidRPr="002960E3" w:rsidRDefault="009309A5" w:rsidP="002960E3">
            <w:pPr>
              <w:spacing w:line="276" w:lineRule="auto"/>
              <w:rPr>
                <w:b/>
                <w:lang w:val="nb-NO"/>
              </w:rPr>
            </w:pPr>
            <w:r w:rsidRPr="002960E3">
              <w:rPr>
                <w:b/>
              </w:rPr>
              <w:t>* Kết luận</w:t>
            </w:r>
            <w:r w:rsidRPr="002960E3">
              <w:t xml:space="preserve"> :Quỹ tích của I là 2 cung</w:t>
            </w:r>
            <w:r w:rsidR="00A80EF9" w:rsidRPr="002960E3">
              <w:t xml:space="preserve"> A'mB và A''mB</w:t>
            </w:r>
            <w:r w:rsidRPr="002960E3">
              <w:t xml:space="preserve"> đối xứng qua AB</w:t>
            </w:r>
          </w:p>
        </w:tc>
      </w:tr>
    </w:tbl>
    <w:p w:rsidR="00AF5191" w:rsidRPr="002960E3" w:rsidRDefault="00AF5191" w:rsidP="002960E3">
      <w:pPr>
        <w:pStyle w:val="Heading4"/>
        <w:spacing w:line="276" w:lineRule="auto"/>
      </w:pPr>
      <w:r w:rsidRPr="002960E3">
        <w:lastRenderedPageBreak/>
        <w:t>d) Củng cố, luyện tập. (</w:t>
      </w:r>
      <w:r w:rsidR="00E33491" w:rsidRPr="002960E3">
        <w:t>3</w:t>
      </w:r>
      <w:r w:rsidRPr="002960E3">
        <w:t xml:space="preserve"> ph)</w:t>
      </w:r>
    </w:p>
    <w:p w:rsidR="009472E8" w:rsidRPr="002960E3" w:rsidRDefault="009472E8" w:rsidP="002960E3">
      <w:pPr>
        <w:spacing w:line="276" w:lineRule="auto"/>
      </w:pPr>
      <w:r w:rsidRPr="002960E3">
        <w:tab/>
        <w:t>-</w:t>
      </w:r>
      <w:r w:rsidRPr="002960E3">
        <w:rPr>
          <w:lang w:val="nb-NO"/>
        </w:rPr>
        <w:t xml:space="preserve"> </w:t>
      </w:r>
      <w:r w:rsidRPr="002960E3">
        <w:t>Xem kĩ các bài tập đã giải.</w:t>
      </w:r>
    </w:p>
    <w:p w:rsidR="00AF5191" w:rsidRPr="002960E3" w:rsidRDefault="00AF5191" w:rsidP="002960E3">
      <w:pPr>
        <w:pStyle w:val="Heading4"/>
        <w:spacing w:line="276" w:lineRule="auto"/>
      </w:pPr>
      <w:r w:rsidRPr="002960E3">
        <w:t>e) Hướng dẫn học sinh tự học ở nhà. (1 ph)</w:t>
      </w:r>
    </w:p>
    <w:p w:rsidR="009472E8" w:rsidRPr="002960E3" w:rsidRDefault="009472E8" w:rsidP="002960E3">
      <w:pPr>
        <w:spacing w:line="276" w:lineRule="auto"/>
      </w:pPr>
      <w:r w:rsidRPr="002960E3">
        <w:tab/>
        <w:t>- Làm tiếp các BT còn lại.</w:t>
      </w:r>
    </w:p>
    <w:p w:rsidR="009472E8" w:rsidRPr="002960E3" w:rsidRDefault="009472E8" w:rsidP="002960E3">
      <w:pPr>
        <w:spacing w:line="276" w:lineRule="auto"/>
      </w:pPr>
      <w:r w:rsidRPr="002960E3">
        <w:tab/>
        <w:t>- Đọc trước bài §7: Tứ giác nội tiếp.</w:t>
      </w:r>
    </w:p>
    <w:p w:rsidR="00AF5191" w:rsidRPr="002960E3" w:rsidRDefault="00AF5191" w:rsidP="002960E3">
      <w:pPr>
        <w:pStyle w:val="Heading3"/>
        <w:spacing w:line="276" w:lineRule="auto"/>
        <w:rPr>
          <w:szCs w:val="28"/>
        </w:rPr>
      </w:pPr>
      <w:r w:rsidRPr="002960E3">
        <w:rPr>
          <w:szCs w:val="28"/>
        </w:rPr>
        <w:t>5. Rút kinh nghiệm giờ dạy.</w:t>
      </w:r>
    </w:p>
    <w:p w:rsidR="00AF5191" w:rsidRPr="002960E3" w:rsidRDefault="00AF5191" w:rsidP="002960E3">
      <w:pPr>
        <w:spacing w:line="276" w:lineRule="auto"/>
      </w:pPr>
      <w:r w:rsidRPr="002960E3">
        <w:tab/>
        <w:t>.........................................................................................................................................................................................................................................................................................................................................................................................</w:t>
      </w:r>
    </w:p>
    <w:p w:rsidR="00AF5191" w:rsidRPr="002960E3" w:rsidRDefault="00AF5191" w:rsidP="002960E3">
      <w:pPr>
        <w:spacing w:line="276" w:lineRule="auto"/>
      </w:pPr>
    </w:p>
    <w:p w:rsidR="001A4500" w:rsidRPr="002960E3" w:rsidRDefault="001A4500" w:rsidP="002960E3">
      <w:pPr>
        <w:pStyle w:val="Heading2"/>
        <w:spacing w:line="276" w:lineRule="auto"/>
        <w:rPr>
          <w:sz w:val="28"/>
          <w:szCs w:val="28"/>
        </w:rPr>
      </w:pPr>
      <w:r w:rsidRPr="002960E3">
        <w:rPr>
          <w:sz w:val="28"/>
          <w:szCs w:val="28"/>
        </w:rPr>
        <w:t xml:space="preserve">Tiết 48: </w:t>
      </w:r>
      <w:r w:rsidRPr="002960E3">
        <w:rPr>
          <w:rFonts w:cstheme="majorHAnsi"/>
          <w:sz w:val="28"/>
          <w:szCs w:val="28"/>
        </w:rPr>
        <w:t>§</w:t>
      </w:r>
      <w:r w:rsidRPr="002960E3">
        <w:rPr>
          <w:sz w:val="28"/>
          <w:szCs w:val="28"/>
        </w:rPr>
        <w:t>7. TỨ GIÁC NỘI TIẾP</w:t>
      </w:r>
    </w:p>
    <w:p w:rsidR="001A4500" w:rsidRPr="002960E3" w:rsidRDefault="001A4500" w:rsidP="002960E3">
      <w:pPr>
        <w:spacing w:line="276" w:lineRule="auto"/>
        <w:jc w:val="center"/>
        <w:rPr>
          <w:b/>
          <w:lang w:val="nl-NL"/>
        </w:rPr>
      </w:pPr>
    </w:p>
    <w:p w:rsidR="001A4500" w:rsidRPr="002960E3" w:rsidRDefault="001A4500" w:rsidP="002960E3">
      <w:pPr>
        <w:pStyle w:val="NoSpacing"/>
        <w:spacing w:line="276" w:lineRule="auto"/>
      </w:pPr>
      <w:r w:rsidRPr="002960E3">
        <w:t>Ngày soạn:</w:t>
      </w:r>
      <w:r w:rsidRPr="002960E3">
        <w:rPr>
          <w:lang w:val="nl-NL"/>
        </w:rPr>
        <w:t xml:space="preserve"> 02/02/2016</w:t>
      </w:r>
      <w:r w:rsidRPr="002960E3">
        <w:t>.</w:t>
      </w:r>
    </w:p>
    <w:p w:rsidR="001A4500" w:rsidRPr="002960E3" w:rsidRDefault="001A4500" w:rsidP="002960E3">
      <w:pPr>
        <w:pStyle w:val="NoSpacing"/>
        <w:spacing w:line="276" w:lineRule="auto"/>
      </w:pPr>
      <w:r w:rsidRPr="002960E3">
        <w:t>Ngày dạy:......../.........../...............tại lớp:............sỹ số HS:.............vắng:.........</w:t>
      </w:r>
    </w:p>
    <w:p w:rsidR="001A4500" w:rsidRPr="002960E3" w:rsidRDefault="001A4500" w:rsidP="002960E3">
      <w:pPr>
        <w:pStyle w:val="NoSpacing"/>
        <w:spacing w:line="276" w:lineRule="auto"/>
      </w:pPr>
      <w:r w:rsidRPr="002960E3">
        <w:lastRenderedPageBreak/>
        <w:t>Ngày dạy:......../.........../...............tại lớp:............sỹ số HS:.............vắng:.........</w:t>
      </w:r>
    </w:p>
    <w:p w:rsidR="001A4500" w:rsidRPr="002960E3" w:rsidRDefault="001A4500" w:rsidP="002960E3">
      <w:pPr>
        <w:spacing w:line="276" w:lineRule="auto"/>
      </w:pPr>
    </w:p>
    <w:p w:rsidR="001A4500" w:rsidRPr="002960E3" w:rsidRDefault="001A4500" w:rsidP="002960E3">
      <w:pPr>
        <w:pStyle w:val="Heading3"/>
        <w:spacing w:line="276" w:lineRule="auto"/>
        <w:rPr>
          <w:szCs w:val="28"/>
        </w:rPr>
      </w:pPr>
      <w:r w:rsidRPr="002960E3">
        <w:rPr>
          <w:szCs w:val="28"/>
        </w:rPr>
        <w:t>1. Mục tiêu.</w:t>
      </w:r>
    </w:p>
    <w:p w:rsidR="001A4500" w:rsidRPr="002960E3" w:rsidRDefault="001A4500" w:rsidP="002960E3">
      <w:pPr>
        <w:pStyle w:val="Heading4"/>
        <w:spacing w:line="276" w:lineRule="auto"/>
      </w:pPr>
      <w:r w:rsidRPr="002960E3">
        <w:t xml:space="preserve">a) </w:t>
      </w:r>
      <w:r w:rsidRPr="002960E3">
        <w:rPr>
          <w:lang w:val="en-US"/>
        </w:rPr>
        <w:t>Về k</w:t>
      </w:r>
      <w:r w:rsidRPr="002960E3">
        <w:t>iến thức.</w:t>
      </w:r>
    </w:p>
    <w:p w:rsidR="001A4500" w:rsidRPr="002960E3" w:rsidRDefault="001A4500" w:rsidP="002960E3">
      <w:pPr>
        <w:spacing w:line="276" w:lineRule="auto"/>
        <w:rPr>
          <w:lang w:val="nl-NL"/>
        </w:rPr>
      </w:pPr>
      <w:r w:rsidRPr="002960E3">
        <w:tab/>
        <w:t xml:space="preserve">- </w:t>
      </w:r>
      <w:r w:rsidR="00605B27" w:rsidRPr="002960E3">
        <w:rPr>
          <w:lang w:val="nl-NL"/>
        </w:rPr>
        <w:t>HS nắm vững định nghĩa tứ giác nội tiếp, tính chất về góc của tứ giác nội tiếp. Biết rằng có những tứ giác nội tiếp được và có những tứ giác không nội tiếp được bất kì đường tròn nào.</w:t>
      </w:r>
    </w:p>
    <w:p w:rsidR="004F24B5" w:rsidRPr="002960E3" w:rsidRDefault="004F24B5" w:rsidP="002960E3">
      <w:pPr>
        <w:spacing w:line="276" w:lineRule="auto"/>
      </w:pPr>
      <w:r w:rsidRPr="002960E3">
        <w:rPr>
          <w:lang w:val="nl-NL"/>
        </w:rPr>
        <w:tab/>
        <w:t>- Nắm được điều kiện để một tứ giác nội tiếp được (điều kiện ắt có và đủ)</w:t>
      </w:r>
    </w:p>
    <w:p w:rsidR="001A4500" w:rsidRPr="002960E3" w:rsidRDefault="001A4500" w:rsidP="002960E3">
      <w:pPr>
        <w:pStyle w:val="Heading4"/>
        <w:spacing w:line="276" w:lineRule="auto"/>
      </w:pPr>
      <w:r w:rsidRPr="002960E3">
        <w:t>b) Về kỹ năng.</w:t>
      </w:r>
    </w:p>
    <w:p w:rsidR="001A4500" w:rsidRPr="002960E3" w:rsidRDefault="001A4500" w:rsidP="002960E3">
      <w:pPr>
        <w:spacing w:line="276" w:lineRule="auto"/>
      </w:pPr>
      <w:r w:rsidRPr="002960E3">
        <w:tab/>
        <w:t xml:space="preserve">- </w:t>
      </w:r>
      <w:r w:rsidR="006829A2" w:rsidRPr="002960E3">
        <w:rPr>
          <w:lang w:val="nl-NL"/>
        </w:rPr>
        <w:t>Sử dụng được tính chất của tứ giác nội tiếp trong làm toán và thực hành.</w:t>
      </w:r>
    </w:p>
    <w:p w:rsidR="001A4500" w:rsidRPr="002960E3" w:rsidRDefault="001A4500" w:rsidP="002960E3">
      <w:pPr>
        <w:pStyle w:val="Heading4"/>
        <w:spacing w:line="276" w:lineRule="auto"/>
      </w:pPr>
      <w:r w:rsidRPr="002960E3">
        <w:t>c) Về thái độ.</w:t>
      </w:r>
    </w:p>
    <w:p w:rsidR="001A4500" w:rsidRPr="002960E3" w:rsidRDefault="001A4500" w:rsidP="002960E3">
      <w:pPr>
        <w:spacing w:line="276" w:lineRule="auto"/>
      </w:pPr>
      <w:r w:rsidRPr="002960E3">
        <w:tab/>
        <w:t>- HS tự giác tích cực chủ động trong học tập.</w:t>
      </w:r>
    </w:p>
    <w:p w:rsidR="001A4500" w:rsidRPr="002960E3" w:rsidRDefault="001A4500" w:rsidP="002960E3">
      <w:pPr>
        <w:spacing w:line="276" w:lineRule="auto"/>
      </w:pPr>
      <w:r w:rsidRPr="002960E3">
        <w:tab/>
        <w:t>- Cẩn thận, chính xác, trung thực.</w:t>
      </w:r>
    </w:p>
    <w:p w:rsidR="001A4500" w:rsidRPr="002960E3" w:rsidRDefault="001A4500" w:rsidP="002960E3">
      <w:pPr>
        <w:pStyle w:val="Heading3"/>
        <w:spacing w:line="276" w:lineRule="auto"/>
        <w:rPr>
          <w:szCs w:val="28"/>
        </w:rPr>
      </w:pPr>
      <w:r w:rsidRPr="002960E3">
        <w:rPr>
          <w:szCs w:val="28"/>
        </w:rPr>
        <w:t>2. Chuẩn bị của GV và HS.</w:t>
      </w:r>
    </w:p>
    <w:p w:rsidR="001A4500" w:rsidRPr="002960E3" w:rsidRDefault="001A4500" w:rsidP="002960E3">
      <w:pPr>
        <w:pStyle w:val="Heading4"/>
        <w:spacing w:line="276" w:lineRule="auto"/>
        <w:rPr>
          <w:lang w:val="en-US"/>
        </w:rPr>
      </w:pPr>
      <w:r w:rsidRPr="002960E3">
        <w:rPr>
          <w:lang w:val="en-US"/>
        </w:rPr>
        <w:t>a) Chuẩn bị của GV.</w:t>
      </w:r>
    </w:p>
    <w:p w:rsidR="005E0839" w:rsidRPr="002960E3" w:rsidRDefault="001A4500" w:rsidP="002960E3">
      <w:pPr>
        <w:spacing w:line="276" w:lineRule="auto"/>
        <w:rPr>
          <w:lang w:val="nl-NL"/>
        </w:rPr>
      </w:pPr>
      <w:r w:rsidRPr="002960E3">
        <w:rPr>
          <w:lang w:val="en-US"/>
        </w:rPr>
        <w:tab/>
        <w:t xml:space="preserve">- </w:t>
      </w:r>
      <w:r w:rsidR="005E0839" w:rsidRPr="002960E3">
        <w:rPr>
          <w:lang w:val="nl-NL"/>
        </w:rPr>
        <w:t>Bảng phụ vẽ sẵn hình 44 SGK và ghi đề bài, hình vẽ.</w:t>
      </w:r>
    </w:p>
    <w:p w:rsidR="001A4500" w:rsidRPr="002960E3" w:rsidRDefault="005E0839" w:rsidP="002960E3">
      <w:pPr>
        <w:spacing w:line="276" w:lineRule="auto"/>
        <w:rPr>
          <w:lang w:val="nb-NO"/>
        </w:rPr>
      </w:pPr>
      <w:r w:rsidRPr="002960E3">
        <w:rPr>
          <w:lang w:val="nl-NL"/>
        </w:rPr>
        <w:tab/>
        <w:t>- Thước thẳng, compa, êke, thước đo góc;</w:t>
      </w:r>
    </w:p>
    <w:p w:rsidR="001A4500" w:rsidRPr="002960E3" w:rsidRDefault="001A4500" w:rsidP="002960E3">
      <w:pPr>
        <w:pStyle w:val="Heading4"/>
        <w:spacing w:line="276" w:lineRule="auto"/>
        <w:rPr>
          <w:lang w:val="nb-NO"/>
        </w:rPr>
      </w:pPr>
      <w:r w:rsidRPr="002960E3">
        <w:rPr>
          <w:lang w:val="nb-NO"/>
        </w:rPr>
        <w:t>b) Chuẩn bị của HS.</w:t>
      </w:r>
    </w:p>
    <w:p w:rsidR="001A4500" w:rsidRPr="002960E3" w:rsidRDefault="003928A2" w:rsidP="002960E3">
      <w:pPr>
        <w:spacing w:line="276" w:lineRule="auto"/>
        <w:rPr>
          <w:lang w:val="nb-NO"/>
        </w:rPr>
      </w:pPr>
      <w:r w:rsidRPr="002960E3">
        <w:rPr>
          <w:lang w:val="nb-NO"/>
        </w:rPr>
        <w:tab/>
        <w:t>-</w:t>
      </w:r>
      <w:r w:rsidRPr="002960E3">
        <w:rPr>
          <w:lang w:val="nl-NL"/>
        </w:rPr>
        <w:t xml:space="preserve"> Thước kẻ, compa, thước đo góc.</w:t>
      </w:r>
    </w:p>
    <w:p w:rsidR="001A4500" w:rsidRPr="002960E3" w:rsidRDefault="001A4500" w:rsidP="002960E3">
      <w:pPr>
        <w:pStyle w:val="Heading3"/>
        <w:spacing w:line="276" w:lineRule="auto"/>
        <w:rPr>
          <w:szCs w:val="28"/>
          <w:lang w:val="nb-NO"/>
        </w:rPr>
      </w:pPr>
      <w:r w:rsidRPr="002960E3">
        <w:rPr>
          <w:szCs w:val="28"/>
          <w:lang w:val="nb-NO"/>
        </w:rPr>
        <w:t>3. Phương pháp giảng dạy.</w:t>
      </w:r>
    </w:p>
    <w:p w:rsidR="001A4500" w:rsidRPr="002960E3" w:rsidRDefault="001A4500" w:rsidP="002960E3">
      <w:pPr>
        <w:spacing w:line="276" w:lineRule="auto"/>
        <w:rPr>
          <w:lang w:val="nb-NO"/>
        </w:rPr>
      </w:pPr>
      <w:r w:rsidRPr="002960E3">
        <w:rPr>
          <w:lang w:val="nb-NO"/>
        </w:rPr>
        <w:tab/>
        <w:t>- Vấn đáp, thuyết trình.</w:t>
      </w:r>
    </w:p>
    <w:p w:rsidR="001A4500" w:rsidRPr="002960E3" w:rsidRDefault="001A4500" w:rsidP="002960E3">
      <w:pPr>
        <w:spacing w:line="276" w:lineRule="auto"/>
        <w:rPr>
          <w:lang w:val="nb-NO"/>
        </w:rPr>
      </w:pPr>
      <w:r w:rsidRPr="002960E3">
        <w:rPr>
          <w:lang w:val="nb-NO"/>
        </w:rPr>
        <w:tab/>
        <w:t>- Hoạt động nhóm, tích cực hóa hoạt động của HS.</w:t>
      </w:r>
    </w:p>
    <w:p w:rsidR="001A4500" w:rsidRPr="002960E3" w:rsidRDefault="001A4500" w:rsidP="002960E3">
      <w:pPr>
        <w:pStyle w:val="Heading3"/>
        <w:spacing w:line="276" w:lineRule="auto"/>
        <w:rPr>
          <w:szCs w:val="28"/>
          <w:lang w:val="nb-NO"/>
        </w:rPr>
      </w:pPr>
      <w:r w:rsidRPr="002960E3">
        <w:rPr>
          <w:szCs w:val="28"/>
          <w:lang w:val="nb-NO"/>
        </w:rPr>
        <w:t>4. Tiến trình bài dạy.</w:t>
      </w:r>
    </w:p>
    <w:p w:rsidR="001A4500" w:rsidRPr="002960E3" w:rsidRDefault="001A4500" w:rsidP="002960E3">
      <w:pPr>
        <w:pStyle w:val="Heading4"/>
        <w:spacing w:line="276" w:lineRule="auto"/>
        <w:rPr>
          <w:lang w:val="nb-NO"/>
        </w:rPr>
      </w:pPr>
      <w:r w:rsidRPr="002960E3">
        <w:rPr>
          <w:lang w:val="nb-NO"/>
        </w:rPr>
        <w:t>a) Ổn định tổ chức lớp học. (1 ph)</w:t>
      </w:r>
    </w:p>
    <w:p w:rsidR="001A4500" w:rsidRPr="002960E3" w:rsidRDefault="001A4500" w:rsidP="002960E3">
      <w:pPr>
        <w:pStyle w:val="Heading4"/>
        <w:spacing w:line="276" w:lineRule="auto"/>
        <w:rPr>
          <w:lang w:val="nb-NO"/>
        </w:rPr>
      </w:pPr>
      <w:r w:rsidRPr="002960E3">
        <w:rPr>
          <w:lang w:val="nb-NO"/>
        </w:rPr>
        <w:t>b) Kiểm tra bài cũ.</w:t>
      </w:r>
      <w:r w:rsidR="00391931" w:rsidRPr="002960E3">
        <w:rPr>
          <w:lang w:val="nb-NO"/>
        </w:rPr>
        <w:t xml:space="preserve"> (1 ph)</w:t>
      </w:r>
    </w:p>
    <w:p w:rsidR="00AA42AA" w:rsidRPr="002960E3" w:rsidRDefault="00AA42AA" w:rsidP="002960E3">
      <w:pPr>
        <w:spacing w:line="276" w:lineRule="auto"/>
      </w:pPr>
      <w:r w:rsidRPr="002960E3">
        <w:rPr>
          <w:b/>
          <w:i/>
        </w:rPr>
        <w:tab/>
        <w:t>* Đặt vấn đề:</w:t>
      </w:r>
      <w:r w:rsidRPr="002960E3">
        <w:t xml:space="preserve"> Ta luôn vẽ được 1 đường tròn đi qua các đỉnh  của 1 tam giác. Phải chăng ta củng làm được như vậy đối với 1 tứ</w:t>
      </w:r>
      <w:r w:rsidR="00391931" w:rsidRPr="002960E3">
        <w:t xml:space="preserve"> giác</w:t>
      </w:r>
      <w:r w:rsidRPr="002960E3">
        <w:t>? Tiết học hôm nay chúng ta cùng tìm hiểu vấn đề này.</w:t>
      </w:r>
    </w:p>
    <w:p w:rsidR="001A4500" w:rsidRPr="002960E3" w:rsidRDefault="00AD7291" w:rsidP="002960E3">
      <w:pPr>
        <w:pStyle w:val="Heading4"/>
        <w:spacing w:line="276" w:lineRule="auto"/>
        <w:rPr>
          <w:lang w:val="nb-NO"/>
        </w:rPr>
      </w:pPr>
      <w:r w:rsidRPr="002960E3">
        <w:rPr>
          <w:noProof/>
          <w:lang w:val="en-US"/>
        </w:rPr>
        <mc:AlternateContent>
          <mc:Choice Requires="wps">
            <w:drawing>
              <wp:anchor distT="0" distB="0" distL="114300" distR="114300" simplePos="0" relativeHeight="251771904" behindDoc="0" locked="0" layoutInCell="1" allowOverlap="1" wp14:anchorId="352AC70D" wp14:editId="45230594">
                <wp:simplePos x="0" y="0"/>
                <wp:positionH relativeFrom="column">
                  <wp:posOffset>-922058</wp:posOffset>
                </wp:positionH>
                <wp:positionV relativeFrom="paragraph">
                  <wp:posOffset>3420110</wp:posOffset>
                </wp:positionV>
                <wp:extent cx="0" cy="457200"/>
                <wp:effectExtent l="0" t="0" r="19050" b="19050"/>
                <wp:wrapNone/>
                <wp:docPr id="426"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475010A2" id="Line 393" o:spid="_x0000_s1026" style="position:absolute;z-index:251771904;visibility:visible;mso-wrap-style:square;mso-wrap-distance-left:9pt;mso-wrap-distance-top:0;mso-wrap-distance-right:9pt;mso-wrap-distance-bottom:0;mso-position-horizontal:absolute;mso-position-horizontal-relative:text;mso-position-vertical:absolute;mso-position-vertical-relative:text" from="-72.6pt,269.3pt" to="-72.6pt,3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"/>
            </w:pict>
          </mc:Fallback>
        </mc:AlternateContent>
      </w:r>
      <w:r w:rsidR="001A4500"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4111"/>
        <w:gridCol w:w="4247"/>
      </w:tblGrid>
      <w:tr w:rsidR="001A4500" w:rsidRPr="002960E3" w:rsidTr="00060283">
        <w:tc>
          <w:tcPr>
            <w:tcW w:w="704" w:type="dxa"/>
          </w:tcPr>
          <w:p w:rsidR="001A4500" w:rsidRPr="002960E3" w:rsidRDefault="001A4500" w:rsidP="002960E3">
            <w:pPr>
              <w:spacing w:line="276" w:lineRule="auto"/>
              <w:jc w:val="center"/>
              <w:rPr>
                <w:b/>
              </w:rPr>
            </w:pPr>
            <w:r w:rsidRPr="002960E3">
              <w:rPr>
                <w:b/>
              </w:rPr>
              <w:t>TG</w:t>
            </w:r>
          </w:p>
        </w:tc>
        <w:tc>
          <w:tcPr>
            <w:tcW w:w="4111" w:type="dxa"/>
          </w:tcPr>
          <w:p w:rsidR="001A4500" w:rsidRPr="002960E3" w:rsidRDefault="001A4500" w:rsidP="002960E3">
            <w:pPr>
              <w:spacing w:line="276" w:lineRule="auto"/>
              <w:jc w:val="center"/>
              <w:rPr>
                <w:b/>
              </w:rPr>
            </w:pPr>
            <w:r w:rsidRPr="002960E3">
              <w:rPr>
                <w:b/>
              </w:rPr>
              <w:t>Hoạt động của GV - HS</w:t>
            </w:r>
          </w:p>
        </w:tc>
        <w:tc>
          <w:tcPr>
            <w:tcW w:w="4247" w:type="dxa"/>
          </w:tcPr>
          <w:p w:rsidR="001A4500" w:rsidRPr="002960E3" w:rsidRDefault="001A4500" w:rsidP="002960E3">
            <w:pPr>
              <w:spacing w:line="276" w:lineRule="auto"/>
              <w:jc w:val="center"/>
              <w:rPr>
                <w:b/>
              </w:rPr>
            </w:pPr>
            <w:r w:rsidRPr="002960E3">
              <w:rPr>
                <w:b/>
              </w:rPr>
              <w:t>Nội dung ghi bảng</w:t>
            </w:r>
          </w:p>
        </w:tc>
      </w:tr>
      <w:tr w:rsidR="00B92902" w:rsidRPr="002960E3" w:rsidTr="00060283">
        <w:tc>
          <w:tcPr>
            <w:tcW w:w="704" w:type="dxa"/>
          </w:tcPr>
          <w:p w:rsidR="00B92902" w:rsidRPr="002960E3" w:rsidRDefault="00B92902" w:rsidP="002960E3">
            <w:pPr>
              <w:spacing w:line="276" w:lineRule="auto"/>
              <w:jc w:val="center"/>
              <w:rPr>
                <w:lang w:val="en-US"/>
              </w:rPr>
            </w:pPr>
          </w:p>
          <w:p w:rsidR="0022743B" w:rsidRPr="002960E3" w:rsidRDefault="0022743B" w:rsidP="002960E3">
            <w:pPr>
              <w:spacing w:line="276" w:lineRule="auto"/>
              <w:jc w:val="center"/>
              <w:rPr>
                <w:lang w:val="en-US"/>
              </w:rPr>
            </w:pPr>
            <w:r w:rsidRPr="002960E3">
              <w:rPr>
                <w:lang w:val="en-US"/>
              </w:rPr>
              <w:t>7'</w:t>
            </w:r>
          </w:p>
        </w:tc>
        <w:tc>
          <w:tcPr>
            <w:tcW w:w="4111" w:type="dxa"/>
            <w:shd w:val="clear" w:color="auto" w:fill="auto"/>
          </w:tcPr>
          <w:p w:rsidR="00B92902" w:rsidRPr="002960E3" w:rsidRDefault="00B92902" w:rsidP="002960E3">
            <w:pPr>
              <w:spacing w:line="276" w:lineRule="auto"/>
              <w:rPr>
                <w:b/>
              </w:rPr>
            </w:pPr>
            <w:r w:rsidRPr="002960E3">
              <w:rPr>
                <w:b/>
                <w:u w:val="single"/>
              </w:rPr>
              <w:t>HĐ1:</w:t>
            </w:r>
            <w:r w:rsidRPr="002960E3">
              <w:rPr>
                <w:b/>
              </w:rPr>
              <w:t xml:space="preserve"> Khái niệm tứ giác nội tiếp.</w:t>
            </w:r>
          </w:p>
          <w:p w:rsidR="00B92902" w:rsidRPr="002960E3" w:rsidRDefault="00B92902" w:rsidP="002960E3">
            <w:pPr>
              <w:spacing w:line="276" w:lineRule="auto"/>
              <w:rPr>
                <w:lang w:val="en-US"/>
              </w:rPr>
            </w:pPr>
            <w:r w:rsidRPr="002960E3">
              <w:rPr>
                <w:b/>
                <w:lang w:val="en-US"/>
              </w:rPr>
              <w:t>GV:</w:t>
            </w:r>
            <w:r w:rsidRPr="002960E3">
              <w:t xml:space="preserve"> </w:t>
            </w:r>
            <w:r w:rsidRPr="002960E3">
              <w:rPr>
                <w:lang w:val="en-US"/>
              </w:rPr>
              <w:t>Cho HS</w:t>
            </w:r>
            <w:r w:rsidRPr="002960E3">
              <w:t xml:space="preserve"> thực hiện </w:t>
            </w:r>
            <w:r w:rsidRPr="002960E3">
              <w:rPr>
                <w:position w:val="-10"/>
              </w:rPr>
              <w:object w:dxaOrig="380" w:dyaOrig="380" w14:anchorId="664F14AC">
                <v:shape id="_x0000_i1365" type="#_x0000_t75" style="width:21.75pt;height:21.75pt" o:ole="">
                  <v:imagedata r:id="rId667" o:title=""/>
                </v:shape>
                <o:OLEObject Type="Embed" ProgID="Equation.DSMT4" ShapeID="_x0000_i1365" DrawAspect="Content" ObjectID="_1673157388" r:id="rId668"/>
              </w:object>
            </w:r>
            <w:r w:rsidRPr="002960E3">
              <w:rPr>
                <w:lang w:val="en-US"/>
              </w:rPr>
              <w:t>.</w:t>
            </w:r>
          </w:p>
          <w:p w:rsidR="00B92902" w:rsidRPr="002960E3" w:rsidRDefault="00B92902" w:rsidP="002960E3">
            <w:pPr>
              <w:spacing w:line="276" w:lineRule="auto"/>
              <w:rPr>
                <w:lang w:val="en-US"/>
              </w:rPr>
            </w:pPr>
            <w:r w:rsidRPr="002960E3">
              <w:rPr>
                <w:b/>
                <w:lang w:val="en-US"/>
              </w:rPr>
              <w:t>HS:</w:t>
            </w:r>
            <w:r w:rsidRPr="002960E3">
              <w:rPr>
                <w:lang w:val="en-US"/>
              </w:rPr>
              <w:t xml:space="preserve"> Vẽ hình theo nội dung </w:t>
            </w:r>
            <w:r w:rsidRPr="002960E3">
              <w:rPr>
                <w:position w:val="-10"/>
              </w:rPr>
              <w:object w:dxaOrig="380" w:dyaOrig="380" w14:anchorId="02D90166">
                <v:shape id="_x0000_i1366" type="#_x0000_t75" style="width:21.75pt;height:21.75pt" o:ole="">
                  <v:imagedata r:id="rId667" o:title=""/>
                </v:shape>
                <o:OLEObject Type="Embed" ProgID="Equation.DSMT4" ShapeID="_x0000_i1366" DrawAspect="Content" ObjectID="_1673157389" r:id="rId669"/>
              </w:object>
            </w:r>
            <w:r w:rsidRPr="002960E3">
              <w:rPr>
                <w:lang w:val="en-US"/>
              </w:rPr>
              <w:t>.</w:t>
            </w:r>
          </w:p>
          <w:p w:rsidR="00B92902" w:rsidRPr="002960E3" w:rsidRDefault="00B92902" w:rsidP="002960E3">
            <w:pPr>
              <w:spacing w:line="276" w:lineRule="auto"/>
            </w:pPr>
            <w:r w:rsidRPr="002960E3">
              <w:rPr>
                <w:b/>
              </w:rPr>
              <w:t>GV</w:t>
            </w:r>
            <w:r w:rsidR="00CD7942" w:rsidRPr="002960E3">
              <w:rPr>
                <w:b/>
                <w:lang w:val="en-US"/>
              </w:rPr>
              <w:t>:</w:t>
            </w:r>
            <w:r w:rsidRPr="002960E3">
              <w:t xml:space="preserve"> tứ giác có tất cả các đỉnh nằm trên (O) gọi là tứ giác nội tiế</w:t>
            </w:r>
            <w:r w:rsidR="00CD7942" w:rsidRPr="002960E3">
              <w:t>p</w:t>
            </w:r>
            <w:r w:rsidRPr="002960E3">
              <w:t>.</w:t>
            </w:r>
          </w:p>
          <w:p w:rsidR="00B92902" w:rsidRPr="002960E3" w:rsidRDefault="00B92902" w:rsidP="002960E3">
            <w:pPr>
              <w:spacing w:line="276" w:lineRule="auto"/>
            </w:pPr>
            <w:r w:rsidRPr="002960E3">
              <w:rPr>
                <w:b/>
              </w:rPr>
              <w:t xml:space="preserve">? </w:t>
            </w:r>
            <w:r w:rsidRPr="002960E3">
              <w:t>Hãy phát biểu định  nghĩa tứ giác nội tiếp .</w:t>
            </w:r>
          </w:p>
          <w:p w:rsidR="00B92902" w:rsidRPr="002960E3" w:rsidRDefault="00B92902" w:rsidP="002960E3">
            <w:pPr>
              <w:spacing w:line="276" w:lineRule="auto"/>
            </w:pPr>
            <w:r w:rsidRPr="002960E3">
              <w:rPr>
                <w:b/>
              </w:rPr>
              <w:lastRenderedPageBreak/>
              <w:t>HS:</w:t>
            </w:r>
            <w:r w:rsidRPr="002960E3">
              <w:t xml:space="preserve"> định nghĩa tr 87 sgk.</w:t>
            </w:r>
          </w:p>
          <w:p w:rsidR="00B92902" w:rsidRPr="002960E3" w:rsidRDefault="00B92902" w:rsidP="002960E3">
            <w:pPr>
              <w:spacing w:line="276" w:lineRule="auto"/>
            </w:pPr>
            <w:r w:rsidRPr="002960E3">
              <w:rPr>
                <w:b/>
              </w:rPr>
              <w:t>GV</w:t>
            </w:r>
            <w:r w:rsidRPr="002960E3">
              <w:t xml:space="preserve"> treo bảng phụ vẽ hình 44 yêu cầu học sinh nhận xét .</w:t>
            </w:r>
          </w:p>
          <w:p w:rsidR="00B92902" w:rsidRPr="002960E3" w:rsidRDefault="00B92902" w:rsidP="002960E3">
            <w:pPr>
              <w:spacing w:line="276" w:lineRule="auto"/>
              <w:rPr>
                <w:b/>
              </w:rPr>
            </w:pPr>
            <w:r w:rsidRPr="002960E3">
              <w:rPr>
                <w:b/>
              </w:rPr>
              <w:t>HS:</w:t>
            </w:r>
            <w:r w:rsidRPr="002960E3">
              <w:t xml:space="preserve"> Tứ giác MNPQ không nội tiếp.</w:t>
            </w:r>
          </w:p>
        </w:tc>
        <w:tc>
          <w:tcPr>
            <w:tcW w:w="4247" w:type="dxa"/>
            <w:shd w:val="clear" w:color="auto" w:fill="auto"/>
          </w:tcPr>
          <w:p w:rsidR="00B92902" w:rsidRPr="002960E3" w:rsidRDefault="00B92902" w:rsidP="002960E3">
            <w:pPr>
              <w:spacing w:line="276" w:lineRule="auto"/>
              <w:rPr>
                <w:b/>
              </w:rPr>
            </w:pPr>
            <w:r w:rsidRPr="002960E3">
              <w:rPr>
                <w:b/>
              </w:rPr>
              <w:lastRenderedPageBreak/>
              <w:t>1. Khái niệm tứ giác nội tiếp.</w:t>
            </w:r>
          </w:p>
          <w:p w:rsidR="00B92902" w:rsidRPr="002960E3" w:rsidRDefault="00B92902" w:rsidP="002960E3">
            <w:pPr>
              <w:spacing w:line="276" w:lineRule="auto"/>
              <w:rPr>
                <w:b/>
                <w:lang w:val="en-US"/>
              </w:rPr>
            </w:pPr>
            <w:r w:rsidRPr="002960E3">
              <w:rPr>
                <w:position w:val="-10"/>
              </w:rPr>
              <w:object w:dxaOrig="380" w:dyaOrig="380" w14:anchorId="5A1763A5">
                <v:shape id="_x0000_i1367" type="#_x0000_t75" style="width:21.75pt;height:21.75pt" o:ole="">
                  <v:imagedata r:id="rId667" o:title=""/>
                </v:shape>
                <o:OLEObject Type="Embed" ProgID="Equation.DSMT4" ShapeID="_x0000_i1367" DrawAspect="Content" ObjectID="_1673157390" r:id="rId670"/>
              </w:object>
            </w:r>
          </w:p>
          <w:p w:rsidR="00B92902" w:rsidRPr="002960E3" w:rsidRDefault="00B92902" w:rsidP="002960E3">
            <w:pPr>
              <w:spacing w:line="276" w:lineRule="auto"/>
              <w:rPr>
                <w:b/>
                <w:lang w:val="en-US"/>
              </w:rPr>
            </w:pPr>
            <w:r w:rsidRPr="002960E3">
              <w:rPr>
                <w:b/>
                <w:i/>
                <w:noProof/>
                <w:lang w:val="en-US"/>
              </w:rPr>
              <w:drawing>
                <wp:anchor distT="0" distB="0" distL="114300" distR="114300" simplePos="0" relativeHeight="251768832" behindDoc="0" locked="0" layoutInCell="1" allowOverlap="1" wp14:anchorId="6B99E005" wp14:editId="0934172E">
                  <wp:simplePos x="0" y="0"/>
                  <wp:positionH relativeFrom="column">
                    <wp:posOffset>1186815</wp:posOffset>
                  </wp:positionH>
                  <wp:positionV relativeFrom="paragraph">
                    <wp:posOffset>88900</wp:posOffset>
                  </wp:positionV>
                  <wp:extent cx="1438275" cy="1391285"/>
                  <wp:effectExtent l="0" t="0" r="0" b="0"/>
                  <wp:wrapSquare wrapText="bothSides"/>
                  <wp:docPr id="18"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71">
                            <a:biLevel thresh="75000"/>
                            <a:extLst>
                              <a:ext uri="{28A0092B-C50C-407E-A947-70E740481C1C}">
                                <a14:useLocalDpi xmlns:a14="http://schemas.microsoft.com/office/drawing/2010/main" val="0"/>
                              </a:ext>
                            </a:extLst>
                          </a:blip>
                          <a:srcRect/>
                          <a:stretch>
                            <a:fillRect/>
                          </a:stretch>
                        </pic:blipFill>
                        <pic:spPr bwMode="auto">
                          <a:xfrm>
                            <a:off x="0" y="0"/>
                            <a:ext cx="1438275" cy="1391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2902" w:rsidRPr="002960E3" w:rsidRDefault="00B92902" w:rsidP="002960E3">
            <w:pPr>
              <w:spacing w:line="276" w:lineRule="auto"/>
              <w:rPr>
                <w:lang w:val="en-US"/>
              </w:rPr>
            </w:pPr>
            <w:r w:rsidRPr="002960E3">
              <w:rPr>
                <w:b/>
                <w:i/>
                <w:lang w:val="en-US"/>
              </w:rPr>
              <w:t>a</w:t>
            </w:r>
            <w:r w:rsidRPr="002960E3">
              <w:rPr>
                <w:b/>
                <w:i/>
              </w:rPr>
              <w:t>) Ví dụ:</w:t>
            </w:r>
          </w:p>
          <w:p w:rsidR="00B92902" w:rsidRPr="002960E3" w:rsidRDefault="00B92902" w:rsidP="002960E3">
            <w:pPr>
              <w:spacing w:line="276" w:lineRule="auto"/>
            </w:pPr>
            <w:r w:rsidRPr="002960E3">
              <w:t>Tứ giác ABCD nội tiếp (O)</w:t>
            </w:r>
          </w:p>
          <w:p w:rsidR="00B92902" w:rsidRPr="002960E3" w:rsidRDefault="00B92902" w:rsidP="002960E3">
            <w:pPr>
              <w:spacing w:line="276" w:lineRule="auto"/>
            </w:pPr>
          </w:p>
          <w:p w:rsidR="00B92902" w:rsidRPr="002960E3" w:rsidRDefault="00B92902" w:rsidP="002960E3">
            <w:pPr>
              <w:spacing w:line="276" w:lineRule="auto"/>
            </w:pPr>
          </w:p>
          <w:p w:rsidR="00B92902" w:rsidRPr="002960E3" w:rsidRDefault="00B92902" w:rsidP="002960E3">
            <w:pPr>
              <w:spacing w:line="276" w:lineRule="auto"/>
            </w:pPr>
          </w:p>
          <w:p w:rsidR="00B92902" w:rsidRPr="002960E3" w:rsidRDefault="00B92902" w:rsidP="002960E3">
            <w:pPr>
              <w:spacing w:line="276" w:lineRule="auto"/>
            </w:pPr>
          </w:p>
          <w:p w:rsidR="00B92902" w:rsidRPr="002960E3" w:rsidRDefault="00B92902" w:rsidP="002960E3">
            <w:pPr>
              <w:spacing w:line="276" w:lineRule="auto"/>
              <w:rPr>
                <w:lang w:val="en-US"/>
              </w:rPr>
            </w:pPr>
            <w:r w:rsidRPr="002960E3">
              <w:rPr>
                <w:b/>
                <w:i/>
                <w:lang w:val="en-US"/>
              </w:rPr>
              <w:t>b</w:t>
            </w:r>
            <w:r w:rsidRPr="002960E3">
              <w:rPr>
                <w:b/>
                <w:i/>
              </w:rPr>
              <w:t>) Định nghĩa</w:t>
            </w:r>
            <w:r w:rsidRPr="002960E3">
              <w:rPr>
                <w:b/>
                <w:i/>
                <w:lang w:val="en-US"/>
              </w:rPr>
              <w:t>:</w:t>
            </w:r>
          </w:p>
          <w:p w:rsidR="00B92902" w:rsidRPr="002960E3" w:rsidRDefault="00B92902" w:rsidP="002960E3">
            <w:pPr>
              <w:spacing w:line="276" w:lineRule="auto"/>
              <w:rPr>
                <w:b/>
                <w:lang w:val="en-US"/>
              </w:rPr>
            </w:pPr>
            <w:r w:rsidRPr="002960E3">
              <w:rPr>
                <w:lang w:val="en-US"/>
              </w:rPr>
              <w:t>(SGK - 87)</w:t>
            </w:r>
          </w:p>
        </w:tc>
      </w:tr>
      <w:tr w:rsidR="00AD7291" w:rsidRPr="002960E3" w:rsidTr="00060283">
        <w:tc>
          <w:tcPr>
            <w:tcW w:w="704" w:type="dxa"/>
          </w:tcPr>
          <w:p w:rsidR="00AD7291" w:rsidRPr="002960E3" w:rsidRDefault="00AD7291" w:rsidP="002960E3">
            <w:pPr>
              <w:spacing w:line="276" w:lineRule="auto"/>
              <w:jc w:val="center"/>
              <w:rPr>
                <w:lang w:val="en-US"/>
              </w:rPr>
            </w:pPr>
          </w:p>
          <w:p w:rsidR="0022743B" w:rsidRPr="002960E3" w:rsidRDefault="0022743B" w:rsidP="002960E3">
            <w:pPr>
              <w:spacing w:line="276" w:lineRule="auto"/>
              <w:jc w:val="center"/>
              <w:rPr>
                <w:lang w:val="en-US"/>
              </w:rPr>
            </w:pPr>
          </w:p>
          <w:p w:rsidR="0022743B" w:rsidRPr="002960E3" w:rsidRDefault="0022743B" w:rsidP="002960E3">
            <w:pPr>
              <w:spacing w:line="276" w:lineRule="auto"/>
              <w:jc w:val="center"/>
              <w:rPr>
                <w:lang w:val="en-US"/>
              </w:rPr>
            </w:pPr>
            <w:r w:rsidRPr="002960E3">
              <w:rPr>
                <w:lang w:val="en-US"/>
              </w:rPr>
              <w:t>15'</w:t>
            </w:r>
          </w:p>
        </w:tc>
        <w:tc>
          <w:tcPr>
            <w:tcW w:w="4111" w:type="dxa"/>
            <w:shd w:val="clear" w:color="auto" w:fill="auto"/>
          </w:tcPr>
          <w:p w:rsidR="00AD7291" w:rsidRPr="002960E3" w:rsidRDefault="00AD7291" w:rsidP="002960E3">
            <w:pPr>
              <w:spacing w:line="276" w:lineRule="auto"/>
              <w:rPr>
                <w:b/>
              </w:rPr>
            </w:pPr>
            <w:r w:rsidRPr="002960E3">
              <w:rPr>
                <w:b/>
                <w:u w:val="single"/>
              </w:rPr>
              <w:t>HĐ2:</w:t>
            </w:r>
            <w:r w:rsidRPr="002960E3">
              <w:rPr>
                <w:b/>
              </w:rPr>
              <w:t xml:space="preserve"> Định lí.</w:t>
            </w:r>
          </w:p>
          <w:p w:rsidR="00AD7291" w:rsidRPr="002960E3" w:rsidRDefault="00AD7291" w:rsidP="002960E3">
            <w:pPr>
              <w:spacing w:line="276" w:lineRule="auto"/>
            </w:pPr>
            <w:r w:rsidRPr="002960E3">
              <w:rPr>
                <w:b/>
              </w:rPr>
              <w:t>GV</w:t>
            </w:r>
            <w:r w:rsidRPr="002960E3">
              <w:t xml:space="preserve"> đặt vấn đề: Thử xem tổng 2 góc đối diện của 1 tứ giác nội tiếp bằng bao nhiêu độ ? Yêu cầu HS đọc định lí tr88 SGK, vẽ hình và ghi GT, KL.</w:t>
            </w:r>
          </w:p>
          <w:p w:rsidR="00AD7291" w:rsidRPr="002960E3" w:rsidRDefault="00AD7291" w:rsidP="002960E3">
            <w:pPr>
              <w:spacing w:line="276" w:lineRule="auto"/>
            </w:pPr>
            <w:r w:rsidRPr="002960E3">
              <w:rPr>
                <w:b/>
              </w:rPr>
              <w:t>HS:</w:t>
            </w:r>
            <w:r w:rsidRPr="002960E3">
              <w:t xml:space="preserve"> Đọc, vẽ hình, ghi GT, KL.</w:t>
            </w:r>
          </w:p>
          <w:p w:rsidR="00AD7291" w:rsidRPr="002960E3" w:rsidRDefault="00AD7291" w:rsidP="002960E3">
            <w:pPr>
              <w:spacing w:line="276" w:lineRule="auto"/>
            </w:pPr>
            <w:r w:rsidRPr="002960E3">
              <w:rPr>
                <w:b/>
              </w:rPr>
              <w:t>GV:</w:t>
            </w:r>
            <w:r w:rsidRPr="002960E3">
              <w:t>Hướng dẫn HS chứng minh định lí.</w:t>
            </w:r>
          </w:p>
          <w:p w:rsidR="00AD7291" w:rsidRPr="002960E3" w:rsidRDefault="00AD7291" w:rsidP="002960E3">
            <w:pPr>
              <w:spacing w:line="276" w:lineRule="auto"/>
            </w:pPr>
            <w:r w:rsidRPr="002960E3">
              <w:rPr>
                <w:b/>
              </w:rPr>
              <w:t xml:space="preserve">? </w:t>
            </w:r>
            <w:r w:rsidRPr="002960E3">
              <w:t>Hãy tính</w:t>
            </w:r>
            <w:r w:rsidR="00DB481E" w:rsidRPr="002960E3">
              <w:t xml:space="preserve"> </w:t>
            </w:r>
            <w:r w:rsidR="00DB481E" w:rsidRPr="002960E3">
              <w:rPr>
                <w:position w:val="-6"/>
                <w:lang w:val="en-US"/>
              </w:rPr>
              <w:object w:dxaOrig="720" w:dyaOrig="400">
                <v:shape id="_x0000_i1368" type="#_x0000_t75" style="width:36pt;height:21.75pt" o:ole="">
                  <v:imagedata r:id="rId672" o:title=""/>
                </v:shape>
                <o:OLEObject Type="Embed" ProgID="Equation.DSMT4" ShapeID="_x0000_i1368" DrawAspect="Content" ObjectID="_1673157391" r:id="rId673"/>
              </w:object>
            </w:r>
            <w:r w:rsidRPr="002960E3">
              <w:t>.</w:t>
            </w:r>
          </w:p>
          <w:p w:rsidR="00AD7291" w:rsidRPr="002960E3" w:rsidRDefault="00AD7291" w:rsidP="002960E3">
            <w:pPr>
              <w:spacing w:line="276" w:lineRule="auto"/>
            </w:pPr>
            <w:r w:rsidRPr="002960E3">
              <w:rPr>
                <w:b/>
                <w:i/>
              </w:rPr>
              <w:t>Hướng dẫn:</w:t>
            </w:r>
            <w:r w:rsidRPr="002960E3">
              <w:t xml:space="preserve"> Dựa vào các góc nội tiếp chắn các cung BCD và BAD.</w:t>
            </w:r>
          </w:p>
          <w:p w:rsidR="00AD7291" w:rsidRPr="002960E3" w:rsidRDefault="00AD7291" w:rsidP="002960E3">
            <w:pPr>
              <w:spacing w:line="276" w:lineRule="auto"/>
              <w:rPr>
                <w:lang w:val="en-US"/>
              </w:rPr>
            </w:pPr>
            <w:r w:rsidRPr="002960E3">
              <w:rPr>
                <w:b/>
              </w:rPr>
              <w:t>HS:</w:t>
            </w:r>
            <w:r w:rsidRPr="002960E3">
              <w:t xml:space="preserve"> </w:t>
            </w:r>
            <w:r w:rsidR="00CD7942" w:rsidRPr="002960E3">
              <w:rPr>
                <w:position w:val="-26"/>
                <w:lang w:val="en-US"/>
              </w:rPr>
              <w:object w:dxaOrig="3360" w:dyaOrig="700" w14:anchorId="296E804B">
                <v:shape id="_x0000_i1369" type="#_x0000_t75" style="width:165.75pt;height:36pt" o:ole="">
                  <v:imagedata r:id="rId674" o:title=""/>
                </v:shape>
                <o:OLEObject Type="Embed" ProgID="Equation.DSMT4" ShapeID="_x0000_i1369" DrawAspect="Content" ObjectID="_1673157392" r:id="rId675"/>
              </w:object>
            </w:r>
          </w:p>
          <w:p w:rsidR="00CD7942" w:rsidRPr="002960E3" w:rsidRDefault="00CD7942" w:rsidP="002960E3">
            <w:pPr>
              <w:spacing w:line="276" w:lineRule="auto"/>
            </w:pPr>
            <w:r w:rsidRPr="002960E3">
              <w:rPr>
                <w:position w:val="-26"/>
                <w:lang w:val="en-US"/>
              </w:rPr>
              <w:object w:dxaOrig="1840" w:dyaOrig="700">
                <v:shape id="_x0000_i1370" type="#_x0000_t75" style="width:93.75pt;height:36pt" o:ole="">
                  <v:imagedata r:id="rId676" o:title=""/>
                </v:shape>
                <o:OLEObject Type="Embed" ProgID="Equation.DSMT4" ShapeID="_x0000_i1370" DrawAspect="Content" ObjectID="_1673157393" r:id="rId677"/>
              </w:object>
            </w:r>
          </w:p>
          <w:p w:rsidR="00AD7291" w:rsidRPr="002960E3" w:rsidRDefault="00AD7291" w:rsidP="002960E3">
            <w:pPr>
              <w:spacing w:line="276" w:lineRule="auto"/>
            </w:pPr>
            <w:r w:rsidRPr="002960E3">
              <w:rPr>
                <w:b/>
              </w:rPr>
              <w:t>?</w:t>
            </w:r>
            <w:r w:rsidRPr="002960E3">
              <w:t xml:space="preserve"> Hãy tính </w:t>
            </w:r>
            <w:r w:rsidR="00CD7942" w:rsidRPr="002960E3">
              <w:rPr>
                <w:position w:val="-4"/>
                <w:lang w:val="en-US"/>
              </w:rPr>
              <w:object w:dxaOrig="720" w:dyaOrig="380" w14:anchorId="0F3C97D6">
                <v:shape id="_x0000_i1371" type="#_x0000_t75" style="width:36pt;height:21.75pt" o:ole="">
                  <v:imagedata r:id="rId678" o:title=""/>
                </v:shape>
                <o:OLEObject Type="Embed" ProgID="Equation.DSMT4" ShapeID="_x0000_i1371" DrawAspect="Content" ObjectID="_1673157394" r:id="rId679"/>
              </w:object>
            </w:r>
            <w:r w:rsidRPr="002960E3">
              <w:t>.</w:t>
            </w:r>
          </w:p>
          <w:p w:rsidR="00AD7291" w:rsidRPr="002960E3" w:rsidRDefault="00AD7291" w:rsidP="002960E3">
            <w:pPr>
              <w:spacing w:line="276" w:lineRule="auto"/>
            </w:pPr>
            <w:r w:rsidRPr="002960E3">
              <w:rPr>
                <w:b/>
                <w:i/>
              </w:rPr>
              <w:t>Hướng dẫn:</w:t>
            </w:r>
            <w:r w:rsidRPr="002960E3">
              <w:t xml:space="preserve"> Dựa vào các góc nội tiếp chắn các cung ADC và ABC.</w:t>
            </w:r>
          </w:p>
          <w:p w:rsidR="00CD7942" w:rsidRPr="002960E3" w:rsidRDefault="00AD7291" w:rsidP="002960E3">
            <w:pPr>
              <w:spacing w:line="276" w:lineRule="auto"/>
              <w:rPr>
                <w:lang w:val="en-US"/>
              </w:rPr>
            </w:pPr>
            <w:r w:rsidRPr="002960E3">
              <w:rPr>
                <w:b/>
                <w:lang w:val="en-US"/>
              </w:rPr>
              <w:t>HS:</w:t>
            </w:r>
            <w:r w:rsidRPr="002960E3">
              <w:rPr>
                <w:lang w:val="en-US"/>
              </w:rPr>
              <w:t xml:space="preserve"> </w:t>
            </w:r>
            <w:r w:rsidR="00CD7942" w:rsidRPr="002960E3">
              <w:rPr>
                <w:position w:val="-26"/>
                <w:lang w:val="en-US"/>
              </w:rPr>
              <w:object w:dxaOrig="3340" w:dyaOrig="700">
                <v:shape id="_x0000_i1372" type="#_x0000_t75" style="width:165.75pt;height:36pt" o:ole="">
                  <v:imagedata r:id="rId680" o:title=""/>
                </v:shape>
                <o:OLEObject Type="Embed" ProgID="Equation.DSMT4" ShapeID="_x0000_i1372" DrawAspect="Content" ObjectID="_1673157395" r:id="rId681"/>
              </w:object>
            </w:r>
          </w:p>
          <w:p w:rsidR="00AD7291" w:rsidRPr="002960E3" w:rsidRDefault="00CD7942" w:rsidP="002960E3">
            <w:pPr>
              <w:spacing w:line="276" w:lineRule="auto"/>
              <w:rPr>
                <w:lang w:val="en-US"/>
              </w:rPr>
            </w:pPr>
            <w:r w:rsidRPr="002960E3">
              <w:rPr>
                <w:position w:val="-26"/>
                <w:lang w:val="en-US"/>
              </w:rPr>
              <w:object w:dxaOrig="1840" w:dyaOrig="700">
                <v:shape id="_x0000_i1373" type="#_x0000_t75" style="width:93.75pt;height:36pt" o:ole="">
                  <v:imagedata r:id="rId682" o:title=""/>
                </v:shape>
                <o:OLEObject Type="Embed" ProgID="Equation.DSMT4" ShapeID="_x0000_i1373" DrawAspect="Content" ObjectID="_1673157396" r:id="rId683"/>
              </w:object>
            </w:r>
          </w:p>
          <w:p w:rsidR="00AD7291" w:rsidRPr="002960E3" w:rsidRDefault="00AD7291" w:rsidP="002960E3">
            <w:pPr>
              <w:spacing w:line="276" w:lineRule="auto"/>
              <w:rPr>
                <w:lang w:val="en-US"/>
              </w:rPr>
            </w:pPr>
            <w:r w:rsidRPr="002960E3">
              <w:rPr>
                <w:b/>
                <w:lang w:val="en-US"/>
              </w:rPr>
              <w:t>GV:</w:t>
            </w:r>
            <w:r w:rsidRPr="002960E3">
              <w:rPr>
                <w:lang w:val="en-US"/>
              </w:rPr>
              <w:t>Chốt lại.</w:t>
            </w:r>
          </w:p>
        </w:tc>
        <w:tc>
          <w:tcPr>
            <w:tcW w:w="4247" w:type="dxa"/>
            <w:shd w:val="clear" w:color="auto" w:fill="auto"/>
          </w:tcPr>
          <w:p w:rsidR="00AD7291" w:rsidRPr="002960E3" w:rsidRDefault="00AD7291" w:rsidP="002960E3">
            <w:pPr>
              <w:spacing w:line="276" w:lineRule="auto"/>
              <w:rPr>
                <w:b/>
                <w:lang w:val="en-US"/>
              </w:rPr>
            </w:pPr>
            <w:r w:rsidRPr="002960E3">
              <w:rPr>
                <w:b/>
                <w:lang w:val="en-US"/>
              </w:rPr>
              <w:t>2. Định lí.</w: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96"/>
              <w:gridCol w:w="3260"/>
            </w:tblGrid>
            <w:tr w:rsidR="00AD7291" w:rsidRPr="002960E3" w:rsidTr="00032DDA">
              <w:tc>
                <w:tcPr>
                  <w:tcW w:w="596" w:type="dxa"/>
                  <w:vAlign w:val="center"/>
                </w:tcPr>
                <w:p w:rsidR="00AD7291" w:rsidRPr="002960E3" w:rsidRDefault="00032DDA" w:rsidP="002960E3">
                  <w:pPr>
                    <w:spacing w:line="276" w:lineRule="auto"/>
                    <w:jc w:val="center"/>
                    <w:rPr>
                      <w:lang w:val="en-US"/>
                    </w:rPr>
                  </w:pPr>
                  <w:r w:rsidRPr="002960E3">
                    <w:rPr>
                      <w:lang w:val="en-US"/>
                    </w:rPr>
                    <w:t>GT</w:t>
                  </w:r>
                </w:p>
              </w:tc>
              <w:tc>
                <w:tcPr>
                  <w:tcW w:w="3260" w:type="dxa"/>
                </w:tcPr>
                <w:p w:rsidR="00AD7291" w:rsidRPr="002960E3" w:rsidRDefault="00AD7291" w:rsidP="002960E3">
                  <w:pPr>
                    <w:spacing w:line="276" w:lineRule="auto"/>
                    <w:rPr>
                      <w:lang w:val="en-US"/>
                    </w:rPr>
                  </w:pPr>
                  <w:r w:rsidRPr="002960E3">
                    <w:t>Tứ giác ABCD nội tiếp (O)</w:t>
                  </w:r>
                </w:p>
              </w:tc>
            </w:tr>
            <w:tr w:rsidR="00AD7291" w:rsidRPr="002960E3" w:rsidTr="00032DDA">
              <w:tc>
                <w:tcPr>
                  <w:tcW w:w="596" w:type="dxa"/>
                  <w:vAlign w:val="center"/>
                </w:tcPr>
                <w:p w:rsidR="00AD7291" w:rsidRPr="002960E3" w:rsidRDefault="00032DDA" w:rsidP="002960E3">
                  <w:pPr>
                    <w:spacing w:line="276" w:lineRule="auto"/>
                    <w:jc w:val="center"/>
                  </w:pPr>
                  <w:r w:rsidRPr="002960E3">
                    <w:t>KL</w:t>
                  </w:r>
                </w:p>
              </w:tc>
              <w:tc>
                <w:tcPr>
                  <w:tcW w:w="3260" w:type="dxa"/>
                </w:tcPr>
                <w:p w:rsidR="00AD7291" w:rsidRPr="002960E3" w:rsidRDefault="00032DDA" w:rsidP="002960E3">
                  <w:pPr>
                    <w:spacing w:line="276" w:lineRule="auto"/>
                  </w:pPr>
                  <w:r w:rsidRPr="002960E3">
                    <w:rPr>
                      <w:position w:val="-6"/>
                      <w:lang w:val="en-US"/>
                    </w:rPr>
                    <w:object w:dxaOrig="2400" w:dyaOrig="400">
                      <v:shape id="_x0000_i1374" type="#_x0000_t75" style="width:122.25pt;height:21.75pt" o:ole="">
                        <v:imagedata r:id="rId684" o:title=""/>
                      </v:shape>
                      <o:OLEObject Type="Embed" ProgID="Equation.DSMT4" ShapeID="_x0000_i1374" DrawAspect="Content" ObjectID="_1673157397" r:id="rId685"/>
                    </w:object>
                  </w:r>
                  <w:r w:rsidRPr="002960E3">
                    <w:t xml:space="preserve"> </w:t>
                  </w:r>
                </w:p>
              </w:tc>
            </w:tr>
          </w:tbl>
          <w:p w:rsidR="00AD7291" w:rsidRPr="002960E3" w:rsidRDefault="00AD7291" w:rsidP="002960E3">
            <w:pPr>
              <w:spacing w:line="276" w:lineRule="auto"/>
              <w:rPr>
                <w:b/>
                <w:i/>
              </w:rPr>
            </w:pPr>
            <w:r w:rsidRPr="002960E3">
              <w:rPr>
                <w:b/>
                <w:i/>
              </w:rPr>
              <w:t>Chứng minh :</w:t>
            </w:r>
          </w:p>
          <w:p w:rsidR="00AD7291" w:rsidRPr="002960E3" w:rsidRDefault="00CD7942" w:rsidP="002960E3">
            <w:pPr>
              <w:spacing w:line="276" w:lineRule="auto"/>
            </w:pPr>
            <w:r w:rsidRPr="002960E3">
              <w:rPr>
                <w:noProof/>
                <w:lang w:val="en-US"/>
              </w:rPr>
              <w:drawing>
                <wp:anchor distT="0" distB="0" distL="114300" distR="114300" simplePos="0" relativeHeight="251772928" behindDoc="0" locked="0" layoutInCell="1" allowOverlap="1" wp14:anchorId="2E6A00D3" wp14:editId="33AE7293">
                  <wp:simplePos x="0" y="0"/>
                  <wp:positionH relativeFrom="column">
                    <wp:posOffset>1231900</wp:posOffset>
                  </wp:positionH>
                  <wp:positionV relativeFrom="paragraph">
                    <wp:posOffset>369570</wp:posOffset>
                  </wp:positionV>
                  <wp:extent cx="1374140" cy="1396365"/>
                  <wp:effectExtent l="0" t="0" r="0" b="0"/>
                  <wp:wrapSquare wrapText="bothSides"/>
                  <wp:docPr id="19" name="Ả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374140" cy="1396365"/>
                          </a:xfrm>
                          <a:prstGeom prst="rect">
                            <a:avLst/>
                          </a:prstGeom>
                          <a:noFill/>
                          <a:ln>
                            <a:noFill/>
                          </a:ln>
                        </pic:spPr>
                      </pic:pic>
                    </a:graphicData>
                  </a:graphic>
                  <wp14:sizeRelH relativeFrom="page">
                    <wp14:pctWidth>0</wp14:pctWidth>
                  </wp14:sizeRelH>
                  <wp14:sizeRelV relativeFrom="page">
                    <wp14:pctHeight>0</wp14:pctHeight>
                  </wp14:sizeRelV>
                </wp:anchor>
              </w:drawing>
            </w:r>
            <w:r w:rsidR="00AD7291" w:rsidRPr="002960E3">
              <w:t xml:space="preserve">Ta có </w:t>
            </w:r>
            <w:r w:rsidRPr="002960E3">
              <w:rPr>
                <w:position w:val="-4"/>
              </w:rPr>
              <w:object w:dxaOrig="279" w:dyaOrig="380" w14:anchorId="7E1C8E0D">
                <v:shape id="_x0000_i1375" type="#_x0000_t75" style="width:14.25pt;height:21.75pt" o:ole="">
                  <v:imagedata r:id="rId687" o:title=""/>
                </v:shape>
                <o:OLEObject Type="Embed" ProgID="Equation.DSMT4" ShapeID="_x0000_i1375" DrawAspect="Content" ObjectID="_1673157398" r:id="rId688"/>
              </w:object>
            </w:r>
            <w:r w:rsidR="00AD7291" w:rsidRPr="002960E3">
              <w:t xml:space="preserve"> và </w:t>
            </w:r>
            <w:r w:rsidRPr="002960E3">
              <w:rPr>
                <w:position w:val="-6"/>
                <w:lang w:val="en-US"/>
              </w:rPr>
              <w:object w:dxaOrig="260" w:dyaOrig="400" w14:anchorId="2882810F">
                <v:shape id="_x0000_i1376" type="#_x0000_t75" style="width:14.25pt;height:21.75pt" o:ole="">
                  <v:imagedata r:id="rId689" o:title=""/>
                </v:shape>
                <o:OLEObject Type="Embed" ProgID="Equation.DSMT4" ShapeID="_x0000_i1376" DrawAspect="Content" ObjectID="_1673157399" r:id="rId690"/>
              </w:object>
            </w:r>
            <w:r w:rsidR="00AD7291" w:rsidRPr="002960E3">
              <w:t xml:space="preserve"> là góc nội tiếp của (O)</w:t>
            </w:r>
          </w:p>
          <w:p w:rsidR="00AD7291" w:rsidRPr="002960E3" w:rsidRDefault="00AD7291" w:rsidP="002960E3">
            <w:pPr>
              <w:spacing w:line="276" w:lineRule="auto"/>
              <w:rPr>
                <w:lang w:val="en-US"/>
              </w:rPr>
            </w:pPr>
            <w:r w:rsidRPr="002960E3">
              <w:t xml:space="preserve">Nên </w:t>
            </w:r>
            <w:r w:rsidR="00CD7942" w:rsidRPr="002960E3">
              <w:rPr>
                <w:position w:val="-26"/>
              </w:rPr>
              <w:object w:dxaOrig="1600" w:dyaOrig="700" w14:anchorId="319DEB80">
                <v:shape id="_x0000_i1377" type="#_x0000_t75" style="width:79.5pt;height:36pt" o:ole="">
                  <v:imagedata r:id="rId691" o:title=""/>
                </v:shape>
                <o:OLEObject Type="Embed" ProgID="Equation.DSMT4" ShapeID="_x0000_i1377" DrawAspect="Content" ObjectID="_1673157400" r:id="rId692"/>
              </w:object>
            </w:r>
            <w:r w:rsidRPr="002960E3">
              <w:t xml:space="preserve"> và </w:t>
            </w:r>
            <w:r w:rsidR="00CD7942" w:rsidRPr="002960E3">
              <w:rPr>
                <w:position w:val="-26"/>
              </w:rPr>
              <w:object w:dxaOrig="1579" w:dyaOrig="700" w14:anchorId="1260592E">
                <v:shape id="_x0000_i1378" type="#_x0000_t75" style="width:79.5pt;height:36pt" o:ole="">
                  <v:imagedata r:id="rId693" o:title=""/>
                </v:shape>
                <o:OLEObject Type="Embed" ProgID="Equation.DSMT4" ShapeID="_x0000_i1378" DrawAspect="Content" ObjectID="_1673157401" r:id="rId694"/>
              </w:object>
            </w:r>
          </w:p>
          <w:p w:rsidR="00AD7291" w:rsidRPr="002960E3" w:rsidRDefault="00AD7291" w:rsidP="002960E3">
            <w:pPr>
              <w:spacing w:line="276" w:lineRule="auto"/>
              <w:rPr>
                <w:lang w:val="en-US"/>
              </w:rPr>
            </w:pPr>
          </w:p>
          <w:p w:rsidR="00AD7291" w:rsidRPr="002960E3" w:rsidRDefault="00AD7291" w:rsidP="002960E3">
            <w:pPr>
              <w:spacing w:line="276" w:lineRule="auto"/>
              <w:rPr>
                <w:lang w:val="en-US"/>
              </w:rPr>
            </w:pPr>
            <w:r w:rsidRPr="002960E3">
              <w:t>Suy ra</w:t>
            </w:r>
            <w:r w:rsidRPr="002960E3">
              <w:rPr>
                <w:lang w:val="en-US"/>
              </w:rPr>
              <w:t>:</w:t>
            </w:r>
          </w:p>
          <w:p w:rsidR="00AD7291" w:rsidRPr="002960E3" w:rsidRDefault="00CD7942" w:rsidP="002960E3">
            <w:pPr>
              <w:spacing w:line="276" w:lineRule="auto"/>
              <w:rPr>
                <w:lang w:val="en-US"/>
              </w:rPr>
            </w:pPr>
            <w:r w:rsidRPr="002960E3">
              <w:rPr>
                <w:position w:val="-26"/>
                <w:lang w:val="en-US"/>
              </w:rPr>
              <w:object w:dxaOrig="3360" w:dyaOrig="700" w14:anchorId="1549FEB9">
                <v:shape id="_x0000_i1379" type="#_x0000_t75" style="width:165.75pt;height:36pt" o:ole="">
                  <v:imagedata r:id="rId695" o:title=""/>
                </v:shape>
                <o:OLEObject Type="Embed" ProgID="Equation.DSMT4" ShapeID="_x0000_i1379" DrawAspect="Content" ObjectID="_1673157402" r:id="rId696"/>
              </w:object>
            </w:r>
          </w:p>
          <w:p w:rsidR="00CD7942" w:rsidRPr="002960E3" w:rsidRDefault="00CD7942" w:rsidP="002960E3">
            <w:pPr>
              <w:spacing w:line="276" w:lineRule="auto"/>
            </w:pPr>
            <w:r w:rsidRPr="002960E3">
              <w:rPr>
                <w:position w:val="-26"/>
                <w:lang w:val="en-US"/>
              </w:rPr>
              <w:object w:dxaOrig="1840" w:dyaOrig="700">
                <v:shape id="_x0000_i1380" type="#_x0000_t75" style="width:93.75pt;height:36pt" o:ole="">
                  <v:imagedata r:id="rId697" o:title=""/>
                </v:shape>
                <o:OLEObject Type="Embed" ProgID="Equation.DSMT4" ShapeID="_x0000_i1380" DrawAspect="Content" ObjectID="_1673157403" r:id="rId698"/>
              </w:object>
            </w:r>
          </w:p>
          <w:p w:rsidR="00AD7291" w:rsidRPr="002960E3" w:rsidRDefault="00AD7291" w:rsidP="002960E3">
            <w:pPr>
              <w:spacing w:line="276" w:lineRule="auto"/>
              <w:rPr>
                <w:lang w:val="en-US"/>
              </w:rPr>
            </w:pPr>
            <w:r w:rsidRPr="002960E3">
              <w:t>Tương tự</w:t>
            </w:r>
            <w:r w:rsidRPr="002960E3">
              <w:rPr>
                <w:lang w:val="en-US"/>
              </w:rPr>
              <w:t>:</w:t>
            </w:r>
          </w:p>
          <w:p w:rsidR="00AD7291" w:rsidRPr="002960E3" w:rsidRDefault="00CD7942" w:rsidP="002960E3">
            <w:pPr>
              <w:spacing w:line="276" w:lineRule="auto"/>
              <w:rPr>
                <w:lang w:val="en-US"/>
              </w:rPr>
            </w:pPr>
            <w:r w:rsidRPr="002960E3">
              <w:rPr>
                <w:position w:val="-26"/>
                <w:lang w:val="en-US"/>
              </w:rPr>
              <w:object w:dxaOrig="3340" w:dyaOrig="700" w14:anchorId="52BDBDD9">
                <v:shape id="_x0000_i1381" type="#_x0000_t75" style="width:165.75pt;height:36pt" o:ole="">
                  <v:imagedata r:id="rId680" o:title=""/>
                </v:shape>
                <o:OLEObject Type="Embed" ProgID="Equation.DSMT4" ShapeID="_x0000_i1381" DrawAspect="Content" ObjectID="_1673157404" r:id="rId699"/>
              </w:object>
            </w:r>
          </w:p>
          <w:p w:rsidR="00CD7942" w:rsidRPr="002960E3" w:rsidRDefault="00CD7942" w:rsidP="002960E3">
            <w:pPr>
              <w:spacing w:line="276" w:lineRule="auto"/>
              <w:rPr>
                <w:b/>
                <w:lang w:val="en-US"/>
              </w:rPr>
            </w:pPr>
            <w:r w:rsidRPr="002960E3">
              <w:rPr>
                <w:position w:val="-26"/>
                <w:lang w:val="en-US"/>
              </w:rPr>
              <w:object w:dxaOrig="1840" w:dyaOrig="700">
                <v:shape id="_x0000_i1382" type="#_x0000_t75" style="width:93.75pt;height:36pt" o:ole="">
                  <v:imagedata r:id="rId682" o:title=""/>
                </v:shape>
                <o:OLEObject Type="Embed" ProgID="Equation.DSMT4" ShapeID="_x0000_i1382" DrawAspect="Content" ObjectID="_1673157405" r:id="rId700"/>
              </w:object>
            </w:r>
          </w:p>
        </w:tc>
      </w:tr>
      <w:tr w:rsidR="00EF3A84" w:rsidRPr="002960E3" w:rsidTr="00060283">
        <w:tc>
          <w:tcPr>
            <w:tcW w:w="704" w:type="dxa"/>
          </w:tcPr>
          <w:p w:rsidR="00EF3A84" w:rsidRPr="002960E3" w:rsidRDefault="00EF3A84" w:rsidP="002960E3">
            <w:pPr>
              <w:spacing w:line="276" w:lineRule="auto"/>
              <w:jc w:val="center"/>
              <w:rPr>
                <w:lang w:val="en-US"/>
              </w:rPr>
            </w:pPr>
          </w:p>
          <w:p w:rsidR="0022743B" w:rsidRPr="002960E3" w:rsidRDefault="0022743B" w:rsidP="002960E3">
            <w:pPr>
              <w:spacing w:line="276" w:lineRule="auto"/>
              <w:jc w:val="center"/>
              <w:rPr>
                <w:lang w:val="en-US"/>
              </w:rPr>
            </w:pPr>
          </w:p>
          <w:p w:rsidR="0022743B" w:rsidRPr="002960E3" w:rsidRDefault="0022743B" w:rsidP="002960E3">
            <w:pPr>
              <w:spacing w:line="276" w:lineRule="auto"/>
              <w:jc w:val="center"/>
              <w:rPr>
                <w:lang w:val="en-US"/>
              </w:rPr>
            </w:pPr>
            <w:r w:rsidRPr="002960E3">
              <w:rPr>
                <w:lang w:val="en-US"/>
              </w:rPr>
              <w:t>15'</w:t>
            </w:r>
          </w:p>
        </w:tc>
        <w:tc>
          <w:tcPr>
            <w:tcW w:w="4111" w:type="dxa"/>
            <w:shd w:val="clear" w:color="auto" w:fill="auto"/>
          </w:tcPr>
          <w:p w:rsidR="00EF3A84" w:rsidRPr="002960E3" w:rsidRDefault="00EF3A84" w:rsidP="002960E3">
            <w:pPr>
              <w:spacing w:line="276" w:lineRule="auto"/>
              <w:rPr>
                <w:b/>
              </w:rPr>
            </w:pPr>
            <w:r w:rsidRPr="002960E3">
              <w:rPr>
                <w:b/>
                <w:u w:val="single"/>
              </w:rPr>
              <w:t>HĐ3:</w:t>
            </w:r>
            <w:r w:rsidRPr="002960E3">
              <w:rPr>
                <w:b/>
              </w:rPr>
              <w:t xml:space="preserve"> Định lí đảo.</w:t>
            </w:r>
          </w:p>
          <w:p w:rsidR="00EF3A84" w:rsidRPr="002960E3" w:rsidRDefault="00EF3A84" w:rsidP="002960E3">
            <w:pPr>
              <w:spacing w:line="276" w:lineRule="auto"/>
            </w:pPr>
            <w:r w:rsidRPr="002960E3">
              <w:rPr>
                <w:b/>
              </w:rPr>
              <w:t>?</w:t>
            </w:r>
            <w:r w:rsidRPr="002960E3">
              <w:t xml:space="preserve"> Một tứ giác thoả mãn điều kiện nào thì nó nội tiếp được trong 1 đường tròn.</w:t>
            </w:r>
          </w:p>
          <w:p w:rsidR="00EF3A84" w:rsidRPr="002960E3" w:rsidRDefault="00EF3A84" w:rsidP="002960E3">
            <w:pPr>
              <w:spacing w:line="276" w:lineRule="auto"/>
            </w:pPr>
            <w:r w:rsidRPr="002960E3">
              <w:rPr>
                <w:b/>
              </w:rPr>
              <w:t>HS:</w:t>
            </w:r>
            <w:r w:rsidRPr="002960E3">
              <w:t xml:space="preserve"> Nêu định lí đảo tr 88 sgk</w:t>
            </w:r>
          </w:p>
          <w:p w:rsidR="00EF3A84" w:rsidRPr="002960E3" w:rsidRDefault="00EF3A84" w:rsidP="002960E3">
            <w:pPr>
              <w:spacing w:line="276" w:lineRule="auto"/>
            </w:pPr>
            <w:r w:rsidRPr="002960E3">
              <w:rPr>
                <w:b/>
              </w:rPr>
              <w:t xml:space="preserve">GV: </w:t>
            </w:r>
            <w:r w:rsidRPr="002960E3">
              <w:t>Hướng dẫn chứng minh: Hãy dựng (O) qua A,B,C.</w:t>
            </w:r>
          </w:p>
          <w:p w:rsidR="00EF3A84" w:rsidRPr="002960E3" w:rsidRDefault="00EF3A84" w:rsidP="002960E3">
            <w:pPr>
              <w:spacing w:line="276" w:lineRule="auto"/>
            </w:pPr>
            <w:r w:rsidRPr="002960E3">
              <w:rPr>
                <w:b/>
              </w:rPr>
              <w:t xml:space="preserve">? </w:t>
            </w:r>
            <w:r w:rsidRPr="002960E3">
              <w:t xml:space="preserve">Để chứng minh tứ giác ABCD </w:t>
            </w:r>
            <w:r w:rsidRPr="002960E3">
              <w:lastRenderedPageBreak/>
              <w:t>nội tiếp ta chứng minh điều gì?</w:t>
            </w:r>
          </w:p>
          <w:p w:rsidR="00EF3A84" w:rsidRPr="002960E3" w:rsidRDefault="00EF3A84" w:rsidP="002960E3">
            <w:pPr>
              <w:spacing w:line="276" w:lineRule="auto"/>
            </w:pPr>
            <w:r w:rsidRPr="002960E3">
              <w:rPr>
                <w:b/>
              </w:rPr>
              <w:t>HS:</w:t>
            </w:r>
            <w:r w:rsidRPr="002960E3">
              <w:t xml:space="preserve"> D </w:t>
            </w:r>
            <w:r w:rsidRPr="002960E3">
              <w:rPr>
                <w:rFonts w:ascii="Cambria Math" w:hAnsi="Cambria Math"/>
              </w:rPr>
              <w:t>∈</w:t>
            </w:r>
            <w:r w:rsidRPr="002960E3">
              <w:t xml:space="preserve"> (O)</w:t>
            </w:r>
          </w:p>
          <w:p w:rsidR="00EF3A84" w:rsidRPr="002960E3" w:rsidRDefault="00EF3A84" w:rsidP="002960E3">
            <w:pPr>
              <w:spacing w:line="276" w:lineRule="auto"/>
            </w:pPr>
            <w:r w:rsidRPr="002960E3">
              <w:rPr>
                <w:b/>
              </w:rPr>
              <w:t>?</w:t>
            </w:r>
            <w:r w:rsidRPr="002960E3">
              <w:t xml:space="preserve"> Để chứng minh D </w:t>
            </w:r>
            <w:r w:rsidRPr="002960E3">
              <w:rPr>
                <w:rFonts w:ascii="Cambria Math" w:hAnsi="Cambria Math"/>
              </w:rPr>
              <w:t>∈</w:t>
            </w:r>
            <w:r w:rsidRPr="002960E3">
              <w:t xml:space="preserve"> (O) ta phải làm gì ?</w:t>
            </w:r>
          </w:p>
          <w:p w:rsidR="00EF3A84" w:rsidRPr="002960E3" w:rsidRDefault="00EF3A84" w:rsidP="002960E3">
            <w:pPr>
              <w:spacing w:line="276" w:lineRule="auto"/>
            </w:pPr>
            <w:r w:rsidRPr="002960E3">
              <w:rPr>
                <w:b/>
              </w:rPr>
              <w:t>HS:</w:t>
            </w:r>
            <w:r w:rsidRPr="002960E3">
              <w:t xml:space="preserve"> Tính sđ</w:t>
            </w:r>
            <w:r w:rsidRPr="002960E3">
              <w:rPr>
                <w:position w:val="-4"/>
              </w:rPr>
              <w:object w:dxaOrig="260" w:dyaOrig="340" w14:anchorId="5DA2CA8E">
                <v:shape id="_x0000_i1383" type="#_x0000_t75" style="width:14.25pt;height:14.25pt" o:ole="">
                  <v:imagedata r:id="rId701" o:title=""/>
                </v:shape>
                <o:OLEObject Type="Embed" ProgID="Equation.DSMT4" ShapeID="_x0000_i1383" DrawAspect="Content" ObjectID="_1673157406" r:id="rId702"/>
              </w:object>
            </w:r>
            <w:r w:rsidRPr="002960E3">
              <w:t>.</w:t>
            </w:r>
          </w:p>
          <w:p w:rsidR="00EF3A84" w:rsidRPr="002960E3" w:rsidRDefault="00EF3A84" w:rsidP="002960E3">
            <w:pPr>
              <w:spacing w:line="276" w:lineRule="auto"/>
            </w:pPr>
            <w:r w:rsidRPr="002960E3">
              <w:rPr>
                <w:b/>
              </w:rPr>
              <w:t xml:space="preserve">? </w:t>
            </w:r>
            <w:r w:rsidRPr="002960E3">
              <w:t xml:space="preserve">Số đo </w:t>
            </w:r>
            <w:r w:rsidRPr="002960E3">
              <w:rPr>
                <w:position w:val="-4"/>
              </w:rPr>
              <w:object w:dxaOrig="260" w:dyaOrig="340" w14:anchorId="494194CF">
                <v:shape id="_x0000_i1384" type="#_x0000_t75" style="width:14.25pt;height:14.25pt" o:ole="">
                  <v:imagedata r:id="rId703" o:title=""/>
                </v:shape>
                <o:OLEObject Type="Embed" ProgID="Equation.DSMT4" ShapeID="_x0000_i1384" DrawAspect="Content" ObjectID="_1673157407" r:id="rId704"/>
              </w:object>
            </w:r>
            <w:r w:rsidRPr="002960E3">
              <w:t xml:space="preserve"> tính được nhờ đâu.</w:t>
            </w:r>
          </w:p>
          <w:p w:rsidR="00EF3A84" w:rsidRPr="002960E3" w:rsidRDefault="00EF3A84" w:rsidP="002960E3">
            <w:pPr>
              <w:spacing w:line="276" w:lineRule="auto"/>
            </w:pPr>
            <w:r w:rsidRPr="002960E3">
              <w:rPr>
                <w:b/>
              </w:rPr>
              <w:t>HS:</w:t>
            </w:r>
            <w:r w:rsidRPr="002960E3">
              <w:t xml:space="preserve"> nhờ gt</w:t>
            </w:r>
            <w:r w:rsidRPr="002960E3">
              <w:rPr>
                <w:lang w:val="en-US"/>
              </w:rPr>
              <w:t xml:space="preserve"> </w:t>
            </w:r>
            <w:r w:rsidRPr="002960E3">
              <w:rPr>
                <w:position w:val="-10"/>
              </w:rPr>
              <w:object w:dxaOrig="1719" w:dyaOrig="400" w14:anchorId="73F6A043">
                <v:shape id="_x0000_i1385" type="#_x0000_t75" style="width:93.75pt;height:21.75pt" o:ole="">
                  <v:imagedata r:id="rId705" o:title=""/>
                </v:shape>
                <o:OLEObject Type="Embed" ProgID="Equation.DSMT4" ShapeID="_x0000_i1385" DrawAspect="Content" ObjectID="_1673157408" r:id="rId706"/>
              </w:object>
            </w:r>
            <w:r w:rsidRPr="002960E3">
              <w:t xml:space="preserve"> suy ra </w:t>
            </w:r>
            <w:r w:rsidRPr="002960E3">
              <w:rPr>
                <w:position w:val="-6"/>
              </w:rPr>
              <w:object w:dxaOrig="1100" w:dyaOrig="360" w14:anchorId="576F2D17">
                <v:shape id="_x0000_i1386" type="#_x0000_t75" style="width:57.75pt;height:21.75pt" o:ole="">
                  <v:imagedata r:id="rId707" o:title=""/>
                </v:shape>
                <o:OLEObject Type="Embed" ProgID="Equation.DSMT4" ShapeID="_x0000_i1386" DrawAspect="Content" ObjectID="_1673157409" r:id="rId708"/>
              </w:object>
            </w:r>
          </w:p>
          <w:p w:rsidR="00EF3A84" w:rsidRPr="002960E3" w:rsidRDefault="00EF3A84" w:rsidP="002960E3">
            <w:pPr>
              <w:spacing w:line="276" w:lineRule="auto"/>
            </w:pPr>
            <w:r w:rsidRPr="002960E3">
              <w:rPr>
                <w:b/>
              </w:rPr>
              <w:t>?</w:t>
            </w:r>
            <w:r w:rsidRPr="002960E3">
              <w:t xml:space="preserve"> Suy ra D nằm ở đâu ?</w:t>
            </w:r>
          </w:p>
          <w:p w:rsidR="00EF3A84" w:rsidRPr="002960E3" w:rsidRDefault="00EF3A84" w:rsidP="002960E3">
            <w:pPr>
              <w:spacing w:line="276" w:lineRule="auto"/>
              <w:rPr>
                <w:b/>
              </w:rPr>
            </w:pPr>
            <w:r w:rsidRPr="002960E3">
              <w:rPr>
                <w:b/>
              </w:rPr>
              <w:t xml:space="preserve">HS: </w:t>
            </w:r>
            <w:r w:rsidRPr="002960E3">
              <w:rPr>
                <w:b/>
                <w:position w:val="-6"/>
              </w:rPr>
              <w:object w:dxaOrig="999" w:dyaOrig="360" w14:anchorId="5F21A3D8">
                <v:shape id="_x0000_i1387" type="#_x0000_t75" style="width:50.25pt;height:21.75pt" o:ole="">
                  <v:imagedata r:id="rId709" o:title=""/>
                </v:shape>
                <o:OLEObject Type="Embed" ProgID="Equation.DSMT4" ShapeID="_x0000_i1387" DrawAspect="Content" ObjectID="_1673157410" r:id="rId710"/>
              </w:object>
            </w:r>
          </w:p>
          <w:p w:rsidR="00EF3A84" w:rsidRPr="002960E3" w:rsidRDefault="00EF3A84" w:rsidP="002960E3">
            <w:pPr>
              <w:spacing w:line="276" w:lineRule="auto"/>
            </w:pPr>
            <w:r w:rsidRPr="002960E3">
              <w:rPr>
                <w:b/>
              </w:rPr>
              <w:t xml:space="preserve">? </w:t>
            </w:r>
            <w:r w:rsidRPr="002960E3">
              <w:rPr>
                <w:b/>
                <w:position w:val="-6"/>
              </w:rPr>
              <w:object w:dxaOrig="999" w:dyaOrig="360" w14:anchorId="2897832A">
                <v:shape id="_x0000_i1388" type="#_x0000_t75" style="width:50.25pt;height:21.75pt" o:ole="">
                  <v:imagedata r:id="rId711" o:title=""/>
                </v:shape>
                <o:OLEObject Type="Embed" ProgID="Equation.DSMT4" ShapeID="_x0000_i1388" DrawAspect="Content" ObjectID="_1673157411" r:id="rId712"/>
              </w:object>
            </w:r>
            <w:r w:rsidRPr="002960E3">
              <w:t xml:space="preserve"> thì D có thuộc (O) không ?</w:t>
            </w:r>
          </w:p>
          <w:p w:rsidR="00EF3A84" w:rsidRPr="002960E3" w:rsidRDefault="00EF3A84" w:rsidP="002960E3">
            <w:pPr>
              <w:spacing w:line="276" w:lineRule="auto"/>
            </w:pPr>
            <w:r w:rsidRPr="002960E3">
              <w:rPr>
                <w:b/>
              </w:rPr>
              <w:t>HS:</w:t>
            </w:r>
            <w:r w:rsidRPr="002960E3">
              <w:t xml:space="preserve"> D </w:t>
            </w:r>
            <w:r w:rsidRPr="002960E3">
              <w:rPr>
                <w:rFonts w:ascii="Cambria Math" w:hAnsi="Cambria Math"/>
              </w:rPr>
              <w:t>∈</w:t>
            </w:r>
            <w:r w:rsidRPr="002960E3">
              <w:t xml:space="preserve"> (O) vì </w:t>
            </w:r>
            <w:r w:rsidRPr="002960E3">
              <w:rPr>
                <w:position w:val="-10"/>
                <w:lang w:val="en-US"/>
              </w:rPr>
              <w:object w:dxaOrig="1160" w:dyaOrig="400" w14:anchorId="578FB919">
                <v:shape id="_x0000_i1389" type="#_x0000_t75" style="width:57.75pt;height:21.75pt" o:ole="">
                  <v:imagedata r:id="rId713" o:title=""/>
                </v:shape>
                <o:OLEObject Type="Embed" ProgID="Equation.DSMT4" ShapeID="_x0000_i1389" DrawAspect="Content" ObjectID="_1673157412" r:id="rId714"/>
              </w:object>
            </w:r>
          </w:p>
          <w:p w:rsidR="00EF3A84" w:rsidRPr="002960E3" w:rsidRDefault="00EF3A84" w:rsidP="002960E3">
            <w:pPr>
              <w:spacing w:line="276" w:lineRule="auto"/>
            </w:pPr>
            <w:r w:rsidRPr="002960E3">
              <w:rPr>
                <w:b/>
              </w:rPr>
              <w:t>GV:</w:t>
            </w:r>
            <w:r w:rsidRPr="002960E3">
              <w:t xml:space="preserve"> Chốt lại.</w:t>
            </w:r>
          </w:p>
        </w:tc>
        <w:tc>
          <w:tcPr>
            <w:tcW w:w="4247" w:type="dxa"/>
            <w:shd w:val="clear" w:color="auto" w:fill="auto"/>
          </w:tcPr>
          <w:p w:rsidR="00EF3A84" w:rsidRPr="002960E3" w:rsidRDefault="00EF3A84" w:rsidP="002960E3">
            <w:pPr>
              <w:spacing w:line="276" w:lineRule="auto"/>
              <w:rPr>
                <w:b/>
              </w:rPr>
            </w:pPr>
            <w:r w:rsidRPr="002960E3">
              <w:rPr>
                <w:b/>
              </w:rPr>
              <w:lastRenderedPageBreak/>
              <w:t>3. Định lí đảo.</w:t>
            </w:r>
          </w:p>
          <w:p w:rsidR="00EF3A84" w:rsidRPr="002960E3" w:rsidRDefault="00EF3A84" w:rsidP="002960E3">
            <w:pPr>
              <w:spacing w:line="276" w:lineRule="auto"/>
            </w:pPr>
            <w:r w:rsidRPr="002960E3">
              <w:t>(SGK - 88)</w:t>
            </w:r>
          </w:p>
          <w:p w:rsidR="0021257D" w:rsidRPr="002960E3" w:rsidRDefault="0021257D" w:rsidP="002960E3">
            <w:pPr>
              <w:spacing w:line="276" w:lineRule="auto"/>
            </w:pP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96"/>
              <w:gridCol w:w="3260"/>
            </w:tblGrid>
            <w:tr w:rsidR="00EF3A84" w:rsidRPr="002960E3" w:rsidTr="0046599A">
              <w:tc>
                <w:tcPr>
                  <w:tcW w:w="596" w:type="dxa"/>
                  <w:vAlign w:val="center"/>
                </w:tcPr>
                <w:p w:rsidR="00EF3A84" w:rsidRPr="002960E3" w:rsidRDefault="00EF3A84" w:rsidP="002960E3">
                  <w:pPr>
                    <w:spacing w:line="276" w:lineRule="auto"/>
                    <w:jc w:val="center"/>
                    <w:rPr>
                      <w:lang w:val="en-US"/>
                    </w:rPr>
                  </w:pPr>
                  <w:r w:rsidRPr="002960E3">
                    <w:rPr>
                      <w:lang w:val="en-US"/>
                    </w:rPr>
                    <w:t>GT</w:t>
                  </w:r>
                </w:p>
              </w:tc>
              <w:tc>
                <w:tcPr>
                  <w:tcW w:w="3260" w:type="dxa"/>
                </w:tcPr>
                <w:p w:rsidR="00EF3A84" w:rsidRPr="002960E3" w:rsidRDefault="00EF3A84" w:rsidP="002960E3">
                  <w:pPr>
                    <w:spacing w:line="276" w:lineRule="auto"/>
                  </w:pPr>
                  <w:r w:rsidRPr="002960E3">
                    <w:t>Tứ giác ABCD</w:t>
                  </w:r>
                </w:p>
                <w:p w:rsidR="00EF3A84" w:rsidRPr="002960E3" w:rsidRDefault="00EF3A84" w:rsidP="002960E3">
                  <w:pPr>
                    <w:spacing w:line="276" w:lineRule="auto"/>
                    <w:rPr>
                      <w:lang w:val="en-US"/>
                    </w:rPr>
                  </w:pPr>
                  <w:r w:rsidRPr="002960E3">
                    <w:rPr>
                      <w:position w:val="-12"/>
                    </w:rPr>
                    <w:object w:dxaOrig="1980" w:dyaOrig="460">
                      <v:shape id="_x0000_i1390" type="#_x0000_t75" style="width:108pt;height:21.75pt" o:ole="">
                        <v:imagedata r:id="rId715" o:title=""/>
                      </v:shape>
                      <o:OLEObject Type="Embed" ProgID="Equation.DSMT4" ShapeID="_x0000_i1390" DrawAspect="Content" ObjectID="_1673157413" r:id="rId716"/>
                    </w:object>
                  </w:r>
                </w:p>
              </w:tc>
            </w:tr>
            <w:tr w:rsidR="00EF3A84" w:rsidRPr="002960E3" w:rsidTr="0046599A">
              <w:tc>
                <w:tcPr>
                  <w:tcW w:w="596" w:type="dxa"/>
                  <w:vAlign w:val="center"/>
                </w:tcPr>
                <w:p w:rsidR="00EF3A84" w:rsidRPr="002960E3" w:rsidRDefault="00EF3A84" w:rsidP="002960E3">
                  <w:pPr>
                    <w:spacing w:line="276" w:lineRule="auto"/>
                    <w:jc w:val="center"/>
                    <w:rPr>
                      <w:lang w:val="en-US"/>
                    </w:rPr>
                  </w:pPr>
                  <w:r w:rsidRPr="002960E3">
                    <w:rPr>
                      <w:lang w:val="en-US"/>
                    </w:rPr>
                    <w:t>KL</w:t>
                  </w:r>
                </w:p>
              </w:tc>
              <w:tc>
                <w:tcPr>
                  <w:tcW w:w="3260" w:type="dxa"/>
                </w:tcPr>
                <w:p w:rsidR="00EF3A84" w:rsidRPr="002960E3" w:rsidRDefault="00EF3A84" w:rsidP="002960E3">
                  <w:pPr>
                    <w:spacing w:line="276" w:lineRule="auto"/>
                    <w:rPr>
                      <w:lang w:val="en-US"/>
                    </w:rPr>
                  </w:pPr>
                  <w:r w:rsidRPr="002960E3">
                    <w:t>Tứ giác ABCD nội tiếp</w:t>
                  </w:r>
                </w:p>
              </w:tc>
            </w:tr>
          </w:tbl>
          <w:p w:rsidR="00EF3A84" w:rsidRPr="002960E3" w:rsidRDefault="00EF3A84" w:rsidP="002960E3">
            <w:pPr>
              <w:spacing w:line="276" w:lineRule="auto"/>
            </w:pPr>
            <w:r w:rsidRPr="002960E3">
              <w:rPr>
                <w:b/>
                <w:noProof/>
                <w:lang w:val="en-US"/>
              </w:rPr>
              <w:lastRenderedPageBreak/>
              <w:drawing>
                <wp:anchor distT="0" distB="0" distL="114300" distR="114300" simplePos="0" relativeHeight="251776000" behindDoc="0" locked="0" layoutInCell="1" allowOverlap="1" wp14:anchorId="466E35A9" wp14:editId="0D0D8072">
                  <wp:simplePos x="0" y="0"/>
                  <wp:positionH relativeFrom="column">
                    <wp:posOffset>1113155</wp:posOffset>
                  </wp:positionH>
                  <wp:positionV relativeFrom="paragraph">
                    <wp:posOffset>86995</wp:posOffset>
                  </wp:positionV>
                  <wp:extent cx="1436370" cy="1447165"/>
                  <wp:effectExtent l="0" t="0" r="0" b="0"/>
                  <wp:wrapSquare wrapText="bothSides"/>
                  <wp:docPr id="403" name="Ảnh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1436370" cy="1447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F3A84" w:rsidRPr="002960E3" w:rsidRDefault="00EF3A84" w:rsidP="002960E3">
            <w:pPr>
              <w:spacing w:line="276" w:lineRule="auto"/>
            </w:pPr>
          </w:p>
          <w:p w:rsidR="00EF3A84" w:rsidRPr="002960E3" w:rsidRDefault="00EF3A84" w:rsidP="002960E3">
            <w:pPr>
              <w:spacing w:line="276" w:lineRule="auto"/>
            </w:pPr>
          </w:p>
          <w:p w:rsidR="00EF3A84" w:rsidRPr="002960E3" w:rsidRDefault="00EF3A84" w:rsidP="002960E3">
            <w:pPr>
              <w:spacing w:line="276" w:lineRule="auto"/>
              <w:rPr>
                <w:b/>
                <w:i/>
                <w:lang w:val="en-US"/>
              </w:rPr>
            </w:pPr>
            <w:r w:rsidRPr="002960E3">
              <w:rPr>
                <w:b/>
                <w:i/>
                <w:lang w:val="en-US"/>
              </w:rPr>
              <w:t xml:space="preserve">Chứng minh: </w:t>
            </w:r>
          </w:p>
          <w:p w:rsidR="00EF3A84" w:rsidRPr="002960E3" w:rsidRDefault="00EF3A84" w:rsidP="002960E3">
            <w:pPr>
              <w:spacing w:line="276" w:lineRule="auto"/>
              <w:rPr>
                <w:lang w:val="en-US"/>
              </w:rPr>
            </w:pPr>
            <w:r w:rsidRPr="002960E3">
              <w:rPr>
                <w:lang w:val="en-US"/>
              </w:rPr>
              <w:t>Xét (O) qua A,</w:t>
            </w:r>
            <w:r w:rsidR="0021257D" w:rsidRPr="002960E3">
              <w:rPr>
                <w:lang w:val="en-US"/>
              </w:rPr>
              <w:t xml:space="preserve"> </w:t>
            </w:r>
            <w:r w:rsidRPr="002960E3">
              <w:rPr>
                <w:lang w:val="en-US"/>
              </w:rPr>
              <w:t>B,</w:t>
            </w:r>
            <w:r w:rsidR="0021257D" w:rsidRPr="002960E3">
              <w:rPr>
                <w:lang w:val="en-US"/>
              </w:rPr>
              <w:t xml:space="preserve"> </w:t>
            </w:r>
            <w:r w:rsidRPr="002960E3">
              <w:rPr>
                <w:lang w:val="en-US"/>
              </w:rPr>
              <w:t>C</w:t>
            </w:r>
            <w:r w:rsidR="0021257D" w:rsidRPr="002960E3">
              <w:rPr>
                <w:lang w:val="en-US"/>
              </w:rPr>
              <w:t>.</w:t>
            </w:r>
          </w:p>
          <w:p w:rsidR="00EF3A84" w:rsidRPr="002960E3" w:rsidRDefault="00EF3A84" w:rsidP="002960E3">
            <w:pPr>
              <w:spacing w:line="276" w:lineRule="auto"/>
              <w:rPr>
                <w:lang w:val="en-US"/>
              </w:rPr>
            </w:pPr>
            <w:r w:rsidRPr="002960E3">
              <w:rPr>
                <w:lang w:val="en-US"/>
              </w:rPr>
              <w:t>Hai điểm A,</w:t>
            </w:r>
            <w:r w:rsidR="0021257D" w:rsidRPr="002960E3">
              <w:rPr>
                <w:lang w:val="en-US"/>
              </w:rPr>
              <w:t xml:space="preserve"> </w:t>
            </w:r>
            <w:r w:rsidRPr="002960E3">
              <w:rPr>
                <w:lang w:val="en-US"/>
              </w:rPr>
              <w:t xml:space="preserve">C chia đường tròn thành 2 cung: </w:t>
            </w:r>
            <w:r w:rsidR="0021257D" w:rsidRPr="002960E3">
              <w:rPr>
                <w:position w:val="-6"/>
                <w:lang w:val="fr-FR"/>
              </w:rPr>
              <w:object w:dxaOrig="639" w:dyaOrig="400" w14:anchorId="4C3425E0">
                <v:shape id="_x0000_i1391" type="#_x0000_t75" style="width:28.5pt;height:21.75pt" o:ole="">
                  <v:imagedata r:id="rId718" o:title=""/>
                </v:shape>
                <o:OLEObject Type="Embed" ProgID="Equation.DSMT4" ShapeID="_x0000_i1391" DrawAspect="Content" ObjectID="_1673157414" r:id="rId719"/>
              </w:object>
            </w:r>
            <w:r w:rsidRPr="002960E3">
              <w:rPr>
                <w:lang w:val="en-US"/>
              </w:rPr>
              <w:t xml:space="preserve"> và </w:t>
            </w:r>
            <w:r w:rsidR="0021257D" w:rsidRPr="002960E3">
              <w:rPr>
                <w:position w:val="-6"/>
                <w:lang w:val="fr-FR"/>
              </w:rPr>
              <w:object w:dxaOrig="680" w:dyaOrig="400" w14:anchorId="079DE7FB">
                <v:shape id="_x0000_i1392" type="#_x0000_t75" style="width:36pt;height:21.75pt" o:ole="">
                  <v:imagedata r:id="rId720" o:title=""/>
                </v:shape>
                <o:OLEObject Type="Embed" ProgID="Equation.DSMT4" ShapeID="_x0000_i1392" DrawAspect="Content" ObjectID="_1673157415" r:id="rId721"/>
              </w:object>
            </w:r>
            <w:r w:rsidRPr="002960E3">
              <w:rPr>
                <w:lang w:val="en-US"/>
              </w:rPr>
              <w:t>;</w:t>
            </w:r>
            <w:r w:rsidR="0021257D" w:rsidRPr="002960E3">
              <w:rPr>
                <w:lang w:val="en-US"/>
              </w:rPr>
              <w:t xml:space="preserve"> </w:t>
            </w:r>
            <w:r w:rsidRPr="002960E3">
              <w:rPr>
                <w:lang w:val="en-US"/>
              </w:rPr>
              <w:t xml:space="preserve">Trong đó </w:t>
            </w:r>
            <w:r w:rsidR="0021257D" w:rsidRPr="002960E3">
              <w:rPr>
                <w:position w:val="-6"/>
                <w:lang w:val="fr-FR"/>
              </w:rPr>
              <w:object w:dxaOrig="680" w:dyaOrig="400">
                <v:shape id="_x0000_i1393" type="#_x0000_t75" style="width:36pt;height:21.75pt" o:ole="">
                  <v:imagedata r:id="rId720" o:title=""/>
                </v:shape>
                <o:OLEObject Type="Embed" ProgID="Equation.DSMT4" ShapeID="_x0000_i1393" DrawAspect="Content" ObjectID="_1673157416" r:id="rId722"/>
              </w:object>
            </w:r>
            <w:r w:rsidRPr="002960E3">
              <w:rPr>
                <w:lang w:val="en-US"/>
              </w:rPr>
              <w:t xml:space="preserve"> là cung chứa góc </w:t>
            </w:r>
            <w:r w:rsidR="0021257D" w:rsidRPr="002960E3">
              <w:rPr>
                <w:position w:val="-6"/>
              </w:rPr>
              <w:object w:dxaOrig="800" w:dyaOrig="400" w14:anchorId="5D92FFE4">
                <v:shape id="_x0000_i1394" type="#_x0000_t75" style="width:43.5pt;height:21.75pt" o:ole="">
                  <v:imagedata r:id="rId723" o:title=""/>
                </v:shape>
                <o:OLEObject Type="Embed" ProgID="Equation.DSMT4" ShapeID="_x0000_i1394" DrawAspect="Content" ObjectID="_1673157417" r:id="rId724"/>
              </w:object>
            </w:r>
            <w:r w:rsidRPr="002960E3">
              <w:rPr>
                <w:lang w:val="en-US"/>
              </w:rPr>
              <w:t xml:space="preserve"> dựng trên đoạn AC</w:t>
            </w:r>
          </w:p>
          <w:p w:rsidR="00EF3A84" w:rsidRPr="002960E3" w:rsidRDefault="00EF3A84" w:rsidP="002960E3">
            <w:pPr>
              <w:spacing w:line="276" w:lineRule="auto"/>
              <w:rPr>
                <w:lang w:val="nb-NO"/>
              </w:rPr>
            </w:pPr>
            <w:r w:rsidRPr="002960E3">
              <w:rPr>
                <w:lang w:val="nb-NO"/>
              </w:rPr>
              <w:t xml:space="preserve">Ta có </w:t>
            </w:r>
            <w:r w:rsidR="0021257D" w:rsidRPr="002960E3">
              <w:rPr>
                <w:position w:val="-12"/>
              </w:rPr>
              <w:object w:dxaOrig="1980" w:dyaOrig="460">
                <v:shape id="_x0000_i1395" type="#_x0000_t75" style="width:108pt;height:21.75pt" o:ole="">
                  <v:imagedata r:id="rId715" o:title=""/>
                </v:shape>
                <o:OLEObject Type="Embed" ProgID="Equation.DSMT4" ShapeID="_x0000_i1395" DrawAspect="Content" ObjectID="_1673157418" r:id="rId725"/>
              </w:object>
            </w:r>
            <w:r w:rsidRPr="002960E3">
              <w:rPr>
                <w:lang w:val="nb-NO"/>
              </w:rPr>
              <w:t xml:space="preserve"> (gt) suy ra:</w:t>
            </w:r>
            <w:r w:rsidR="0021257D" w:rsidRPr="002960E3">
              <w:rPr>
                <w:lang w:val="nb-NO"/>
              </w:rPr>
              <w:t xml:space="preserve"> </w:t>
            </w:r>
            <w:r w:rsidR="0021257D" w:rsidRPr="002960E3">
              <w:rPr>
                <w:position w:val="-6"/>
              </w:rPr>
              <w:object w:dxaOrig="1280" w:dyaOrig="400" w14:anchorId="36D34D89">
                <v:shape id="_x0000_i1396" type="#_x0000_t75" style="width:64.5pt;height:21.75pt" o:ole="">
                  <v:imagedata r:id="rId726" o:title=""/>
                </v:shape>
                <o:OLEObject Type="Embed" ProgID="Equation.DSMT4" ShapeID="_x0000_i1396" DrawAspect="Content" ObjectID="_1673157419" r:id="rId727"/>
              </w:object>
            </w:r>
          </w:p>
          <w:p w:rsidR="00EF3A84" w:rsidRPr="002960E3" w:rsidRDefault="00EF3A84" w:rsidP="002960E3">
            <w:pPr>
              <w:spacing w:line="276" w:lineRule="auto"/>
              <w:rPr>
                <w:b/>
                <w:lang w:val="en-US"/>
              </w:rPr>
            </w:pPr>
            <w:r w:rsidRPr="002960E3">
              <w:t>Suy ra:</w:t>
            </w:r>
            <w:r w:rsidRPr="002960E3">
              <w:rPr>
                <w:lang w:val="en-US"/>
              </w:rPr>
              <w:t xml:space="preserve"> </w:t>
            </w:r>
            <w:r w:rsidR="0021257D" w:rsidRPr="002960E3">
              <w:rPr>
                <w:b/>
                <w:position w:val="-6"/>
              </w:rPr>
              <w:object w:dxaOrig="1140" w:dyaOrig="400" w14:anchorId="6352403B">
                <v:shape id="_x0000_i1397" type="#_x0000_t75" style="width:57.75pt;height:21.75pt" o:ole="">
                  <v:imagedata r:id="rId728" o:title=""/>
                </v:shape>
                <o:OLEObject Type="Embed" ProgID="Equation.DSMT4" ShapeID="_x0000_i1397" DrawAspect="Content" ObjectID="_1673157420" r:id="rId729"/>
              </w:object>
            </w:r>
            <w:r w:rsidRPr="002960E3">
              <w:rPr>
                <w:b/>
                <w:lang w:val="en-US"/>
              </w:rPr>
              <w:t xml:space="preserve"> </w:t>
            </w:r>
            <w:r w:rsidRPr="002960E3">
              <w:t>suy ra D</w:t>
            </w:r>
            <w:r w:rsidRPr="002960E3">
              <w:rPr>
                <w:lang w:val="en-US"/>
              </w:rPr>
              <w:t xml:space="preserve"> </w:t>
            </w:r>
            <w:r w:rsidRPr="002960E3">
              <w:rPr>
                <w:rFonts w:ascii="Cambria Math" w:hAnsi="Cambria Math"/>
                <w:lang w:val="en-US"/>
              </w:rPr>
              <w:t>∈</w:t>
            </w:r>
            <w:r w:rsidRPr="002960E3">
              <w:t xml:space="preserve"> (O)</w:t>
            </w:r>
            <w:r w:rsidRPr="002960E3">
              <w:rPr>
                <w:lang w:val="en-US"/>
              </w:rPr>
              <w:t>.</w:t>
            </w:r>
          </w:p>
        </w:tc>
      </w:tr>
    </w:tbl>
    <w:p w:rsidR="001A4500" w:rsidRPr="002960E3" w:rsidRDefault="001A4500" w:rsidP="002960E3">
      <w:pPr>
        <w:pStyle w:val="Heading4"/>
        <w:spacing w:line="276" w:lineRule="auto"/>
      </w:pPr>
      <w:r w:rsidRPr="002960E3">
        <w:lastRenderedPageBreak/>
        <w:t>d) Củng cố, luyện tập. (</w:t>
      </w:r>
      <w:r w:rsidR="0028565B" w:rsidRPr="002960E3">
        <w:t>5</w:t>
      </w:r>
      <w:r w:rsidRPr="002960E3">
        <w:t xml:space="preserve"> ph)</w:t>
      </w:r>
    </w:p>
    <w:p w:rsidR="0028565B" w:rsidRPr="002960E3" w:rsidRDefault="0028565B" w:rsidP="002960E3">
      <w:pPr>
        <w:spacing w:line="276" w:lineRule="auto"/>
      </w:pPr>
      <w:r w:rsidRPr="002960E3">
        <w:rPr>
          <w:b/>
          <w:i/>
        </w:rPr>
        <w:tab/>
        <w:t>Bài tập 53 tr 89 sgk:</w:t>
      </w:r>
      <w:r w:rsidRPr="002960E3">
        <w:t xml:space="preserve"> Học sinh thực hiện.</w:t>
      </w:r>
    </w:p>
    <w:p w:rsidR="0028565B" w:rsidRPr="002960E3" w:rsidRDefault="0028565B" w:rsidP="002960E3">
      <w:pPr>
        <w:spacing w:line="276" w:lineRule="auto"/>
      </w:pPr>
      <w:r w:rsidRPr="002960E3">
        <w:rPr>
          <w:i/>
        </w:rPr>
        <w:tab/>
        <w:t xml:space="preserve">Hướng dẫn: </w:t>
      </w:r>
      <w:r w:rsidRPr="002960E3">
        <w:t>Để tính s</w:t>
      </w:r>
      <w:r w:rsidR="00CD52A8" w:rsidRPr="002960E3">
        <w:t xml:space="preserve">ố </w:t>
      </w:r>
      <w:r w:rsidRPr="002960E3">
        <w:t>đ</w:t>
      </w:r>
      <w:r w:rsidR="00CD52A8" w:rsidRPr="002960E3">
        <w:t>o</w:t>
      </w:r>
      <w:r w:rsidRPr="002960E3">
        <w:t xml:space="preserve"> các góc còn lại cần áp dụng định lí nào</w:t>
      </w:r>
      <w:r w:rsidR="00CD52A8" w:rsidRPr="002960E3">
        <w:t>?</w:t>
      </w:r>
    </w:p>
    <w:p w:rsidR="0028565B" w:rsidRPr="002960E3" w:rsidRDefault="0028565B" w:rsidP="002960E3">
      <w:pPr>
        <w:spacing w:line="276" w:lineRule="auto"/>
      </w:pPr>
      <w:r w:rsidRPr="002960E3">
        <w:tab/>
        <w:t>Kết quả:</w:t>
      </w:r>
      <w:r w:rsidRPr="002960E3">
        <w:tab/>
        <w:t xml:space="preserve">1) </w:t>
      </w:r>
      <w:r w:rsidRPr="002960E3">
        <w:rPr>
          <w:position w:val="-6"/>
          <w:lang w:val="en-US"/>
        </w:rPr>
        <w:object w:dxaOrig="240" w:dyaOrig="360">
          <v:shape id="_x0000_i1398" type="#_x0000_t75" style="width:14.25pt;height:21.75pt" o:ole="">
            <v:imagedata r:id="rId730" o:title=""/>
          </v:shape>
          <o:OLEObject Type="Embed" ProgID="Equation.DSMT4" ShapeID="_x0000_i1398" DrawAspect="Content" ObjectID="_1673157421" r:id="rId731"/>
        </w:object>
      </w:r>
      <w:r w:rsidRPr="002960E3">
        <w:t xml:space="preserve"> =100</w:t>
      </w:r>
      <w:r w:rsidRPr="002960E3">
        <w:rPr>
          <w:vertAlign w:val="superscript"/>
        </w:rPr>
        <w:t>0</w:t>
      </w:r>
      <w:r w:rsidRPr="002960E3">
        <w:t xml:space="preserve">; </w:t>
      </w:r>
      <w:r w:rsidRPr="002960E3">
        <w:rPr>
          <w:position w:val="-4"/>
          <w:lang w:val="en-US"/>
        </w:rPr>
        <w:object w:dxaOrig="260" w:dyaOrig="340">
          <v:shape id="_x0000_i1399" type="#_x0000_t75" style="width:14.25pt;height:14.25pt" o:ole="">
            <v:imagedata r:id="rId732" o:title=""/>
          </v:shape>
          <o:OLEObject Type="Embed" ProgID="Equation.DSMT4" ShapeID="_x0000_i1399" DrawAspect="Content" ObjectID="_1673157422" r:id="rId733"/>
        </w:object>
      </w:r>
      <w:r w:rsidRPr="002960E3">
        <w:t xml:space="preserve"> =110</w:t>
      </w:r>
      <w:r w:rsidRPr="002960E3">
        <w:rPr>
          <w:vertAlign w:val="superscript"/>
        </w:rPr>
        <w:t>0</w:t>
      </w:r>
      <w:r w:rsidRPr="002960E3">
        <w:t xml:space="preserve"> </w:t>
      </w:r>
    </w:p>
    <w:p w:rsidR="0028565B" w:rsidRPr="002960E3" w:rsidRDefault="0028565B" w:rsidP="002960E3">
      <w:pPr>
        <w:spacing w:line="276" w:lineRule="auto"/>
      </w:pPr>
      <w:r w:rsidRPr="002960E3">
        <w:tab/>
      </w:r>
      <w:r w:rsidRPr="002960E3">
        <w:tab/>
      </w:r>
      <w:r w:rsidRPr="002960E3">
        <w:tab/>
        <w:t xml:space="preserve">2) </w:t>
      </w:r>
      <w:r w:rsidRPr="002960E3">
        <w:rPr>
          <w:position w:val="-4"/>
          <w:lang w:val="en-US"/>
        </w:rPr>
        <w:object w:dxaOrig="260" w:dyaOrig="340">
          <v:shape id="_x0000_i1400" type="#_x0000_t75" style="width:14.25pt;height:14.25pt" o:ole="">
            <v:imagedata r:id="rId734" o:title=""/>
          </v:shape>
          <o:OLEObject Type="Embed" ProgID="Equation.DSMT4" ShapeID="_x0000_i1400" DrawAspect="Content" ObjectID="_1673157423" r:id="rId735"/>
        </w:object>
      </w:r>
      <w:r w:rsidRPr="002960E3">
        <w:t xml:space="preserve"> =105</w:t>
      </w:r>
      <w:r w:rsidRPr="002960E3">
        <w:rPr>
          <w:vertAlign w:val="superscript"/>
        </w:rPr>
        <w:t>0</w:t>
      </w:r>
      <w:r w:rsidRPr="002960E3">
        <w:t xml:space="preserve">; </w:t>
      </w:r>
      <w:r w:rsidRPr="002960E3">
        <w:rPr>
          <w:position w:val="-4"/>
          <w:lang w:val="en-US"/>
        </w:rPr>
        <w:object w:dxaOrig="260" w:dyaOrig="340">
          <v:shape id="_x0000_i1401" type="#_x0000_t75" style="width:14.25pt;height:14.25pt" o:ole="">
            <v:imagedata r:id="rId736" o:title=""/>
          </v:shape>
          <o:OLEObject Type="Embed" ProgID="Equation.DSMT4" ShapeID="_x0000_i1401" DrawAspect="Content" ObjectID="_1673157424" r:id="rId737"/>
        </w:object>
      </w:r>
      <w:r w:rsidRPr="002960E3">
        <w:t xml:space="preserve"> =75</w:t>
      </w:r>
      <w:r w:rsidRPr="002960E3">
        <w:rPr>
          <w:vertAlign w:val="superscript"/>
        </w:rPr>
        <w:t>0</w:t>
      </w:r>
    </w:p>
    <w:p w:rsidR="0028565B" w:rsidRPr="002960E3" w:rsidRDefault="0028565B" w:rsidP="002960E3">
      <w:pPr>
        <w:spacing w:line="276" w:lineRule="auto"/>
      </w:pPr>
      <w:r w:rsidRPr="002960E3">
        <w:tab/>
      </w:r>
      <w:r w:rsidRPr="002960E3">
        <w:tab/>
      </w:r>
      <w:r w:rsidRPr="002960E3">
        <w:tab/>
        <w:t xml:space="preserve">3) </w:t>
      </w:r>
      <w:r w:rsidRPr="002960E3">
        <w:rPr>
          <w:position w:val="-4"/>
          <w:lang w:val="en-US"/>
        </w:rPr>
        <w:object w:dxaOrig="260" w:dyaOrig="340">
          <v:shape id="_x0000_i1402" type="#_x0000_t75" style="width:14.25pt;height:14.25pt" o:ole="">
            <v:imagedata r:id="rId738" o:title=""/>
          </v:shape>
          <o:OLEObject Type="Embed" ProgID="Equation.DSMT4" ShapeID="_x0000_i1402" DrawAspect="Content" ObjectID="_1673157425" r:id="rId739"/>
        </w:object>
      </w:r>
      <w:r w:rsidRPr="002960E3">
        <w:t xml:space="preserve"> =125</w:t>
      </w:r>
      <w:r w:rsidRPr="002960E3">
        <w:rPr>
          <w:vertAlign w:val="superscript"/>
        </w:rPr>
        <w:t>0</w:t>
      </w:r>
    </w:p>
    <w:p w:rsidR="0028565B" w:rsidRPr="002960E3" w:rsidRDefault="0028565B" w:rsidP="002960E3">
      <w:pPr>
        <w:spacing w:line="276" w:lineRule="auto"/>
      </w:pPr>
      <w:r w:rsidRPr="002960E3">
        <w:tab/>
      </w:r>
      <w:r w:rsidRPr="002960E3">
        <w:tab/>
      </w:r>
      <w:r w:rsidRPr="002960E3">
        <w:tab/>
        <w:t xml:space="preserve">4) </w:t>
      </w:r>
      <w:r w:rsidRPr="002960E3">
        <w:rPr>
          <w:position w:val="-4"/>
          <w:lang w:val="en-US"/>
        </w:rPr>
        <w:object w:dxaOrig="260" w:dyaOrig="340">
          <v:shape id="_x0000_i1403" type="#_x0000_t75" style="width:14.25pt;height:14.25pt" o:ole="">
            <v:imagedata r:id="rId738" o:title=""/>
          </v:shape>
          <o:OLEObject Type="Embed" ProgID="Equation.DSMT4" ShapeID="_x0000_i1403" DrawAspect="Content" ObjectID="_1673157426" r:id="rId740"/>
        </w:object>
      </w:r>
      <w:r w:rsidRPr="002960E3">
        <w:t xml:space="preserve"> =140</w:t>
      </w:r>
      <w:r w:rsidRPr="002960E3">
        <w:rPr>
          <w:vertAlign w:val="superscript"/>
        </w:rPr>
        <w:t>0</w:t>
      </w:r>
    </w:p>
    <w:p w:rsidR="0028565B" w:rsidRPr="002960E3" w:rsidRDefault="0028565B" w:rsidP="002960E3">
      <w:pPr>
        <w:spacing w:line="276" w:lineRule="auto"/>
      </w:pPr>
      <w:r w:rsidRPr="002960E3">
        <w:tab/>
      </w:r>
      <w:r w:rsidRPr="002960E3">
        <w:tab/>
      </w:r>
      <w:r w:rsidRPr="002960E3">
        <w:tab/>
        <w:t xml:space="preserve">5) </w:t>
      </w:r>
      <w:r w:rsidRPr="002960E3">
        <w:rPr>
          <w:position w:val="-4"/>
          <w:lang w:val="en-US"/>
        </w:rPr>
        <w:object w:dxaOrig="260" w:dyaOrig="340">
          <v:shape id="_x0000_i1404" type="#_x0000_t75" style="width:14.25pt;height:14.25pt" o:ole="">
            <v:imagedata r:id="rId734" o:title=""/>
          </v:shape>
          <o:OLEObject Type="Embed" ProgID="Equation.DSMT4" ShapeID="_x0000_i1404" DrawAspect="Content" ObjectID="_1673157427" r:id="rId741"/>
        </w:object>
      </w:r>
      <w:r w:rsidRPr="002960E3">
        <w:t xml:space="preserve"> =106</w:t>
      </w:r>
      <w:r w:rsidRPr="002960E3">
        <w:rPr>
          <w:vertAlign w:val="superscript"/>
        </w:rPr>
        <w:t>0</w:t>
      </w:r>
      <w:r w:rsidRPr="002960E3">
        <w:t xml:space="preserve">; </w:t>
      </w:r>
      <w:r w:rsidRPr="002960E3">
        <w:rPr>
          <w:position w:val="-4"/>
          <w:lang w:val="en-US"/>
        </w:rPr>
        <w:object w:dxaOrig="260" w:dyaOrig="340">
          <v:shape id="_x0000_i1405" type="#_x0000_t75" style="width:14.25pt;height:14.25pt" o:ole="">
            <v:imagedata r:id="rId738" o:title=""/>
          </v:shape>
          <o:OLEObject Type="Embed" ProgID="Equation.DSMT4" ShapeID="_x0000_i1405" DrawAspect="Content" ObjectID="_1673157428" r:id="rId742"/>
        </w:object>
      </w:r>
      <w:r w:rsidRPr="002960E3">
        <w:t xml:space="preserve"> =115</w:t>
      </w:r>
      <w:r w:rsidRPr="002960E3">
        <w:rPr>
          <w:vertAlign w:val="superscript"/>
        </w:rPr>
        <w:t>0</w:t>
      </w:r>
    </w:p>
    <w:p w:rsidR="0028565B" w:rsidRPr="002960E3" w:rsidRDefault="0028565B" w:rsidP="002960E3">
      <w:pPr>
        <w:spacing w:line="276" w:lineRule="auto"/>
      </w:pPr>
      <w:r w:rsidRPr="002960E3">
        <w:tab/>
      </w:r>
      <w:r w:rsidRPr="002960E3">
        <w:tab/>
      </w:r>
      <w:r w:rsidRPr="002960E3">
        <w:tab/>
        <w:t xml:space="preserve">6) </w:t>
      </w:r>
      <w:r w:rsidRPr="002960E3">
        <w:rPr>
          <w:position w:val="-4"/>
          <w:lang w:val="en-US"/>
        </w:rPr>
        <w:object w:dxaOrig="240" w:dyaOrig="340">
          <v:shape id="_x0000_i1406" type="#_x0000_t75" style="width:14.25pt;height:14.25pt" o:ole="">
            <v:imagedata r:id="rId743" o:title=""/>
          </v:shape>
          <o:OLEObject Type="Embed" ProgID="Equation.DSMT4" ShapeID="_x0000_i1406" DrawAspect="Content" ObjectID="_1673157429" r:id="rId744"/>
        </w:object>
      </w:r>
      <w:r w:rsidRPr="002960E3">
        <w:t xml:space="preserve"> =82</w:t>
      </w:r>
      <w:r w:rsidRPr="002960E3">
        <w:rPr>
          <w:vertAlign w:val="superscript"/>
        </w:rPr>
        <w:t>0</w:t>
      </w:r>
      <w:r w:rsidRPr="002960E3">
        <w:t xml:space="preserve">; </w:t>
      </w:r>
      <w:r w:rsidRPr="002960E3">
        <w:rPr>
          <w:position w:val="-6"/>
          <w:lang w:val="en-US"/>
        </w:rPr>
        <w:object w:dxaOrig="240" w:dyaOrig="360">
          <v:shape id="_x0000_i1407" type="#_x0000_t75" style="width:14.25pt;height:21.75pt" o:ole="">
            <v:imagedata r:id="rId730" o:title=""/>
          </v:shape>
          <o:OLEObject Type="Embed" ProgID="Equation.DSMT4" ShapeID="_x0000_i1407" DrawAspect="Content" ObjectID="_1673157430" r:id="rId745"/>
        </w:object>
      </w:r>
      <w:r w:rsidRPr="002960E3">
        <w:t xml:space="preserve"> =85</w:t>
      </w:r>
      <w:r w:rsidRPr="002960E3">
        <w:rPr>
          <w:vertAlign w:val="superscript"/>
        </w:rPr>
        <w:t>0</w:t>
      </w:r>
    </w:p>
    <w:p w:rsidR="001A4500" w:rsidRPr="002960E3" w:rsidRDefault="001A4500" w:rsidP="002960E3">
      <w:pPr>
        <w:pStyle w:val="Heading4"/>
        <w:spacing w:line="276" w:lineRule="auto"/>
      </w:pPr>
      <w:r w:rsidRPr="002960E3">
        <w:t>e) Hướng dẫn học sinh tự học ở nhà. (1 ph)</w:t>
      </w:r>
    </w:p>
    <w:p w:rsidR="009D2D14" w:rsidRPr="002960E3" w:rsidRDefault="009D2D14" w:rsidP="002960E3">
      <w:pPr>
        <w:spacing w:line="276" w:lineRule="auto"/>
      </w:pPr>
      <w:r w:rsidRPr="002960E3">
        <w:tab/>
        <w:t>- Học thhuộc bài - Xem kĩ các bài tập đã  giải.</w:t>
      </w:r>
    </w:p>
    <w:p w:rsidR="009D2D14" w:rsidRPr="002960E3" w:rsidRDefault="009D2D14" w:rsidP="002960E3">
      <w:pPr>
        <w:spacing w:line="276" w:lineRule="auto"/>
      </w:pPr>
      <w:r w:rsidRPr="002960E3">
        <w:tab/>
        <w:t>- Làm bài tập 56, 57, 58, 59, 60 sgk.</w:t>
      </w:r>
    </w:p>
    <w:p w:rsidR="001A4500" w:rsidRPr="002960E3" w:rsidRDefault="001A4500" w:rsidP="002960E3">
      <w:pPr>
        <w:pStyle w:val="Heading3"/>
        <w:spacing w:line="276" w:lineRule="auto"/>
        <w:rPr>
          <w:szCs w:val="28"/>
        </w:rPr>
      </w:pPr>
      <w:r w:rsidRPr="002960E3">
        <w:rPr>
          <w:szCs w:val="28"/>
        </w:rPr>
        <w:t>5. Rút kinh nghiệm giờ dạy.</w:t>
      </w:r>
    </w:p>
    <w:p w:rsidR="001A4500" w:rsidRPr="002960E3" w:rsidRDefault="001A4500" w:rsidP="002960E3">
      <w:pPr>
        <w:spacing w:line="276" w:lineRule="auto"/>
      </w:pPr>
      <w:r w:rsidRPr="002960E3">
        <w:tab/>
        <w:t>.........................................................................................................................................................................................................................................................................................................................................................................................</w:t>
      </w:r>
    </w:p>
    <w:p w:rsidR="001A4500" w:rsidRPr="002960E3" w:rsidRDefault="001A4500" w:rsidP="002960E3">
      <w:pPr>
        <w:spacing w:line="276" w:lineRule="auto"/>
      </w:pPr>
    </w:p>
    <w:p w:rsidR="0046599A" w:rsidRPr="002960E3" w:rsidRDefault="0046599A" w:rsidP="002960E3">
      <w:pPr>
        <w:widowControl/>
        <w:spacing w:line="276" w:lineRule="auto"/>
      </w:pPr>
      <w:r w:rsidRPr="002960E3">
        <w:br w:type="page"/>
      </w:r>
    </w:p>
    <w:p w:rsidR="0046599A" w:rsidRPr="002960E3" w:rsidRDefault="0046599A" w:rsidP="002960E3">
      <w:pPr>
        <w:pStyle w:val="Heading2"/>
        <w:spacing w:line="276" w:lineRule="auto"/>
        <w:rPr>
          <w:sz w:val="28"/>
          <w:szCs w:val="28"/>
        </w:rPr>
      </w:pPr>
      <w:r w:rsidRPr="002960E3">
        <w:rPr>
          <w:sz w:val="28"/>
          <w:szCs w:val="28"/>
        </w:rPr>
        <w:lastRenderedPageBreak/>
        <w:t xml:space="preserve">Tiết 49: </w:t>
      </w:r>
      <w:r w:rsidRPr="002960E3">
        <w:rPr>
          <w:rFonts w:cstheme="majorHAnsi"/>
          <w:sz w:val="28"/>
          <w:szCs w:val="28"/>
        </w:rPr>
        <w:t>LUYỆN TẬP</w:t>
      </w:r>
    </w:p>
    <w:p w:rsidR="0046599A" w:rsidRPr="002960E3" w:rsidRDefault="0046599A" w:rsidP="002960E3">
      <w:pPr>
        <w:spacing w:line="276" w:lineRule="auto"/>
        <w:jc w:val="center"/>
        <w:rPr>
          <w:b/>
          <w:lang w:val="nl-NL"/>
        </w:rPr>
      </w:pPr>
    </w:p>
    <w:p w:rsidR="0046599A" w:rsidRPr="002960E3" w:rsidRDefault="0046599A" w:rsidP="002960E3">
      <w:pPr>
        <w:pStyle w:val="NoSpacing"/>
        <w:spacing w:line="276" w:lineRule="auto"/>
      </w:pPr>
      <w:r w:rsidRPr="002960E3">
        <w:t>Ngày soạn:</w:t>
      </w:r>
      <w:r w:rsidR="00694870" w:rsidRPr="002960E3">
        <w:rPr>
          <w:lang w:val="nl-NL"/>
        </w:rPr>
        <w:t xml:space="preserve"> 16</w:t>
      </w:r>
      <w:r w:rsidRPr="002960E3">
        <w:rPr>
          <w:lang w:val="nl-NL"/>
        </w:rPr>
        <w:t>/02/2016</w:t>
      </w:r>
      <w:r w:rsidRPr="002960E3">
        <w:t>.</w:t>
      </w:r>
    </w:p>
    <w:p w:rsidR="0046599A" w:rsidRPr="002960E3" w:rsidRDefault="0046599A" w:rsidP="002960E3">
      <w:pPr>
        <w:pStyle w:val="NoSpacing"/>
        <w:spacing w:line="276" w:lineRule="auto"/>
      </w:pPr>
      <w:r w:rsidRPr="002960E3">
        <w:t>Ngày dạy:......../.........../...............tại lớp:............sỹ số HS:.............vắng:.........</w:t>
      </w:r>
    </w:p>
    <w:p w:rsidR="0046599A" w:rsidRPr="002960E3" w:rsidRDefault="0046599A" w:rsidP="002960E3">
      <w:pPr>
        <w:pStyle w:val="NoSpacing"/>
        <w:spacing w:line="276" w:lineRule="auto"/>
      </w:pPr>
      <w:r w:rsidRPr="002960E3">
        <w:t>Ngày dạy:......../.........../...............tại lớp:............sỹ số HS:.............vắng:.........</w:t>
      </w:r>
    </w:p>
    <w:p w:rsidR="0046599A" w:rsidRPr="002960E3" w:rsidRDefault="0046599A" w:rsidP="002960E3">
      <w:pPr>
        <w:spacing w:line="276" w:lineRule="auto"/>
      </w:pPr>
    </w:p>
    <w:p w:rsidR="0046599A" w:rsidRPr="002960E3" w:rsidRDefault="0046599A" w:rsidP="002960E3">
      <w:pPr>
        <w:pStyle w:val="Heading3"/>
        <w:spacing w:line="276" w:lineRule="auto"/>
        <w:rPr>
          <w:szCs w:val="28"/>
        </w:rPr>
      </w:pPr>
      <w:r w:rsidRPr="002960E3">
        <w:rPr>
          <w:szCs w:val="28"/>
        </w:rPr>
        <w:t>1. Mục tiêu.</w:t>
      </w:r>
    </w:p>
    <w:p w:rsidR="0046599A" w:rsidRPr="002960E3" w:rsidRDefault="0046599A" w:rsidP="002960E3">
      <w:pPr>
        <w:pStyle w:val="Heading4"/>
        <w:spacing w:line="276" w:lineRule="auto"/>
      </w:pPr>
      <w:r w:rsidRPr="002960E3">
        <w:t xml:space="preserve">a) </w:t>
      </w:r>
      <w:r w:rsidRPr="002960E3">
        <w:rPr>
          <w:lang w:val="en-US"/>
        </w:rPr>
        <w:t>Về k</w:t>
      </w:r>
      <w:r w:rsidRPr="002960E3">
        <w:t>iến thức.</w:t>
      </w:r>
    </w:p>
    <w:p w:rsidR="001B27F9" w:rsidRPr="002960E3" w:rsidRDefault="001B27F9" w:rsidP="002960E3">
      <w:pPr>
        <w:spacing w:line="276" w:lineRule="auto"/>
      </w:pPr>
      <w:r w:rsidRPr="002960E3">
        <w:tab/>
        <w:t xml:space="preserve">- HS được củng cố các định lí về số đo góc của đường tròn, </w:t>
      </w:r>
      <w:r w:rsidR="00E97C43" w:rsidRPr="002960E3">
        <w:t>đ</w:t>
      </w:r>
      <w:r w:rsidRPr="002960E3">
        <w:t>ịnh lí về tứ giác nội tiếp, quỹ tích, "cung chứa góc".</w:t>
      </w:r>
    </w:p>
    <w:p w:rsidR="0046599A" w:rsidRPr="002960E3" w:rsidRDefault="0046599A" w:rsidP="002960E3">
      <w:pPr>
        <w:pStyle w:val="Heading4"/>
        <w:spacing w:line="276" w:lineRule="auto"/>
      </w:pPr>
      <w:r w:rsidRPr="002960E3">
        <w:t>b) Về kỹ năng.</w:t>
      </w:r>
    </w:p>
    <w:p w:rsidR="0046599A" w:rsidRPr="002960E3" w:rsidRDefault="0046599A" w:rsidP="002960E3">
      <w:pPr>
        <w:spacing w:line="276" w:lineRule="auto"/>
      </w:pPr>
      <w:r w:rsidRPr="002960E3">
        <w:tab/>
      </w:r>
      <w:r w:rsidR="001B27F9" w:rsidRPr="002960E3">
        <w:rPr>
          <w:lang w:val="nl-NL"/>
        </w:rPr>
        <w:t>- Rèn kỹ năng vẽ</w:t>
      </w:r>
      <w:r w:rsidR="00E97C43" w:rsidRPr="002960E3">
        <w:rPr>
          <w:lang w:val="nl-NL"/>
        </w:rPr>
        <w:t xml:space="preserve"> hình</w:t>
      </w:r>
      <w:r w:rsidR="001B27F9" w:rsidRPr="002960E3">
        <w:rPr>
          <w:lang w:val="nl-NL"/>
        </w:rPr>
        <w:t>, kỹ năng chứ</w:t>
      </w:r>
      <w:r w:rsidR="00E97C43" w:rsidRPr="002960E3">
        <w:rPr>
          <w:lang w:val="nl-NL"/>
        </w:rPr>
        <w:t>ng minh</w:t>
      </w:r>
      <w:r w:rsidR="001B27F9" w:rsidRPr="002960E3">
        <w:rPr>
          <w:lang w:val="nl-NL"/>
        </w:rPr>
        <w:t>, sử dụng được tính chất tứ giác nội tiếp để giải một số bài tập</w:t>
      </w:r>
      <w:r w:rsidR="00E97C43" w:rsidRPr="002960E3">
        <w:rPr>
          <w:lang w:val="nl-NL"/>
        </w:rPr>
        <w:t>.</w:t>
      </w:r>
    </w:p>
    <w:p w:rsidR="0046599A" w:rsidRPr="002960E3" w:rsidRDefault="0046599A" w:rsidP="002960E3">
      <w:pPr>
        <w:pStyle w:val="Heading4"/>
        <w:spacing w:line="276" w:lineRule="auto"/>
      </w:pPr>
      <w:r w:rsidRPr="002960E3">
        <w:t>c) Về thái độ.</w:t>
      </w:r>
    </w:p>
    <w:p w:rsidR="0046599A" w:rsidRPr="002960E3" w:rsidRDefault="0046599A" w:rsidP="002960E3">
      <w:pPr>
        <w:spacing w:line="276" w:lineRule="auto"/>
      </w:pPr>
      <w:r w:rsidRPr="002960E3">
        <w:tab/>
        <w:t>- HS tự giác tích cực chủ động trong học tập.</w:t>
      </w:r>
    </w:p>
    <w:p w:rsidR="0046599A" w:rsidRPr="002960E3" w:rsidRDefault="0046599A" w:rsidP="002960E3">
      <w:pPr>
        <w:spacing w:line="276" w:lineRule="auto"/>
      </w:pPr>
      <w:r w:rsidRPr="002960E3">
        <w:tab/>
        <w:t>- Cẩn thận, chính xác, trung thực.</w:t>
      </w:r>
    </w:p>
    <w:p w:rsidR="0046599A" w:rsidRPr="002960E3" w:rsidRDefault="0046599A" w:rsidP="002960E3">
      <w:pPr>
        <w:pStyle w:val="Heading3"/>
        <w:spacing w:line="276" w:lineRule="auto"/>
        <w:rPr>
          <w:szCs w:val="28"/>
        </w:rPr>
      </w:pPr>
      <w:r w:rsidRPr="002960E3">
        <w:rPr>
          <w:szCs w:val="28"/>
        </w:rPr>
        <w:t>2. Chuẩn bị của GV và HS.</w:t>
      </w:r>
    </w:p>
    <w:p w:rsidR="0046599A" w:rsidRPr="002960E3" w:rsidRDefault="0046599A" w:rsidP="002960E3">
      <w:pPr>
        <w:pStyle w:val="Heading4"/>
        <w:spacing w:line="276" w:lineRule="auto"/>
        <w:rPr>
          <w:lang w:val="en-US"/>
        </w:rPr>
      </w:pPr>
      <w:r w:rsidRPr="002960E3">
        <w:rPr>
          <w:lang w:val="en-US"/>
        </w:rPr>
        <w:t>a) Chuẩn bị của GV.</w:t>
      </w:r>
    </w:p>
    <w:p w:rsidR="005E316A" w:rsidRPr="002960E3" w:rsidRDefault="0046599A" w:rsidP="002960E3">
      <w:pPr>
        <w:spacing w:line="276" w:lineRule="auto"/>
      </w:pPr>
      <w:r w:rsidRPr="002960E3">
        <w:rPr>
          <w:lang w:val="en-US"/>
        </w:rPr>
        <w:tab/>
        <w:t xml:space="preserve">- </w:t>
      </w:r>
      <w:r w:rsidR="005E316A" w:rsidRPr="002960E3">
        <w:t>Th</w:t>
      </w:r>
      <w:r w:rsidR="005E316A" w:rsidRPr="002960E3">
        <w:rPr>
          <w:rFonts w:hint="eastAsia"/>
        </w:rPr>
        <w:t>ư</w:t>
      </w:r>
      <w:r w:rsidR="005E316A" w:rsidRPr="002960E3">
        <w:t>ớc thẳng, compa, bảng phụ, hệ thống bài tập.</w:t>
      </w:r>
    </w:p>
    <w:p w:rsidR="0046599A" w:rsidRPr="002960E3" w:rsidRDefault="0046599A" w:rsidP="002960E3">
      <w:pPr>
        <w:pStyle w:val="Heading4"/>
        <w:spacing w:line="276" w:lineRule="auto"/>
        <w:rPr>
          <w:lang w:val="nb-NO"/>
        </w:rPr>
      </w:pPr>
      <w:r w:rsidRPr="002960E3">
        <w:rPr>
          <w:lang w:val="nb-NO"/>
        </w:rPr>
        <w:t>b) Chuẩn bị của HS.</w:t>
      </w:r>
    </w:p>
    <w:p w:rsidR="0046599A" w:rsidRPr="002960E3" w:rsidRDefault="0046599A" w:rsidP="002960E3">
      <w:pPr>
        <w:spacing w:line="276" w:lineRule="auto"/>
        <w:rPr>
          <w:lang w:val="nb-NO"/>
        </w:rPr>
      </w:pPr>
      <w:r w:rsidRPr="002960E3">
        <w:rPr>
          <w:lang w:val="nb-NO"/>
        </w:rPr>
        <w:tab/>
        <w:t>-</w:t>
      </w:r>
      <w:r w:rsidRPr="002960E3">
        <w:rPr>
          <w:lang w:val="nl-NL"/>
        </w:rPr>
        <w:t xml:space="preserve"> </w:t>
      </w:r>
      <w:r w:rsidR="001B5ADD" w:rsidRPr="002960E3">
        <w:t>Th</w:t>
      </w:r>
      <w:r w:rsidR="001B5ADD" w:rsidRPr="002960E3">
        <w:rPr>
          <w:rFonts w:hint="eastAsia"/>
        </w:rPr>
        <w:t>ư</w:t>
      </w:r>
      <w:r w:rsidR="001B5ADD" w:rsidRPr="002960E3">
        <w:t>ớc thẳng, compa, làm BT về nhà.</w:t>
      </w:r>
    </w:p>
    <w:p w:rsidR="0046599A" w:rsidRPr="002960E3" w:rsidRDefault="0046599A" w:rsidP="002960E3">
      <w:pPr>
        <w:pStyle w:val="Heading3"/>
        <w:spacing w:line="276" w:lineRule="auto"/>
        <w:rPr>
          <w:szCs w:val="28"/>
          <w:lang w:val="nb-NO"/>
        </w:rPr>
      </w:pPr>
      <w:r w:rsidRPr="002960E3">
        <w:rPr>
          <w:szCs w:val="28"/>
          <w:lang w:val="nb-NO"/>
        </w:rPr>
        <w:t>3. Phương pháp giảng dạy.</w:t>
      </w:r>
    </w:p>
    <w:p w:rsidR="0046599A" w:rsidRPr="002960E3" w:rsidRDefault="0046599A" w:rsidP="002960E3">
      <w:pPr>
        <w:spacing w:line="276" w:lineRule="auto"/>
        <w:rPr>
          <w:lang w:val="nb-NO"/>
        </w:rPr>
      </w:pPr>
      <w:r w:rsidRPr="002960E3">
        <w:rPr>
          <w:lang w:val="nb-NO"/>
        </w:rPr>
        <w:tab/>
        <w:t>- Vấn đáp, thuyết trình.</w:t>
      </w:r>
    </w:p>
    <w:p w:rsidR="0046599A" w:rsidRPr="002960E3" w:rsidRDefault="0046599A" w:rsidP="002960E3">
      <w:pPr>
        <w:spacing w:line="276" w:lineRule="auto"/>
        <w:rPr>
          <w:lang w:val="nb-NO"/>
        </w:rPr>
      </w:pPr>
      <w:r w:rsidRPr="002960E3">
        <w:rPr>
          <w:lang w:val="nb-NO"/>
        </w:rPr>
        <w:tab/>
        <w:t>- Hoạt động nhóm, tích cực hóa hoạt động của HS.</w:t>
      </w:r>
    </w:p>
    <w:p w:rsidR="0046599A" w:rsidRPr="002960E3" w:rsidRDefault="0046599A" w:rsidP="002960E3">
      <w:pPr>
        <w:pStyle w:val="Heading3"/>
        <w:spacing w:line="276" w:lineRule="auto"/>
        <w:rPr>
          <w:szCs w:val="28"/>
          <w:lang w:val="nb-NO"/>
        </w:rPr>
      </w:pPr>
      <w:r w:rsidRPr="002960E3">
        <w:rPr>
          <w:szCs w:val="28"/>
          <w:lang w:val="nb-NO"/>
        </w:rPr>
        <w:t>4. Tiến trình bài dạy.</w:t>
      </w:r>
    </w:p>
    <w:p w:rsidR="0046599A" w:rsidRPr="002960E3" w:rsidRDefault="0046599A" w:rsidP="002960E3">
      <w:pPr>
        <w:pStyle w:val="Heading4"/>
        <w:spacing w:line="276" w:lineRule="auto"/>
        <w:rPr>
          <w:lang w:val="nb-NO"/>
        </w:rPr>
      </w:pPr>
      <w:r w:rsidRPr="002960E3">
        <w:rPr>
          <w:lang w:val="nb-NO"/>
        </w:rPr>
        <w:t>a) Ổn định tổ chức lớp học. (1 ph)</w:t>
      </w:r>
    </w:p>
    <w:p w:rsidR="0046599A" w:rsidRPr="002960E3" w:rsidRDefault="0046599A" w:rsidP="002960E3">
      <w:pPr>
        <w:pStyle w:val="Heading4"/>
        <w:spacing w:line="276" w:lineRule="auto"/>
        <w:rPr>
          <w:lang w:val="nb-NO"/>
        </w:rPr>
      </w:pPr>
      <w:r w:rsidRPr="002960E3">
        <w:rPr>
          <w:lang w:val="nb-NO"/>
        </w:rPr>
        <w:t>b) Kiểm tra bài cũ.</w:t>
      </w:r>
      <w:r w:rsidR="0093579A" w:rsidRPr="002960E3">
        <w:rPr>
          <w:lang w:val="nb-NO"/>
        </w:rPr>
        <w:t xml:space="preserve"> (5</w:t>
      </w:r>
      <w:r w:rsidRPr="002960E3">
        <w:rPr>
          <w:lang w:val="nb-NO"/>
        </w:rPr>
        <w:t xml:space="preserve"> ph)</w:t>
      </w:r>
    </w:p>
    <w:p w:rsidR="001B5ADD" w:rsidRPr="002960E3" w:rsidRDefault="001B5ADD" w:rsidP="002960E3">
      <w:pPr>
        <w:spacing w:line="276" w:lineRule="auto"/>
      </w:pPr>
      <w:r w:rsidRPr="002960E3">
        <w:rPr>
          <w:b/>
        </w:rPr>
        <w:tab/>
        <w:t>?</w:t>
      </w:r>
      <w:r w:rsidRPr="002960E3">
        <w:t xml:space="preserve"> Vẽ tứ giác nội tiếp (O)</w:t>
      </w:r>
    </w:p>
    <w:p w:rsidR="001B5ADD" w:rsidRPr="002960E3" w:rsidRDefault="001B5ADD" w:rsidP="002960E3">
      <w:pPr>
        <w:spacing w:line="276" w:lineRule="auto"/>
        <w:rPr>
          <w:b/>
        </w:rPr>
      </w:pPr>
      <w:r w:rsidRPr="002960E3">
        <w:rPr>
          <w:b/>
        </w:rPr>
        <w:tab/>
        <w:t>?</w:t>
      </w:r>
      <w:r w:rsidRPr="002960E3">
        <w:t xml:space="preserve"> Vớ</w:t>
      </w:r>
      <w:r w:rsidR="006C62FD" w:rsidRPr="002960E3">
        <w:t>i điều</w:t>
      </w:r>
      <w:r w:rsidRPr="002960E3">
        <w:t xml:space="preserve"> kiện nào thì tứ giác ABCD nội tiếp (O)</w:t>
      </w:r>
      <w:r w:rsidR="003632B2" w:rsidRPr="002960E3">
        <w:t>.</w:t>
      </w:r>
    </w:p>
    <w:p w:rsidR="003632B2" w:rsidRPr="002960E3" w:rsidRDefault="00115503" w:rsidP="002960E3">
      <w:pPr>
        <w:spacing w:line="276" w:lineRule="auto"/>
        <w:rPr>
          <w:noProof/>
        </w:rPr>
      </w:pPr>
      <w:r w:rsidRPr="002960E3">
        <w:rPr>
          <w:b/>
          <w:i/>
        </w:rPr>
        <w:tab/>
      </w:r>
      <w:r w:rsidR="001B5ADD" w:rsidRPr="002960E3">
        <w:rPr>
          <w:b/>
          <w:i/>
        </w:rPr>
        <w:t>* Trả lời:</w:t>
      </w:r>
      <w:r w:rsidR="001B5ADD" w:rsidRPr="002960E3">
        <w:t xml:space="preserve"> Tứ giác ABCD nội tiế</w:t>
      </w:r>
      <w:r w:rsidR="006C62FD" w:rsidRPr="002960E3">
        <w:t>p khi và</w:t>
      </w:r>
      <w:r w:rsidR="001B5ADD" w:rsidRPr="002960E3">
        <w:t xml:space="preserve"> chỉ khi</w:t>
      </w:r>
      <w:r w:rsidR="006C62FD" w:rsidRPr="002960E3">
        <w:t xml:space="preserve"> </w:t>
      </w:r>
      <w:r w:rsidR="003632B2" w:rsidRPr="002960E3">
        <w:rPr>
          <w:position w:val="-6"/>
        </w:rPr>
        <w:object w:dxaOrig="2400" w:dyaOrig="400">
          <v:shape id="_x0000_i1408" type="#_x0000_t75" style="width:122.25pt;height:21.75pt" o:ole="">
            <v:imagedata r:id="rId746" o:title=""/>
          </v:shape>
          <o:OLEObject Type="Embed" ProgID="Equation.DSMT4" ShapeID="_x0000_i1408" DrawAspect="Content" ObjectID="_1673157431" r:id="rId747"/>
        </w:object>
      </w:r>
      <w:r w:rsidR="003632B2" w:rsidRPr="002960E3">
        <w:t xml:space="preserve"> </w:t>
      </w:r>
    </w:p>
    <w:p w:rsidR="0046599A" w:rsidRPr="002960E3" w:rsidRDefault="0046599A" w:rsidP="002960E3">
      <w:pPr>
        <w:pStyle w:val="Heading4"/>
        <w:spacing w:line="276" w:lineRule="auto"/>
        <w:rPr>
          <w:lang w:val="nb-NO"/>
        </w:rPr>
      </w:pPr>
      <w:r w:rsidRPr="002960E3">
        <w:rPr>
          <w:noProof/>
          <w:lang w:val="en-US"/>
        </w:rPr>
        <mc:AlternateContent>
          <mc:Choice Requires="wps">
            <w:drawing>
              <wp:anchor distT="0" distB="0" distL="114300" distR="114300" simplePos="0" relativeHeight="251779072" behindDoc="0" locked="0" layoutInCell="1" allowOverlap="1" wp14:anchorId="5A05460B" wp14:editId="175CE96B">
                <wp:simplePos x="0" y="0"/>
                <wp:positionH relativeFrom="column">
                  <wp:posOffset>-922058</wp:posOffset>
                </wp:positionH>
                <wp:positionV relativeFrom="paragraph">
                  <wp:posOffset>3420110</wp:posOffset>
                </wp:positionV>
                <wp:extent cx="0" cy="457200"/>
                <wp:effectExtent l="0" t="0" r="19050" b="19050"/>
                <wp:wrapNone/>
                <wp:docPr id="20"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71ABDE38" id="Line 393" o:spid="_x0000_s1026" style="position:absolute;z-index:251779072;visibility:visible;mso-wrap-style:square;mso-wrap-distance-left:9pt;mso-wrap-distance-top:0;mso-wrap-distance-right:9pt;mso-wrap-distance-bottom:0;mso-position-horizontal:absolute;mso-position-horizontal-relative:text;mso-position-vertical:absolute;mso-position-vertical-relative:text" from="-72.6pt,269.3pt" to="-72.6pt,3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"/>
            </w:pict>
          </mc:Fallback>
        </mc:AlternateContent>
      </w: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4111"/>
        <w:gridCol w:w="4247"/>
      </w:tblGrid>
      <w:tr w:rsidR="0046599A" w:rsidRPr="002960E3" w:rsidTr="0046599A">
        <w:tc>
          <w:tcPr>
            <w:tcW w:w="704" w:type="dxa"/>
          </w:tcPr>
          <w:p w:rsidR="0046599A" w:rsidRPr="002960E3" w:rsidRDefault="0046599A" w:rsidP="002960E3">
            <w:pPr>
              <w:spacing w:line="276" w:lineRule="auto"/>
              <w:jc w:val="center"/>
              <w:rPr>
                <w:b/>
              </w:rPr>
            </w:pPr>
            <w:r w:rsidRPr="002960E3">
              <w:rPr>
                <w:b/>
              </w:rPr>
              <w:t>TG</w:t>
            </w:r>
          </w:p>
        </w:tc>
        <w:tc>
          <w:tcPr>
            <w:tcW w:w="4111" w:type="dxa"/>
          </w:tcPr>
          <w:p w:rsidR="0046599A" w:rsidRPr="002960E3" w:rsidRDefault="0046599A" w:rsidP="002960E3">
            <w:pPr>
              <w:spacing w:line="276" w:lineRule="auto"/>
              <w:jc w:val="center"/>
              <w:rPr>
                <w:b/>
              </w:rPr>
            </w:pPr>
            <w:r w:rsidRPr="002960E3">
              <w:rPr>
                <w:b/>
              </w:rPr>
              <w:t>Hoạt động của GV - HS</w:t>
            </w:r>
          </w:p>
        </w:tc>
        <w:tc>
          <w:tcPr>
            <w:tcW w:w="4247" w:type="dxa"/>
          </w:tcPr>
          <w:p w:rsidR="0046599A" w:rsidRPr="002960E3" w:rsidRDefault="0046599A" w:rsidP="002960E3">
            <w:pPr>
              <w:spacing w:line="276" w:lineRule="auto"/>
              <w:jc w:val="center"/>
              <w:rPr>
                <w:b/>
              </w:rPr>
            </w:pPr>
            <w:r w:rsidRPr="002960E3">
              <w:rPr>
                <w:b/>
              </w:rPr>
              <w:t>Nội dung ghi bảng</w:t>
            </w:r>
          </w:p>
        </w:tc>
      </w:tr>
      <w:tr w:rsidR="0093579A" w:rsidRPr="002960E3" w:rsidTr="0046599A">
        <w:tc>
          <w:tcPr>
            <w:tcW w:w="704" w:type="dxa"/>
          </w:tcPr>
          <w:p w:rsidR="0093579A" w:rsidRPr="002960E3" w:rsidRDefault="0093579A" w:rsidP="002960E3">
            <w:pPr>
              <w:spacing w:line="276" w:lineRule="auto"/>
              <w:jc w:val="center"/>
              <w:rPr>
                <w:lang w:val="en-US"/>
              </w:rPr>
            </w:pPr>
          </w:p>
          <w:p w:rsidR="0085767D" w:rsidRPr="002960E3" w:rsidRDefault="0085767D" w:rsidP="002960E3">
            <w:pPr>
              <w:spacing w:line="276" w:lineRule="auto"/>
              <w:jc w:val="center"/>
              <w:rPr>
                <w:lang w:val="en-US"/>
              </w:rPr>
            </w:pPr>
          </w:p>
          <w:p w:rsidR="0085767D" w:rsidRPr="002960E3" w:rsidRDefault="0085767D" w:rsidP="002960E3">
            <w:pPr>
              <w:spacing w:line="276" w:lineRule="auto"/>
              <w:jc w:val="center"/>
              <w:rPr>
                <w:lang w:val="en-US"/>
              </w:rPr>
            </w:pPr>
            <w:r w:rsidRPr="002960E3">
              <w:rPr>
                <w:lang w:val="en-US"/>
              </w:rPr>
              <w:t>38'</w:t>
            </w:r>
          </w:p>
        </w:tc>
        <w:tc>
          <w:tcPr>
            <w:tcW w:w="4111" w:type="dxa"/>
            <w:shd w:val="clear" w:color="auto" w:fill="auto"/>
          </w:tcPr>
          <w:p w:rsidR="0093579A" w:rsidRPr="002960E3" w:rsidRDefault="0093579A" w:rsidP="002960E3">
            <w:pPr>
              <w:spacing w:line="276" w:lineRule="auto"/>
            </w:pPr>
            <w:r w:rsidRPr="002960E3">
              <w:rPr>
                <w:b/>
              </w:rPr>
              <w:t>GV</w:t>
            </w:r>
            <w:r w:rsidRPr="002960E3">
              <w:t xml:space="preserve"> Cho HS làm BT 56 SGK, treo bảng phụ vẽ hình 47.</w:t>
            </w:r>
          </w:p>
          <w:p w:rsidR="0093579A" w:rsidRPr="002960E3" w:rsidRDefault="0093579A" w:rsidP="002960E3">
            <w:pPr>
              <w:spacing w:line="276" w:lineRule="auto"/>
            </w:pPr>
            <w:r w:rsidRPr="002960E3">
              <w:rPr>
                <w:b/>
              </w:rPr>
              <w:t>?</w:t>
            </w:r>
            <w:r w:rsidRPr="002960E3">
              <w:t xml:space="preserve"> Hãy ghi gt, kl của bài toán.</w:t>
            </w:r>
          </w:p>
          <w:p w:rsidR="0093579A" w:rsidRPr="002960E3" w:rsidRDefault="0093579A" w:rsidP="002960E3">
            <w:pPr>
              <w:spacing w:line="276" w:lineRule="auto"/>
            </w:pPr>
            <w:r w:rsidRPr="002960E3">
              <w:rPr>
                <w:b/>
              </w:rPr>
              <w:t>?</w:t>
            </w:r>
            <w:r w:rsidRPr="002960E3">
              <w:t xml:space="preserve"> Tứ giác ABCD nội tiếp suy ra được điều gì ?</w:t>
            </w:r>
          </w:p>
          <w:p w:rsidR="0093579A" w:rsidRPr="002960E3" w:rsidRDefault="0093579A" w:rsidP="002960E3">
            <w:pPr>
              <w:spacing w:line="276" w:lineRule="auto"/>
              <w:rPr>
                <w:vertAlign w:val="superscript"/>
              </w:rPr>
            </w:pPr>
            <w:r w:rsidRPr="002960E3">
              <w:rPr>
                <w:b/>
              </w:rPr>
              <w:t xml:space="preserve">HS: </w:t>
            </w:r>
            <w:r w:rsidRPr="002960E3">
              <w:rPr>
                <w:b/>
                <w:position w:val="-6"/>
                <w:lang w:val="en-US"/>
              </w:rPr>
              <w:object w:dxaOrig="2240" w:dyaOrig="400">
                <v:shape id="_x0000_i1409" type="#_x0000_t75" style="width:115.5pt;height:21.75pt" o:ole="">
                  <v:imagedata r:id="rId748" o:title=""/>
                </v:shape>
                <o:OLEObject Type="Embed" ProgID="Equation.DSMT4" ShapeID="_x0000_i1409" DrawAspect="Content" ObjectID="_1673157432" r:id="rId749"/>
              </w:object>
            </w:r>
            <w:r w:rsidRPr="002960E3">
              <w:rPr>
                <w:b/>
              </w:rPr>
              <w:t xml:space="preserve"> </w:t>
            </w:r>
            <w:r w:rsidRPr="002960E3">
              <w:t xml:space="preserve">và </w:t>
            </w:r>
            <w:r w:rsidRPr="002960E3">
              <w:rPr>
                <w:b/>
                <w:position w:val="-6"/>
                <w:lang w:val="en-US"/>
              </w:rPr>
              <w:object w:dxaOrig="2240" w:dyaOrig="400">
                <v:shape id="_x0000_i1410" type="#_x0000_t75" style="width:115.5pt;height:21.75pt" o:ole="">
                  <v:imagedata r:id="rId750" o:title=""/>
                </v:shape>
                <o:OLEObject Type="Embed" ProgID="Equation.DSMT4" ShapeID="_x0000_i1410" DrawAspect="Content" ObjectID="_1673157433" r:id="rId751"/>
              </w:object>
            </w:r>
          </w:p>
          <w:p w:rsidR="0093579A" w:rsidRPr="002960E3" w:rsidRDefault="0093579A" w:rsidP="002960E3">
            <w:pPr>
              <w:spacing w:line="276" w:lineRule="auto"/>
            </w:pPr>
            <w:r w:rsidRPr="002960E3">
              <w:rPr>
                <w:b/>
              </w:rPr>
              <w:t>?</w:t>
            </w:r>
            <w:r w:rsidRPr="002960E3">
              <w:t xml:space="preserve"> Trên hình vẽ </w:t>
            </w:r>
            <w:r w:rsidR="00ED7BAE" w:rsidRPr="002960E3">
              <w:rPr>
                <w:position w:val="-6"/>
              </w:rPr>
              <w:object w:dxaOrig="639" w:dyaOrig="400">
                <v:shape id="_x0000_i1411" type="#_x0000_t75" style="width:28.5pt;height:21.75pt" o:ole="">
                  <v:imagedata r:id="rId752" o:title=""/>
                </v:shape>
                <o:OLEObject Type="Embed" ProgID="Equation.DSMT4" ShapeID="_x0000_i1411" DrawAspect="Content" ObjectID="_1673157434" r:id="rId753"/>
              </w:object>
            </w:r>
            <w:r w:rsidR="00ED7BAE" w:rsidRPr="002960E3">
              <w:t xml:space="preserve"> </w:t>
            </w:r>
            <w:r w:rsidRPr="002960E3">
              <w:t>và</w:t>
            </w:r>
            <w:r w:rsidR="00ED7BAE" w:rsidRPr="002960E3">
              <w:rPr>
                <w:noProof/>
              </w:rPr>
              <w:t xml:space="preserve"> </w:t>
            </w:r>
            <w:r w:rsidR="00ED7BAE" w:rsidRPr="002960E3">
              <w:rPr>
                <w:noProof/>
                <w:position w:val="-6"/>
              </w:rPr>
              <w:object w:dxaOrig="660" w:dyaOrig="400">
                <v:shape id="_x0000_i1412" type="#_x0000_t75" style="width:36pt;height:21.75pt" o:ole="">
                  <v:imagedata r:id="rId754" o:title=""/>
                </v:shape>
                <o:OLEObject Type="Embed" ProgID="Equation.DSMT4" ShapeID="_x0000_i1412" DrawAspect="Content" ObjectID="_1673157435" r:id="rId755"/>
              </w:object>
            </w:r>
            <w:r w:rsidR="00ED7BAE" w:rsidRPr="002960E3">
              <w:rPr>
                <w:noProof/>
              </w:rPr>
              <w:t xml:space="preserve"> </w:t>
            </w:r>
            <w:r w:rsidRPr="002960E3">
              <w:t xml:space="preserve"> bằng tổng nhửng góc nào ?</w:t>
            </w:r>
            <w:r w:rsidR="00ED7BAE" w:rsidRPr="002960E3">
              <w:t xml:space="preserve"> </w:t>
            </w:r>
            <w:r w:rsidRPr="002960E3">
              <w:t>Căn cứ vào đâu để tính được.</w:t>
            </w:r>
          </w:p>
          <w:p w:rsidR="0093579A" w:rsidRPr="002960E3" w:rsidRDefault="0093579A" w:rsidP="002960E3">
            <w:pPr>
              <w:spacing w:line="276" w:lineRule="auto"/>
            </w:pPr>
            <w:r w:rsidRPr="002960E3">
              <w:rPr>
                <w:b/>
              </w:rPr>
              <w:t>HS:</w:t>
            </w:r>
            <w:r w:rsidR="00ED7BAE" w:rsidRPr="002960E3">
              <w:rPr>
                <w:b/>
              </w:rPr>
              <w:t xml:space="preserve"> </w:t>
            </w:r>
            <w:r w:rsidR="00620A0E" w:rsidRPr="002960E3">
              <w:t>Trả lời</w:t>
            </w:r>
            <w:r w:rsidR="00620A0E" w:rsidRPr="002960E3">
              <w:rPr>
                <w:b/>
              </w:rPr>
              <w:t xml:space="preserve"> </w:t>
            </w:r>
            <w:r w:rsidRPr="002960E3">
              <w:t>theo t/c góc ngoài củ</w:t>
            </w:r>
            <w:r w:rsidR="00620A0E" w:rsidRPr="002960E3">
              <w:t>a tam giác.</w:t>
            </w:r>
          </w:p>
          <w:p w:rsidR="0093579A" w:rsidRPr="002960E3" w:rsidRDefault="0093579A" w:rsidP="002960E3">
            <w:pPr>
              <w:spacing w:line="276" w:lineRule="auto"/>
            </w:pPr>
            <w:r w:rsidRPr="002960E3">
              <w:rPr>
                <w:b/>
              </w:rPr>
              <w:t>?</w:t>
            </w:r>
            <w:r w:rsidRPr="002960E3">
              <w:t xml:space="preserve"> Quan hệ của </w:t>
            </w:r>
            <w:r w:rsidR="0024313F" w:rsidRPr="002960E3">
              <w:rPr>
                <w:position w:val="-6"/>
              </w:rPr>
              <w:object w:dxaOrig="620" w:dyaOrig="400">
                <v:shape id="_x0000_i1413" type="#_x0000_t75" style="width:28.5pt;height:21.75pt" o:ole="">
                  <v:imagedata r:id="rId756" o:title=""/>
                </v:shape>
                <o:OLEObject Type="Embed" ProgID="Equation.DSMT4" ShapeID="_x0000_i1413" DrawAspect="Content" ObjectID="_1673157436" r:id="rId757"/>
              </w:object>
            </w:r>
            <w:r w:rsidR="0024313F" w:rsidRPr="002960E3">
              <w:t xml:space="preserve"> </w:t>
            </w:r>
            <w:r w:rsidRPr="002960E3">
              <w:t>và</w:t>
            </w:r>
            <w:r w:rsidR="0024313F" w:rsidRPr="002960E3">
              <w:rPr>
                <w:noProof/>
              </w:rPr>
              <w:t xml:space="preserve"> </w:t>
            </w:r>
            <w:r w:rsidR="0024313F" w:rsidRPr="002960E3">
              <w:rPr>
                <w:noProof/>
                <w:position w:val="-6"/>
                <w:lang w:val="en-US"/>
              </w:rPr>
              <w:object w:dxaOrig="620" w:dyaOrig="400">
                <v:shape id="_x0000_i1414" type="#_x0000_t75" style="width:28.5pt;height:21.75pt" o:ole="">
                  <v:imagedata r:id="rId758" o:title=""/>
                </v:shape>
                <o:OLEObject Type="Embed" ProgID="Equation.DSMT4" ShapeID="_x0000_i1414" DrawAspect="Content" ObjectID="_1673157437" r:id="rId759"/>
              </w:object>
            </w:r>
            <w:r w:rsidR="0024313F" w:rsidRPr="002960E3">
              <w:rPr>
                <w:noProof/>
              </w:rPr>
              <w:t xml:space="preserve"> ?</w:t>
            </w:r>
          </w:p>
          <w:p w:rsidR="0024313F" w:rsidRPr="002960E3" w:rsidRDefault="0093579A" w:rsidP="002960E3">
            <w:pPr>
              <w:spacing w:line="276" w:lineRule="auto"/>
              <w:rPr>
                <w:b/>
              </w:rPr>
            </w:pPr>
            <w:r w:rsidRPr="002960E3">
              <w:rPr>
                <w:b/>
              </w:rPr>
              <w:t xml:space="preserve">HS: </w:t>
            </w:r>
            <w:r w:rsidR="0024313F" w:rsidRPr="002960E3">
              <w:t>Trả lời.</w:t>
            </w:r>
          </w:p>
          <w:p w:rsidR="0093579A" w:rsidRPr="002960E3" w:rsidRDefault="0093579A" w:rsidP="002960E3">
            <w:pPr>
              <w:spacing w:line="276" w:lineRule="auto"/>
            </w:pPr>
            <w:r w:rsidRPr="002960E3">
              <w:rPr>
                <w:b/>
              </w:rPr>
              <w:t>?</w:t>
            </w:r>
            <w:r w:rsidRPr="002960E3">
              <w:t xml:space="preserve"> Nếu đặt </w:t>
            </w:r>
            <w:r w:rsidR="0024313F" w:rsidRPr="002960E3">
              <w:rPr>
                <w:position w:val="-6"/>
              </w:rPr>
              <w:object w:dxaOrig="1860" w:dyaOrig="400">
                <v:shape id="_x0000_i1415" type="#_x0000_t75" style="width:93.75pt;height:21.75pt" o:ole="">
                  <v:imagedata r:id="rId760" o:title=""/>
                </v:shape>
                <o:OLEObject Type="Embed" ProgID="Equation.DSMT4" ShapeID="_x0000_i1415" DrawAspect="Content" ObjectID="_1673157438" r:id="rId761"/>
              </w:object>
            </w:r>
            <w:r w:rsidRPr="002960E3">
              <w:t xml:space="preserve"> thì ta đượ</w:t>
            </w:r>
            <w:r w:rsidR="0024313F" w:rsidRPr="002960E3">
              <w:t>c phương trình nào ?</w:t>
            </w:r>
          </w:p>
          <w:p w:rsidR="0093579A" w:rsidRPr="002960E3" w:rsidRDefault="0093579A" w:rsidP="002960E3">
            <w:pPr>
              <w:spacing w:line="276" w:lineRule="auto"/>
            </w:pPr>
            <w:r w:rsidRPr="002960E3">
              <w:rPr>
                <w:b/>
              </w:rPr>
              <w:t>HS:</w:t>
            </w:r>
            <w:r w:rsidRPr="002960E3">
              <w:t xml:space="preserve"> 2x</w:t>
            </w:r>
            <w:r w:rsidR="00B72642" w:rsidRPr="002960E3">
              <w:t xml:space="preserve"> </w:t>
            </w:r>
            <w:r w:rsidRPr="002960E3">
              <w:t>+</w:t>
            </w:r>
            <w:r w:rsidR="00B72642" w:rsidRPr="002960E3">
              <w:t xml:space="preserve"> </w:t>
            </w:r>
            <w:r w:rsidRPr="002960E3">
              <w:t>60</w:t>
            </w:r>
            <w:r w:rsidRPr="002960E3">
              <w:rPr>
                <w:vertAlign w:val="superscript"/>
              </w:rPr>
              <w:t>0</w:t>
            </w:r>
            <w:r w:rsidR="00B72642" w:rsidRPr="002960E3">
              <w:t xml:space="preserve"> </w:t>
            </w:r>
            <w:r w:rsidRPr="002960E3">
              <w:t>=</w:t>
            </w:r>
            <w:r w:rsidR="00B72642" w:rsidRPr="002960E3">
              <w:t xml:space="preserve"> </w:t>
            </w:r>
            <w:r w:rsidRPr="002960E3">
              <w:t>180</w:t>
            </w:r>
            <w:r w:rsidRPr="002960E3">
              <w:rPr>
                <w:vertAlign w:val="superscript"/>
              </w:rPr>
              <w:t>0</w:t>
            </w:r>
            <w:r w:rsidRPr="002960E3">
              <w:t xml:space="preserve"> </w:t>
            </w:r>
          </w:p>
          <w:p w:rsidR="0093579A" w:rsidRPr="002960E3" w:rsidRDefault="0093579A" w:rsidP="002960E3">
            <w:pPr>
              <w:spacing w:line="276" w:lineRule="auto"/>
            </w:pPr>
            <w:r w:rsidRPr="002960E3">
              <w:rPr>
                <w:b/>
              </w:rPr>
              <w:t>?</w:t>
            </w:r>
            <w:r w:rsidRPr="002960E3">
              <w:t xml:space="preserve"> Hãy giải pt tìm x rồ</w:t>
            </w:r>
            <w:r w:rsidR="00B72642" w:rsidRPr="002960E3">
              <w:t xml:space="preserve">i suy ra só đo các </w:t>
            </w:r>
            <w:r w:rsidRPr="002960E3">
              <w:t>góc của tứ giác ABCD.</w:t>
            </w:r>
          </w:p>
          <w:p w:rsidR="0093579A" w:rsidRPr="002960E3" w:rsidRDefault="0093579A" w:rsidP="002960E3">
            <w:pPr>
              <w:spacing w:line="276" w:lineRule="auto"/>
            </w:pPr>
            <w:r w:rsidRPr="002960E3">
              <w:rPr>
                <w:b/>
              </w:rPr>
              <w:t>HS:</w:t>
            </w:r>
            <w:r w:rsidRPr="002960E3">
              <w:t xml:space="preserve"> Tính được như nội dung ghi bả</w:t>
            </w:r>
            <w:r w:rsidR="00B72642" w:rsidRPr="002960E3">
              <w:t>ng</w:t>
            </w:r>
            <w:r w:rsidRPr="002960E3">
              <w:t>.</w:t>
            </w:r>
          </w:p>
          <w:p w:rsidR="0093579A" w:rsidRPr="002960E3" w:rsidRDefault="0093579A" w:rsidP="002960E3">
            <w:pPr>
              <w:spacing w:line="276" w:lineRule="auto"/>
            </w:pPr>
          </w:p>
          <w:p w:rsidR="00183011" w:rsidRPr="002960E3" w:rsidRDefault="00183011" w:rsidP="002960E3">
            <w:pPr>
              <w:spacing w:line="276" w:lineRule="auto"/>
            </w:pPr>
          </w:p>
          <w:p w:rsidR="00183011" w:rsidRPr="002960E3" w:rsidRDefault="00183011" w:rsidP="002960E3">
            <w:pPr>
              <w:spacing w:line="276" w:lineRule="auto"/>
            </w:pPr>
          </w:p>
          <w:p w:rsidR="00620A0E" w:rsidRPr="002960E3" w:rsidRDefault="00620A0E" w:rsidP="002960E3">
            <w:pPr>
              <w:spacing w:line="276" w:lineRule="auto"/>
            </w:pPr>
          </w:p>
          <w:p w:rsidR="0093579A" w:rsidRPr="002960E3" w:rsidRDefault="0093579A" w:rsidP="002960E3">
            <w:pPr>
              <w:spacing w:line="276" w:lineRule="auto"/>
            </w:pPr>
            <w:r w:rsidRPr="002960E3">
              <w:rPr>
                <w:b/>
              </w:rPr>
              <w:t>GV:</w:t>
            </w:r>
            <w:r w:rsidRPr="002960E3">
              <w:t xml:space="preserve"> Cho HS làm BT 57 SGK.</w:t>
            </w:r>
          </w:p>
          <w:p w:rsidR="0093579A" w:rsidRPr="002960E3" w:rsidRDefault="0093579A" w:rsidP="002960E3">
            <w:pPr>
              <w:spacing w:line="276" w:lineRule="auto"/>
            </w:pPr>
            <w:r w:rsidRPr="002960E3">
              <w:rPr>
                <w:b/>
              </w:rPr>
              <w:t>?</w:t>
            </w:r>
            <w:r w:rsidRPr="002960E3">
              <w:t xml:space="preserve"> Hãy vẽ hình , ghi gt,kl của bài toán .</w:t>
            </w:r>
          </w:p>
          <w:p w:rsidR="0093579A" w:rsidRPr="002960E3" w:rsidRDefault="0093579A" w:rsidP="002960E3">
            <w:pPr>
              <w:spacing w:line="276" w:lineRule="auto"/>
            </w:pPr>
            <w:r w:rsidRPr="002960E3">
              <w:rPr>
                <w:b/>
              </w:rPr>
              <w:t>?</w:t>
            </w:r>
            <w:r w:rsidRPr="002960E3">
              <w:rPr>
                <w:lang w:val="en-US"/>
              </w:rPr>
              <w:t xml:space="preserve"> </w:t>
            </w:r>
            <w:r w:rsidRPr="002960E3">
              <w:t xml:space="preserve">Hãy so sánh </w:t>
            </w:r>
            <w:r w:rsidRPr="002960E3">
              <w:rPr>
                <w:noProof/>
                <w:lang w:val="en-US"/>
              </w:rPr>
              <w:drawing>
                <wp:inline distT="0" distB="0" distL="0" distR="0" wp14:anchorId="6273640B" wp14:editId="7FD1E058">
                  <wp:extent cx="114300" cy="142875"/>
                  <wp:effectExtent l="0" t="0" r="0" b="9525"/>
                  <wp:docPr id="1640" name="Ảnh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960E3">
              <w:t xml:space="preserve">DAC và </w:t>
            </w:r>
            <w:r w:rsidRPr="002960E3">
              <w:rPr>
                <w:noProof/>
                <w:lang w:val="en-US"/>
              </w:rPr>
              <w:drawing>
                <wp:inline distT="0" distB="0" distL="0" distR="0" wp14:anchorId="319894D1" wp14:editId="4591F1B7">
                  <wp:extent cx="114300" cy="142875"/>
                  <wp:effectExtent l="0" t="0" r="0" b="9525"/>
                  <wp:docPr id="1641" name="Ảnh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960E3">
              <w:t>DBC.</w:t>
            </w:r>
          </w:p>
          <w:p w:rsidR="0093579A" w:rsidRPr="002960E3" w:rsidRDefault="0093579A" w:rsidP="002960E3">
            <w:pPr>
              <w:spacing w:line="276" w:lineRule="auto"/>
            </w:pPr>
            <w:r w:rsidRPr="002960E3">
              <w:rPr>
                <w:b/>
              </w:rPr>
              <w:t xml:space="preserve">HS: </w:t>
            </w:r>
            <w:r w:rsidR="006D378F" w:rsidRPr="002960E3">
              <w:rPr>
                <w:rFonts w:ascii="Cambria Math" w:hAnsi="Cambria Math"/>
                <w:b/>
                <w:noProof/>
              </w:rPr>
              <w:t>△</w:t>
            </w:r>
            <w:r w:rsidRPr="002960E3">
              <w:t>DAC =</w:t>
            </w:r>
            <w:r w:rsidR="006D378F" w:rsidRPr="002960E3">
              <w:rPr>
                <w:noProof/>
              </w:rPr>
              <w:t xml:space="preserve"> </w:t>
            </w:r>
            <w:r w:rsidR="006D378F" w:rsidRPr="002960E3">
              <w:rPr>
                <w:rFonts w:ascii="Cambria Math" w:hAnsi="Cambria Math"/>
                <w:noProof/>
              </w:rPr>
              <w:t>△</w:t>
            </w:r>
            <w:r w:rsidRPr="002960E3">
              <w:t>DBC.</w:t>
            </w:r>
          </w:p>
          <w:p w:rsidR="0093579A" w:rsidRPr="002960E3" w:rsidRDefault="0093579A" w:rsidP="002960E3">
            <w:pPr>
              <w:spacing w:line="276" w:lineRule="auto"/>
            </w:pPr>
            <w:r w:rsidRPr="002960E3">
              <w:rPr>
                <w:b/>
              </w:rPr>
              <w:t>?</w:t>
            </w:r>
            <w:r w:rsidRPr="002960E3">
              <w:t xml:space="preserve"> Hãy xác định quỹ tích của A và B</w:t>
            </w:r>
          </w:p>
          <w:p w:rsidR="0093579A" w:rsidRPr="002960E3" w:rsidRDefault="0093579A" w:rsidP="002960E3">
            <w:pPr>
              <w:spacing w:line="276" w:lineRule="auto"/>
            </w:pPr>
            <w:r w:rsidRPr="002960E3">
              <w:rPr>
                <w:b/>
              </w:rPr>
              <w:t>HS:</w:t>
            </w:r>
            <w:r w:rsidRPr="002960E3">
              <w:t xml:space="preserve"> A,</w:t>
            </w:r>
            <w:r w:rsidR="006D378F" w:rsidRPr="002960E3">
              <w:t xml:space="preserve"> </w:t>
            </w:r>
            <w:r w:rsidRPr="002960E3">
              <w:t xml:space="preserve">B thuộc cung chứa góc </w:t>
            </w:r>
            <w:r w:rsidRPr="002960E3">
              <w:rPr>
                <w:position w:val="-6"/>
              </w:rPr>
              <w:object w:dxaOrig="240" w:dyaOrig="220" w14:anchorId="69796D51">
                <v:shape id="_x0000_i1416" type="#_x0000_t75" style="width:14.25pt;height:14.25pt" o:ole="">
                  <v:imagedata r:id="rId763" o:title=""/>
                </v:shape>
                <o:OLEObject Type="Embed" ProgID="Equation.DSMT4" ShapeID="_x0000_i1416" DrawAspect="Content" ObjectID="_1673157439" r:id="rId764"/>
              </w:object>
            </w:r>
            <w:r w:rsidRPr="002960E3">
              <w:t xml:space="preserve"> dựng trên đoạn DC</w:t>
            </w:r>
          </w:p>
          <w:p w:rsidR="0093579A" w:rsidRPr="002960E3" w:rsidRDefault="0093579A" w:rsidP="002960E3">
            <w:pPr>
              <w:spacing w:line="276" w:lineRule="auto"/>
            </w:pPr>
            <w:r w:rsidRPr="002960E3">
              <w:rPr>
                <w:b/>
              </w:rPr>
              <w:t>?</w:t>
            </w:r>
            <w:r w:rsidRPr="002960E3">
              <w:t xml:space="preserve"> Từ khẳng định trên ta suy ra được điều gì ?</w:t>
            </w:r>
          </w:p>
          <w:p w:rsidR="0093579A" w:rsidRPr="002960E3" w:rsidRDefault="0093579A" w:rsidP="002960E3">
            <w:pPr>
              <w:spacing w:line="276" w:lineRule="auto"/>
            </w:pPr>
            <w:r w:rsidRPr="002960E3">
              <w:rPr>
                <w:b/>
              </w:rPr>
              <w:t>HS:</w:t>
            </w:r>
            <w:r w:rsidRPr="002960E3">
              <w:t xml:space="preserve"> A,</w:t>
            </w:r>
            <w:r w:rsidR="006D378F" w:rsidRPr="002960E3">
              <w:t xml:space="preserve"> </w:t>
            </w:r>
            <w:r w:rsidRPr="002960E3">
              <w:t>B,</w:t>
            </w:r>
            <w:r w:rsidR="006D378F" w:rsidRPr="002960E3">
              <w:t xml:space="preserve"> </w:t>
            </w:r>
            <w:r w:rsidRPr="002960E3">
              <w:t>C,</w:t>
            </w:r>
            <w:r w:rsidR="006D378F" w:rsidRPr="002960E3">
              <w:t xml:space="preserve"> </w:t>
            </w:r>
            <w:r w:rsidRPr="002960E3">
              <w:t xml:space="preserve">D thuộc 1 đường </w:t>
            </w:r>
            <w:r w:rsidRPr="002960E3">
              <w:lastRenderedPageBreak/>
              <w:t xml:space="preserve">tròn </w:t>
            </w:r>
            <w:r w:rsidRPr="002960E3">
              <w:rPr>
                <w:noProof/>
                <w:lang w:val="en-US"/>
              </w:rPr>
              <w:drawing>
                <wp:inline distT="0" distB="0" distL="0" distR="0" wp14:anchorId="0AF2C084" wp14:editId="1DD042ED">
                  <wp:extent cx="161925" cy="133350"/>
                  <wp:effectExtent l="0" t="0" r="0" b="0"/>
                  <wp:docPr id="1645" name="Ảnh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6D378F" w:rsidRPr="002960E3">
              <w:t xml:space="preserve"> </w:t>
            </w:r>
            <w:r w:rsidRPr="002960E3">
              <w:t>Tứ giác ABCD nội tiếp .</w:t>
            </w:r>
          </w:p>
          <w:p w:rsidR="0093579A" w:rsidRPr="002960E3" w:rsidRDefault="0093579A" w:rsidP="002960E3">
            <w:pPr>
              <w:spacing w:line="276" w:lineRule="auto"/>
            </w:pPr>
            <w:r w:rsidRPr="002960E3">
              <w:rPr>
                <w:b/>
              </w:rPr>
              <w:t>GV</w:t>
            </w:r>
            <w:r w:rsidRPr="002960E3">
              <w:t xml:space="preserve"> giới thiệu phươpng pháp thứ 2 để chứng minh 1 tứ giác nội tiếp.</w:t>
            </w:r>
          </w:p>
          <w:p w:rsidR="0093579A" w:rsidRPr="002960E3" w:rsidRDefault="0093579A" w:rsidP="002960E3">
            <w:pPr>
              <w:spacing w:line="276" w:lineRule="auto"/>
            </w:pPr>
            <w:r w:rsidRPr="002960E3">
              <w:rPr>
                <w:b/>
                <w:i/>
              </w:rPr>
              <w:t>Chú ý:</w:t>
            </w:r>
            <w:r w:rsidR="00B34EBB" w:rsidRPr="002960E3">
              <w:rPr>
                <w:b/>
                <w:i/>
              </w:rPr>
              <w:t xml:space="preserve"> </w:t>
            </w:r>
            <w:r w:rsidRPr="002960E3">
              <w:t xml:space="preserve"> Như nội dung ghi bảng.</w:t>
            </w:r>
          </w:p>
          <w:p w:rsidR="0093579A" w:rsidRPr="002960E3" w:rsidRDefault="0093579A" w:rsidP="002960E3">
            <w:pPr>
              <w:spacing w:line="276" w:lineRule="auto"/>
              <w:rPr>
                <w:b/>
              </w:rPr>
            </w:pPr>
          </w:p>
          <w:p w:rsidR="0093579A" w:rsidRPr="002960E3" w:rsidRDefault="0093579A" w:rsidP="002960E3">
            <w:pPr>
              <w:spacing w:line="276" w:lineRule="auto"/>
            </w:pPr>
            <w:r w:rsidRPr="002960E3">
              <w:rPr>
                <w:b/>
              </w:rPr>
              <w:t>GV:</w:t>
            </w:r>
            <w:r w:rsidRPr="002960E3">
              <w:t xml:space="preserve"> Cho HS làm BT 58 SGK.</w:t>
            </w:r>
          </w:p>
          <w:p w:rsidR="0093579A" w:rsidRPr="002960E3" w:rsidRDefault="0093579A" w:rsidP="002960E3">
            <w:pPr>
              <w:spacing w:line="276" w:lineRule="auto"/>
            </w:pPr>
            <w:r w:rsidRPr="002960E3">
              <w:rPr>
                <w:b/>
              </w:rPr>
              <w:t>?</w:t>
            </w:r>
            <w:r w:rsidRPr="002960E3">
              <w:t xml:space="preserve"> Hãy đọc đề, vẽ</w:t>
            </w:r>
            <w:r w:rsidR="00B34EBB" w:rsidRPr="002960E3">
              <w:t xml:space="preserve"> hình</w:t>
            </w:r>
            <w:r w:rsidRPr="002960E3">
              <w:t>, ghi gt,</w:t>
            </w:r>
            <w:r w:rsidR="00B34EBB" w:rsidRPr="002960E3">
              <w:t xml:space="preserve"> </w:t>
            </w:r>
            <w:r w:rsidRPr="002960E3">
              <w:t>kl củ</w:t>
            </w:r>
            <w:r w:rsidR="00B34EBB" w:rsidRPr="002960E3">
              <w:t>a bài toán</w:t>
            </w:r>
            <w:r w:rsidRPr="002960E3">
              <w:t>.</w:t>
            </w:r>
          </w:p>
          <w:p w:rsidR="0093579A" w:rsidRPr="002960E3" w:rsidRDefault="0093579A" w:rsidP="002960E3">
            <w:pPr>
              <w:spacing w:line="276" w:lineRule="auto"/>
            </w:pPr>
            <w:r w:rsidRPr="002960E3">
              <w:rPr>
                <w:b/>
              </w:rPr>
              <w:t>?</w:t>
            </w:r>
            <w:r w:rsidRPr="002960E3">
              <w:t xml:space="preserve"> Để chứng minh tứ giác ABCD nội tiếp ta chứng minh điều gì ?</w:t>
            </w:r>
          </w:p>
          <w:p w:rsidR="00B34EBB" w:rsidRPr="002960E3" w:rsidRDefault="0093579A" w:rsidP="002960E3">
            <w:pPr>
              <w:spacing w:line="276" w:lineRule="auto"/>
            </w:pPr>
            <w:r w:rsidRPr="002960E3">
              <w:rPr>
                <w:b/>
              </w:rPr>
              <w:t xml:space="preserve">HS: </w:t>
            </w:r>
            <w:r w:rsidR="00B34EBB" w:rsidRPr="002960E3">
              <w:rPr>
                <w:noProof/>
                <w:position w:val="-6"/>
              </w:rPr>
              <w:object w:dxaOrig="2340" w:dyaOrig="400">
                <v:shape id="_x0000_i1417" type="#_x0000_t75" style="width:115.5pt;height:21.75pt" o:ole="">
                  <v:imagedata r:id="rId766" o:title=""/>
                </v:shape>
                <o:OLEObject Type="Embed" ProgID="Equation.DSMT4" ShapeID="_x0000_i1417" DrawAspect="Content" ObjectID="_1673157440" r:id="rId767"/>
              </w:object>
            </w:r>
            <w:r w:rsidRPr="002960E3">
              <w:t xml:space="preserve"> và</w:t>
            </w:r>
          </w:p>
          <w:p w:rsidR="0093579A" w:rsidRPr="002960E3" w:rsidRDefault="00B34EBB" w:rsidP="002960E3">
            <w:pPr>
              <w:spacing w:line="276" w:lineRule="auto"/>
            </w:pPr>
            <w:r w:rsidRPr="002960E3">
              <w:rPr>
                <w:position w:val="-6"/>
              </w:rPr>
              <w:object w:dxaOrig="2340" w:dyaOrig="400">
                <v:shape id="_x0000_i1418" type="#_x0000_t75" style="width:115.5pt;height:21.75pt" o:ole="">
                  <v:imagedata r:id="rId768" o:title=""/>
                </v:shape>
                <o:OLEObject Type="Embed" ProgID="Equation.DSMT4" ShapeID="_x0000_i1418" DrawAspect="Content" ObjectID="_1673157441" r:id="rId769"/>
              </w:object>
            </w:r>
            <w:r w:rsidRPr="002960E3">
              <w:t xml:space="preserve"> </w:t>
            </w:r>
          </w:p>
          <w:p w:rsidR="0093579A" w:rsidRPr="002960E3" w:rsidRDefault="0093579A" w:rsidP="002960E3">
            <w:pPr>
              <w:spacing w:line="276" w:lineRule="auto"/>
            </w:pPr>
            <w:r w:rsidRPr="002960E3">
              <w:rPr>
                <w:b/>
              </w:rPr>
              <w:t>?</w:t>
            </w:r>
            <w:r w:rsidRPr="002960E3">
              <w:t xml:space="preserve"> Số đo </w:t>
            </w:r>
            <w:r w:rsidR="00B34EBB" w:rsidRPr="002960E3">
              <w:rPr>
                <w:position w:val="-6"/>
              </w:rPr>
              <w:object w:dxaOrig="639" w:dyaOrig="400">
                <v:shape id="_x0000_i1419" type="#_x0000_t75" style="width:28.5pt;height:21.75pt" o:ole="">
                  <v:imagedata r:id="rId770" o:title=""/>
                </v:shape>
                <o:OLEObject Type="Embed" ProgID="Equation.DSMT4" ShapeID="_x0000_i1419" DrawAspect="Content" ObjectID="_1673157442" r:id="rId771"/>
              </w:object>
            </w:r>
            <w:r w:rsidR="00B34EBB" w:rsidRPr="002960E3">
              <w:t xml:space="preserve"> </w:t>
            </w:r>
            <w:r w:rsidRPr="002960E3">
              <w:t>và</w:t>
            </w:r>
            <w:r w:rsidR="00B34EBB" w:rsidRPr="002960E3">
              <w:rPr>
                <w:noProof/>
              </w:rPr>
              <w:t xml:space="preserve"> </w:t>
            </w:r>
            <w:r w:rsidR="00B34EBB" w:rsidRPr="002960E3">
              <w:rPr>
                <w:noProof/>
                <w:position w:val="-6"/>
                <w:lang w:val="en-US"/>
              </w:rPr>
              <w:object w:dxaOrig="660" w:dyaOrig="400">
                <v:shape id="_x0000_i1420" type="#_x0000_t75" style="width:36pt;height:21.75pt" o:ole="">
                  <v:imagedata r:id="rId772" o:title=""/>
                </v:shape>
                <o:OLEObject Type="Embed" ProgID="Equation.DSMT4" ShapeID="_x0000_i1420" DrawAspect="Content" ObjectID="_1673157443" r:id="rId773"/>
              </w:object>
            </w:r>
            <w:r w:rsidRPr="002960E3">
              <w:t xml:space="preserve"> đã biết nhờ</w:t>
            </w:r>
            <w:r w:rsidR="00B34EBB" w:rsidRPr="002960E3">
              <w:t xml:space="preserve"> đâu?</w:t>
            </w:r>
          </w:p>
          <w:p w:rsidR="0093579A" w:rsidRPr="002960E3" w:rsidRDefault="0093579A" w:rsidP="002960E3">
            <w:pPr>
              <w:spacing w:line="276" w:lineRule="auto"/>
            </w:pPr>
            <w:r w:rsidRPr="002960E3">
              <w:rPr>
                <w:b/>
              </w:rPr>
              <w:t>HS:</w:t>
            </w:r>
            <w:r w:rsidR="00B34EBB" w:rsidRPr="002960E3">
              <w:rPr>
                <w:b/>
                <w:lang w:val="en-US"/>
              </w:rPr>
              <w:t xml:space="preserve"> </w:t>
            </w:r>
            <w:r w:rsidR="00B34EBB" w:rsidRPr="002960E3">
              <w:rPr>
                <w:b/>
                <w:position w:val="-6"/>
                <w:lang w:val="en-US"/>
              </w:rPr>
              <w:object w:dxaOrig="2140" w:dyaOrig="400">
                <v:shape id="_x0000_i1421" type="#_x0000_t75" style="width:108pt;height:21.75pt" o:ole="">
                  <v:imagedata r:id="rId774" o:title=""/>
                </v:shape>
                <o:OLEObject Type="Embed" ProgID="Equation.DSMT4" ShapeID="_x0000_i1421" DrawAspect="Content" ObjectID="_1673157444" r:id="rId775"/>
              </w:object>
            </w:r>
            <w:r w:rsidR="00B34EBB" w:rsidRPr="002960E3">
              <w:rPr>
                <w:b/>
                <w:lang w:val="en-US"/>
              </w:rPr>
              <w:t xml:space="preserve"> </w:t>
            </w:r>
            <w:r w:rsidRPr="002960E3">
              <w:t>do tam giác ABC đề</w:t>
            </w:r>
            <w:r w:rsidR="00B34EBB" w:rsidRPr="002960E3">
              <w:t>u</w:t>
            </w:r>
            <w:r w:rsidRPr="002960E3">
              <w:t>.</w:t>
            </w:r>
          </w:p>
          <w:p w:rsidR="0093579A" w:rsidRPr="002960E3" w:rsidRDefault="0093579A" w:rsidP="002960E3">
            <w:pPr>
              <w:spacing w:line="276" w:lineRule="auto"/>
            </w:pPr>
            <w:r w:rsidRPr="002960E3">
              <w:rPr>
                <w:b/>
              </w:rPr>
              <w:t>?</w:t>
            </w:r>
            <w:r w:rsidRPr="002960E3">
              <w:t xml:space="preserve"> Hãy tính sđ của </w:t>
            </w:r>
            <w:r w:rsidR="00B34EBB" w:rsidRPr="002960E3">
              <w:rPr>
                <w:noProof/>
                <w:position w:val="-6"/>
              </w:rPr>
              <w:object w:dxaOrig="639" w:dyaOrig="400">
                <v:shape id="_x0000_i1422" type="#_x0000_t75" style="width:28.5pt;height:21.75pt" o:ole="">
                  <v:imagedata r:id="rId776" o:title=""/>
                </v:shape>
                <o:OLEObject Type="Embed" ProgID="Equation.DSMT4" ShapeID="_x0000_i1422" DrawAspect="Content" ObjectID="_1673157445" r:id="rId777"/>
              </w:object>
            </w:r>
            <w:r w:rsidR="00B34EBB" w:rsidRPr="002960E3">
              <w:rPr>
                <w:noProof/>
              </w:rPr>
              <w:t xml:space="preserve"> </w:t>
            </w:r>
            <w:r w:rsidRPr="002960E3">
              <w:t>và</w:t>
            </w:r>
            <w:r w:rsidR="00B34EBB" w:rsidRPr="002960E3">
              <w:rPr>
                <w:noProof/>
              </w:rPr>
              <w:t xml:space="preserve"> </w:t>
            </w:r>
            <w:r w:rsidR="00B34EBB" w:rsidRPr="002960E3">
              <w:rPr>
                <w:noProof/>
                <w:position w:val="-6"/>
                <w:lang w:val="en-US"/>
              </w:rPr>
              <w:object w:dxaOrig="639" w:dyaOrig="400">
                <v:shape id="_x0000_i1423" type="#_x0000_t75" style="width:28.5pt;height:21.75pt" o:ole="">
                  <v:imagedata r:id="rId778" o:title=""/>
                </v:shape>
                <o:OLEObject Type="Embed" ProgID="Equation.DSMT4" ShapeID="_x0000_i1423" DrawAspect="Content" ObjectID="_1673157446" r:id="rId779"/>
              </w:object>
            </w:r>
            <w:r w:rsidR="00B34EBB" w:rsidRPr="002960E3">
              <w:rPr>
                <w:noProof/>
              </w:rPr>
              <w:t xml:space="preserve"> </w:t>
            </w:r>
          </w:p>
          <w:p w:rsidR="0093579A" w:rsidRPr="002960E3" w:rsidRDefault="0093579A" w:rsidP="002960E3">
            <w:pPr>
              <w:spacing w:line="276" w:lineRule="auto"/>
            </w:pPr>
            <w:r w:rsidRPr="002960E3">
              <w:rPr>
                <w:b/>
              </w:rPr>
              <w:t>HS:</w:t>
            </w:r>
            <w:r w:rsidR="0075159D" w:rsidRPr="002960E3">
              <w:rPr>
                <w:b/>
              </w:rPr>
              <w:t xml:space="preserve"> </w:t>
            </w:r>
            <w:r w:rsidR="0075159D" w:rsidRPr="002960E3">
              <w:t>Trả lời.</w:t>
            </w:r>
          </w:p>
          <w:p w:rsidR="0093579A" w:rsidRPr="002960E3" w:rsidRDefault="0093579A" w:rsidP="002960E3">
            <w:pPr>
              <w:spacing w:line="276" w:lineRule="auto"/>
            </w:pPr>
            <w:r w:rsidRPr="002960E3">
              <w:rPr>
                <w:b/>
              </w:rPr>
              <w:t>?</w:t>
            </w:r>
            <w:r w:rsidRPr="002960E3">
              <w:t xml:space="preserve"> Hãy xác định tâm Ocủa đường tròn qua A,</w:t>
            </w:r>
            <w:r w:rsidR="00AE3D3C" w:rsidRPr="002960E3">
              <w:t xml:space="preserve"> </w:t>
            </w:r>
            <w:r w:rsidRPr="002960E3">
              <w:t>B,</w:t>
            </w:r>
            <w:r w:rsidR="00AE3D3C" w:rsidRPr="002960E3">
              <w:t xml:space="preserve"> </w:t>
            </w:r>
            <w:r w:rsidRPr="002960E3">
              <w:t>C,</w:t>
            </w:r>
            <w:r w:rsidR="00AE3D3C" w:rsidRPr="002960E3">
              <w:t xml:space="preserve"> </w:t>
            </w:r>
            <w:r w:rsidRPr="002960E3">
              <w:t>D.</w:t>
            </w:r>
          </w:p>
          <w:p w:rsidR="00AE3D3C" w:rsidRPr="002960E3" w:rsidRDefault="0093579A" w:rsidP="002960E3">
            <w:pPr>
              <w:spacing w:line="276" w:lineRule="auto"/>
            </w:pPr>
            <w:r w:rsidRPr="002960E3">
              <w:rPr>
                <w:b/>
              </w:rPr>
              <w:t>HS:</w:t>
            </w:r>
            <w:r w:rsidRPr="002960E3">
              <w:rPr>
                <w:lang w:val="en-US"/>
              </w:rPr>
              <w:t xml:space="preserve"> </w:t>
            </w:r>
            <w:r w:rsidRPr="002960E3">
              <w:t xml:space="preserve">Do </w:t>
            </w:r>
            <w:r w:rsidR="00AE3D3C" w:rsidRPr="002960E3">
              <w:rPr>
                <w:position w:val="-6"/>
              </w:rPr>
              <w:object w:dxaOrig="2160" w:dyaOrig="400">
                <v:shape id="_x0000_i1424" type="#_x0000_t75" style="width:108pt;height:21.75pt" o:ole="">
                  <v:imagedata r:id="rId780" o:title=""/>
                </v:shape>
                <o:OLEObject Type="Embed" ProgID="Equation.DSMT4" ShapeID="_x0000_i1424" DrawAspect="Content" ObjectID="_1673157447" r:id="rId781"/>
              </w:object>
            </w:r>
            <w:r w:rsidR="00AE3D3C" w:rsidRPr="002960E3">
              <w:t xml:space="preserve"> </w:t>
            </w:r>
          </w:p>
          <w:p w:rsidR="0093579A" w:rsidRPr="002960E3" w:rsidRDefault="0093579A" w:rsidP="002960E3">
            <w:pPr>
              <w:spacing w:line="276" w:lineRule="auto"/>
              <w:rPr>
                <w:b/>
                <w:lang w:val="en-US"/>
              </w:rPr>
            </w:pPr>
            <w:r w:rsidRPr="002960E3">
              <w:rPr>
                <w:noProof/>
                <w:lang w:val="en-US"/>
              </w:rPr>
              <w:drawing>
                <wp:inline distT="0" distB="0" distL="0" distR="0" wp14:anchorId="59A42FB3" wp14:editId="0AC6C950">
                  <wp:extent cx="161925" cy="133350"/>
                  <wp:effectExtent l="0" t="0" r="0" b="0"/>
                  <wp:docPr id="1665" name="Ảnh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t>Tâm O là trung điểm của AD</w:t>
            </w:r>
          </w:p>
        </w:tc>
        <w:tc>
          <w:tcPr>
            <w:tcW w:w="4247" w:type="dxa"/>
            <w:shd w:val="clear" w:color="auto" w:fill="auto"/>
          </w:tcPr>
          <w:p w:rsidR="0093579A" w:rsidRPr="002960E3" w:rsidRDefault="0093579A" w:rsidP="002960E3">
            <w:pPr>
              <w:spacing w:line="276" w:lineRule="auto"/>
              <w:rPr>
                <w:b/>
                <w:lang w:val="fr-FR"/>
              </w:rPr>
            </w:pPr>
            <w:r w:rsidRPr="002960E3">
              <w:rPr>
                <w:noProof/>
                <w:lang w:val="en-US"/>
              </w:rPr>
              <w:lastRenderedPageBreak/>
              <w:drawing>
                <wp:anchor distT="0" distB="0" distL="114300" distR="114300" simplePos="0" relativeHeight="251781120" behindDoc="0" locked="0" layoutInCell="1" allowOverlap="1" wp14:anchorId="0725A907" wp14:editId="4AD23667">
                  <wp:simplePos x="0" y="0"/>
                  <wp:positionH relativeFrom="column">
                    <wp:posOffset>-32385</wp:posOffset>
                  </wp:positionH>
                  <wp:positionV relativeFrom="paragraph">
                    <wp:posOffset>236220</wp:posOffset>
                  </wp:positionV>
                  <wp:extent cx="2657475" cy="1761490"/>
                  <wp:effectExtent l="0" t="0" r="0" b="0"/>
                  <wp:wrapSquare wrapText="bothSides"/>
                  <wp:docPr id="405" name="Ảnh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83">
                            <a:biLevel thresh="75000"/>
                            <a:extLst>
                              <a:ext uri="{28A0092B-C50C-407E-A947-70E740481C1C}">
                                <a14:useLocalDpi xmlns:a14="http://schemas.microsoft.com/office/drawing/2010/main" val="0"/>
                              </a:ext>
                            </a:extLst>
                          </a:blip>
                          <a:srcRect/>
                          <a:stretch>
                            <a:fillRect/>
                          </a:stretch>
                        </pic:blipFill>
                        <pic:spPr bwMode="auto">
                          <a:xfrm>
                            <a:off x="0" y="0"/>
                            <a:ext cx="2657475" cy="1761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b/>
              </w:rPr>
              <w:t xml:space="preserve">Bài 56 </w:t>
            </w:r>
            <w:r w:rsidRPr="002960E3">
              <w:rPr>
                <w:b/>
                <w:lang w:val="fr-FR"/>
              </w:rPr>
              <w:t>(SGK - 89):</w:t>
            </w:r>
          </w:p>
          <w:p w:rsidR="0093579A" w:rsidRPr="002960E3" w:rsidRDefault="00ED7BAE" w:rsidP="002960E3">
            <w:pPr>
              <w:spacing w:line="276" w:lineRule="auto"/>
            </w:pPr>
            <w:r w:rsidRPr="002960E3">
              <w:t>Ta có</w:t>
            </w:r>
            <w:r w:rsidR="0093579A" w:rsidRPr="002960E3">
              <w:t>:</w:t>
            </w:r>
            <w:r w:rsidRPr="002960E3">
              <w:rPr>
                <w:lang w:val="fr-FR"/>
              </w:rPr>
              <w:t xml:space="preserve"> </w:t>
            </w:r>
            <w:r w:rsidRPr="002960E3">
              <w:rPr>
                <w:position w:val="-6"/>
                <w:lang w:val="en-US"/>
              </w:rPr>
              <w:object w:dxaOrig="1440" w:dyaOrig="400">
                <v:shape id="_x0000_i1425" type="#_x0000_t75" style="width:1in;height:21.75pt" o:ole="">
                  <v:imagedata r:id="rId784" o:title=""/>
                </v:shape>
                <o:OLEObject Type="Embed" ProgID="Equation.DSMT4" ShapeID="_x0000_i1425" DrawAspect="Content" ObjectID="_1673157448" r:id="rId785"/>
              </w:object>
            </w:r>
            <w:r w:rsidRPr="002960E3">
              <w:rPr>
                <w:lang w:val="fr-FR"/>
              </w:rPr>
              <w:t xml:space="preserve">  (đ.đ)</w:t>
            </w:r>
          </w:p>
          <w:p w:rsidR="00ED7BAE" w:rsidRPr="002960E3" w:rsidRDefault="0093579A" w:rsidP="002960E3">
            <w:pPr>
              <w:spacing w:line="276" w:lineRule="auto"/>
            </w:pPr>
            <w:r w:rsidRPr="002960E3">
              <w:t xml:space="preserve">Đặt </w:t>
            </w:r>
            <w:r w:rsidR="00ED7BAE" w:rsidRPr="002960E3">
              <w:rPr>
                <w:position w:val="-6"/>
              </w:rPr>
              <w:object w:dxaOrig="1860" w:dyaOrig="400">
                <v:shape id="_x0000_i1426" type="#_x0000_t75" style="width:93.75pt;height:21.75pt" o:ole="">
                  <v:imagedata r:id="rId760" o:title=""/>
                </v:shape>
                <o:OLEObject Type="Embed" ProgID="Equation.DSMT4" ShapeID="_x0000_i1426" DrawAspect="Content" ObjectID="_1673157449" r:id="rId786"/>
              </w:object>
            </w:r>
            <w:r w:rsidR="00ED7BAE" w:rsidRPr="002960E3">
              <w:t xml:space="preserve"> thì</w:t>
            </w:r>
            <w:r w:rsidRPr="002960E3">
              <w:t>:</w:t>
            </w:r>
          </w:p>
          <w:p w:rsidR="0093579A" w:rsidRPr="002960E3" w:rsidRDefault="00ED7BAE" w:rsidP="002960E3">
            <w:pPr>
              <w:spacing w:line="276" w:lineRule="auto"/>
            </w:pPr>
            <w:r w:rsidRPr="002960E3">
              <w:rPr>
                <w:position w:val="-6"/>
                <w:lang w:val="en-US"/>
              </w:rPr>
              <w:object w:dxaOrig="1719" w:dyaOrig="400">
                <v:shape id="_x0000_i1427" type="#_x0000_t75" style="width:86.25pt;height:21.75pt" o:ole="">
                  <v:imagedata r:id="rId787" o:title=""/>
                </v:shape>
                <o:OLEObject Type="Embed" ProgID="Equation.DSMT4" ShapeID="_x0000_i1427" DrawAspect="Content" ObjectID="_1673157450" r:id="rId788"/>
              </w:object>
            </w:r>
            <w:r w:rsidRPr="002960E3">
              <w:t xml:space="preserve"> </w:t>
            </w:r>
            <w:r w:rsidR="0093579A" w:rsidRPr="002960E3">
              <w:t>và</w:t>
            </w:r>
            <w:r w:rsidRPr="002960E3">
              <w:t xml:space="preserve"> </w:t>
            </w:r>
            <w:r w:rsidRPr="002960E3">
              <w:rPr>
                <w:position w:val="-6"/>
                <w:lang w:val="en-US"/>
              </w:rPr>
              <w:object w:dxaOrig="1700" w:dyaOrig="400">
                <v:shape id="_x0000_i1428" type="#_x0000_t75" style="width:86.25pt;height:21.75pt" o:ole="">
                  <v:imagedata r:id="rId789" o:title=""/>
                </v:shape>
                <o:OLEObject Type="Embed" ProgID="Equation.DSMT4" ShapeID="_x0000_i1428" DrawAspect="Content" ObjectID="_1673157451" r:id="rId790"/>
              </w:object>
            </w:r>
            <w:r w:rsidRPr="002960E3">
              <w:t xml:space="preserve"> (Góc </w:t>
            </w:r>
            <w:r w:rsidR="0093579A" w:rsidRPr="002960E3">
              <w:t>ngoài củ</w:t>
            </w:r>
            <w:r w:rsidRPr="002960E3">
              <w:t>a tam giác</w:t>
            </w:r>
            <w:r w:rsidR="0093579A" w:rsidRPr="002960E3">
              <w:t>)</w:t>
            </w:r>
          </w:p>
          <w:p w:rsidR="0093579A" w:rsidRPr="002960E3" w:rsidRDefault="0093579A" w:rsidP="002960E3">
            <w:pPr>
              <w:spacing w:line="276" w:lineRule="auto"/>
            </w:pPr>
            <w:r w:rsidRPr="002960E3">
              <w:t>Ta lạ</w:t>
            </w:r>
            <w:r w:rsidR="00422500" w:rsidRPr="002960E3">
              <w:t>i có</w:t>
            </w:r>
            <w:r w:rsidRPr="002960E3">
              <w:t>:</w:t>
            </w:r>
            <w:r w:rsidR="00422500" w:rsidRPr="002960E3">
              <w:t xml:space="preserve"> </w:t>
            </w:r>
            <w:r w:rsidR="00003C86" w:rsidRPr="002960E3">
              <w:rPr>
                <w:position w:val="-6"/>
                <w:lang w:val="en-US"/>
              </w:rPr>
              <w:object w:dxaOrig="2240" w:dyaOrig="400">
                <v:shape id="_x0000_i1429" type="#_x0000_t75" style="width:115.5pt;height:21.75pt" o:ole="">
                  <v:imagedata r:id="rId791" o:title=""/>
                </v:shape>
                <o:OLEObject Type="Embed" ProgID="Equation.DSMT4" ShapeID="_x0000_i1429" DrawAspect="Content" ObjectID="_1673157452" r:id="rId792"/>
              </w:object>
            </w:r>
            <w:r w:rsidR="00422500" w:rsidRPr="002960E3">
              <w:t xml:space="preserve"> </w:t>
            </w:r>
            <w:r w:rsidRPr="002960E3">
              <w:t>(định lí về tứ giác nộ</w:t>
            </w:r>
            <w:r w:rsidR="00003C86" w:rsidRPr="002960E3">
              <w:t>i</w:t>
            </w:r>
            <w:r w:rsidRPr="002960E3">
              <w:t xml:space="preserve"> tiế</w:t>
            </w:r>
            <w:r w:rsidR="00003C86" w:rsidRPr="002960E3">
              <w:t>p</w:t>
            </w:r>
            <w:r w:rsidRPr="002960E3">
              <w:t>)</w:t>
            </w:r>
          </w:p>
          <w:p w:rsidR="006F6265" w:rsidRPr="002960E3" w:rsidRDefault="006F6265" w:rsidP="002960E3">
            <w:pPr>
              <w:spacing w:line="276" w:lineRule="auto"/>
            </w:pPr>
            <w:r w:rsidRPr="002960E3">
              <w:rPr>
                <w:position w:val="-6"/>
              </w:rPr>
              <w:object w:dxaOrig="2100" w:dyaOrig="360">
                <v:shape id="_x0000_i1430" type="#_x0000_t75" style="width:108pt;height:21.75pt" o:ole="">
                  <v:imagedata r:id="rId793" o:title=""/>
                </v:shape>
                <o:OLEObject Type="Embed" ProgID="Equation.DSMT4" ShapeID="_x0000_i1430" DrawAspect="Content" ObjectID="_1673157453" r:id="rId794"/>
              </w:object>
            </w:r>
            <w:r w:rsidRPr="002960E3">
              <w:t xml:space="preserve"> </w:t>
            </w:r>
          </w:p>
          <w:p w:rsidR="006F6265" w:rsidRPr="002960E3" w:rsidRDefault="006F6265" w:rsidP="002960E3">
            <w:pPr>
              <w:spacing w:line="276" w:lineRule="auto"/>
            </w:pPr>
            <w:r w:rsidRPr="002960E3">
              <w:rPr>
                <w:position w:val="-6"/>
              </w:rPr>
              <w:object w:dxaOrig="3040" w:dyaOrig="400">
                <v:shape id="_x0000_i1431" type="#_x0000_t75" style="width:151.5pt;height:21.75pt" o:ole="">
                  <v:imagedata r:id="rId795" o:title=""/>
                </v:shape>
                <o:OLEObject Type="Embed" ProgID="Equation.DSMT4" ShapeID="_x0000_i1431" DrawAspect="Content" ObjectID="_1673157454" r:id="rId796"/>
              </w:object>
            </w:r>
            <w:r w:rsidRPr="002960E3">
              <w:t xml:space="preserve"> </w:t>
            </w:r>
          </w:p>
          <w:p w:rsidR="0093579A" w:rsidRPr="002960E3" w:rsidRDefault="006F6265" w:rsidP="002960E3">
            <w:pPr>
              <w:spacing w:line="276" w:lineRule="auto"/>
            </w:pPr>
            <w:r w:rsidRPr="002960E3">
              <w:rPr>
                <w:position w:val="-6"/>
              </w:rPr>
              <w:object w:dxaOrig="1620" w:dyaOrig="400">
                <v:shape id="_x0000_i1432" type="#_x0000_t75" style="width:79.5pt;height:21.75pt" o:ole="">
                  <v:imagedata r:id="rId797" o:title=""/>
                </v:shape>
                <o:OLEObject Type="Embed" ProgID="Equation.DSMT4" ShapeID="_x0000_i1432" DrawAspect="Content" ObjectID="_1673157455" r:id="rId798"/>
              </w:object>
            </w:r>
          </w:p>
          <w:p w:rsidR="006F6265" w:rsidRPr="002960E3" w:rsidRDefault="0093579A" w:rsidP="002960E3">
            <w:pPr>
              <w:spacing w:line="276" w:lineRule="auto"/>
            </w:pPr>
            <w:r w:rsidRPr="002960E3">
              <w:t>Và</w:t>
            </w:r>
            <w:r w:rsidR="006F6265" w:rsidRPr="002960E3">
              <w:t xml:space="preserve"> </w:t>
            </w:r>
            <w:r w:rsidR="006F6265" w:rsidRPr="002960E3">
              <w:rPr>
                <w:position w:val="-6"/>
                <w:lang w:val="en-US"/>
              </w:rPr>
              <w:object w:dxaOrig="2820" w:dyaOrig="400">
                <v:shape id="_x0000_i1433" type="#_x0000_t75" style="width:2in;height:21.75pt" o:ole="">
                  <v:imagedata r:id="rId799" o:title=""/>
                </v:shape>
                <o:OLEObject Type="Embed" ProgID="Equation.DSMT4" ShapeID="_x0000_i1433" DrawAspect="Content" ObjectID="_1673157456" r:id="rId800"/>
              </w:object>
            </w:r>
          </w:p>
          <w:p w:rsidR="0093579A" w:rsidRPr="002960E3" w:rsidRDefault="006F6265" w:rsidP="002960E3">
            <w:pPr>
              <w:spacing w:line="276" w:lineRule="auto"/>
            </w:pPr>
            <w:r w:rsidRPr="002960E3">
              <w:rPr>
                <w:position w:val="-6"/>
                <w:lang w:val="en-US"/>
              </w:rPr>
              <w:object w:dxaOrig="1620" w:dyaOrig="400">
                <v:shape id="_x0000_i1434" type="#_x0000_t75" style="width:79.5pt;height:21.75pt" o:ole="">
                  <v:imagedata r:id="rId801" o:title=""/>
                </v:shape>
                <o:OLEObject Type="Embed" ProgID="Equation.DSMT4" ShapeID="_x0000_i1434" DrawAspect="Content" ObjectID="_1673157457" r:id="rId802"/>
              </w:object>
            </w:r>
            <w:r w:rsidR="0093579A" w:rsidRPr="002960E3">
              <w:t xml:space="preserve"> </w:t>
            </w:r>
          </w:p>
          <w:p w:rsidR="006F6265" w:rsidRPr="002960E3" w:rsidRDefault="0093579A" w:rsidP="002960E3">
            <w:pPr>
              <w:spacing w:line="276" w:lineRule="auto"/>
            </w:pPr>
            <w:r w:rsidRPr="002960E3">
              <w:t>Vậ</w:t>
            </w:r>
            <w:r w:rsidR="006F6265" w:rsidRPr="002960E3">
              <w:t>y</w:t>
            </w:r>
            <w:r w:rsidRPr="002960E3">
              <w:t>:</w:t>
            </w:r>
            <w:r w:rsidR="006F6265" w:rsidRPr="002960E3">
              <w:t xml:space="preserve"> </w:t>
            </w:r>
            <w:r w:rsidR="006F6265" w:rsidRPr="002960E3">
              <w:rPr>
                <w:position w:val="-12"/>
                <w:lang w:val="en-US"/>
              </w:rPr>
              <w:object w:dxaOrig="3240" w:dyaOrig="460">
                <v:shape id="_x0000_i1435" type="#_x0000_t75" style="width:165.75pt;height:21.75pt" o:ole="">
                  <v:imagedata r:id="rId803" o:title=""/>
                </v:shape>
                <o:OLEObject Type="Embed" ProgID="Equation.DSMT4" ShapeID="_x0000_i1435" DrawAspect="Content" ObjectID="_1673157458" r:id="rId804"/>
              </w:object>
            </w:r>
          </w:p>
          <w:p w:rsidR="0093579A" w:rsidRPr="002960E3" w:rsidRDefault="006F6265" w:rsidP="002960E3">
            <w:pPr>
              <w:spacing w:line="276" w:lineRule="auto"/>
            </w:pPr>
            <w:r w:rsidRPr="002960E3">
              <w:rPr>
                <w:position w:val="-6"/>
                <w:lang w:val="en-US"/>
              </w:rPr>
              <w:object w:dxaOrig="900" w:dyaOrig="400">
                <v:shape id="_x0000_i1436" type="#_x0000_t75" style="width:43.5pt;height:21.75pt" o:ole="">
                  <v:imagedata r:id="rId805" o:title=""/>
                </v:shape>
                <o:OLEObject Type="Embed" ProgID="Equation.DSMT4" ShapeID="_x0000_i1436" DrawAspect="Content" ObjectID="_1673157459" r:id="rId806"/>
              </w:object>
            </w:r>
            <w:r w:rsidRPr="002960E3">
              <w:t xml:space="preserve"> </w:t>
            </w:r>
          </w:p>
          <w:p w:rsidR="0093579A" w:rsidRPr="002960E3" w:rsidRDefault="00183011" w:rsidP="002960E3">
            <w:pPr>
              <w:spacing w:line="276" w:lineRule="auto"/>
              <w:rPr>
                <w:b/>
              </w:rPr>
            </w:pPr>
            <w:r w:rsidRPr="002960E3">
              <w:rPr>
                <w:noProof/>
                <w:lang w:val="en-US"/>
              </w:rPr>
              <w:drawing>
                <wp:anchor distT="0" distB="0" distL="114300" distR="114300" simplePos="0" relativeHeight="251782144" behindDoc="0" locked="0" layoutInCell="1" allowOverlap="1" wp14:anchorId="7D7DE47B" wp14:editId="61B3456F">
                  <wp:simplePos x="0" y="0"/>
                  <wp:positionH relativeFrom="column">
                    <wp:posOffset>236855</wp:posOffset>
                  </wp:positionH>
                  <wp:positionV relativeFrom="paragraph">
                    <wp:posOffset>302895</wp:posOffset>
                  </wp:positionV>
                  <wp:extent cx="2034268" cy="1095375"/>
                  <wp:effectExtent l="0" t="0" r="0" b="0"/>
                  <wp:wrapSquare wrapText="bothSides"/>
                  <wp:docPr id="406" name="Ảnh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07">
                            <a:biLevel thresh="75000"/>
                            <a:extLst>
                              <a:ext uri="{28A0092B-C50C-407E-A947-70E740481C1C}">
                                <a14:useLocalDpi xmlns:a14="http://schemas.microsoft.com/office/drawing/2010/main" val="0"/>
                              </a:ext>
                            </a:extLst>
                          </a:blip>
                          <a:srcRect/>
                          <a:stretch>
                            <a:fillRect/>
                          </a:stretch>
                        </pic:blipFill>
                        <pic:spPr bwMode="auto">
                          <a:xfrm>
                            <a:off x="0" y="0"/>
                            <a:ext cx="2034268"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3579A" w:rsidRPr="002960E3">
              <w:rPr>
                <w:b/>
              </w:rPr>
              <w:t>Bài 57 (SGK -89):</w:t>
            </w:r>
          </w:p>
          <w:p w:rsidR="00183011" w:rsidRPr="002960E3" w:rsidRDefault="00183011" w:rsidP="002960E3">
            <w:pPr>
              <w:spacing w:line="276" w:lineRule="auto"/>
            </w:pPr>
          </w:p>
          <w:p w:rsidR="0093579A" w:rsidRPr="002960E3" w:rsidRDefault="0093579A" w:rsidP="002960E3">
            <w:pPr>
              <w:spacing w:line="276" w:lineRule="auto"/>
            </w:pPr>
            <w:r w:rsidRPr="002960E3">
              <w:t xml:space="preserve">Ta có </w:t>
            </w:r>
            <w:r w:rsidR="00183011" w:rsidRPr="002960E3">
              <w:rPr>
                <w:rFonts w:ascii="Cambria Math" w:hAnsi="Cambria Math"/>
                <w:noProof/>
              </w:rPr>
              <w:t>△</w:t>
            </w:r>
            <w:r w:rsidRPr="002960E3">
              <w:t>DAC =</w:t>
            </w:r>
            <w:r w:rsidR="00183011" w:rsidRPr="002960E3">
              <w:t xml:space="preserve"> </w:t>
            </w:r>
            <w:r w:rsidR="00183011" w:rsidRPr="002960E3">
              <w:rPr>
                <w:rFonts w:ascii="Cambria Math" w:hAnsi="Cambria Math"/>
                <w:noProof/>
              </w:rPr>
              <w:t>△</w:t>
            </w:r>
            <w:r w:rsidR="00183011" w:rsidRPr="002960E3">
              <w:t xml:space="preserve">DBC </w:t>
            </w:r>
            <w:r w:rsidRPr="002960E3">
              <w:t>(c.c.c)</w:t>
            </w:r>
          </w:p>
          <w:p w:rsidR="00183011" w:rsidRPr="002960E3" w:rsidRDefault="00183011" w:rsidP="002960E3">
            <w:pPr>
              <w:spacing w:line="276" w:lineRule="auto"/>
              <w:rPr>
                <w:lang w:val="fr-FR"/>
              </w:rPr>
            </w:pPr>
            <w:r w:rsidRPr="002960E3">
              <w:rPr>
                <w:position w:val="-6"/>
                <w:lang w:val="fr-FR"/>
              </w:rPr>
              <w:object w:dxaOrig="1500" w:dyaOrig="400">
                <v:shape id="_x0000_i1437" type="#_x0000_t75" style="width:1in;height:21.75pt" o:ole="">
                  <v:imagedata r:id="rId808" o:title=""/>
                </v:shape>
                <o:OLEObject Type="Embed" ProgID="Equation.DSMT4" ShapeID="_x0000_i1437" DrawAspect="Content" ObjectID="_1673157460" r:id="rId809"/>
              </w:object>
            </w:r>
            <w:r w:rsidRPr="002960E3">
              <w:rPr>
                <w:lang w:val="fr-FR"/>
              </w:rPr>
              <w:t xml:space="preserve"> </w:t>
            </w:r>
          </w:p>
          <w:p w:rsidR="0093579A" w:rsidRPr="002960E3" w:rsidRDefault="0093579A" w:rsidP="002960E3">
            <w:pPr>
              <w:spacing w:line="276" w:lineRule="auto"/>
              <w:rPr>
                <w:lang w:val="fr-FR"/>
              </w:rPr>
            </w:pPr>
            <w:r w:rsidRPr="002960E3">
              <w:rPr>
                <w:lang w:val="fr-FR"/>
              </w:rPr>
              <w:t xml:space="preserve">Ta lại có: DC cố định </w:t>
            </w:r>
          </w:p>
          <w:p w:rsidR="0093579A" w:rsidRPr="002960E3" w:rsidRDefault="00183011" w:rsidP="002960E3">
            <w:pPr>
              <w:spacing w:line="276" w:lineRule="auto"/>
            </w:pPr>
            <w:r w:rsidRPr="002960E3">
              <w:t>Do đó</w:t>
            </w:r>
            <w:r w:rsidR="0093579A" w:rsidRPr="002960E3">
              <w:t>:</w:t>
            </w:r>
            <w:r w:rsidRPr="002960E3">
              <w:rPr>
                <w:lang w:val="en-US"/>
              </w:rPr>
              <w:t xml:space="preserve"> </w:t>
            </w:r>
            <w:r w:rsidR="0093579A" w:rsidRPr="002960E3">
              <w:t>A,</w:t>
            </w:r>
            <w:r w:rsidRPr="002960E3">
              <w:rPr>
                <w:lang w:val="en-US"/>
              </w:rPr>
              <w:t xml:space="preserve"> </w:t>
            </w:r>
            <w:r w:rsidR="0093579A" w:rsidRPr="002960E3">
              <w:t>B thuộc cung chứa góc</w:t>
            </w:r>
            <w:r w:rsidRPr="002960E3">
              <w:rPr>
                <w:lang w:val="en-US"/>
              </w:rPr>
              <w:t xml:space="preserve"> </w:t>
            </w:r>
            <w:r w:rsidR="0093579A" w:rsidRPr="002960E3">
              <w:t xml:space="preserve"> </w:t>
            </w:r>
            <w:r w:rsidR="0093579A" w:rsidRPr="002960E3">
              <w:rPr>
                <w:position w:val="-6"/>
              </w:rPr>
              <w:object w:dxaOrig="240" w:dyaOrig="220" w14:anchorId="7EF33C3C">
                <v:shape id="_x0000_i1438" type="#_x0000_t75" style="width:14.25pt;height:14.25pt" o:ole="">
                  <v:imagedata r:id="rId763" o:title=""/>
                </v:shape>
                <o:OLEObject Type="Embed" ProgID="Equation.DSMT4" ShapeID="_x0000_i1438" DrawAspect="Content" ObjectID="_1673157461" r:id="rId810"/>
              </w:object>
            </w:r>
            <w:r w:rsidR="0093579A" w:rsidRPr="002960E3">
              <w:t xml:space="preserve"> dựng trên đoạn DC</w:t>
            </w:r>
          </w:p>
          <w:p w:rsidR="0093579A" w:rsidRPr="002960E3" w:rsidRDefault="0093579A" w:rsidP="002960E3">
            <w:pPr>
              <w:spacing w:line="276" w:lineRule="auto"/>
            </w:pPr>
            <w:r w:rsidRPr="002960E3">
              <w:t xml:space="preserve">Vậy hình thang cân ABCD nội tiếp </w:t>
            </w:r>
          </w:p>
          <w:p w:rsidR="0093579A" w:rsidRPr="002960E3" w:rsidRDefault="0093579A" w:rsidP="002960E3">
            <w:pPr>
              <w:spacing w:line="276" w:lineRule="auto"/>
            </w:pPr>
            <w:r w:rsidRPr="002960E3">
              <w:rPr>
                <w:b/>
                <w:i/>
              </w:rPr>
              <w:t>* Chú ý:</w:t>
            </w:r>
            <w:r w:rsidRPr="002960E3">
              <w:t xml:space="preserve"> Nếu 1 tứ giác có 2 đỉnh</w:t>
            </w:r>
            <w:r w:rsidR="006E7A65" w:rsidRPr="002960E3">
              <w:t xml:space="preserve"> kề </w:t>
            </w:r>
            <w:r w:rsidR="006E7A65" w:rsidRPr="002960E3">
              <w:lastRenderedPageBreak/>
              <w:t>nhau</w:t>
            </w:r>
            <w:r w:rsidRPr="002960E3">
              <w:t xml:space="preserve"> cùng nhìn 1 cạnh dưới 1 góc không đổi thì tứ giác đó nội tiế</w:t>
            </w:r>
            <w:r w:rsidR="00183011" w:rsidRPr="002960E3">
              <w:t>p</w:t>
            </w:r>
            <w:r w:rsidRPr="002960E3">
              <w:t>.</w:t>
            </w:r>
          </w:p>
          <w:p w:rsidR="00B34EBB" w:rsidRPr="002960E3" w:rsidRDefault="00B34EBB" w:rsidP="002960E3">
            <w:pPr>
              <w:spacing w:line="276" w:lineRule="auto"/>
              <w:rPr>
                <w:b/>
              </w:rPr>
            </w:pPr>
          </w:p>
          <w:p w:rsidR="0093579A" w:rsidRPr="002960E3" w:rsidRDefault="0093579A" w:rsidP="002960E3">
            <w:pPr>
              <w:spacing w:line="276" w:lineRule="auto"/>
              <w:rPr>
                <w:b/>
              </w:rPr>
            </w:pPr>
            <w:r w:rsidRPr="002960E3">
              <w:rPr>
                <w:b/>
              </w:rPr>
              <w:t>Bài 58 (SGK - 89):</w:t>
            </w:r>
          </w:p>
          <w:p w:rsidR="00B34EBB" w:rsidRPr="002960E3" w:rsidRDefault="00B34EBB" w:rsidP="002960E3">
            <w:pPr>
              <w:spacing w:line="276" w:lineRule="auto"/>
            </w:pPr>
            <w:r w:rsidRPr="002960E3">
              <w:t>Ta có</w:t>
            </w:r>
            <w:r w:rsidR="0093579A" w:rsidRPr="002960E3">
              <w:t>:</w:t>
            </w:r>
            <w:r w:rsidRPr="002960E3">
              <w:rPr>
                <w:lang w:val="fr-FR"/>
              </w:rPr>
              <w:t xml:space="preserve"> </w:t>
            </w:r>
            <w:r w:rsidR="0093579A" w:rsidRPr="002960E3">
              <w:t>DB</w:t>
            </w:r>
            <w:r w:rsidRPr="002960E3">
              <w:rPr>
                <w:lang w:val="fr-FR"/>
              </w:rPr>
              <w:t xml:space="preserve"> </w:t>
            </w:r>
            <w:r w:rsidR="0093579A" w:rsidRPr="002960E3">
              <w:t>=</w:t>
            </w:r>
            <w:r w:rsidRPr="002960E3">
              <w:rPr>
                <w:lang w:val="fr-FR"/>
              </w:rPr>
              <w:t xml:space="preserve"> </w:t>
            </w:r>
            <w:r w:rsidR="0093579A" w:rsidRPr="002960E3">
              <w:t>DC</w:t>
            </w:r>
            <w:r w:rsidRPr="002960E3">
              <w:rPr>
                <w:lang w:val="fr-FR"/>
              </w:rPr>
              <w:t xml:space="preserve"> </w:t>
            </w:r>
            <w:r w:rsidR="0093579A" w:rsidRPr="002960E3">
              <w:t>(gt)</w:t>
            </w:r>
          </w:p>
          <w:p w:rsidR="0093579A" w:rsidRPr="002960E3" w:rsidRDefault="0093579A" w:rsidP="002960E3">
            <w:pPr>
              <w:spacing w:line="276" w:lineRule="auto"/>
            </w:pPr>
            <w:r w:rsidRPr="002960E3">
              <w:rPr>
                <w:noProof/>
                <w:lang w:val="en-US"/>
              </w:rPr>
              <w:drawing>
                <wp:inline distT="0" distB="0" distL="0" distR="0" wp14:anchorId="357B8BD1" wp14:editId="5FAF9842">
                  <wp:extent cx="161925" cy="133350"/>
                  <wp:effectExtent l="0" t="0" r="0" b="0"/>
                  <wp:docPr id="1691" name="Ảnh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B34EBB" w:rsidRPr="002960E3">
              <w:rPr>
                <w:noProof/>
              </w:rPr>
              <w:t xml:space="preserve"> </w:t>
            </w:r>
            <w:r w:rsidR="00B34EBB" w:rsidRPr="002960E3">
              <w:rPr>
                <w:rFonts w:ascii="Cambria Math" w:hAnsi="Cambria Math"/>
                <w:noProof/>
              </w:rPr>
              <w:t>△</w:t>
            </w:r>
            <w:r w:rsidRPr="002960E3">
              <w:t>BDC cân tại D</w:t>
            </w:r>
          </w:p>
          <w:p w:rsidR="0093579A" w:rsidRPr="002960E3" w:rsidRDefault="00B34EBB" w:rsidP="002960E3">
            <w:pPr>
              <w:spacing w:line="276" w:lineRule="auto"/>
              <w:rPr>
                <w:noProof/>
              </w:rPr>
            </w:pPr>
            <w:r w:rsidRPr="002960E3">
              <w:rPr>
                <w:position w:val="-6"/>
              </w:rPr>
              <w:object w:dxaOrig="1820" w:dyaOrig="400">
                <v:shape id="_x0000_i1439" type="#_x0000_t75" style="width:93.75pt;height:21.75pt" o:ole="">
                  <v:imagedata r:id="rId812" o:title=""/>
                </v:shape>
                <o:OLEObject Type="Embed" ProgID="Equation.DSMT4" ShapeID="_x0000_i1439" DrawAspect="Content" ObjectID="_1673157462" r:id="rId813"/>
              </w:object>
            </w:r>
            <w:r w:rsidRPr="002960E3">
              <w:t xml:space="preserve"> </w:t>
            </w:r>
          </w:p>
          <w:p w:rsidR="00B34EBB" w:rsidRPr="002960E3" w:rsidRDefault="00B34EBB" w:rsidP="002960E3">
            <w:pPr>
              <w:spacing w:line="276" w:lineRule="auto"/>
              <w:rPr>
                <w:noProof/>
              </w:rPr>
            </w:pPr>
            <w:r w:rsidRPr="002960E3">
              <w:rPr>
                <w:noProof/>
                <w:position w:val="-26"/>
              </w:rPr>
              <w:object w:dxaOrig="2620" w:dyaOrig="700">
                <v:shape id="_x0000_i1440" type="#_x0000_t75" style="width:129.75pt;height:36pt" o:ole="">
                  <v:imagedata r:id="rId814" o:title=""/>
                </v:shape>
                <o:OLEObject Type="Embed" ProgID="Equation.DSMT4" ShapeID="_x0000_i1440" DrawAspect="Content" ObjectID="_1673157463" r:id="rId815"/>
              </w:object>
            </w:r>
            <w:r w:rsidRPr="002960E3">
              <w:rPr>
                <w:noProof/>
              </w:rPr>
              <w:t xml:space="preserve"> </w:t>
            </w:r>
          </w:p>
          <w:p w:rsidR="00B34EBB" w:rsidRPr="002960E3" w:rsidRDefault="00B34EBB" w:rsidP="002960E3">
            <w:pPr>
              <w:spacing w:line="276" w:lineRule="auto"/>
              <w:rPr>
                <w:noProof/>
              </w:rPr>
            </w:pPr>
            <w:r w:rsidRPr="002960E3">
              <w:rPr>
                <w:noProof/>
                <w:position w:val="-6"/>
              </w:rPr>
              <w:object w:dxaOrig="2659" w:dyaOrig="400">
                <v:shape id="_x0000_i1441" type="#_x0000_t75" style="width:129.75pt;height:21.75pt" o:ole="">
                  <v:imagedata r:id="rId816" o:title=""/>
                </v:shape>
                <o:OLEObject Type="Embed" ProgID="Equation.DSMT4" ShapeID="_x0000_i1441" DrawAspect="Content" ObjectID="_1673157464" r:id="rId817"/>
              </w:object>
            </w:r>
            <w:r w:rsidRPr="002960E3">
              <w:rPr>
                <w:noProof/>
              </w:rPr>
              <w:t xml:space="preserve"> </w:t>
            </w:r>
          </w:p>
          <w:p w:rsidR="0093579A" w:rsidRPr="002960E3" w:rsidRDefault="00B34EBB" w:rsidP="002960E3">
            <w:pPr>
              <w:spacing w:line="276" w:lineRule="auto"/>
            </w:pPr>
            <w:r w:rsidRPr="002960E3">
              <w:rPr>
                <w:noProof/>
                <w:position w:val="-6"/>
              </w:rPr>
              <w:object w:dxaOrig="1960" w:dyaOrig="360">
                <v:shape id="_x0000_i1442" type="#_x0000_t75" style="width:100.5pt;height:21.75pt" o:ole="">
                  <v:imagedata r:id="rId818" o:title=""/>
                </v:shape>
                <o:OLEObject Type="Embed" ProgID="Equation.DSMT4" ShapeID="_x0000_i1442" DrawAspect="Content" ObjectID="_1673157465" r:id="rId819"/>
              </w:object>
            </w:r>
            <w:r w:rsidRPr="002960E3">
              <w:rPr>
                <w:noProof/>
              </w:rPr>
              <w:t xml:space="preserve"> </w:t>
            </w:r>
          </w:p>
          <w:p w:rsidR="0093579A" w:rsidRPr="002960E3" w:rsidRDefault="0093579A" w:rsidP="002960E3">
            <w:pPr>
              <w:spacing w:line="276" w:lineRule="auto"/>
            </w:pPr>
            <w:r w:rsidRPr="002960E3">
              <w:t>Và:</w:t>
            </w:r>
            <w:r w:rsidR="00B34EBB" w:rsidRPr="002960E3">
              <w:t xml:space="preserve"> </w:t>
            </w:r>
            <w:r w:rsidR="00B34EBB" w:rsidRPr="002960E3">
              <w:rPr>
                <w:position w:val="-6"/>
                <w:lang w:val="en-US"/>
              </w:rPr>
              <w:object w:dxaOrig="2340" w:dyaOrig="400">
                <v:shape id="_x0000_i1443" type="#_x0000_t75" style="width:115.5pt;height:21.75pt" o:ole="">
                  <v:imagedata r:id="rId820" o:title=""/>
                </v:shape>
                <o:OLEObject Type="Embed" ProgID="Equation.DSMT4" ShapeID="_x0000_i1443" DrawAspect="Content" ObjectID="_1673157466" r:id="rId821"/>
              </w:object>
            </w:r>
            <w:r w:rsidR="00B34EBB" w:rsidRPr="002960E3">
              <w:t xml:space="preserve"> </w:t>
            </w:r>
          </w:p>
          <w:p w:rsidR="00B34EBB" w:rsidRPr="002960E3" w:rsidRDefault="00B34EBB" w:rsidP="002960E3">
            <w:pPr>
              <w:spacing w:line="276" w:lineRule="auto"/>
              <w:rPr>
                <w:lang w:val="en-US"/>
              </w:rPr>
            </w:pPr>
            <w:r w:rsidRPr="002960E3">
              <w:rPr>
                <w:position w:val="-6"/>
                <w:lang w:val="en-US"/>
              </w:rPr>
              <w:object w:dxaOrig="1960" w:dyaOrig="360">
                <v:shape id="_x0000_i1444" type="#_x0000_t75" style="width:100.5pt;height:21.75pt" o:ole="">
                  <v:imagedata r:id="rId822" o:title=""/>
                </v:shape>
                <o:OLEObject Type="Embed" ProgID="Equation.DSMT4" ShapeID="_x0000_i1444" DrawAspect="Content" ObjectID="_1673157467" r:id="rId823"/>
              </w:object>
            </w:r>
          </w:p>
          <w:p w:rsidR="00B34EBB" w:rsidRPr="002960E3" w:rsidRDefault="00B34EBB" w:rsidP="002960E3">
            <w:pPr>
              <w:spacing w:line="276" w:lineRule="auto"/>
            </w:pPr>
            <w:r w:rsidRPr="002960E3">
              <w:rPr>
                <w:position w:val="-6"/>
                <w:lang w:val="en-US"/>
              </w:rPr>
              <w:object w:dxaOrig="3900" w:dyaOrig="400">
                <v:shape id="_x0000_i1445" type="#_x0000_t75" style="width:194.25pt;height:21.75pt" o:ole="">
                  <v:imagedata r:id="rId824" o:title=""/>
                </v:shape>
                <o:OLEObject Type="Embed" ProgID="Equation.DSMT4" ShapeID="_x0000_i1445" DrawAspect="Content" ObjectID="_1673157468" r:id="rId825"/>
              </w:object>
            </w:r>
            <w:r w:rsidRPr="002960E3">
              <w:rPr>
                <w:lang w:val="en-US"/>
              </w:rPr>
              <w:t>.</w:t>
            </w:r>
          </w:p>
          <w:p w:rsidR="0093579A" w:rsidRPr="002960E3" w:rsidRDefault="0093579A" w:rsidP="002960E3">
            <w:pPr>
              <w:spacing w:line="276" w:lineRule="auto"/>
            </w:pPr>
            <w:r w:rsidRPr="002960E3">
              <w:t xml:space="preserve">Vậy tứ giác ABCD nội tiếp </w:t>
            </w:r>
          </w:p>
          <w:p w:rsidR="0093579A" w:rsidRPr="002960E3" w:rsidRDefault="00B34EBB" w:rsidP="002960E3">
            <w:pPr>
              <w:spacing w:line="276" w:lineRule="auto"/>
              <w:rPr>
                <w:b/>
                <w:lang w:val="en-US"/>
              </w:rPr>
            </w:pPr>
            <w:r w:rsidRPr="002960E3">
              <w:rPr>
                <w:noProof/>
                <w:lang w:val="en-US"/>
              </w:rPr>
              <w:drawing>
                <wp:anchor distT="0" distB="0" distL="114300" distR="114300" simplePos="0" relativeHeight="251783168" behindDoc="0" locked="0" layoutInCell="1" allowOverlap="1" wp14:anchorId="6E70F2D1" wp14:editId="7E2029C4">
                  <wp:simplePos x="0" y="0"/>
                  <wp:positionH relativeFrom="column">
                    <wp:posOffset>1072515</wp:posOffset>
                  </wp:positionH>
                  <wp:positionV relativeFrom="paragraph">
                    <wp:posOffset>0</wp:posOffset>
                  </wp:positionV>
                  <wp:extent cx="1552575" cy="1581150"/>
                  <wp:effectExtent l="0" t="0" r="0" b="0"/>
                  <wp:wrapSquare wrapText="bothSides"/>
                  <wp:docPr id="407" name="Ảnh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26">
                            <a:biLevel thresh="75000"/>
                            <a:extLst>
                              <a:ext uri="{28A0092B-C50C-407E-A947-70E740481C1C}">
                                <a14:useLocalDpi xmlns:a14="http://schemas.microsoft.com/office/drawing/2010/main" val="0"/>
                              </a:ext>
                            </a:extLst>
                          </a:blip>
                          <a:srcRect/>
                          <a:stretch>
                            <a:fillRect/>
                          </a:stretch>
                        </pic:blipFill>
                        <pic:spPr bwMode="auto">
                          <a:xfrm>
                            <a:off x="0" y="0"/>
                            <a:ext cx="155257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579A" w:rsidRPr="002960E3">
              <w:t>b)Tâm O là trung điểm củ</w:t>
            </w:r>
            <w:r w:rsidR="0093579A" w:rsidRPr="002960E3">
              <w:rPr>
                <w:lang w:val="en-US"/>
              </w:rPr>
              <w:t>a</w:t>
            </w:r>
            <w:r w:rsidR="0093579A" w:rsidRPr="002960E3">
              <w:t xml:space="preserve"> AD</w:t>
            </w:r>
          </w:p>
        </w:tc>
      </w:tr>
    </w:tbl>
    <w:p w:rsidR="0046599A" w:rsidRPr="002960E3" w:rsidRDefault="0046599A" w:rsidP="002960E3">
      <w:pPr>
        <w:pStyle w:val="Heading4"/>
        <w:spacing w:line="276" w:lineRule="auto"/>
      </w:pPr>
      <w:r w:rsidRPr="002960E3">
        <w:lastRenderedPageBreak/>
        <w:t>d) Củng cố, luyện tập.</w:t>
      </w:r>
    </w:p>
    <w:p w:rsidR="0046599A" w:rsidRPr="002960E3" w:rsidRDefault="0046599A" w:rsidP="002960E3">
      <w:pPr>
        <w:pStyle w:val="Heading4"/>
        <w:spacing w:line="276" w:lineRule="auto"/>
      </w:pPr>
      <w:r w:rsidRPr="002960E3">
        <w:t>e) Hướng dẫn học sinh tự học ở nhà. (1 ph)</w:t>
      </w:r>
    </w:p>
    <w:p w:rsidR="0044496E" w:rsidRPr="002960E3" w:rsidRDefault="0044496E" w:rsidP="002960E3">
      <w:pPr>
        <w:spacing w:line="276" w:lineRule="auto"/>
      </w:pPr>
      <w:r w:rsidRPr="002960E3">
        <w:tab/>
        <w:t>- Xem kĩ các bài tập đã giải .</w:t>
      </w:r>
    </w:p>
    <w:p w:rsidR="0044496E" w:rsidRPr="002960E3" w:rsidRDefault="0044496E" w:rsidP="002960E3">
      <w:pPr>
        <w:spacing w:line="276" w:lineRule="auto"/>
      </w:pPr>
      <w:r w:rsidRPr="002960E3">
        <w:tab/>
        <w:t>- Làm bài tập 59,60 SGK.</w:t>
      </w:r>
    </w:p>
    <w:p w:rsidR="0044496E" w:rsidRPr="002960E3" w:rsidRDefault="0044496E" w:rsidP="002960E3">
      <w:pPr>
        <w:spacing w:line="276" w:lineRule="auto"/>
      </w:pPr>
      <w:r w:rsidRPr="002960E3">
        <w:tab/>
        <w:t>- Đọc trước bài 8: Đường tròn ngoại tiếp - Đường tròn nội tiếp.</w:t>
      </w:r>
    </w:p>
    <w:p w:rsidR="0046599A" w:rsidRPr="002960E3" w:rsidRDefault="0046599A" w:rsidP="002960E3">
      <w:pPr>
        <w:pStyle w:val="Heading3"/>
        <w:spacing w:line="276" w:lineRule="auto"/>
        <w:rPr>
          <w:szCs w:val="28"/>
        </w:rPr>
      </w:pPr>
      <w:r w:rsidRPr="002960E3">
        <w:rPr>
          <w:szCs w:val="28"/>
        </w:rPr>
        <w:t>5. Rút kinh nghiệm giờ dạy.</w:t>
      </w:r>
    </w:p>
    <w:p w:rsidR="00AF5191" w:rsidRPr="002960E3" w:rsidRDefault="0046599A" w:rsidP="002960E3">
      <w:pPr>
        <w:spacing w:line="276" w:lineRule="auto"/>
      </w:pPr>
      <w:r w:rsidRPr="002960E3">
        <w:tab/>
        <w:t>.........................................................................................................................................................................................................................................................................................................................................................................................</w:t>
      </w:r>
    </w:p>
    <w:p w:rsidR="004A50FE" w:rsidRPr="002960E3" w:rsidRDefault="004A50FE" w:rsidP="002960E3">
      <w:pPr>
        <w:spacing w:line="276" w:lineRule="auto"/>
      </w:pPr>
    </w:p>
    <w:p w:rsidR="004A50FE" w:rsidRPr="002960E3" w:rsidRDefault="004A50FE" w:rsidP="002960E3">
      <w:pPr>
        <w:pStyle w:val="Heading2"/>
        <w:spacing w:line="276" w:lineRule="auto"/>
        <w:rPr>
          <w:sz w:val="28"/>
          <w:szCs w:val="28"/>
        </w:rPr>
      </w:pPr>
      <w:r w:rsidRPr="002960E3">
        <w:rPr>
          <w:sz w:val="28"/>
          <w:szCs w:val="28"/>
        </w:rPr>
        <w:t>Tiết 50: §8. ĐƯỜNG TRÒN NGOẠI TIẾP.</w:t>
      </w:r>
    </w:p>
    <w:p w:rsidR="004A50FE" w:rsidRPr="002960E3" w:rsidRDefault="004A50FE" w:rsidP="002960E3">
      <w:pPr>
        <w:pStyle w:val="Heading2"/>
        <w:spacing w:line="276" w:lineRule="auto"/>
        <w:rPr>
          <w:sz w:val="28"/>
          <w:szCs w:val="28"/>
        </w:rPr>
      </w:pPr>
      <w:r w:rsidRPr="002960E3">
        <w:rPr>
          <w:sz w:val="28"/>
          <w:szCs w:val="28"/>
        </w:rPr>
        <w:t>ĐƯỜNG TRÒN NỘI TIẾP</w:t>
      </w:r>
    </w:p>
    <w:p w:rsidR="004A50FE" w:rsidRPr="002960E3" w:rsidRDefault="004A50FE" w:rsidP="002960E3">
      <w:pPr>
        <w:spacing w:line="276" w:lineRule="auto"/>
        <w:jc w:val="center"/>
        <w:rPr>
          <w:b/>
          <w:lang w:val="nl-NL"/>
        </w:rPr>
      </w:pPr>
    </w:p>
    <w:p w:rsidR="004A50FE" w:rsidRPr="002960E3" w:rsidRDefault="004A50FE" w:rsidP="002960E3">
      <w:pPr>
        <w:spacing w:line="276" w:lineRule="auto"/>
      </w:pPr>
      <w:r w:rsidRPr="002960E3">
        <w:t>Ngày soạn:</w:t>
      </w:r>
      <w:r w:rsidRPr="002960E3">
        <w:rPr>
          <w:lang w:val="nl-NL"/>
        </w:rPr>
        <w:t xml:space="preserve"> 16/02/2016</w:t>
      </w:r>
      <w:r w:rsidRPr="002960E3">
        <w:t>.</w:t>
      </w:r>
    </w:p>
    <w:p w:rsidR="004A50FE" w:rsidRPr="002960E3" w:rsidRDefault="004A50FE" w:rsidP="002960E3">
      <w:pPr>
        <w:spacing w:line="276" w:lineRule="auto"/>
      </w:pPr>
      <w:r w:rsidRPr="002960E3">
        <w:lastRenderedPageBreak/>
        <w:t>Ngày dạy:......../.........../...............tại lớp:............sỹ số HS:.............vắng:.........</w:t>
      </w:r>
    </w:p>
    <w:p w:rsidR="004A50FE" w:rsidRPr="002960E3" w:rsidRDefault="004A50FE" w:rsidP="002960E3">
      <w:pPr>
        <w:spacing w:line="276" w:lineRule="auto"/>
      </w:pPr>
      <w:r w:rsidRPr="002960E3">
        <w:t>Ngày dạy:......../.........../...............tại lớp:............sỹ số HS:.............vắng:.........</w:t>
      </w:r>
    </w:p>
    <w:p w:rsidR="004A50FE" w:rsidRPr="002960E3" w:rsidRDefault="004A50FE" w:rsidP="002960E3">
      <w:pPr>
        <w:spacing w:line="276" w:lineRule="auto"/>
      </w:pPr>
    </w:p>
    <w:p w:rsidR="004A50FE" w:rsidRPr="002960E3" w:rsidRDefault="004A50FE" w:rsidP="002960E3">
      <w:pPr>
        <w:pStyle w:val="Heading3"/>
        <w:spacing w:line="276" w:lineRule="auto"/>
        <w:rPr>
          <w:szCs w:val="28"/>
        </w:rPr>
      </w:pPr>
      <w:r w:rsidRPr="002960E3">
        <w:rPr>
          <w:szCs w:val="28"/>
        </w:rPr>
        <w:t>1. Mục tiêu.</w:t>
      </w:r>
    </w:p>
    <w:p w:rsidR="004A50FE" w:rsidRPr="002960E3" w:rsidRDefault="004A50FE" w:rsidP="002960E3">
      <w:pPr>
        <w:pStyle w:val="Heading4"/>
        <w:spacing w:line="276" w:lineRule="auto"/>
      </w:pPr>
      <w:r w:rsidRPr="002960E3">
        <w:t xml:space="preserve">a) </w:t>
      </w:r>
      <w:r w:rsidRPr="002960E3">
        <w:rPr>
          <w:lang w:val="en-US"/>
        </w:rPr>
        <w:t>Về k</w:t>
      </w:r>
      <w:r w:rsidRPr="002960E3">
        <w:t>iến thức.</w:t>
      </w:r>
    </w:p>
    <w:p w:rsidR="005B7D65" w:rsidRPr="002960E3" w:rsidRDefault="005B7D65" w:rsidP="002960E3">
      <w:pPr>
        <w:spacing w:line="276" w:lineRule="auto"/>
        <w:rPr>
          <w:lang w:val="nl-NL"/>
        </w:rPr>
      </w:pPr>
      <w:r w:rsidRPr="002960E3">
        <w:rPr>
          <w:lang w:val="nl-NL"/>
        </w:rPr>
        <w:tab/>
        <w:t xml:space="preserve">- Học sinh hiểu được định nghĩa, khái niệm, tính chất của đường tròn ngoại tiếp, đường tròn nội tiếp một đa giác. </w:t>
      </w:r>
    </w:p>
    <w:p w:rsidR="005B7D65" w:rsidRPr="002960E3" w:rsidRDefault="005B7D65" w:rsidP="002960E3">
      <w:pPr>
        <w:spacing w:line="276" w:lineRule="auto"/>
        <w:rPr>
          <w:lang w:val="nl-NL"/>
        </w:rPr>
      </w:pPr>
      <w:r w:rsidRPr="002960E3">
        <w:rPr>
          <w:lang w:val="nl-NL"/>
        </w:rPr>
        <w:tab/>
        <w:t>- Biết bất kỳ đa giác đều nào cũng có một và chỉ một đường tròn ngoại tiếp, có một và chỉ một đường tròn nội tiếp.</w:t>
      </w:r>
    </w:p>
    <w:p w:rsidR="005B7D65" w:rsidRPr="002960E3" w:rsidRDefault="005B7D65" w:rsidP="002960E3">
      <w:pPr>
        <w:spacing w:line="276" w:lineRule="auto"/>
        <w:rPr>
          <w:lang w:val="nl-NL"/>
        </w:rPr>
      </w:pPr>
      <w:r w:rsidRPr="002960E3">
        <w:rPr>
          <w:lang w:val="nl-NL"/>
        </w:rPr>
        <w:tab/>
        <w:t xml:space="preserve">- Tính được cạnh a theo R và ngược lại R theo a của cạnh tam giác đều, hình vuông, hình lục giác đều. </w:t>
      </w:r>
    </w:p>
    <w:p w:rsidR="004A50FE" w:rsidRPr="002960E3" w:rsidRDefault="004A50FE" w:rsidP="002960E3">
      <w:pPr>
        <w:pStyle w:val="Heading4"/>
        <w:spacing w:line="276" w:lineRule="auto"/>
      </w:pPr>
      <w:r w:rsidRPr="002960E3">
        <w:t>b) Về kỹ năng.</w:t>
      </w:r>
    </w:p>
    <w:p w:rsidR="00A7037E" w:rsidRPr="002960E3" w:rsidRDefault="00A7037E" w:rsidP="002960E3">
      <w:pPr>
        <w:spacing w:line="276" w:lineRule="auto"/>
        <w:rPr>
          <w:lang w:val="nl-NL"/>
        </w:rPr>
      </w:pPr>
      <w:r w:rsidRPr="002960E3">
        <w:rPr>
          <w:lang w:val="nl-NL"/>
        </w:rPr>
        <w:tab/>
        <w:t>- Biết vẽ tâm của đa giác đều (chính là tâm chung của đường tròn ngoại tiếp, đường tròn nội tiếp), từ đó vẽ được đường tròn ngoại tiếp và đường tròn nội tiếp một đa giác đều cho trước.</w:t>
      </w:r>
    </w:p>
    <w:p w:rsidR="004A50FE" w:rsidRPr="002960E3" w:rsidRDefault="004A50FE" w:rsidP="002960E3">
      <w:pPr>
        <w:pStyle w:val="Heading4"/>
        <w:spacing w:line="276" w:lineRule="auto"/>
      </w:pPr>
      <w:r w:rsidRPr="002960E3">
        <w:t>c) Về thái độ.</w:t>
      </w:r>
    </w:p>
    <w:p w:rsidR="004A50FE" w:rsidRPr="002960E3" w:rsidRDefault="004A50FE" w:rsidP="002960E3">
      <w:pPr>
        <w:spacing w:line="276" w:lineRule="auto"/>
      </w:pPr>
      <w:r w:rsidRPr="002960E3">
        <w:tab/>
        <w:t>- HS tự giác tích cực chủ động trong học tập.</w:t>
      </w:r>
    </w:p>
    <w:p w:rsidR="004A50FE" w:rsidRPr="002960E3" w:rsidRDefault="004A50FE" w:rsidP="002960E3">
      <w:pPr>
        <w:spacing w:line="276" w:lineRule="auto"/>
      </w:pPr>
      <w:r w:rsidRPr="002960E3">
        <w:tab/>
        <w:t>- Cẩn thận, chính xác, trung thực.</w:t>
      </w:r>
    </w:p>
    <w:p w:rsidR="004A50FE" w:rsidRPr="002960E3" w:rsidRDefault="004A50FE" w:rsidP="002960E3">
      <w:pPr>
        <w:pStyle w:val="Heading3"/>
        <w:spacing w:line="276" w:lineRule="auto"/>
        <w:rPr>
          <w:szCs w:val="28"/>
        </w:rPr>
      </w:pPr>
      <w:r w:rsidRPr="002960E3">
        <w:rPr>
          <w:szCs w:val="28"/>
        </w:rPr>
        <w:t>2. Chuẩn bị của GV và HS.</w:t>
      </w:r>
    </w:p>
    <w:p w:rsidR="004A50FE" w:rsidRPr="002960E3" w:rsidRDefault="004A50FE" w:rsidP="002960E3">
      <w:pPr>
        <w:pStyle w:val="Heading4"/>
        <w:spacing w:line="276" w:lineRule="auto"/>
        <w:rPr>
          <w:lang w:val="en-US"/>
        </w:rPr>
      </w:pPr>
      <w:r w:rsidRPr="002960E3">
        <w:rPr>
          <w:lang w:val="en-US"/>
        </w:rPr>
        <w:t>a) Chuẩn bị của GV.</w:t>
      </w:r>
    </w:p>
    <w:p w:rsidR="004A50FE" w:rsidRPr="002960E3" w:rsidRDefault="004A50FE" w:rsidP="002960E3">
      <w:pPr>
        <w:spacing w:line="276" w:lineRule="auto"/>
      </w:pPr>
      <w:r w:rsidRPr="002960E3">
        <w:rPr>
          <w:lang w:val="en-US"/>
        </w:rPr>
        <w:tab/>
        <w:t xml:space="preserve">- </w:t>
      </w:r>
      <w:r w:rsidR="009C14EC" w:rsidRPr="002960E3">
        <w:t>Bảng phụ vẽ sẵn hình: đường tròn ngoại tiếp và đường tròn nội tiếp tam giác đều, tứ giác đều, ngũ giác đều, lục giác đều, compa, thước kẻ.</w:t>
      </w:r>
    </w:p>
    <w:p w:rsidR="004A50FE" w:rsidRPr="002960E3" w:rsidRDefault="004A50FE" w:rsidP="002960E3">
      <w:pPr>
        <w:pStyle w:val="Heading4"/>
        <w:spacing w:line="276" w:lineRule="auto"/>
        <w:rPr>
          <w:lang w:val="nb-NO"/>
        </w:rPr>
      </w:pPr>
      <w:r w:rsidRPr="002960E3">
        <w:rPr>
          <w:lang w:val="nb-NO"/>
        </w:rPr>
        <w:t>b) Chuẩn bị của HS.</w:t>
      </w:r>
    </w:p>
    <w:p w:rsidR="004A50FE" w:rsidRPr="002960E3" w:rsidRDefault="004A50FE" w:rsidP="002960E3">
      <w:pPr>
        <w:spacing w:line="276" w:lineRule="auto"/>
        <w:rPr>
          <w:lang w:val="nb-NO"/>
        </w:rPr>
      </w:pPr>
      <w:r w:rsidRPr="002960E3">
        <w:rPr>
          <w:lang w:val="nb-NO"/>
        </w:rPr>
        <w:tab/>
        <w:t>-</w:t>
      </w:r>
      <w:r w:rsidRPr="002960E3">
        <w:rPr>
          <w:lang w:val="nl-NL"/>
        </w:rPr>
        <w:t xml:space="preserve"> </w:t>
      </w:r>
      <w:r w:rsidR="00C51525" w:rsidRPr="002960E3">
        <w:t>Th</w:t>
      </w:r>
      <w:r w:rsidR="00C51525" w:rsidRPr="002960E3">
        <w:rPr>
          <w:rFonts w:hint="eastAsia"/>
        </w:rPr>
        <w:t>ư</w:t>
      </w:r>
      <w:r w:rsidR="00C51525" w:rsidRPr="002960E3">
        <w:t>ớc thẳng, compa, đọc trước bài.</w:t>
      </w:r>
    </w:p>
    <w:p w:rsidR="004A50FE" w:rsidRPr="002960E3" w:rsidRDefault="004A50FE" w:rsidP="002960E3">
      <w:pPr>
        <w:pStyle w:val="Heading3"/>
        <w:spacing w:line="276" w:lineRule="auto"/>
        <w:rPr>
          <w:szCs w:val="28"/>
          <w:lang w:val="nb-NO"/>
        </w:rPr>
      </w:pPr>
      <w:r w:rsidRPr="002960E3">
        <w:rPr>
          <w:szCs w:val="28"/>
          <w:lang w:val="nb-NO"/>
        </w:rPr>
        <w:t>3. Phương pháp giảng dạy.</w:t>
      </w:r>
    </w:p>
    <w:p w:rsidR="004A50FE" w:rsidRPr="002960E3" w:rsidRDefault="004A50FE" w:rsidP="002960E3">
      <w:pPr>
        <w:spacing w:line="276" w:lineRule="auto"/>
        <w:rPr>
          <w:lang w:val="nb-NO"/>
        </w:rPr>
      </w:pPr>
      <w:r w:rsidRPr="002960E3">
        <w:rPr>
          <w:lang w:val="nb-NO"/>
        </w:rPr>
        <w:tab/>
        <w:t>- Vấn đáp, thuyết trình.</w:t>
      </w:r>
    </w:p>
    <w:p w:rsidR="004A50FE" w:rsidRPr="002960E3" w:rsidRDefault="004A50FE" w:rsidP="002960E3">
      <w:pPr>
        <w:spacing w:line="276" w:lineRule="auto"/>
        <w:rPr>
          <w:lang w:val="nb-NO"/>
        </w:rPr>
      </w:pPr>
      <w:r w:rsidRPr="002960E3">
        <w:rPr>
          <w:lang w:val="nb-NO"/>
        </w:rPr>
        <w:tab/>
        <w:t>- Hoạt động nhóm, tích cực hóa hoạt động của HS.</w:t>
      </w:r>
    </w:p>
    <w:p w:rsidR="004A50FE" w:rsidRPr="002960E3" w:rsidRDefault="004A50FE" w:rsidP="002960E3">
      <w:pPr>
        <w:pStyle w:val="Heading3"/>
        <w:spacing w:line="276" w:lineRule="auto"/>
        <w:rPr>
          <w:szCs w:val="28"/>
          <w:lang w:val="nb-NO"/>
        </w:rPr>
      </w:pPr>
      <w:r w:rsidRPr="002960E3">
        <w:rPr>
          <w:szCs w:val="28"/>
          <w:lang w:val="nb-NO"/>
        </w:rPr>
        <w:t>4. Tiến trình bài dạy.</w:t>
      </w:r>
    </w:p>
    <w:p w:rsidR="004A50FE" w:rsidRPr="002960E3" w:rsidRDefault="004A50FE" w:rsidP="002960E3">
      <w:pPr>
        <w:pStyle w:val="Heading4"/>
        <w:spacing w:line="276" w:lineRule="auto"/>
        <w:rPr>
          <w:lang w:val="nb-NO"/>
        </w:rPr>
      </w:pPr>
      <w:r w:rsidRPr="002960E3">
        <w:rPr>
          <w:lang w:val="nb-NO"/>
        </w:rPr>
        <w:t>a) Ổn định tổ chức lớp học. (1 ph)</w:t>
      </w:r>
    </w:p>
    <w:p w:rsidR="004A50FE" w:rsidRPr="002960E3" w:rsidRDefault="004A50FE" w:rsidP="002960E3">
      <w:pPr>
        <w:pStyle w:val="Heading4"/>
        <w:spacing w:line="276" w:lineRule="auto"/>
        <w:rPr>
          <w:lang w:val="nb-NO"/>
        </w:rPr>
      </w:pPr>
      <w:r w:rsidRPr="002960E3">
        <w:rPr>
          <w:lang w:val="nb-NO"/>
        </w:rPr>
        <w:t>b) Kiểm tra bài cũ.</w:t>
      </w:r>
      <w:r w:rsidR="006612D6" w:rsidRPr="002960E3">
        <w:rPr>
          <w:lang w:val="nb-NO"/>
        </w:rPr>
        <w:t xml:space="preserve"> (1</w:t>
      </w:r>
      <w:r w:rsidRPr="002960E3">
        <w:rPr>
          <w:lang w:val="nb-NO"/>
        </w:rPr>
        <w:t xml:space="preserve"> ph)</w:t>
      </w:r>
    </w:p>
    <w:p w:rsidR="00C0199F" w:rsidRPr="002960E3" w:rsidRDefault="00C0199F" w:rsidP="002960E3">
      <w:pPr>
        <w:spacing w:line="276" w:lineRule="auto"/>
      </w:pPr>
      <w:r w:rsidRPr="002960E3">
        <w:rPr>
          <w:b/>
          <w:i/>
        </w:rPr>
        <w:tab/>
        <w:t>* Đặt vấn đề:</w:t>
      </w:r>
      <w:r w:rsidRPr="002960E3">
        <w:t xml:space="preserve"> Các em đã biết với bất kì 1 tam giác nào cũng có 1 đường tròn ngoại tiếp và 1 dường tròn nội tiếp, còn với đa giác thì sao? Tiết học hôm  nay </w:t>
      </w:r>
      <w:r w:rsidR="00E23A62" w:rsidRPr="002960E3">
        <w:t>chúng ta cùng</w:t>
      </w:r>
      <w:r w:rsidRPr="002960E3">
        <w:t xml:space="preserve"> tìm hiểu vấn đề</w:t>
      </w:r>
      <w:r w:rsidR="00E23A62" w:rsidRPr="002960E3">
        <w:t xml:space="preserve"> này</w:t>
      </w:r>
      <w:r w:rsidRPr="002960E3">
        <w:t>.</w:t>
      </w:r>
    </w:p>
    <w:p w:rsidR="004A50FE" w:rsidRPr="002960E3" w:rsidRDefault="004A50FE" w:rsidP="002960E3">
      <w:pPr>
        <w:pStyle w:val="Heading4"/>
        <w:spacing w:line="276" w:lineRule="auto"/>
        <w:rPr>
          <w:lang w:val="nb-NO"/>
        </w:rPr>
      </w:pPr>
      <w:r w:rsidRPr="002960E3">
        <w:rPr>
          <w:noProof/>
          <w:lang w:val="en-US"/>
        </w:rPr>
        <mc:AlternateContent>
          <mc:Choice Requires="wps">
            <w:drawing>
              <wp:anchor distT="0" distB="0" distL="114300" distR="114300" simplePos="0" relativeHeight="251785216" behindDoc="0" locked="0" layoutInCell="1" allowOverlap="1" wp14:anchorId="32EF4F7F" wp14:editId="21C98864">
                <wp:simplePos x="0" y="0"/>
                <wp:positionH relativeFrom="column">
                  <wp:posOffset>-922058</wp:posOffset>
                </wp:positionH>
                <wp:positionV relativeFrom="paragraph">
                  <wp:posOffset>3420110</wp:posOffset>
                </wp:positionV>
                <wp:extent cx="0" cy="457200"/>
                <wp:effectExtent l="0" t="0" r="19050" b="19050"/>
                <wp:wrapNone/>
                <wp:docPr id="24"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5D44C4C0" id="Line 393" o:spid="_x0000_s1026" style="position:absolute;z-index:251785216;visibility:visible;mso-wrap-style:square;mso-wrap-distance-left:9pt;mso-wrap-distance-top:0;mso-wrap-distance-right:9pt;mso-wrap-distance-bottom:0;mso-position-horizontal:absolute;mso-position-horizontal-relative:text;mso-position-vertical:absolute;mso-position-vertical-relative:text" from="-72.6pt,269.3pt" to="-72.6pt,3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"/>
            </w:pict>
          </mc:Fallback>
        </mc:AlternateContent>
      </w: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4111"/>
        <w:gridCol w:w="4247"/>
      </w:tblGrid>
      <w:tr w:rsidR="004A50FE" w:rsidRPr="002960E3" w:rsidTr="009C1933">
        <w:tc>
          <w:tcPr>
            <w:tcW w:w="704" w:type="dxa"/>
          </w:tcPr>
          <w:p w:rsidR="004A50FE" w:rsidRPr="002960E3" w:rsidRDefault="004A50FE" w:rsidP="002960E3">
            <w:pPr>
              <w:spacing w:line="276" w:lineRule="auto"/>
              <w:jc w:val="center"/>
              <w:rPr>
                <w:b/>
              </w:rPr>
            </w:pPr>
            <w:r w:rsidRPr="002960E3">
              <w:rPr>
                <w:b/>
              </w:rPr>
              <w:t>TG</w:t>
            </w:r>
          </w:p>
        </w:tc>
        <w:tc>
          <w:tcPr>
            <w:tcW w:w="4111" w:type="dxa"/>
          </w:tcPr>
          <w:p w:rsidR="004A50FE" w:rsidRPr="002960E3" w:rsidRDefault="004A50FE" w:rsidP="002960E3">
            <w:pPr>
              <w:spacing w:line="276" w:lineRule="auto"/>
              <w:jc w:val="center"/>
              <w:rPr>
                <w:b/>
              </w:rPr>
            </w:pPr>
            <w:r w:rsidRPr="002960E3">
              <w:rPr>
                <w:b/>
              </w:rPr>
              <w:t>Hoạt động của GV - HS</w:t>
            </w:r>
          </w:p>
        </w:tc>
        <w:tc>
          <w:tcPr>
            <w:tcW w:w="4247" w:type="dxa"/>
          </w:tcPr>
          <w:p w:rsidR="004A50FE" w:rsidRPr="002960E3" w:rsidRDefault="004A50FE" w:rsidP="002960E3">
            <w:pPr>
              <w:spacing w:line="276" w:lineRule="auto"/>
              <w:jc w:val="center"/>
              <w:rPr>
                <w:b/>
              </w:rPr>
            </w:pPr>
            <w:r w:rsidRPr="002960E3">
              <w:rPr>
                <w:b/>
              </w:rPr>
              <w:t>Nội dung ghi bảng</w:t>
            </w:r>
          </w:p>
        </w:tc>
      </w:tr>
      <w:tr w:rsidR="005562FD" w:rsidRPr="002960E3" w:rsidTr="009C1933">
        <w:tc>
          <w:tcPr>
            <w:tcW w:w="704" w:type="dxa"/>
          </w:tcPr>
          <w:p w:rsidR="005562FD" w:rsidRPr="002960E3" w:rsidRDefault="005562FD" w:rsidP="002960E3">
            <w:pPr>
              <w:spacing w:line="276" w:lineRule="auto"/>
              <w:jc w:val="center"/>
              <w:rPr>
                <w:lang w:val="en-US"/>
              </w:rPr>
            </w:pPr>
          </w:p>
          <w:p w:rsidR="003340A2" w:rsidRPr="002960E3" w:rsidRDefault="003340A2" w:rsidP="002960E3">
            <w:pPr>
              <w:spacing w:line="276" w:lineRule="auto"/>
              <w:jc w:val="center"/>
              <w:rPr>
                <w:lang w:val="en-US"/>
              </w:rPr>
            </w:pPr>
          </w:p>
          <w:p w:rsidR="003340A2" w:rsidRPr="002960E3" w:rsidRDefault="003340A2" w:rsidP="002960E3">
            <w:pPr>
              <w:spacing w:line="276" w:lineRule="auto"/>
              <w:jc w:val="center"/>
              <w:rPr>
                <w:lang w:val="en-US"/>
              </w:rPr>
            </w:pPr>
          </w:p>
          <w:p w:rsidR="00A24486" w:rsidRPr="002960E3" w:rsidRDefault="00A24486" w:rsidP="002960E3">
            <w:pPr>
              <w:spacing w:line="276" w:lineRule="auto"/>
              <w:jc w:val="center"/>
              <w:rPr>
                <w:lang w:val="en-US"/>
              </w:rPr>
            </w:pPr>
            <w:r w:rsidRPr="002960E3">
              <w:rPr>
                <w:lang w:val="en-US"/>
              </w:rPr>
              <w:t>15'</w:t>
            </w:r>
          </w:p>
        </w:tc>
        <w:tc>
          <w:tcPr>
            <w:tcW w:w="4111" w:type="dxa"/>
            <w:shd w:val="clear" w:color="auto" w:fill="auto"/>
          </w:tcPr>
          <w:p w:rsidR="005562FD" w:rsidRPr="002960E3" w:rsidRDefault="005562FD" w:rsidP="002960E3">
            <w:pPr>
              <w:spacing w:line="276" w:lineRule="auto"/>
              <w:rPr>
                <w:b/>
              </w:rPr>
            </w:pPr>
            <w:r w:rsidRPr="002960E3">
              <w:rPr>
                <w:b/>
                <w:u w:val="single"/>
              </w:rPr>
              <w:t>HĐ1:</w:t>
            </w:r>
            <w:r w:rsidRPr="002960E3">
              <w:rPr>
                <w:b/>
              </w:rPr>
              <w:t xml:space="preserve"> Định nghĩa.</w:t>
            </w:r>
          </w:p>
          <w:p w:rsidR="005562FD" w:rsidRPr="002960E3" w:rsidRDefault="005562FD" w:rsidP="002960E3">
            <w:pPr>
              <w:spacing w:line="276" w:lineRule="auto"/>
            </w:pPr>
            <w:r w:rsidRPr="002960E3">
              <w:rPr>
                <w:b/>
              </w:rPr>
              <w:t>GV:</w:t>
            </w:r>
            <w:r w:rsidRPr="002960E3">
              <w:t xml:space="preserve"> Đưa hình vẽ đường tròn ngoại tiếp, đường tròn nội tiếp lên bảng phụ và giới thiệu cho HS.</w:t>
            </w:r>
          </w:p>
          <w:p w:rsidR="005562FD" w:rsidRPr="002960E3" w:rsidRDefault="005562FD" w:rsidP="002960E3">
            <w:pPr>
              <w:spacing w:line="276" w:lineRule="auto"/>
            </w:pPr>
            <w:r w:rsidRPr="002960E3">
              <w:rPr>
                <w:b/>
              </w:rPr>
              <w:lastRenderedPageBreak/>
              <w:t>HS:</w:t>
            </w:r>
            <w:r w:rsidRPr="002960E3">
              <w:t xml:space="preserve"> Quan sát.</w:t>
            </w:r>
          </w:p>
          <w:p w:rsidR="005562FD" w:rsidRPr="002960E3" w:rsidRDefault="005562FD" w:rsidP="002960E3">
            <w:pPr>
              <w:spacing w:line="276" w:lineRule="auto"/>
            </w:pPr>
            <w:r w:rsidRPr="002960E3">
              <w:rPr>
                <w:b/>
              </w:rPr>
              <w:t>?</w:t>
            </w:r>
            <w:r w:rsidRPr="002960E3">
              <w:t xml:space="preserve"> Hãy phát biểu đường tròn ngoại tiếp, nội tiếp  đa giác </w:t>
            </w:r>
          </w:p>
          <w:p w:rsidR="005562FD" w:rsidRPr="002960E3" w:rsidRDefault="005562FD" w:rsidP="002960E3">
            <w:pPr>
              <w:spacing w:line="276" w:lineRule="auto"/>
            </w:pPr>
            <w:r w:rsidRPr="002960E3">
              <w:rPr>
                <w:b/>
              </w:rPr>
              <w:t>GV:</w:t>
            </w:r>
            <w:r w:rsidRPr="002960E3">
              <w:t xml:space="preserve"> Yêu cầu HS thực hiện </w:t>
            </w:r>
            <w:r w:rsidRPr="002960E3">
              <w:rPr>
                <w:position w:val="-10"/>
              </w:rPr>
              <w:object w:dxaOrig="279" w:dyaOrig="380" w14:anchorId="0A52016C">
                <v:shape id="_x0000_i1446" type="#_x0000_t75" style="width:14.25pt;height:21.75pt" o:ole="">
                  <v:imagedata r:id="rId827" o:title=""/>
                </v:shape>
                <o:OLEObject Type="Embed" ProgID="Equation.DSMT4" ShapeID="_x0000_i1446" DrawAspect="Content" ObjectID="_1673157469" r:id="rId828"/>
              </w:object>
            </w:r>
            <w:r w:rsidRPr="002960E3">
              <w:t>: vẽ lục giác đều ABCDEF nội tiếp (O;2cm)</w:t>
            </w:r>
          </w:p>
          <w:p w:rsidR="005562FD" w:rsidRPr="002960E3" w:rsidRDefault="005562FD" w:rsidP="002960E3">
            <w:pPr>
              <w:spacing w:line="276" w:lineRule="auto"/>
            </w:pPr>
            <w:r w:rsidRPr="002960E3">
              <w:rPr>
                <w:b/>
              </w:rPr>
              <w:t>HS:</w:t>
            </w:r>
            <w:r w:rsidRPr="002960E3">
              <w:t xml:space="preserve"> Trên (O;</w:t>
            </w:r>
            <w:r w:rsidR="006F6587" w:rsidRPr="002960E3">
              <w:t xml:space="preserve"> </w:t>
            </w:r>
            <w:r w:rsidRPr="002960E3">
              <w:t>2cm) đặt liên tiếp các cung AB,</w:t>
            </w:r>
            <w:r w:rsidR="006F6587" w:rsidRPr="002960E3">
              <w:t xml:space="preserve"> </w:t>
            </w:r>
            <w:r w:rsidRPr="002960E3">
              <w:t>BC,</w:t>
            </w:r>
            <w:r w:rsidR="006F6587" w:rsidRPr="002960E3">
              <w:t xml:space="preserve"> </w:t>
            </w:r>
            <w:r w:rsidRPr="002960E3">
              <w:t>CD,</w:t>
            </w:r>
            <w:r w:rsidR="006F6587" w:rsidRPr="002960E3">
              <w:t xml:space="preserve"> </w:t>
            </w:r>
            <w:r w:rsidRPr="002960E3">
              <w:t>DE,</w:t>
            </w:r>
            <w:r w:rsidR="006F6587" w:rsidRPr="002960E3">
              <w:t xml:space="preserve"> </w:t>
            </w:r>
            <w:r w:rsidRPr="002960E3">
              <w:t>EF mà dây căng cung đó có độ dài bằ</w:t>
            </w:r>
            <w:r w:rsidR="006F6587" w:rsidRPr="002960E3">
              <w:t>ng 2cm</w:t>
            </w:r>
            <w:r w:rsidRPr="002960E3">
              <w:t>.</w:t>
            </w:r>
            <w:r w:rsidR="006F6587" w:rsidRPr="002960E3">
              <w:t xml:space="preserve"> </w:t>
            </w:r>
            <w:r w:rsidRPr="002960E3">
              <w:t>Nối AB, BC...</w:t>
            </w:r>
            <w:r w:rsidR="00F870A7" w:rsidRPr="002960E3">
              <w:t xml:space="preserve"> </w:t>
            </w:r>
            <w:r w:rsidRPr="002960E3">
              <w:t>Ta được lục giác đều ABCDEF cần vẽ.</w:t>
            </w:r>
          </w:p>
          <w:p w:rsidR="005562FD" w:rsidRPr="002960E3" w:rsidRDefault="005562FD" w:rsidP="002960E3">
            <w:pPr>
              <w:spacing w:line="276" w:lineRule="auto"/>
            </w:pPr>
            <w:r w:rsidRPr="002960E3">
              <w:rPr>
                <w:b/>
              </w:rPr>
              <w:t>?</w:t>
            </w:r>
            <w:r w:rsidRPr="002960E3">
              <w:t xml:space="preserve"> Hãy giải thích.</w:t>
            </w:r>
          </w:p>
          <w:p w:rsidR="005562FD" w:rsidRPr="002960E3" w:rsidRDefault="005562FD" w:rsidP="002960E3">
            <w:pPr>
              <w:spacing w:line="276" w:lineRule="auto"/>
            </w:pPr>
            <w:r w:rsidRPr="002960E3">
              <w:rPr>
                <w:b/>
              </w:rPr>
              <w:t>HS:</w:t>
            </w:r>
            <w:r w:rsidRPr="002960E3">
              <w:t xml:space="preserve"> giải thích như nội dung ghi bảng </w:t>
            </w:r>
          </w:p>
          <w:p w:rsidR="005562FD" w:rsidRPr="002960E3" w:rsidRDefault="005562FD" w:rsidP="002960E3">
            <w:pPr>
              <w:spacing w:line="276" w:lineRule="auto"/>
            </w:pPr>
            <w:r w:rsidRPr="002960E3">
              <w:rPr>
                <w:b/>
              </w:rPr>
              <w:t>GV:</w:t>
            </w:r>
            <w:r w:rsidRPr="002960E3">
              <w:t xml:space="preserve"> Cho HS quan sát hình vẽ trên bảng.</w:t>
            </w:r>
          </w:p>
          <w:p w:rsidR="005562FD" w:rsidRPr="002960E3" w:rsidRDefault="005562FD" w:rsidP="002960E3">
            <w:pPr>
              <w:spacing w:line="276" w:lineRule="auto"/>
            </w:pPr>
            <w:r w:rsidRPr="002960E3">
              <w:rPr>
                <w:b/>
              </w:rPr>
              <w:t>?</w:t>
            </w:r>
            <w:r w:rsidRPr="002960E3">
              <w:t xml:space="preserve"> Hãy phát biểu đường tròn ngoại tiếp, nội tiếp  đa giác  đều </w:t>
            </w:r>
          </w:p>
          <w:p w:rsidR="005562FD" w:rsidRPr="002960E3" w:rsidRDefault="005562FD" w:rsidP="002960E3">
            <w:pPr>
              <w:spacing w:line="276" w:lineRule="auto"/>
              <w:rPr>
                <w:b/>
                <w:lang w:val="en-US"/>
              </w:rPr>
            </w:pPr>
            <w:r w:rsidRPr="002960E3">
              <w:rPr>
                <w:b/>
              </w:rPr>
              <w:t>HS:</w:t>
            </w:r>
            <w:r w:rsidRPr="002960E3">
              <w:t xml:space="preserve"> SGK tr 91.</w:t>
            </w:r>
          </w:p>
        </w:tc>
        <w:tc>
          <w:tcPr>
            <w:tcW w:w="4247" w:type="dxa"/>
            <w:shd w:val="clear" w:color="auto" w:fill="auto"/>
          </w:tcPr>
          <w:p w:rsidR="005562FD" w:rsidRPr="002960E3" w:rsidRDefault="005562FD" w:rsidP="002960E3">
            <w:pPr>
              <w:spacing w:line="276" w:lineRule="auto"/>
              <w:rPr>
                <w:b/>
                <w:lang w:val="en-US"/>
              </w:rPr>
            </w:pPr>
            <w:r w:rsidRPr="002960E3">
              <w:rPr>
                <w:b/>
                <w:noProof/>
                <w:lang w:val="en-US"/>
              </w:rPr>
              <w:lastRenderedPageBreak/>
              <w:drawing>
                <wp:anchor distT="0" distB="0" distL="114300" distR="114300" simplePos="0" relativeHeight="251787264" behindDoc="0" locked="0" layoutInCell="1" allowOverlap="1" wp14:anchorId="4B822238" wp14:editId="5A679988">
                  <wp:simplePos x="0" y="0"/>
                  <wp:positionH relativeFrom="column">
                    <wp:posOffset>-19685</wp:posOffset>
                  </wp:positionH>
                  <wp:positionV relativeFrom="paragraph">
                    <wp:posOffset>222885</wp:posOffset>
                  </wp:positionV>
                  <wp:extent cx="2606290" cy="1017905"/>
                  <wp:effectExtent l="0" t="0" r="0" b="0"/>
                  <wp:wrapNone/>
                  <wp:docPr id="409" name="Ảnh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29">
                            <a:biLevel thresh="75000"/>
                            <a:extLst>
                              <a:ext uri="{28A0092B-C50C-407E-A947-70E740481C1C}">
                                <a14:useLocalDpi xmlns:a14="http://schemas.microsoft.com/office/drawing/2010/main" val="0"/>
                              </a:ext>
                            </a:extLst>
                          </a:blip>
                          <a:srcRect/>
                          <a:stretch>
                            <a:fillRect/>
                          </a:stretch>
                        </pic:blipFill>
                        <pic:spPr bwMode="auto">
                          <a:xfrm>
                            <a:off x="0" y="0"/>
                            <a:ext cx="2606290"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b/>
                <w:lang w:val="en-US"/>
              </w:rPr>
              <w:t>1. Định nghĩa.</w:t>
            </w:r>
          </w:p>
          <w:p w:rsidR="005562FD" w:rsidRPr="002960E3" w:rsidRDefault="005562FD" w:rsidP="002960E3">
            <w:pPr>
              <w:spacing w:line="276" w:lineRule="auto"/>
              <w:rPr>
                <w:b/>
                <w:lang w:val="en-US"/>
              </w:rPr>
            </w:pPr>
          </w:p>
          <w:p w:rsidR="005562FD" w:rsidRPr="002960E3" w:rsidRDefault="005562FD" w:rsidP="002960E3">
            <w:pPr>
              <w:spacing w:line="276" w:lineRule="auto"/>
              <w:rPr>
                <w:b/>
                <w:lang w:val="en-US"/>
              </w:rPr>
            </w:pPr>
          </w:p>
          <w:p w:rsidR="005562FD" w:rsidRPr="002960E3" w:rsidRDefault="005562FD" w:rsidP="002960E3">
            <w:pPr>
              <w:spacing w:line="276" w:lineRule="auto"/>
              <w:rPr>
                <w:b/>
                <w:lang w:val="en-US"/>
              </w:rPr>
            </w:pPr>
          </w:p>
          <w:p w:rsidR="005562FD" w:rsidRPr="002960E3" w:rsidRDefault="005562FD" w:rsidP="002960E3">
            <w:pPr>
              <w:spacing w:line="276" w:lineRule="auto"/>
              <w:rPr>
                <w:b/>
                <w:lang w:val="en-US"/>
              </w:rPr>
            </w:pPr>
          </w:p>
          <w:p w:rsidR="005562FD" w:rsidRPr="002960E3" w:rsidRDefault="005562FD" w:rsidP="002960E3">
            <w:pPr>
              <w:spacing w:line="276" w:lineRule="auto"/>
              <w:rPr>
                <w:b/>
                <w:lang w:val="en-US"/>
              </w:rPr>
            </w:pPr>
          </w:p>
          <w:p w:rsidR="005562FD" w:rsidRPr="002960E3" w:rsidRDefault="005562FD" w:rsidP="002960E3">
            <w:pPr>
              <w:spacing w:line="276" w:lineRule="auto"/>
              <w:rPr>
                <w:b/>
                <w:lang w:val="en-US"/>
              </w:rPr>
            </w:pPr>
          </w:p>
          <w:p w:rsidR="005562FD" w:rsidRPr="002960E3" w:rsidRDefault="005562FD" w:rsidP="002960E3">
            <w:pPr>
              <w:spacing w:line="276" w:lineRule="auto"/>
              <w:rPr>
                <w:b/>
                <w:lang w:val="en-US"/>
              </w:rPr>
            </w:pPr>
          </w:p>
          <w:p w:rsidR="005562FD" w:rsidRPr="002960E3" w:rsidRDefault="005562FD" w:rsidP="002960E3">
            <w:pPr>
              <w:spacing w:line="276" w:lineRule="auto"/>
              <w:rPr>
                <w:b/>
                <w:lang w:val="en-US"/>
              </w:rPr>
            </w:pPr>
          </w:p>
          <w:p w:rsidR="005562FD" w:rsidRPr="002960E3" w:rsidRDefault="005562FD" w:rsidP="002960E3">
            <w:pPr>
              <w:spacing w:line="276" w:lineRule="auto"/>
              <w:rPr>
                <w:lang w:val="en-US"/>
              </w:rPr>
            </w:pPr>
            <w:r w:rsidRPr="002960E3">
              <w:rPr>
                <w:b/>
                <w:i/>
                <w:lang w:val="en-US"/>
              </w:rPr>
              <w:t>* Định nghĩa:</w:t>
            </w:r>
            <w:r w:rsidRPr="002960E3">
              <w:rPr>
                <w:lang w:val="en-US"/>
              </w:rPr>
              <w:t xml:space="preserve"> (SGK - 91)</w:t>
            </w:r>
          </w:p>
          <w:p w:rsidR="005562FD" w:rsidRPr="002960E3" w:rsidRDefault="005562FD" w:rsidP="002960E3">
            <w:pPr>
              <w:spacing w:line="276" w:lineRule="auto"/>
              <w:rPr>
                <w:lang w:val="en-US"/>
              </w:rPr>
            </w:pPr>
          </w:p>
          <w:p w:rsidR="005562FD" w:rsidRPr="002960E3" w:rsidRDefault="005562FD" w:rsidP="002960E3">
            <w:pPr>
              <w:spacing w:line="276" w:lineRule="auto"/>
              <w:rPr>
                <w:lang w:val="en-US"/>
              </w:rPr>
            </w:pPr>
          </w:p>
          <w:p w:rsidR="005562FD" w:rsidRPr="002960E3" w:rsidRDefault="005562FD" w:rsidP="002960E3">
            <w:pPr>
              <w:spacing w:line="276" w:lineRule="auto"/>
              <w:rPr>
                <w:lang w:val="en-US"/>
              </w:rPr>
            </w:pPr>
            <w:r w:rsidRPr="002960E3">
              <w:rPr>
                <w:position w:val="-10"/>
              </w:rPr>
              <w:object w:dxaOrig="279" w:dyaOrig="380" w14:anchorId="070D3AC5">
                <v:shape id="_x0000_i1447" type="#_x0000_t75" style="width:14.25pt;height:21.75pt" o:ole="">
                  <v:imagedata r:id="rId827" o:title=""/>
                </v:shape>
                <o:OLEObject Type="Embed" ProgID="Equation.DSMT4" ShapeID="_x0000_i1447" DrawAspect="Content" ObjectID="_1673157470" r:id="rId830"/>
              </w:object>
            </w:r>
            <w:r w:rsidRPr="002960E3">
              <w:rPr>
                <w:lang w:val="en-US"/>
              </w:rPr>
              <w:t xml:space="preserve"> a)</w:t>
            </w:r>
          </w:p>
          <w:p w:rsidR="005562FD" w:rsidRPr="002960E3" w:rsidRDefault="005562FD" w:rsidP="002960E3">
            <w:pPr>
              <w:spacing w:line="276" w:lineRule="auto"/>
              <w:rPr>
                <w:lang w:val="en-US"/>
              </w:rPr>
            </w:pPr>
            <w:r w:rsidRPr="002960E3">
              <w:rPr>
                <w:lang w:val="en-US"/>
              </w:rPr>
              <w:t>b)</w:t>
            </w:r>
          </w:p>
          <w:p w:rsidR="005562FD" w:rsidRPr="002960E3" w:rsidRDefault="005562FD" w:rsidP="002960E3">
            <w:pPr>
              <w:spacing w:line="276" w:lineRule="auto"/>
              <w:rPr>
                <w:lang w:val="en-US"/>
              </w:rPr>
            </w:pPr>
            <w:r w:rsidRPr="002960E3">
              <w:rPr>
                <w:lang w:val="en-US"/>
              </w:rPr>
              <w:t xml:space="preserve">c) </w:t>
            </w:r>
            <w:r w:rsidRPr="002960E3">
              <w:t>Ta có</w:t>
            </w:r>
            <w:r w:rsidRPr="002960E3">
              <w:rPr>
                <w:lang w:val="en-US"/>
              </w:rPr>
              <w:t>:</w:t>
            </w:r>
          </w:p>
          <w:p w:rsidR="005562FD" w:rsidRPr="002960E3" w:rsidRDefault="005562FD" w:rsidP="002960E3">
            <w:pPr>
              <w:spacing w:line="276" w:lineRule="auto"/>
              <w:rPr>
                <w:lang w:val="en-US"/>
              </w:rPr>
            </w:pPr>
            <w:r w:rsidRPr="002960E3">
              <w:t>OA</w:t>
            </w:r>
            <w:r w:rsidR="00F870A7" w:rsidRPr="002960E3">
              <w:rPr>
                <w:lang w:val="en-US"/>
              </w:rPr>
              <w:t xml:space="preserve"> </w:t>
            </w:r>
            <w:r w:rsidRPr="002960E3">
              <w:t>=</w:t>
            </w:r>
            <w:r w:rsidR="00F870A7" w:rsidRPr="002960E3">
              <w:rPr>
                <w:lang w:val="en-US"/>
              </w:rPr>
              <w:t xml:space="preserve"> </w:t>
            </w:r>
            <w:r w:rsidRPr="002960E3">
              <w:t>OB</w:t>
            </w:r>
            <w:r w:rsidR="00F870A7" w:rsidRPr="002960E3">
              <w:rPr>
                <w:lang w:val="en-US"/>
              </w:rPr>
              <w:t xml:space="preserve"> </w:t>
            </w:r>
            <w:r w:rsidRPr="002960E3">
              <w:t>=</w:t>
            </w:r>
            <w:r w:rsidR="00F870A7" w:rsidRPr="002960E3">
              <w:rPr>
                <w:lang w:val="en-US"/>
              </w:rPr>
              <w:t xml:space="preserve"> </w:t>
            </w:r>
            <w:r w:rsidRPr="002960E3">
              <w:t>OC</w:t>
            </w:r>
            <w:r w:rsidR="00F870A7" w:rsidRPr="002960E3">
              <w:rPr>
                <w:lang w:val="en-US"/>
              </w:rPr>
              <w:t xml:space="preserve"> </w:t>
            </w:r>
            <w:r w:rsidRPr="002960E3">
              <w:t>=</w:t>
            </w:r>
            <w:r w:rsidR="00F870A7" w:rsidRPr="002960E3">
              <w:rPr>
                <w:lang w:val="en-US"/>
              </w:rPr>
              <w:t xml:space="preserve"> </w:t>
            </w:r>
            <w:r w:rsidRPr="002960E3">
              <w:t>OD</w:t>
            </w:r>
            <w:r w:rsidR="00F870A7" w:rsidRPr="002960E3">
              <w:rPr>
                <w:lang w:val="en-US"/>
              </w:rPr>
              <w:t xml:space="preserve"> </w:t>
            </w:r>
            <w:r w:rsidRPr="002960E3">
              <w:t>=</w:t>
            </w:r>
            <w:r w:rsidR="00F870A7" w:rsidRPr="002960E3">
              <w:rPr>
                <w:lang w:val="en-US"/>
              </w:rPr>
              <w:t xml:space="preserve"> </w:t>
            </w:r>
            <w:r w:rsidRPr="002960E3">
              <w:t>OE</w:t>
            </w:r>
            <w:r w:rsidR="00F870A7" w:rsidRPr="002960E3">
              <w:rPr>
                <w:lang w:val="en-US"/>
              </w:rPr>
              <w:t xml:space="preserve"> </w:t>
            </w:r>
            <w:r w:rsidRPr="002960E3">
              <w:t>=</w:t>
            </w:r>
            <w:r w:rsidR="00F870A7" w:rsidRPr="002960E3">
              <w:rPr>
                <w:lang w:val="en-US"/>
              </w:rPr>
              <w:t xml:space="preserve"> </w:t>
            </w:r>
            <w:r w:rsidRPr="002960E3">
              <w:t>OF</w:t>
            </w:r>
          </w:p>
          <w:p w:rsidR="005562FD" w:rsidRPr="002960E3" w:rsidRDefault="00F870A7" w:rsidP="002960E3">
            <w:pPr>
              <w:spacing w:line="276" w:lineRule="auto"/>
            </w:pPr>
            <w:r w:rsidRPr="002960E3">
              <w:rPr>
                <w:lang w:val="en-US"/>
              </w:rPr>
              <w:t xml:space="preserve"> </w:t>
            </w:r>
            <w:r w:rsidR="005562FD" w:rsidRPr="002960E3">
              <w:t>=</w:t>
            </w:r>
            <w:r w:rsidRPr="002960E3">
              <w:rPr>
                <w:lang w:val="fr-FR"/>
              </w:rPr>
              <w:t xml:space="preserve"> </w:t>
            </w:r>
            <w:r w:rsidR="005562FD" w:rsidRPr="002960E3">
              <w:t>AB</w:t>
            </w:r>
            <w:r w:rsidRPr="002960E3">
              <w:rPr>
                <w:lang w:val="fr-FR"/>
              </w:rPr>
              <w:t xml:space="preserve"> </w:t>
            </w:r>
            <w:r w:rsidR="005562FD" w:rsidRPr="002960E3">
              <w:t>=</w:t>
            </w:r>
            <w:r w:rsidRPr="002960E3">
              <w:rPr>
                <w:lang w:val="fr-FR"/>
              </w:rPr>
              <w:t xml:space="preserve"> </w:t>
            </w:r>
            <w:r w:rsidR="005562FD" w:rsidRPr="002960E3">
              <w:t>BC</w:t>
            </w:r>
            <w:r w:rsidRPr="002960E3">
              <w:rPr>
                <w:lang w:val="fr-FR"/>
              </w:rPr>
              <w:t xml:space="preserve"> </w:t>
            </w:r>
            <w:r w:rsidR="005562FD" w:rsidRPr="002960E3">
              <w:t>=</w:t>
            </w:r>
            <w:r w:rsidRPr="002960E3">
              <w:rPr>
                <w:lang w:val="fr-FR"/>
              </w:rPr>
              <w:t xml:space="preserve"> </w:t>
            </w:r>
            <w:r w:rsidR="005562FD" w:rsidRPr="002960E3">
              <w:t>CD</w:t>
            </w:r>
            <w:r w:rsidRPr="002960E3">
              <w:rPr>
                <w:lang w:val="fr-FR"/>
              </w:rPr>
              <w:t xml:space="preserve"> </w:t>
            </w:r>
            <w:r w:rsidR="005562FD" w:rsidRPr="002960E3">
              <w:t>=</w:t>
            </w:r>
            <w:r w:rsidRPr="002960E3">
              <w:rPr>
                <w:lang w:val="fr-FR"/>
              </w:rPr>
              <w:t xml:space="preserve"> </w:t>
            </w:r>
            <w:r w:rsidR="005562FD" w:rsidRPr="002960E3">
              <w:t>DE</w:t>
            </w:r>
            <w:r w:rsidRPr="002960E3">
              <w:rPr>
                <w:lang w:val="fr-FR"/>
              </w:rPr>
              <w:t xml:space="preserve"> </w:t>
            </w:r>
            <w:r w:rsidR="005562FD" w:rsidRPr="002960E3">
              <w:t>=</w:t>
            </w:r>
            <w:r w:rsidRPr="002960E3">
              <w:rPr>
                <w:lang w:val="fr-FR"/>
              </w:rPr>
              <w:t xml:space="preserve"> </w:t>
            </w:r>
            <w:r w:rsidR="005562FD" w:rsidRPr="002960E3">
              <w:t>EF</w:t>
            </w:r>
            <w:r w:rsidRPr="002960E3">
              <w:rPr>
                <w:lang w:val="fr-FR"/>
              </w:rPr>
              <w:t xml:space="preserve"> </w:t>
            </w:r>
            <w:r w:rsidR="005562FD" w:rsidRPr="002960E3">
              <w:t>=</w:t>
            </w:r>
            <w:r w:rsidRPr="002960E3">
              <w:rPr>
                <w:lang w:val="fr-FR"/>
              </w:rPr>
              <w:t xml:space="preserve"> </w:t>
            </w:r>
            <w:r w:rsidR="005562FD" w:rsidRPr="002960E3">
              <w:t>FA</w:t>
            </w:r>
          </w:p>
          <w:p w:rsidR="005562FD" w:rsidRPr="002960E3" w:rsidRDefault="005562FD" w:rsidP="002960E3">
            <w:pPr>
              <w:spacing w:line="276" w:lineRule="auto"/>
              <w:rPr>
                <w:b/>
              </w:rPr>
            </w:pPr>
            <w:r w:rsidRPr="002960E3">
              <w:t>Nên tâm O cách đều các cạnh của lục giác đều.</w:t>
            </w:r>
          </w:p>
        </w:tc>
      </w:tr>
      <w:tr w:rsidR="00AC393F" w:rsidRPr="002960E3" w:rsidTr="009C1933">
        <w:tc>
          <w:tcPr>
            <w:tcW w:w="704" w:type="dxa"/>
          </w:tcPr>
          <w:p w:rsidR="00AC393F" w:rsidRPr="002960E3" w:rsidRDefault="00AC393F" w:rsidP="002960E3">
            <w:pPr>
              <w:spacing w:line="276" w:lineRule="auto"/>
              <w:jc w:val="center"/>
            </w:pPr>
          </w:p>
          <w:p w:rsidR="003340A2" w:rsidRPr="002960E3" w:rsidRDefault="003340A2" w:rsidP="002960E3">
            <w:pPr>
              <w:spacing w:line="276" w:lineRule="auto"/>
              <w:jc w:val="center"/>
              <w:rPr>
                <w:lang w:val="en-US"/>
              </w:rPr>
            </w:pPr>
            <w:r w:rsidRPr="002960E3">
              <w:rPr>
                <w:lang w:val="en-US"/>
              </w:rPr>
              <w:t>5'</w:t>
            </w:r>
          </w:p>
        </w:tc>
        <w:tc>
          <w:tcPr>
            <w:tcW w:w="4111" w:type="dxa"/>
            <w:shd w:val="clear" w:color="auto" w:fill="auto"/>
          </w:tcPr>
          <w:p w:rsidR="00AC393F" w:rsidRPr="002960E3" w:rsidRDefault="00AC393F" w:rsidP="002960E3">
            <w:pPr>
              <w:spacing w:line="276" w:lineRule="auto"/>
              <w:rPr>
                <w:b/>
              </w:rPr>
            </w:pPr>
            <w:r w:rsidRPr="002960E3">
              <w:rPr>
                <w:b/>
                <w:u w:val="single"/>
              </w:rPr>
              <w:t>HĐ2:</w:t>
            </w:r>
            <w:r w:rsidRPr="002960E3">
              <w:rPr>
                <w:b/>
              </w:rPr>
              <w:t xml:space="preserve"> Định lí.</w:t>
            </w:r>
          </w:p>
          <w:p w:rsidR="00AC393F" w:rsidRPr="002960E3" w:rsidRDefault="00AC393F" w:rsidP="002960E3">
            <w:pPr>
              <w:spacing w:line="276" w:lineRule="auto"/>
            </w:pPr>
            <w:r w:rsidRPr="002960E3">
              <w:rPr>
                <w:b/>
              </w:rPr>
              <w:t>GV</w:t>
            </w:r>
            <w:r w:rsidRPr="002960E3">
              <w:t xml:space="preserve"> giới thiệu nội dung định lí.</w:t>
            </w:r>
          </w:p>
          <w:p w:rsidR="00AC393F" w:rsidRPr="002960E3" w:rsidRDefault="00AC393F" w:rsidP="002960E3">
            <w:pPr>
              <w:spacing w:line="276" w:lineRule="auto"/>
            </w:pPr>
            <w:r w:rsidRPr="002960E3">
              <w:rPr>
                <w:b/>
              </w:rPr>
              <w:t>HS:</w:t>
            </w:r>
            <w:r w:rsidRPr="002960E3">
              <w:t xml:space="preserve"> Đọc định lí.</w:t>
            </w:r>
          </w:p>
          <w:p w:rsidR="00AC393F" w:rsidRPr="002960E3" w:rsidRDefault="00AC393F" w:rsidP="002960E3">
            <w:pPr>
              <w:spacing w:line="276" w:lineRule="auto"/>
            </w:pPr>
            <w:r w:rsidRPr="002960E3">
              <w:rPr>
                <w:b/>
              </w:rPr>
              <w:t xml:space="preserve">? </w:t>
            </w:r>
            <w:r w:rsidRPr="002960E3">
              <w:t xml:space="preserve">Em có nhận xét gì về tâm của đường tròn ngoại tiếp, nội tiếp  đa giác  đều </w:t>
            </w:r>
          </w:p>
          <w:p w:rsidR="00AC393F" w:rsidRPr="002960E3" w:rsidRDefault="00AC393F" w:rsidP="002960E3">
            <w:pPr>
              <w:spacing w:line="276" w:lineRule="auto"/>
              <w:rPr>
                <w:b/>
                <w:lang w:val="en-US"/>
              </w:rPr>
            </w:pPr>
            <w:r w:rsidRPr="002960E3">
              <w:rPr>
                <w:b/>
              </w:rPr>
              <w:t>HS:</w:t>
            </w:r>
            <w:r w:rsidRPr="002960E3">
              <w:t xml:space="preserve"> Trùng nhau</w:t>
            </w:r>
            <w:r w:rsidRPr="002960E3">
              <w:rPr>
                <w:lang w:val="en-US"/>
              </w:rPr>
              <w:t>.</w:t>
            </w:r>
          </w:p>
        </w:tc>
        <w:tc>
          <w:tcPr>
            <w:tcW w:w="4247" w:type="dxa"/>
            <w:shd w:val="clear" w:color="auto" w:fill="auto"/>
          </w:tcPr>
          <w:p w:rsidR="00AC393F" w:rsidRPr="002960E3" w:rsidRDefault="00AC393F" w:rsidP="002960E3">
            <w:pPr>
              <w:spacing w:line="276" w:lineRule="auto"/>
              <w:rPr>
                <w:b/>
                <w:lang w:val="en-US"/>
              </w:rPr>
            </w:pPr>
            <w:r w:rsidRPr="002960E3">
              <w:rPr>
                <w:b/>
                <w:lang w:val="en-US"/>
              </w:rPr>
              <w:t>2. Định lí.</w:t>
            </w:r>
          </w:p>
          <w:p w:rsidR="00AC393F" w:rsidRPr="002960E3" w:rsidRDefault="00AC393F" w:rsidP="002960E3">
            <w:pPr>
              <w:spacing w:line="276" w:lineRule="auto"/>
              <w:rPr>
                <w:lang w:val="en-US"/>
              </w:rPr>
            </w:pPr>
            <w:r w:rsidRPr="002960E3">
              <w:rPr>
                <w:lang w:val="en-US"/>
              </w:rPr>
              <w:t>(SGK - 91)</w:t>
            </w:r>
          </w:p>
          <w:p w:rsidR="00AC393F" w:rsidRPr="002960E3" w:rsidRDefault="00AC393F" w:rsidP="002960E3">
            <w:pPr>
              <w:spacing w:line="276" w:lineRule="auto"/>
              <w:rPr>
                <w:lang w:val="en-US"/>
              </w:rPr>
            </w:pPr>
            <w:r w:rsidRPr="002960E3">
              <w:rPr>
                <w:b/>
                <w:i/>
              </w:rPr>
              <w:t>* Chú ý:</w:t>
            </w:r>
            <w:r w:rsidRPr="002960E3">
              <w:rPr>
                <w:lang w:val="en-US"/>
              </w:rPr>
              <w:t xml:space="preserve"> </w:t>
            </w:r>
            <w:r w:rsidRPr="002960E3">
              <w:t>Trong đa giác tâm của đường tròn ngoại tiếptrùng với tâm của đường tròn nội tiếp và được gọi  là tâm của đa giác  đều</w:t>
            </w:r>
          </w:p>
        </w:tc>
      </w:tr>
    </w:tbl>
    <w:p w:rsidR="004A50FE" w:rsidRPr="002960E3" w:rsidRDefault="004A50FE" w:rsidP="002960E3">
      <w:pPr>
        <w:pStyle w:val="Heading4"/>
        <w:spacing w:line="276" w:lineRule="auto"/>
        <w:rPr>
          <w:lang w:val="en-US"/>
        </w:rPr>
      </w:pPr>
      <w:r w:rsidRPr="002960E3">
        <w:t>d) Củng cố, luyện tập.</w:t>
      </w:r>
      <w:r w:rsidR="00BA4B60" w:rsidRPr="002960E3">
        <w:t xml:space="preserve"> </w:t>
      </w:r>
      <w:r w:rsidR="00BA4B60" w:rsidRPr="002960E3">
        <w:rPr>
          <w:lang w:val="en-US"/>
        </w:rPr>
        <w:t>(</w:t>
      </w:r>
      <w:r w:rsidR="001039E4" w:rsidRPr="002960E3">
        <w:rPr>
          <w:lang w:val="en-US"/>
        </w:rPr>
        <w:t>20</w:t>
      </w:r>
      <w:r w:rsidR="00BA4B60" w:rsidRPr="002960E3">
        <w:rPr>
          <w:lang w:val="en-US"/>
        </w:rPr>
        <w:t xml:space="preserve"> ph)</w:t>
      </w:r>
    </w:p>
    <w:p w:rsidR="00F42D90" w:rsidRPr="002960E3" w:rsidRDefault="003000F6" w:rsidP="002960E3">
      <w:pPr>
        <w:spacing w:line="276" w:lineRule="auto"/>
        <w:rPr>
          <w:b/>
        </w:rPr>
      </w:pPr>
      <w:r w:rsidRPr="002960E3">
        <w:rPr>
          <w:b/>
        </w:rPr>
        <w:tab/>
      </w:r>
      <w:r w:rsidR="00F42D90" w:rsidRPr="002960E3">
        <w:rPr>
          <w:b/>
        </w:rPr>
        <w:t>Bài 61 (SGK - 91):</w:t>
      </w:r>
    </w:p>
    <w:p w:rsidR="00383DE8" w:rsidRPr="002960E3" w:rsidRDefault="003000F6" w:rsidP="002960E3">
      <w:pPr>
        <w:spacing w:line="276" w:lineRule="auto"/>
      </w:pPr>
      <w:r w:rsidRPr="002960E3">
        <w:rPr>
          <w:b/>
          <w:noProof/>
          <w:lang w:val="en-US"/>
        </w:rPr>
        <w:drawing>
          <wp:anchor distT="0" distB="0" distL="114300" distR="114300" simplePos="0" relativeHeight="251789312" behindDoc="0" locked="0" layoutInCell="1" allowOverlap="1" wp14:anchorId="5379D26B" wp14:editId="038A2ED0">
            <wp:simplePos x="0" y="0"/>
            <wp:positionH relativeFrom="margin">
              <wp:align>right</wp:align>
            </wp:positionH>
            <wp:positionV relativeFrom="paragraph">
              <wp:posOffset>5080</wp:posOffset>
            </wp:positionV>
            <wp:extent cx="1552575" cy="1552575"/>
            <wp:effectExtent l="0" t="0" r="0" b="0"/>
            <wp:wrapSquare wrapText="bothSides"/>
            <wp:docPr id="410" name="Ảnh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55257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383DE8" w:rsidRPr="002960E3">
        <w:rPr>
          <w:i/>
        </w:rPr>
        <w:tab/>
      </w:r>
      <w:r w:rsidR="00F42D90" w:rsidRPr="002960E3">
        <w:rPr>
          <w:i/>
        </w:rPr>
        <w:t>Giải:</w:t>
      </w:r>
    </w:p>
    <w:p w:rsidR="00F42D90" w:rsidRPr="002960E3" w:rsidRDefault="00383DE8" w:rsidP="002960E3">
      <w:pPr>
        <w:spacing w:line="276" w:lineRule="auto"/>
      </w:pPr>
      <w:r w:rsidRPr="002960E3">
        <w:tab/>
      </w:r>
      <w:r w:rsidR="00F42D90" w:rsidRPr="002960E3">
        <w:t>a), b): Vẽ (O;</w:t>
      </w:r>
      <w:r w:rsidRPr="002960E3">
        <w:t xml:space="preserve"> </w:t>
      </w:r>
      <w:r w:rsidR="00F42D90" w:rsidRPr="002960E3">
        <w:t>2cm)</w:t>
      </w:r>
    </w:p>
    <w:p w:rsidR="00F42D90" w:rsidRPr="002960E3" w:rsidRDefault="00383DE8" w:rsidP="002960E3">
      <w:pPr>
        <w:spacing w:line="276" w:lineRule="auto"/>
      </w:pPr>
      <w:r w:rsidRPr="002960E3">
        <w:tab/>
      </w:r>
      <w:r w:rsidR="00F42D90" w:rsidRPr="002960E3">
        <w:t>Vẽ 2 đường kính AC và BD vuông góc vớ</w:t>
      </w:r>
      <w:r w:rsidR="00CC297F" w:rsidRPr="002960E3">
        <w:t>i nhau</w:t>
      </w:r>
      <w:r w:rsidR="00F42D90" w:rsidRPr="002960E3">
        <w:t>,</w:t>
      </w:r>
      <w:r w:rsidR="00CC297F" w:rsidRPr="002960E3">
        <w:t xml:space="preserve"> </w:t>
      </w:r>
      <w:r w:rsidR="00F42D90" w:rsidRPr="002960E3">
        <w:t>nối AB,</w:t>
      </w:r>
      <w:r w:rsidR="00CC297F" w:rsidRPr="002960E3">
        <w:t xml:space="preserve"> </w:t>
      </w:r>
      <w:r w:rsidR="00F42D90" w:rsidRPr="002960E3">
        <w:t>BC,</w:t>
      </w:r>
      <w:r w:rsidR="00CC297F" w:rsidRPr="002960E3">
        <w:t xml:space="preserve"> </w:t>
      </w:r>
      <w:r w:rsidR="00F42D90" w:rsidRPr="002960E3">
        <w:t>CD,</w:t>
      </w:r>
      <w:r w:rsidR="00CC297F" w:rsidRPr="002960E3">
        <w:t xml:space="preserve"> </w:t>
      </w:r>
      <w:r w:rsidR="00F42D90" w:rsidRPr="002960E3">
        <w:t>DA ta được hình vuông ABCD nội tiếp (O;</w:t>
      </w:r>
      <w:r w:rsidR="00CC297F" w:rsidRPr="002960E3">
        <w:t xml:space="preserve"> </w:t>
      </w:r>
      <w:r w:rsidR="00F42D90" w:rsidRPr="002960E3">
        <w:t>2cm)</w:t>
      </w:r>
    </w:p>
    <w:p w:rsidR="00CC297F" w:rsidRPr="002960E3" w:rsidRDefault="00F803C6" w:rsidP="002960E3">
      <w:pPr>
        <w:spacing w:line="276" w:lineRule="auto"/>
      </w:pPr>
      <w:r w:rsidRPr="002960E3">
        <w:tab/>
      </w:r>
      <w:r w:rsidR="00F42D90" w:rsidRPr="002960E3">
        <w:t>c) Kẻ OH vuông góc vớ</w:t>
      </w:r>
      <w:r w:rsidR="00CC297F" w:rsidRPr="002960E3">
        <w:t>i AB ta có:</w:t>
      </w:r>
    </w:p>
    <w:p w:rsidR="00F42D90" w:rsidRPr="002960E3" w:rsidRDefault="00F803C6" w:rsidP="002960E3">
      <w:pPr>
        <w:spacing w:line="276" w:lineRule="auto"/>
      </w:pPr>
      <w:r w:rsidRPr="002960E3">
        <w:tab/>
      </w:r>
      <w:r w:rsidR="00CC297F" w:rsidRPr="002960E3">
        <w:rPr>
          <w:position w:val="-12"/>
        </w:rPr>
        <w:object w:dxaOrig="3820" w:dyaOrig="480">
          <v:shape id="_x0000_i1448" type="#_x0000_t75" style="width:194.25pt;height:21.75pt" o:ole="">
            <v:imagedata r:id="rId832" o:title=""/>
          </v:shape>
          <o:OLEObject Type="Embed" ProgID="Equation.DSMT4" ShapeID="_x0000_i1448" DrawAspect="Content" ObjectID="_1673157471" r:id="rId833"/>
        </w:object>
      </w:r>
    </w:p>
    <w:p w:rsidR="00F42D90" w:rsidRPr="002960E3" w:rsidRDefault="00F42D90" w:rsidP="002960E3">
      <w:pPr>
        <w:spacing w:line="276" w:lineRule="auto"/>
      </w:pPr>
      <w:r w:rsidRPr="002960E3">
        <w:rPr>
          <w:noProof/>
          <w:lang w:val="en-US"/>
        </w:rPr>
        <w:drawing>
          <wp:anchor distT="0" distB="0" distL="114300" distR="114300" simplePos="0" relativeHeight="251790336" behindDoc="0" locked="0" layoutInCell="1" allowOverlap="1" wp14:anchorId="6732902A" wp14:editId="19D19AB7">
            <wp:simplePos x="0" y="0"/>
            <wp:positionH relativeFrom="margin">
              <wp:align>right</wp:align>
            </wp:positionH>
            <wp:positionV relativeFrom="paragraph">
              <wp:posOffset>172085</wp:posOffset>
            </wp:positionV>
            <wp:extent cx="1647825" cy="1724025"/>
            <wp:effectExtent l="0" t="0" r="0" b="0"/>
            <wp:wrapSquare wrapText="bothSides"/>
            <wp:docPr id="411" name="Ảnh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647825"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F803C6" w:rsidRPr="002960E3">
        <w:tab/>
      </w:r>
      <w:r w:rsidRPr="002960E3">
        <w:t>Cách 2: r</w:t>
      </w:r>
      <w:r w:rsidR="00CC297F" w:rsidRPr="002960E3">
        <w:t xml:space="preserve"> </w:t>
      </w:r>
      <w:r w:rsidRPr="002960E3">
        <w:t>=</w:t>
      </w:r>
      <w:r w:rsidR="00CC297F" w:rsidRPr="002960E3">
        <w:t xml:space="preserve"> </w:t>
      </w:r>
      <w:r w:rsidRPr="002960E3">
        <w:t>OB.sin 45</w:t>
      </w:r>
      <w:r w:rsidRPr="002960E3">
        <w:rPr>
          <w:vertAlign w:val="superscript"/>
        </w:rPr>
        <w:t>0</w:t>
      </w:r>
      <w:r w:rsidR="00CC297F" w:rsidRPr="002960E3">
        <w:t xml:space="preserve"> </w:t>
      </w:r>
      <w:r w:rsidRPr="002960E3">
        <w:t>=</w:t>
      </w:r>
      <w:r w:rsidR="00CC297F" w:rsidRPr="002960E3">
        <w:t xml:space="preserve"> </w:t>
      </w:r>
      <w:r w:rsidR="00CC297F" w:rsidRPr="002960E3">
        <w:rPr>
          <w:position w:val="-26"/>
        </w:rPr>
        <w:object w:dxaOrig="1780" w:dyaOrig="760">
          <v:shape id="_x0000_i1449" type="#_x0000_t75" style="width:86.25pt;height:36pt" o:ole="">
            <v:imagedata r:id="rId835" o:title=""/>
          </v:shape>
          <o:OLEObject Type="Embed" ProgID="Equation.DSMT4" ShapeID="_x0000_i1449" DrawAspect="Content" ObjectID="_1673157472" r:id="rId836"/>
        </w:object>
      </w:r>
    </w:p>
    <w:p w:rsidR="00F42D90" w:rsidRPr="002960E3" w:rsidRDefault="00F803C6" w:rsidP="002960E3">
      <w:pPr>
        <w:spacing w:line="276" w:lineRule="auto"/>
        <w:rPr>
          <w:b/>
        </w:rPr>
      </w:pPr>
      <w:r w:rsidRPr="002960E3">
        <w:rPr>
          <w:b/>
        </w:rPr>
        <w:tab/>
      </w:r>
      <w:r w:rsidR="00F42D90" w:rsidRPr="002960E3">
        <w:rPr>
          <w:b/>
        </w:rPr>
        <w:t>Bài 62 (SGK - 91):</w:t>
      </w:r>
    </w:p>
    <w:p w:rsidR="00F42D90" w:rsidRPr="002960E3" w:rsidRDefault="00F803C6" w:rsidP="002960E3">
      <w:pPr>
        <w:spacing w:line="276" w:lineRule="auto"/>
      </w:pPr>
      <w:r w:rsidRPr="002960E3">
        <w:lastRenderedPageBreak/>
        <w:tab/>
      </w:r>
      <w:r w:rsidR="00F42D90" w:rsidRPr="002960E3">
        <w:t>a), b) Tâm O của đường tròn ngoại tiếp tam giác đều ABCD là giao điểm của 3 đường cao</w:t>
      </w:r>
      <w:r w:rsidRPr="002960E3">
        <w:t xml:space="preserve"> </w:t>
      </w:r>
      <w:r w:rsidR="00F42D90" w:rsidRPr="002960E3">
        <w:t>(3 đường trung trự</w:t>
      </w:r>
      <w:r w:rsidRPr="002960E3">
        <w:t>c</w:t>
      </w:r>
      <w:r w:rsidR="00F42D90" w:rsidRPr="002960E3">
        <w:t>,</w:t>
      </w:r>
      <w:r w:rsidRPr="002960E3">
        <w:t xml:space="preserve"> </w:t>
      </w:r>
      <w:r w:rsidR="00F42D90" w:rsidRPr="002960E3">
        <w:t>3 đường trung tuyế</w:t>
      </w:r>
      <w:r w:rsidRPr="002960E3">
        <w:t>n</w:t>
      </w:r>
      <w:r w:rsidR="00F42D90" w:rsidRPr="002960E3">
        <w:t>,</w:t>
      </w:r>
      <w:r w:rsidRPr="002960E3">
        <w:t xml:space="preserve"> </w:t>
      </w:r>
      <w:r w:rsidR="00F42D90" w:rsidRPr="002960E3">
        <w:t>3 đường  phân giác)</w:t>
      </w:r>
    </w:p>
    <w:p w:rsidR="00F42D90" w:rsidRPr="002960E3" w:rsidRDefault="00F803C6" w:rsidP="002960E3">
      <w:pPr>
        <w:spacing w:line="276" w:lineRule="auto"/>
      </w:pPr>
      <w:r w:rsidRPr="002960E3">
        <w:tab/>
      </w:r>
      <w:r w:rsidRPr="002960E3">
        <w:rPr>
          <w:position w:val="-28"/>
        </w:rPr>
        <w:object w:dxaOrig="5580" w:dyaOrig="780">
          <v:shape id="_x0000_i1450" type="#_x0000_t75" style="width:280.5pt;height:36pt" o:ole="">
            <v:imagedata r:id="rId837" o:title=""/>
          </v:shape>
          <o:OLEObject Type="Embed" ProgID="Equation.DSMT4" ShapeID="_x0000_i1450" DrawAspect="Content" ObjectID="_1673157473" r:id="rId838"/>
        </w:object>
      </w:r>
    </w:p>
    <w:p w:rsidR="00F42D90" w:rsidRPr="002960E3" w:rsidRDefault="00F803C6" w:rsidP="002960E3">
      <w:pPr>
        <w:spacing w:line="276" w:lineRule="auto"/>
      </w:pPr>
      <w:r w:rsidRPr="002960E3">
        <w:tab/>
      </w:r>
      <w:r w:rsidR="00F42D90" w:rsidRPr="002960E3">
        <w:t>c)</w:t>
      </w:r>
      <w:r w:rsidRPr="002960E3">
        <w:t xml:space="preserve"> </w:t>
      </w:r>
      <w:r w:rsidRPr="002960E3">
        <w:rPr>
          <w:position w:val="-28"/>
        </w:rPr>
        <w:object w:dxaOrig="2920" w:dyaOrig="780">
          <v:shape id="_x0000_i1451" type="#_x0000_t75" style="width:2in;height:36pt" o:ole="">
            <v:imagedata r:id="rId839" o:title=""/>
          </v:shape>
          <o:OLEObject Type="Embed" ProgID="Equation.DSMT4" ShapeID="_x0000_i1451" DrawAspect="Content" ObjectID="_1673157474" r:id="rId840"/>
        </w:object>
      </w:r>
      <w:r w:rsidR="00F42D90" w:rsidRPr="002960E3">
        <w:t>.</w:t>
      </w:r>
    </w:p>
    <w:p w:rsidR="004A50FE" w:rsidRPr="002960E3" w:rsidRDefault="004A50FE" w:rsidP="002960E3">
      <w:pPr>
        <w:pStyle w:val="Heading4"/>
        <w:spacing w:line="276" w:lineRule="auto"/>
      </w:pPr>
      <w:r w:rsidRPr="002960E3">
        <w:t>e) Hướng dẫn học sinh tự học ở</w:t>
      </w:r>
      <w:r w:rsidR="001039E4" w:rsidRPr="002960E3">
        <w:t xml:space="preserve"> nhà. (3</w:t>
      </w:r>
      <w:r w:rsidRPr="002960E3">
        <w:t xml:space="preserve"> ph)</w:t>
      </w:r>
    </w:p>
    <w:p w:rsidR="00313DAB" w:rsidRPr="002960E3" w:rsidRDefault="00313DAB" w:rsidP="002960E3">
      <w:pPr>
        <w:spacing w:line="276" w:lineRule="auto"/>
        <w:rPr>
          <w:lang w:val="nl-NL"/>
        </w:rPr>
      </w:pPr>
      <w:r w:rsidRPr="002960E3">
        <w:rPr>
          <w:lang w:val="nl-NL"/>
        </w:rPr>
        <w:tab/>
        <w:t>- Nắm vững định nghĩa, định lí của đường tròn ngoại tiếp, đường tròn nội tiếp một đa giác.</w:t>
      </w:r>
    </w:p>
    <w:p w:rsidR="00313DAB" w:rsidRPr="002960E3" w:rsidRDefault="00313DAB" w:rsidP="002960E3">
      <w:pPr>
        <w:spacing w:line="276" w:lineRule="auto"/>
        <w:rPr>
          <w:lang w:val="nl-NL"/>
        </w:rPr>
      </w:pPr>
      <w:r w:rsidRPr="002960E3">
        <w:rPr>
          <w:lang w:val="nl-NL"/>
        </w:rPr>
        <w:tab/>
        <w:t xml:space="preserve">- Biết cách vẽ lục  giác đều, hình vuông, tam giác đều nội tiếp đường tròn </w:t>
      </w:r>
    </w:p>
    <w:p w:rsidR="00313DAB" w:rsidRPr="002960E3" w:rsidRDefault="00313DAB" w:rsidP="002960E3">
      <w:pPr>
        <w:spacing w:line="276" w:lineRule="auto"/>
        <w:rPr>
          <w:lang w:val="nl-NL"/>
        </w:rPr>
      </w:pPr>
      <w:r w:rsidRPr="002960E3">
        <w:rPr>
          <w:lang w:val="nl-NL"/>
        </w:rPr>
        <w:t xml:space="preserve">(O; R) cách tính cạnh a của đa giác đều đó theo R và ngược lại tính R theo a. </w:t>
      </w:r>
    </w:p>
    <w:p w:rsidR="00313DAB" w:rsidRPr="002960E3" w:rsidRDefault="00313DAB" w:rsidP="002960E3">
      <w:pPr>
        <w:spacing w:line="276" w:lineRule="auto"/>
        <w:rPr>
          <w:lang w:val="nl-NL"/>
        </w:rPr>
      </w:pPr>
      <w:r w:rsidRPr="002960E3">
        <w:rPr>
          <w:lang w:val="nl-NL"/>
        </w:rPr>
        <w:tab/>
        <w:t>- Giải bài tập 61, 64 ( sgk -</w:t>
      </w:r>
      <w:r w:rsidR="00730D50" w:rsidRPr="002960E3">
        <w:rPr>
          <w:lang w:val="nl-NL"/>
        </w:rPr>
        <w:t xml:space="preserve"> </w:t>
      </w:r>
      <w:r w:rsidRPr="002960E3">
        <w:rPr>
          <w:lang w:val="nl-NL"/>
        </w:rPr>
        <w:t>91 , 92 ).</w:t>
      </w:r>
    </w:p>
    <w:p w:rsidR="00313DAB" w:rsidRPr="002960E3" w:rsidRDefault="00313DAB" w:rsidP="002960E3">
      <w:pPr>
        <w:spacing w:line="276" w:lineRule="auto"/>
        <w:rPr>
          <w:lang w:val="nl-NL"/>
        </w:rPr>
      </w:pPr>
      <w:r w:rsidRPr="002960E3">
        <w:rPr>
          <w:lang w:val="nl-NL"/>
        </w:rPr>
        <w:tab/>
        <w:t>- Chuẩn bị</w:t>
      </w:r>
      <w:r w:rsidR="00901744" w:rsidRPr="002960E3">
        <w:rPr>
          <w:lang w:val="nl-NL"/>
        </w:rPr>
        <w:t xml:space="preserve"> 5 hì</w:t>
      </w:r>
      <w:r w:rsidRPr="002960E3">
        <w:rPr>
          <w:lang w:val="nl-NL"/>
        </w:rPr>
        <w:t>nh tròn khác nhau, một đoạn chỉ.</w:t>
      </w:r>
    </w:p>
    <w:p w:rsidR="004A50FE" w:rsidRPr="002960E3" w:rsidRDefault="004A50FE" w:rsidP="002960E3">
      <w:pPr>
        <w:pStyle w:val="Heading3"/>
        <w:spacing w:line="276" w:lineRule="auto"/>
        <w:rPr>
          <w:szCs w:val="28"/>
        </w:rPr>
      </w:pPr>
      <w:r w:rsidRPr="002960E3">
        <w:rPr>
          <w:szCs w:val="28"/>
        </w:rPr>
        <w:t>5. Rút kinh nghiệm giờ dạy.</w:t>
      </w:r>
    </w:p>
    <w:p w:rsidR="004A50FE" w:rsidRPr="002960E3" w:rsidRDefault="004A50FE" w:rsidP="002960E3">
      <w:pPr>
        <w:spacing w:line="276" w:lineRule="auto"/>
      </w:pPr>
      <w:r w:rsidRPr="002960E3">
        <w:tab/>
        <w:t>.........................................................................................................................................................................................................................................................................................................................................................................................</w:t>
      </w:r>
    </w:p>
    <w:p w:rsidR="004A50FE" w:rsidRPr="002960E3" w:rsidRDefault="004A50FE" w:rsidP="002960E3">
      <w:pPr>
        <w:widowControl/>
        <w:spacing w:line="276" w:lineRule="auto"/>
      </w:pPr>
    </w:p>
    <w:p w:rsidR="00BB6AF9" w:rsidRPr="002960E3" w:rsidRDefault="00BB6AF9" w:rsidP="002960E3">
      <w:pPr>
        <w:widowControl/>
        <w:spacing w:line="276" w:lineRule="auto"/>
      </w:pPr>
      <w:r w:rsidRPr="002960E3">
        <w:br w:type="page"/>
      </w:r>
    </w:p>
    <w:p w:rsidR="00BB6AF9" w:rsidRPr="002960E3" w:rsidRDefault="00BB6AF9" w:rsidP="002960E3">
      <w:pPr>
        <w:pStyle w:val="Heading2"/>
        <w:spacing w:line="276" w:lineRule="auto"/>
        <w:rPr>
          <w:sz w:val="28"/>
          <w:szCs w:val="28"/>
        </w:rPr>
      </w:pPr>
      <w:r w:rsidRPr="002960E3">
        <w:rPr>
          <w:sz w:val="28"/>
          <w:szCs w:val="28"/>
        </w:rPr>
        <w:lastRenderedPageBreak/>
        <w:t>Tiết 51: §9. ĐỘ DÀI ĐƯỜNG TRÒN</w:t>
      </w:r>
      <w:r w:rsidR="00C01ADC" w:rsidRPr="002960E3">
        <w:rPr>
          <w:sz w:val="28"/>
          <w:szCs w:val="28"/>
        </w:rPr>
        <w:t>, CUNG TRÒN</w:t>
      </w:r>
    </w:p>
    <w:p w:rsidR="00BB6AF9" w:rsidRPr="002960E3" w:rsidRDefault="00BB6AF9" w:rsidP="002960E3">
      <w:pPr>
        <w:spacing w:line="276" w:lineRule="auto"/>
        <w:jc w:val="center"/>
        <w:rPr>
          <w:b/>
          <w:lang w:val="nl-NL"/>
        </w:rPr>
      </w:pPr>
    </w:p>
    <w:p w:rsidR="00BB6AF9" w:rsidRPr="002960E3" w:rsidRDefault="00BB6AF9" w:rsidP="002960E3">
      <w:pPr>
        <w:spacing w:line="276" w:lineRule="auto"/>
      </w:pPr>
      <w:r w:rsidRPr="002960E3">
        <w:t>Ngày soạn:</w:t>
      </w:r>
      <w:r w:rsidR="0040442E" w:rsidRPr="002960E3">
        <w:rPr>
          <w:lang w:val="nl-NL"/>
        </w:rPr>
        <w:t xml:space="preserve"> 23</w:t>
      </w:r>
      <w:r w:rsidRPr="002960E3">
        <w:rPr>
          <w:lang w:val="nl-NL"/>
        </w:rPr>
        <w:t>/02/2016</w:t>
      </w:r>
      <w:r w:rsidRPr="002960E3">
        <w:t>.</w:t>
      </w:r>
    </w:p>
    <w:p w:rsidR="00BB6AF9" w:rsidRPr="002960E3" w:rsidRDefault="00BB6AF9" w:rsidP="002960E3">
      <w:pPr>
        <w:spacing w:line="276" w:lineRule="auto"/>
      </w:pPr>
      <w:r w:rsidRPr="002960E3">
        <w:t>Ngày dạy:......../.........../...............tại lớp:............sỹ số HS:.............vắng:.........</w:t>
      </w:r>
    </w:p>
    <w:p w:rsidR="00BB6AF9" w:rsidRPr="002960E3" w:rsidRDefault="00BB6AF9" w:rsidP="002960E3">
      <w:pPr>
        <w:spacing w:line="276" w:lineRule="auto"/>
      </w:pPr>
      <w:r w:rsidRPr="002960E3">
        <w:t>Ngày dạy:......../.........../...............tại lớp:............sỹ số HS:.............vắng:.........</w:t>
      </w:r>
    </w:p>
    <w:p w:rsidR="00BB6AF9" w:rsidRPr="002960E3" w:rsidRDefault="00BB6AF9" w:rsidP="002960E3">
      <w:pPr>
        <w:spacing w:line="276" w:lineRule="auto"/>
      </w:pPr>
    </w:p>
    <w:p w:rsidR="00BB6AF9" w:rsidRPr="002960E3" w:rsidRDefault="00BB6AF9" w:rsidP="002960E3">
      <w:pPr>
        <w:pStyle w:val="Heading3"/>
        <w:spacing w:line="276" w:lineRule="auto"/>
        <w:rPr>
          <w:szCs w:val="28"/>
        </w:rPr>
      </w:pPr>
      <w:r w:rsidRPr="002960E3">
        <w:rPr>
          <w:szCs w:val="28"/>
        </w:rPr>
        <w:t>1. Mục tiêu.</w:t>
      </w:r>
    </w:p>
    <w:p w:rsidR="00BB6AF9" w:rsidRPr="002960E3" w:rsidRDefault="00BB6AF9" w:rsidP="002960E3">
      <w:pPr>
        <w:pStyle w:val="Heading4"/>
        <w:spacing w:line="276" w:lineRule="auto"/>
      </w:pPr>
      <w:r w:rsidRPr="002960E3">
        <w:t xml:space="preserve">a) </w:t>
      </w:r>
      <w:r w:rsidRPr="002960E3">
        <w:rPr>
          <w:lang w:val="en-US"/>
        </w:rPr>
        <w:t>Về k</w:t>
      </w:r>
      <w:r w:rsidRPr="002960E3">
        <w:t>iến thức.</w:t>
      </w:r>
    </w:p>
    <w:p w:rsidR="00B6033B" w:rsidRPr="002960E3" w:rsidRDefault="00B6033B" w:rsidP="002960E3">
      <w:pPr>
        <w:spacing w:line="276" w:lineRule="auto"/>
        <w:rPr>
          <w:b/>
          <w:lang w:val="nl-NL"/>
        </w:rPr>
      </w:pPr>
      <w:r w:rsidRPr="002960E3">
        <w:rPr>
          <w:b/>
          <w:i/>
          <w:lang w:val="nl-NL"/>
        </w:rPr>
        <w:tab/>
      </w:r>
      <w:r w:rsidRPr="002960E3">
        <w:rPr>
          <w:lang w:val="nl-NL"/>
        </w:rPr>
        <w:t>- Học sinh nắm được công thức tính độ dài đường tròn C = 2</w:t>
      </w:r>
      <w:r w:rsidRPr="002960E3">
        <w:rPr>
          <w:rFonts w:ascii="Cambria Math" w:hAnsi="Cambria Math"/>
          <w:lang w:val="nl-NL"/>
        </w:rPr>
        <w:t>π</w:t>
      </w:r>
      <w:r w:rsidRPr="002960E3">
        <w:rPr>
          <w:lang w:val="nl-NL"/>
        </w:rPr>
        <w:t>R  (C =</w:t>
      </w:r>
      <w:r w:rsidR="000B45ED" w:rsidRPr="002960E3">
        <w:rPr>
          <w:lang w:val="nl-NL"/>
        </w:rPr>
        <w:t xml:space="preserve"> </w:t>
      </w:r>
      <w:r w:rsidR="000B45ED" w:rsidRPr="002960E3">
        <w:rPr>
          <w:rFonts w:ascii="Cambria Math" w:hAnsi="Cambria Math"/>
          <w:lang w:val="nl-NL"/>
        </w:rPr>
        <w:t>π</w:t>
      </w:r>
      <w:r w:rsidR="000B45ED" w:rsidRPr="002960E3">
        <w:rPr>
          <w:lang w:val="nl-NL"/>
        </w:rPr>
        <w:t>d</w:t>
      </w:r>
      <w:r w:rsidRPr="002960E3">
        <w:rPr>
          <w:lang w:val="nl-NL"/>
        </w:rPr>
        <w:t>); Công thức tính độ dài cung tròn n</w:t>
      </w:r>
      <w:r w:rsidRPr="002960E3">
        <w:rPr>
          <w:vertAlign w:val="superscript"/>
          <w:lang w:val="nl-NL"/>
        </w:rPr>
        <w:t xml:space="preserve">0   </w:t>
      </w:r>
      <w:r w:rsidRPr="002960E3">
        <w:rPr>
          <w:lang w:val="nl-NL"/>
        </w:rPr>
        <w:t xml:space="preserve"> (</w:t>
      </w:r>
      <w:r w:rsidR="005149A5" w:rsidRPr="002960E3">
        <w:rPr>
          <w:position w:val="-28"/>
          <w:lang w:val="nl-NL"/>
        </w:rPr>
        <w:object w:dxaOrig="960" w:dyaOrig="720">
          <v:shape id="_x0000_i1452" type="#_x0000_t75" style="width:50.25pt;height:36pt" o:ole="">
            <v:imagedata r:id="rId841" o:title=""/>
          </v:shape>
          <o:OLEObject Type="Embed" ProgID="Equation.DSMT4" ShapeID="_x0000_i1452" DrawAspect="Content" ObjectID="_1673157475" r:id="rId842"/>
        </w:object>
      </w:r>
      <w:r w:rsidRPr="002960E3">
        <w:rPr>
          <w:lang w:val="nl-NL"/>
        </w:rPr>
        <w:t xml:space="preserve">) </w:t>
      </w:r>
    </w:p>
    <w:p w:rsidR="00B6033B" w:rsidRPr="002960E3" w:rsidRDefault="005149A5" w:rsidP="002960E3">
      <w:pPr>
        <w:spacing w:line="276" w:lineRule="auto"/>
        <w:rPr>
          <w:lang w:val="nl-NL"/>
        </w:rPr>
      </w:pPr>
      <w:r w:rsidRPr="002960E3">
        <w:rPr>
          <w:lang w:val="nl-NL"/>
        </w:rPr>
        <w:tab/>
      </w:r>
      <w:r w:rsidR="00B6033B" w:rsidRPr="002960E3">
        <w:rPr>
          <w:lang w:val="nl-NL"/>
        </w:rPr>
        <w:t>- Hiểu được ý nghĩa thực tế của các công thức và từng đại lượng có liên quan.</w:t>
      </w:r>
    </w:p>
    <w:p w:rsidR="00BB6AF9" w:rsidRPr="002960E3" w:rsidRDefault="00BB6AF9" w:rsidP="002960E3">
      <w:pPr>
        <w:pStyle w:val="Heading4"/>
        <w:spacing w:line="276" w:lineRule="auto"/>
      </w:pPr>
      <w:r w:rsidRPr="002960E3">
        <w:t>b) Về kỹ năng.</w:t>
      </w:r>
    </w:p>
    <w:p w:rsidR="005149A5" w:rsidRPr="002960E3" w:rsidRDefault="005149A5" w:rsidP="002960E3">
      <w:pPr>
        <w:spacing w:line="276" w:lineRule="auto"/>
        <w:rPr>
          <w:lang w:val="nl-NL"/>
        </w:rPr>
      </w:pPr>
      <w:r w:rsidRPr="002960E3">
        <w:rPr>
          <w:lang w:val="nl-NL"/>
        </w:rPr>
        <w:tab/>
        <w:t>- Biết vận dụng công thức tính độ dài đường tròn, độ dài cung tròn và các công thức biến đổi từ công thức cơ bản để tính bán kính (R), đường kính của đường tròn (d), số đo cung tròn (số đo góc ở tâm).</w:t>
      </w:r>
    </w:p>
    <w:p w:rsidR="00BB6AF9" w:rsidRPr="002960E3" w:rsidRDefault="00BB6AF9" w:rsidP="002960E3">
      <w:pPr>
        <w:pStyle w:val="Heading4"/>
        <w:spacing w:line="276" w:lineRule="auto"/>
      </w:pPr>
      <w:r w:rsidRPr="002960E3">
        <w:t>c) Về thái độ.</w:t>
      </w:r>
    </w:p>
    <w:p w:rsidR="00BB6AF9" w:rsidRPr="002960E3" w:rsidRDefault="00BB6AF9" w:rsidP="002960E3">
      <w:pPr>
        <w:spacing w:line="276" w:lineRule="auto"/>
      </w:pPr>
      <w:r w:rsidRPr="002960E3">
        <w:tab/>
        <w:t>- HS tự giác tích cực chủ động trong học tập.</w:t>
      </w:r>
    </w:p>
    <w:p w:rsidR="00BB6AF9" w:rsidRPr="002960E3" w:rsidRDefault="00BB6AF9" w:rsidP="002960E3">
      <w:pPr>
        <w:spacing w:line="276" w:lineRule="auto"/>
      </w:pPr>
      <w:r w:rsidRPr="002960E3">
        <w:tab/>
        <w:t>- Cẩn thận, chính xác, trung thực.</w:t>
      </w:r>
    </w:p>
    <w:p w:rsidR="00BB6AF9" w:rsidRPr="002960E3" w:rsidRDefault="00BB6AF9" w:rsidP="002960E3">
      <w:pPr>
        <w:pStyle w:val="Heading3"/>
        <w:spacing w:line="276" w:lineRule="auto"/>
        <w:rPr>
          <w:szCs w:val="28"/>
        </w:rPr>
      </w:pPr>
      <w:r w:rsidRPr="002960E3">
        <w:rPr>
          <w:szCs w:val="28"/>
        </w:rPr>
        <w:t>2. Chuẩn bị của GV và HS.</w:t>
      </w:r>
    </w:p>
    <w:p w:rsidR="00BB6AF9" w:rsidRPr="002960E3" w:rsidRDefault="00BB6AF9" w:rsidP="002960E3">
      <w:pPr>
        <w:pStyle w:val="Heading4"/>
        <w:spacing w:line="276" w:lineRule="auto"/>
        <w:rPr>
          <w:lang w:val="en-US"/>
        </w:rPr>
      </w:pPr>
      <w:r w:rsidRPr="002960E3">
        <w:rPr>
          <w:lang w:val="en-US"/>
        </w:rPr>
        <w:t>a) Chuẩn bị của GV.</w:t>
      </w:r>
    </w:p>
    <w:p w:rsidR="00BB6AF9" w:rsidRPr="002960E3" w:rsidRDefault="00BB6AF9" w:rsidP="002960E3">
      <w:pPr>
        <w:spacing w:line="276" w:lineRule="auto"/>
      </w:pPr>
      <w:r w:rsidRPr="002960E3">
        <w:rPr>
          <w:lang w:val="en-US"/>
        </w:rPr>
        <w:tab/>
        <w:t xml:space="preserve">- </w:t>
      </w:r>
      <w:r w:rsidR="00A069D2" w:rsidRPr="002960E3">
        <w:rPr>
          <w:lang w:val="nl-NL"/>
        </w:rPr>
        <w:t>Bảng phụ b/t 65, 67 (SGK -</w:t>
      </w:r>
      <w:r w:rsidR="001C2839" w:rsidRPr="002960E3">
        <w:rPr>
          <w:lang w:val="nl-NL"/>
        </w:rPr>
        <w:t xml:space="preserve"> </w:t>
      </w:r>
      <w:r w:rsidR="00A069D2" w:rsidRPr="002960E3">
        <w:rPr>
          <w:lang w:val="nl-NL"/>
        </w:rPr>
        <w:t>94), Thước thẳng, com pa, phấn màu</w:t>
      </w:r>
      <w:r w:rsidR="001C2839" w:rsidRPr="002960E3">
        <w:rPr>
          <w:lang w:val="nl-NL"/>
        </w:rPr>
        <w:t>.</w:t>
      </w:r>
    </w:p>
    <w:p w:rsidR="00BB6AF9" w:rsidRPr="002960E3" w:rsidRDefault="00BB6AF9" w:rsidP="002960E3">
      <w:pPr>
        <w:pStyle w:val="Heading4"/>
        <w:spacing w:line="276" w:lineRule="auto"/>
        <w:rPr>
          <w:lang w:val="nb-NO"/>
        </w:rPr>
      </w:pPr>
      <w:r w:rsidRPr="002960E3">
        <w:rPr>
          <w:lang w:val="nb-NO"/>
        </w:rPr>
        <w:t>b) Chuẩn bị của HS.</w:t>
      </w:r>
    </w:p>
    <w:p w:rsidR="00BB6AF9" w:rsidRPr="002960E3" w:rsidRDefault="00BB6AF9" w:rsidP="002960E3">
      <w:pPr>
        <w:spacing w:line="276" w:lineRule="auto"/>
        <w:rPr>
          <w:lang w:val="nb-NO"/>
        </w:rPr>
      </w:pPr>
      <w:r w:rsidRPr="002960E3">
        <w:rPr>
          <w:lang w:val="nb-NO"/>
        </w:rPr>
        <w:tab/>
        <w:t>-</w:t>
      </w:r>
      <w:r w:rsidRPr="002960E3">
        <w:rPr>
          <w:lang w:val="nl-NL"/>
        </w:rPr>
        <w:t xml:space="preserve"> </w:t>
      </w:r>
      <w:r w:rsidR="001C2839" w:rsidRPr="002960E3">
        <w:rPr>
          <w:lang w:val="nl-NL"/>
        </w:rPr>
        <w:t xml:space="preserve">Xem lại công thức tính chu vi đường tròn đã học, thước kẻ, com pa.  </w:t>
      </w:r>
    </w:p>
    <w:p w:rsidR="00BB6AF9" w:rsidRPr="002960E3" w:rsidRDefault="00BB6AF9" w:rsidP="002960E3">
      <w:pPr>
        <w:pStyle w:val="Heading3"/>
        <w:spacing w:line="276" w:lineRule="auto"/>
        <w:rPr>
          <w:szCs w:val="28"/>
          <w:lang w:val="nb-NO"/>
        </w:rPr>
      </w:pPr>
      <w:r w:rsidRPr="002960E3">
        <w:rPr>
          <w:szCs w:val="28"/>
          <w:lang w:val="nb-NO"/>
        </w:rPr>
        <w:t>3. Phương pháp giảng dạy.</w:t>
      </w:r>
    </w:p>
    <w:p w:rsidR="00BB6AF9" w:rsidRPr="002960E3" w:rsidRDefault="00BB6AF9" w:rsidP="002960E3">
      <w:pPr>
        <w:spacing w:line="276" w:lineRule="auto"/>
        <w:rPr>
          <w:lang w:val="nb-NO"/>
        </w:rPr>
      </w:pPr>
      <w:r w:rsidRPr="002960E3">
        <w:rPr>
          <w:lang w:val="nb-NO"/>
        </w:rPr>
        <w:tab/>
        <w:t>- Vấn đáp, thuyết trình.</w:t>
      </w:r>
    </w:p>
    <w:p w:rsidR="00BB6AF9" w:rsidRPr="002960E3" w:rsidRDefault="00BB6AF9" w:rsidP="002960E3">
      <w:pPr>
        <w:spacing w:line="276" w:lineRule="auto"/>
        <w:rPr>
          <w:lang w:val="nb-NO"/>
        </w:rPr>
      </w:pPr>
      <w:r w:rsidRPr="002960E3">
        <w:rPr>
          <w:lang w:val="nb-NO"/>
        </w:rPr>
        <w:tab/>
        <w:t>- Hoạt động nhóm, tích cực hóa hoạt động của HS.</w:t>
      </w:r>
    </w:p>
    <w:p w:rsidR="00BB6AF9" w:rsidRPr="002960E3" w:rsidRDefault="00BB6AF9" w:rsidP="002960E3">
      <w:pPr>
        <w:pStyle w:val="Heading3"/>
        <w:spacing w:line="276" w:lineRule="auto"/>
        <w:rPr>
          <w:szCs w:val="28"/>
          <w:lang w:val="nb-NO"/>
        </w:rPr>
      </w:pPr>
      <w:r w:rsidRPr="002960E3">
        <w:rPr>
          <w:szCs w:val="28"/>
          <w:lang w:val="nb-NO"/>
        </w:rPr>
        <w:t>4. Tiến trình bài dạy.</w:t>
      </w:r>
    </w:p>
    <w:p w:rsidR="00BB6AF9" w:rsidRPr="002960E3" w:rsidRDefault="00BB6AF9" w:rsidP="002960E3">
      <w:pPr>
        <w:pStyle w:val="Heading4"/>
        <w:spacing w:line="276" w:lineRule="auto"/>
        <w:rPr>
          <w:lang w:val="nb-NO"/>
        </w:rPr>
      </w:pPr>
      <w:r w:rsidRPr="002960E3">
        <w:rPr>
          <w:lang w:val="nb-NO"/>
        </w:rPr>
        <w:t>a) Ổn định tổ chức lớp học. (1 ph)</w:t>
      </w:r>
    </w:p>
    <w:p w:rsidR="00BB6AF9" w:rsidRPr="002960E3" w:rsidRDefault="00BB6AF9" w:rsidP="002960E3">
      <w:pPr>
        <w:pStyle w:val="Heading4"/>
        <w:spacing w:line="276" w:lineRule="auto"/>
        <w:rPr>
          <w:lang w:val="nb-NO"/>
        </w:rPr>
      </w:pPr>
      <w:r w:rsidRPr="002960E3">
        <w:rPr>
          <w:lang w:val="nb-NO"/>
        </w:rPr>
        <w:t>b) Kiểm tra bài cũ.</w:t>
      </w:r>
      <w:r w:rsidR="000E59DC" w:rsidRPr="002960E3">
        <w:rPr>
          <w:lang w:val="nb-NO"/>
        </w:rPr>
        <w:t xml:space="preserve"> (5</w:t>
      </w:r>
      <w:r w:rsidRPr="002960E3">
        <w:rPr>
          <w:lang w:val="nb-NO"/>
        </w:rPr>
        <w:t xml:space="preserve"> ph)</w:t>
      </w:r>
    </w:p>
    <w:p w:rsidR="005C5504" w:rsidRPr="002960E3" w:rsidRDefault="005C5504" w:rsidP="002960E3">
      <w:pPr>
        <w:spacing w:line="276" w:lineRule="auto"/>
      </w:pPr>
      <w:r w:rsidRPr="002960E3">
        <w:rPr>
          <w:b/>
        </w:rPr>
        <w:tab/>
        <w:t>?</w:t>
      </w:r>
      <w:r w:rsidRPr="002960E3">
        <w:t xml:space="preserve"> Viết công thức tính chu vi đường tròn đã học ở lớp 5.</w:t>
      </w:r>
    </w:p>
    <w:p w:rsidR="005C5504" w:rsidRPr="002960E3" w:rsidRDefault="005C5504" w:rsidP="002960E3">
      <w:pPr>
        <w:spacing w:line="276" w:lineRule="auto"/>
      </w:pPr>
      <w:r w:rsidRPr="002960E3">
        <w:rPr>
          <w:b/>
          <w:i/>
        </w:rPr>
        <w:tab/>
        <w:t>*Trả lời:</w:t>
      </w:r>
      <w:r w:rsidRPr="002960E3">
        <w:t xml:space="preserve"> C</w:t>
      </w:r>
      <w:r w:rsidR="00B650F6" w:rsidRPr="002960E3">
        <w:t xml:space="preserve"> </w:t>
      </w:r>
      <w:r w:rsidRPr="002960E3">
        <w:t>=</w:t>
      </w:r>
      <w:r w:rsidR="00B650F6" w:rsidRPr="002960E3">
        <w:t xml:space="preserve"> </w:t>
      </w:r>
      <w:r w:rsidRPr="002960E3">
        <w:t>2.3,14.R ( hoặc C</w:t>
      </w:r>
      <w:r w:rsidR="00B650F6" w:rsidRPr="002960E3">
        <w:t xml:space="preserve"> </w:t>
      </w:r>
      <w:r w:rsidRPr="002960E3">
        <w:t>=</w:t>
      </w:r>
      <w:r w:rsidR="00B650F6" w:rsidRPr="002960E3">
        <w:t xml:space="preserve"> </w:t>
      </w:r>
      <w:r w:rsidRPr="002960E3">
        <w:t>3,14.d) với R là bán kính, d là đường kính của đường tròn.</w:t>
      </w:r>
    </w:p>
    <w:p w:rsidR="00B650F6" w:rsidRPr="002960E3" w:rsidRDefault="00B650F6" w:rsidP="002960E3">
      <w:pPr>
        <w:spacing w:line="276" w:lineRule="auto"/>
        <w:rPr>
          <w:b/>
        </w:rPr>
      </w:pPr>
      <w:r w:rsidRPr="002960E3">
        <w:rPr>
          <w:b/>
          <w:i/>
        </w:rPr>
        <w:tab/>
        <w:t>* Đặt vấn đề:</w:t>
      </w:r>
      <w:r w:rsidRPr="002960E3">
        <w:t xml:space="preserve"> Ở lớp 5 các em đã nắm được công thức tính chu vi đường tròn - Chu vi đường tròn còn được gọi là “ độ dài đường tròn “.Nếu nói độ dài đường tròn bằng 3 lần đường kính thì đúng hay sai? Biết độ dài đường tròn ta có thể tính được độ dài cung tròn không ? Tiết học hôm nay chúng ta sẽ tìm hiểu vấn đề này.</w:t>
      </w:r>
    </w:p>
    <w:p w:rsidR="00BB6AF9" w:rsidRPr="002960E3" w:rsidRDefault="00BB6AF9" w:rsidP="002960E3">
      <w:pPr>
        <w:pStyle w:val="Heading4"/>
        <w:spacing w:line="276" w:lineRule="auto"/>
        <w:rPr>
          <w:lang w:val="nb-NO"/>
        </w:rPr>
      </w:pPr>
      <w:r w:rsidRPr="002960E3">
        <w:rPr>
          <w:noProof/>
          <w:lang w:val="en-US"/>
        </w:rPr>
        <w:lastRenderedPageBreak/>
        <mc:AlternateContent>
          <mc:Choice Requires="wps">
            <w:drawing>
              <wp:anchor distT="0" distB="0" distL="114300" distR="114300" simplePos="0" relativeHeight="251792384" behindDoc="0" locked="0" layoutInCell="1" allowOverlap="1" wp14:anchorId="192910D6" wp14:editId="5777979D">
                <wp:simplePos x="0" y="0"/>
                <wp:positionH relativeFrom="column">
                  <wp:posOffset>-922058</wp:posOffset>
                </wp:positionH>
                <wp:positionV relativeFrom="paragraph">
                  <wp:posOffset>3420110</wp:posOffset>
                </wp:positionV>
                <wp:extent cx="0" cy="457200"/>
                <wp:effectExtent l="0" t="0" r="19050" b="19050"/>
                <wp:wrapNone/>
                <wp:docPr id="1377"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68256F93" id="Line 393" o:spid="_x0000_s1026" style="position:absolute;z-index:251792384;visibility:visible;mso-wrap-style:square;mso-wrap-distance-left:9pt;mso-wrap-distance-top:0;mso-wrap-distance-right:9pt;mso-wrap-distance-bottom:0;mso-position-horizontal:absolute;mso-position-horizontal-relative:text;mso-position-vertical:absolute;mso-position-vertical-relative:text" from="-72.6pt,269.3pt" to="-72.6pt,3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"/>
            </w:pict>
          </mc:Fallback>
        </mc:AlternateContent>
      </w: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3827"/>
        <w:gridCol w:w="4531"/>
      </w:tblGrid>
      <w:tr w:rsidR="00BB6AF9" w:rsidRPr="002960E3" w:rsidTr="00182CC6">
        <w:tc>
          <w:tcPr>
            <w:tcW w:w="704" w:type="dxa"/>
          </w:tcPr>
          <w:p w:rsidR="00BB6AF9" w:rsidRPr="002960E3" w:rsidRDefault="00BB6AF9" w:rsidP="002960E3">
            <w:pPr>
              <w:spacing w:line="276" w:lineRule="auto"/>
              <w:jc w:val="center"/>
              <w:rPr>
                <w:b/>
              </w:rPr>
            </w:pPr>
            <w:r w:rsidRPr="002960E3">
              <w:rPr>
                <w:b/>
              </w:rPr>
              <w:t>TG</w:t>
            </w:r>
          </w:p>
        </w:tc>
        <w:tc>
          <w:tcPr>
            <w:tcW w:w="3827" w:type="dxa"/>
          </w:tcPr>
          <w:p w:rsidR="00BB6AF9" w:rsidRPr="002960E3" w:rsidRDefault="00BB6AF9" w:rsidP="002960E3">
            <w:pPr>
              <w:spacing w:line="276" w:lineRule="auto"/>
              <w:jc w:val="center"/>
              <w:rPr>
                <w:b/>
              </w:rPr>
            </w:pPr>
            <w:r w:rsidRPr="002960E3">
              <w:rPr>
                <w:b/>
              </w:rPr>
              <w:t>Hoạt động của GV - HS</w:t>
            </w:r>
          </w:p>
        </w:tc>
        <w:tc>
          <w:tcPr>
            <w:tcW w:w="4531" w:type="dxa"/>
          </w:tcPr>
          <w:p w:rsidR="00BB6AF9" w:rsidRPr="002960E3" w:rsidRDefault="00BB6AF9" w:rsidP="002960E3">
            <w:pPr>
              <w:spacing w:line="276" w:lineRule="auto"/>
              <w:jc w:val="center"/>
              <w:rPr>
                <w:b/>
              </w:rPr>
            </w:pPr>
            <w:r w:rsidRPr="002960E3">
              <w:rPr>
                <w:b/>
              </w:rPr>
              <w:t>Nội dung ghi bảng</w:t>
            </w:r>
          </w:p>
        </w:tc>
      </w:tr>
      <w:tr w:rsidR="00007164" w:rsidRPr="002960E3" w:rsidTr="00182CC6">
        <w:tc>
          <w:tcPr>
            <w:tcW w:w="704" w:type="dxa"/>
          </w:tcPr>
          <w:p w:rsidR="00007164" w:rsidRPr="002960E3" w:rsidRDefault="00007164" w:rsidP="002960E3">
            <w:pPr>
              <w:spacing w:line="276" w:lineRule="auto"/>
              <w:jc w:val="center"/>
              <w:rPr>
                <w:lang w:val="en-US"/>
              </w:rPr>
            </w:pPr>
          </w:p>
          <w:p w:rsidR="00C817CA" w:rsidRPr="002960E3" w:rsidRDefault="00C817CA" w:rsidP="002960E3">
            <w:pPr>
              <w:spacing w:line="276" w:lineRule="auto"/>
              <w:jc w:val="center"/>
              <w:rPr>
                <w:lang w:val="en-US"/>
              </w:rPr>
            </w:pPr>
            <w:r w:rsidRPr="002960E3">
              <w:rPr>
                <w:lang w:val="en-US"/>
              </w:rPr>
              <w:t>10'</w:t>
            </w:r>
          </w:p>
        </w:tc>
        <w:tc>
          <w:tcPr>
            <w:tcW w:w="3827" w:type="dxa"/>
            <w:shd w:val="clear" w:color="auto" w:fill="auto"/>
          </w:tcPr>
          <w:p w:rsidR="00007164" w:rsidRPr="002960E3" w:rsidRDefault="00007164" w:rsidP="002960E3">
            <w:pPr>
              <w:spacing w:line="276" w:lineRule="auto"/>
              <w:rPr>
                <w:b/>
              </w:rPr>
            </w:pPr>
            <w:r w:rsidRPr="002960E3">
              <w:rPr>
                <w:b/>
                <w:u w:val="single"/>
              </w:rPr>
              <w:t>HĐ1:</w:t>
            </w:r>
            <w:r w:rsidRPr="002960E3">
              <w:rPr>
                <w:b/>
              </w:rPr>
              <w:t xml:space="preserve"> Công thức tính độ dài đường tròn.</w:t>
            </w:r>
          </w:p>
          <w:p w:rsidR="00007164" w:rsidRPr="002960E3" w:rsidRDefault="00007164" w:rsidP="002960E3">
            <w:pPr>
              <w:spacing w:line="276" w:lineRule="auto"/>
            </w:pPr>
            <w:r w:rsidRPr="002960E3">
              <w:rPr>
                <w:b/>
              </w:rPr>
              <w:t>GV</w:t>
            </w:r>
            <w:r w:rsidRPr="002960E3">
              <w:t xml:space="preserve"> giới thiệu công thức tính độ dài đường tròn (chính là công thức tính chu vi đường tròn đã học ở lớp 5).</w:t>
            </w:r>
          </w:p>
          <w:p w:rsidR="00FF19E7" w:rsidRPr="002960E3" w:rsidRDefault="00007164" w:rsidP="002960E3">
            <w:pPr>
              <w:spacing w:line="276" w:lineRule="auto"/>
            </w:pPr>
            <w:r w:rsidRPr="002960E3">
              <w:rPr>
                <w:b/>
              </w:rPr>
              <w:t>?</w:t>
            </w:r>
            <w:r w:rsidRPr="002960E3">
              <w:t xml:space="preserve"> Từ công thức C = 2</w:t>
            </w:r>
            <w:r w:rsidRPr="002960E3">
              <w:rPr>
                <w:rFonts w:ascii="Cambria Math" w:hAnsi="Cambria Math"/>
              </w:rPr>
              <w:t>π</w:t>
            </w:r>
            <w:r w:rsidRPr="002960E3">
              <w:t>R hoặ</w:t>
            </w:r>
            <w:r w:rsidR="00FF19E7" w:rsidRPr="002960E3">
              <w:t>c</w:t>
            </w:r>
          </w:p>
          <w:p w:rsidR="00007164" w:rsidRPr="002960E3" w:rsidRDefault="00007164" w:rsidP="002960E3">
            <w:pPr>
              <w:spacing w:line="276" w:lineRule="auto"/>
            </w:pPr>
            <w:r w:rsidRPr="002960E3">
              <w:t xml:space="preserve">C = </w:t>
            </w:r>
            <w:r w:rsidRPr="002960E3">
              <w:rPr>
                <w:rFonts w:ascii="Cambria Math" w:hAnsi="Cambria Math"/>
              </w:rPr>
              <w:t>π</w:t>
            </w:r>
            <w:r w:rsidRPr="002960E3">
              <w:t>d hãy suy ra công thức tính R hoặc d.</w:t>
            </w:r>
          </w:p>
          <w:p w:rsidR="00007164" w:rsidRPr="002960E3" w:rsidRDefault="00007164" w:rsidP="002960E3">
            <w:pPr>
              <w:spacing w:line="276" w:lineRule="auto"/>
            </w:pPr>
            <w:r w:rsidRPr="002960E3">
              <w:rPr>
                <w:b/>
              </w:rPr>
              <w:t>HS:</w:t>
            </w:r>
            <w:r w:rsidRPr="002960E3">
              <w:t xml:space="preserve"> Trả lời.</w:t>
            </w:r>
          </w:p>
          <w:p w:rsidR="00007164" w:rsidRPr="002960E3" w:rsidRDefault="00007164" w:rsidP="002960E3">
            <w:pPr>
              <w:spacing w:line="276" w:lineRule="auto"/>
            </w:pPr>
            <w:r w:rsidRPr="002960E3">
              <w:rPr>
                <w:b/>
              </w:rPr>
              <w:t xml:space="preserve">GV: </w:t>
            </w:r>
            <w:r w:rsidRPr="002960E3">
              <w:t xml:space="preserve">Yêu cầu HS thực hiện </w:t>
            </w:r>
            <w:r w:rsidRPr="002960E3">
              <w:rPr>
                <w:position w:val="-10"/>
              </w:rPr>
              <w:object w:dxaOrig="380" w:dyaOrig="380" w14:anchorId="2BCE3437">
                <v:shape id="_x0000_i1453" type="#_x0000_t75" style="width:21.75pt;height:21.75pt" o:ole="">
                  <v:imagedata r:id="rId843" o:title=""/>
                </v:shape>
                <o:OLEObject Type="Embed" ProgID="Equation.DSMT4" ShapeID="_x0000_i1453" DrawAspect="Content" ObjectID="_1673157476" r:id="rId844"/>
              </w:object>
            </w:r>
            <w:r w:rsidRPr="002960E3">
              <w:t>.</w:t>
            </w:r>
          </w:p>
          <w:p w:rsidR="00007164" w:rsidRPr="002960E3" w:rsidRDefault="00007164" w:rsidP="002960E3">
            <w:pPr>
              <w:spacing w:line="276" w:lineRule="auto"/>
            </w:pPr>
            <w:r w:rsidRPr="002960E3">
              <w:rPr>
                <w:b/>
              </w:rPr>
              <w:t>HS:</w:t>
            </w:r>
            <w:r w:rsidRPr="002960E3">
              <w:t xml:space="preserve"> Thực hiện </w:t>
            </w:r>
            <w:r w:rsidRPr="002960E3">
              <w:rPr>
                <w:position w:val="-10"/>
              </w:rPr>
              <w:object w:dxaOrig="380" w:dyaOrig="380" w14:anchorId="20B5DDED">
                <v:shape id="_x0000_i1454" type="#_x0000_t75" style="width:21.75pt;height:21.75pt" o:ole="">
                  <v:imagedata r:id="rId843" o:title=""/>
                </v:shape>
                <o:OLEObject Type="Embed" ProgID="Equation.DSMT4" ShapeID="_x0000_i1454" DrawAspect="Content" ObjectID="_1673157477" r:id="rId845"/>
              </w:object>
            </w:r>
            <w:r w:rsidRPr="002960E3">
              <w:t xml:space="preserve"> theo từng bước như trong SGK. Sau đó điền kết quả đo được và kết quả tính theo công thức vào bảng d) SGK tr93.</w:t>
            </w:r>
          </w:p>
          <w:p w:rsidR="00007164" w:rsidRPr="002960E3" w:rsidRDefault="00007164" w:rsidP="002960E3">
            <w:pPr>
              <w:spacing w:line="276" w:lineRule="auto"/>
            </w:pPr>
            <w:r w:rsidRPr="002960E3">
              <w:rPr>
                <w:b/>
              </w:rPr>
              <w:t>?</w:t>
            </w:r>
            <w:r w:rsidRPr="002960E3">
              <w:t xml:space="preserve"> Từ bảng kết quả trên, em có nhận xét gì?</w:t>
            </w:r>
          </w:p>
          <w:p w:rsidR="00007164" w:rsidRPr="002960E3" w:rsidRDefault="00007164" w:rsidP="002960E3">
            <w:pPr>
              <w:spacing w:line="276" w:lineRule="auto"/>
              <w:rPr>
                <w:lang w:val="en-US"/>
              </w:rPr>
            </w:pPr>
            <w:r w:rsidRPr="002960E3">
              <w:rPr>
                <w:b/>
                <w:lang w:val="en-US"/>
              </w:rPr>
              <w:t xml:space="preserve">HS: </w:t>
            </w:r>
            <w:r w:rsidRPr="002960E3">
              <w:rPr>
                <w:lang w:val="en-US"/>
              </w:rPr>
              <w:t>Nêu nhận xét.</w:t>
            </w:r>
          </w:p>
        </w:tc>
        <w:tc>
          <w:tcPr>
            <w:tcW w:w="4531" w:type="dxa"/>
            <w:shd w:val="clear" w:color="auto" w:fill="auto"/>
          </w:tcPr>
          <w:p w:rsidR="00007164" w:rsidRPr="002960E3" w:rsidRDefault="00007164" w:rsidP="002960E3">
            <w:pPr>
              <w:spacing w:line="276" w:lineRule="auto"/>
              <w:rPr>
                <w:b/>
                <w:lang w:val="en-US"/>
              </w:rPr>
            </w:pPr>
            <w:r w:rsidRPr="002960E3">
              <w:rPr>
                <w:b/>
                <w:lang w:val="en-US"/>
              </w:rPr>
              <w:t>1. Công thức tính độ dài đường tròn.</w:t>
            </w:r>
          </w:p>
          <w:p w:rsidR="00182CC6" w:rsidRPr="002960E3" w:rsidRDefault="00182CC6" w:rsidP="002960E3">
            <w:pPr>
              <w:spacing w:line="276" w:lineRule="auto"/>
              <w:rPr>
                <w:b/>
                <w:lang w:val="en-US"/>
              </w:rPr>
            </w:pPr>
          </w:p>
          <w:p w:rsidR="00182CC6" w:rsidRPr="002960E3" w:rsidRDefault="00182CC6" w:rsidP="002960E3">
            <w:pPr>
              <w:spacing w:line="276" w:lineRule="auto"/>
              <w:rPr>
                <w:b/>
                <w:lang w:val="en-US"/>
              </w:rPr>
            </w:pPr>
          </w:p>
          <w:p w:rsidR="00007164" w:rsidRPr="002960E3" w:rsidRDefault="00007164" w:rsidP="002960E3">
            <w:pPr>
              <w:spacing w:line="276" w:lineRule="auto"/>
            </w:pPr>
            <w:r w:rsidRPr="002960E3">
              <w:t>C</w:t>
            </w:r>
            <w:r w:rsidRPr="002960E3">
              <w:rPr>
                <w:lang w:val="en-US"/>
              </w:rPr>
              <w:t xml:space="preserve"> </w:t>
            </w:r>
            <w:r w:rsidRPr="002960E3">
              <w:t>= 2</w:t>
            </w:r>
            <w:r w:rsidRPr="002960E3">
              <w:rPr>
                <w:rFonts w:ascii="Cambria Math" w:hAnsi="Cambria Math"/>
              </w:rPr>
              <w:t>π</w:t>
            </w:r>
            <w:r w:rsidRPr="002960E3">
              <w:t>R hoặc C</w:t>
            </w:r>
            <w:r w:rsidRPr="002960E3">
              <w:rPr>
                <w:lang w:val="en-US"/>
              </w:rPr>
              <w:t xml:space="preserve"> </w:t>
            </w:r>
            <w:r w:rsidRPr="002960E3">
              <w:t>=</w:t>
            </w:r>
            <w:r w:rsidRPr="002960E3">
              <w:rPr>
                <w:lang w:val="en-US"/>
              </w:rPr>
              <w:t xml:space="preserve"> </w:t>
            </w:r>
            <w:r w:rsidRPr="002960E3">
              <w:rPr>
                <w:rFonts w:ascii="Cambria Math" w:hAnsi="Cambria Math"/>
              </w:rPr>
              <w:t>π</w:t>
            </w:r>
            <w:r w:rsidRPr="002960E3">
              <w:t>d (</w:t>
            </w:r>
            <w:r w:rsidRPr="002960E3">
              <w:rPr>
                <w:position w:val="-10"/>
              </w:rPr>
              <w:object w:dxaOrig="960" w:dyaOrig="340" w14:anchorId="689C35F2">
                <v:shape id="_x0000_i1455" type="#_x0000_t75" style="width:50.25pt;height:14.25pt" o:ole="">
                  <v:imagedata r:id="rId846" o:title=""/>
                </v:shape>
                <o:OLEObject Type="Embed" ProgID="Equation.DSMT4" ShapeID="_x0000_i1455" DrawAspect="Content" ObjectID="_1673157478" r:id="rId847"/>
              </w:object>
            </w:r>
            <w:r w:rsidRPr="002960E3">
              <w:t>)</w:t>
            </w:r>
          </w:p>
          <w:p w:rsidR="00007164" w:rsidRPr="002960E3" w:rsidRDefault="00007164" w:rsidP="002960E3">
            <w:pPr>
              <w:spacing w:line="276" w:lineRule="auto"/>
            </w:pPr>
            <w:r w:rsidRPr="002960E3">
              <w:t xml:space="preserve">Với R là bán kính, d là đường kính của đường tròn </w:t>
            </w:r>
          </w:p>
          <w:p w:rsidR="00007164" w:rsidRPr="002960E3" w:rsidRDefault="00007164" w:rsidP="002960E3">
            <w:pPr>
              <w:spacing w:line="276" w:lineRule="auto"/>
            </w:pPr>
          </w:p>
          <w:p w:rsidR="00007164" w:rsidRPr="002960E3" w:rsidRDefault="00007164" w:rsidP="002960E3">
            <w:pPr>
              <w:spacing w:line="276" w:lineRule="auto"/>
              <w:rPr>
                <w:lang w:val="en-US"/>
              </w:rPr>
            </w:pPr>
            <w:r w:rsidRPr="002960E3">
              <w:rPr>
                <w:position w:val="-10"/>
              </w:rPr>
              <w:object w:dxaOrig="380" w:dyaOrig="380" w14:anchorId="4BCE76BB">
                <v:shape id="_x0000_i1456" type="#_x0000_t75" style="width:21.75pt;height:21.75pt" o:ole="">
                  <v:imagedata r:id="rId843" o:title=""/>
                </v:shape>
                <o:OLEObject Type="Embed" ProgID="Equation.DSMT4" ShapeID="_x0000_i1456" DrawAspect="Content" ObjectID="_1673157479" r:id="rId848"/>
              </w:object>
            </w:r>
          </w:p>
          <w:tbl>
            <w:tblPr>
              <w:tblW w:w="4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709"/>
              <w:gridCol w:w="709"/>
              <w:gridCol w:w="708"/>
              <w:gridCol w:w="709"/>
              <w:gridCol w:w="709"/>
            </w:tblGrid>
            <w:tr w:rsidR="00182CC6" w:rsidRPr="002960E3" w:rsidTr="00182CC6">
              <w:tc>
                <w:tcPr>
                  <w:tcW w:w="1021" w:type="dxa"/>
                  <w:shd w:val="clear" w:color="auto" w:fill="auto"/>
                  <w:vAlign w:val="center"/>
                </w:tcPr>
                <w:p w:rsidR="00182CC6" w:rsidRPr="002960E3" w:rsidRDefault="00182CC6" w:rsidP="002960E3">
                  <w:pPr>
                    <w:spacing w:line="276" w:lineRule="auto"/>
                    <w:jc w:val="center"/>
                    <w:rPr>
                      <w:lang w:val="nl-NL"/>
                    </w:rPr>
                  </w:pPr>
                  <w:r w:rsidRPr="002960E3">
                    <w:rPr>
                      <w:lang w:val="nl-NL"/>
                    </w:rPr>
                    <w:t>Đường tròn</w:t>
                  </w:r>
                </w:p>
              </w:tc>
              <w:tc>
                <w:tcPr>
                  <w:tcW w:w="709" w:type="dxa"/>
                  <w:shd w:val="clear" w:color="auto" w:fill="auto"/>
                  <w:vAlign w:val="center"/>
                </w:tcPr>
                <w:p w:rsidR="00182CC6" w:rsidRPr="002960E3" w:rsidRDefault="00182CC6" w:rsidP="002960E3">
                  <w:pPr>
                    <w:spacing w:line="276" w:lineRule="auto"/>
                    <w:jc w:val="center"/>
                    <w:rPr>
                      <w:lang w:val="nl-NL"/>
                    </w:rPr>
                  </w:pPr>
                  <w:r w:rsidRPr="002960E3">
                    <w:rPr>
                      <w:lang w:val="nl-NL"/>
                    </w:rPr>
                    <w:t>(O</w:t>
                  </w:r>
                  <w:r w:rsidRPr="002960E3">
                    <w:rPr>
                      <w:vertAlign w:val="subscript"/>
                      <w:lang w:val="nl-NL"/>
                    </w:rPr>
                    <w:t>1</w:t>
                  </w:r>
                  <w:r w:rsidRPr="002960E3">
                    <w:rPr>
                      <w:lang w:val="nl-NL"/>
                    </w:rPr>
                    <w:t>)</w:t>
                  </w:r>
                </w:p>
              </w:tc>
              <w:tc>
                <w:tcPr>
                  <w:tcW w:w="709" w:type="dxa"/>
                  <w:shd w:val="clear" w:color="auto" w:fill="auto"/>
                  <w:vAlign w:val="center"/>
                </w:tcPr>
                <w:p w:rsidR="00182CC6" w:rsidRPr="002960E3" w:rsidRDefault="00182CC6" w:rsidP="002960E3">
                  <w:pPr>
                    <w:spacing w:line="276" w:lineRule="auto"/>
                    <w:jc w:val="center"/>
                    <w:rPr>
                      <w:lang w:val="nl-NL"/>
                    </w:rPr>
                  </w:pPr>
                  <w:r w:rsidRPr="002960E3">
                    <w:rPr>
                      <w:lang w:val="nl-NL"/>
                    </w:rPr>
                    <w:t>(O</w:t>
                  </w:r>
                  <w:r w:rsidRPr="002960E3">
                    <w:rPr>
                      <w:vertAlign w:val="subscript"/>
                      <w:lang w:val="nl-NL"/>
                    </w:rPr>
                    <w:t>2</w:t>
                  </w:r>
                  <w:r w:rsidRPr="002960E3">
                    <w:rPr>
                      <w:lang w:val="nl-NL"/>
                    </w:rPr>
                    <w:t>)</w:t>
                  </w:r>
                </w:p>
              </w:tc>
              <w:tc>
                <w:tcPr>
                  <w:tcW w:w="708" w:type="dxa"/>
                  <w:shd w:val="clear" w:color="auto" w:fill="auto"/>
                  <w:vAlign w:val="center"/>
                </w:tcPr>
                <w:p w:rsidR="00182CC6" w:rsidRPr="002960E3" w:rsidRDefault="00182CC6" w:rsidP="002960E3">
                  <w:pPr>
                    <w:spacing w:line="276" w:lineRule="auto"/>
                    <w:jc w:val="center"/>
                    <w:rPr>
                      <w:lang w:val="nl-NL"/>
                    </w:rPr>
                  </w:pPr>
                  <w:r w:rsidRPr="002960E3">
                    <w:rPr>
                      <w:lang w:val="nl-NL"/>
                    </w:rPr>
                    <w:t>(O</w:t>
                  </w:r>
                  <w:r w:rsidRPr="002960E3">
                    <w:rPr>
                      <w:vertAlign w:val="subscript"/>
                      <w:lang w:val="nl-NL"/>
                    </w:rPr>
                    <w:t>3</w:t>
                  </w:r>
                  <w:r w:rsidRPr="002960E3">
                    <w:rPr>
                      <w:lang w:val="nl-NL"/>
                    </w:rPr>
                    <w:t>)</w:t>
                  </w:r>
                </w:p>
              </w:tc>
              <w:tc>
                <w:tcPr>
                  <w:tcW w:w="709" w:type="dxa"/>
                  <w:shd w:val="clear" w:color="auto" w:fill="auto"/>
                  <w:vAlign w:val="center"/>
                </w:tcPr>
                <w:p w:rsidR="00182CC6" w:rsidRPr="002960E3" w:rsidRDefault="00182CC6" w:rsidP="002960E3">
                  <w:pPr>
                    <w:spacing w:line="276" w:lineRule="auto"/>
                    <w:jc w:val="center"/>
                    <w:rPr>
                      <w:lang w:val="nl-NL"/>
                    </w:rPr>
                  </w:pPr>
                  <w:r w:rsidRPr="002960E3">
                    <w:rPr>
                      <w:lang w:val="nl-NL"/>
                    </w:rPr>
                    <w:t>(O</w:t>
                  </w:r>
                  <w:r w:rsidRPr="002960E3">
                    <w:rPr>
                      <w:vertAlign w:val="subscript"/>
                      <w:lang w:val="nl-NL"/>
                    </w:rPr>
                    <w:t>4</w:t>
                  </w:r>
                  <w:r w:rsidRPr="002960E3">
                    <w:rPr>
                      <w:lang w:val="nl-NL"/>
                    </w:rPr>
                    <w:t>)</w:t>
                  </w:r>
                </w:p>
              </w:tc>
              <w:tc>
                <w:tcPr>
                  <w:tcW w:w="709" w:type="dxa"/>
                  <w:shd w:val="clear" w:color="auto" w:fill="auto"/>
                  <w:vAlign w:val="center"/>
                </w:tcPr>
                <w:p w:rsidR="00182CC6" w:rsidRPr="002960E3" w:rsidRDefault="00182CC6" w:rsidP="002960E3">
                  <w:pPr>
                    <w:spacing w:line="276" w:lineRule="auto"/>
                    <w:jc w:val="center"/>
                    <w:rPr>
                      <w:lang w:val="nl-NL"/>
                    </w:rPr>
                  </w:pPr>
                  <w:r w:rsidRPr="002960E3">
                    <w:rPr>
                      <w:lang w:val="nl-NL"/>
                    </w:rPr>
                    <w:t>(O</w:t>
                  </w:r>
                  <w:r w:rsidRPr="002960E3">
                    <w:rPr>
                      <w:vertAlign w:val="subscript"/>
                      <w:lang w:val="nl-NL"/>
                    </w:rPr>
                    <w:t>5</w:t>
                  </w:r>
                  <w:r w:rsidRPr="002960E3">
                    <w:rPr>
                      <w:lang w:val="nl-NL"/>
                    </w:rPr>
                    <w:t>)</w:t>
                  </w:r>
                </w:p>
              </w:tc>
            </w:tr>
            <w:tr w:rsidR="00182CC6" w:rsidRPr="002960E3" w:rsidTr="00182CC6">
              <w:tc>
                <w:tcPr>
                  <w:tcW w:w="1021" w:type="dxa"/>
                  <w:shd w:val="clear" w:color="auto" w:fill="auto"/>
                  <w:vAlign w:val="center"/>
                </w:tcPr>
                <w:p w:rsidR="00182CC6" w:rsidRPr="002960E3" w:rsidRDefault="00182CC6" w:rsidP="002960E3">
                  <w:pPr>
                    <w:spacing w:line="276" w:lineRule="auto"/>
                    <w:jc w:val="center"/>
                    <w:rPr>
                      <w:lang w:val="nl-NL"/>
                    </w:rPr>
                  </w:pPr>
                  <w:r w:rsidRPr="002960E3">
                    <w:rPr>
                      <w:lang w:val="nl-NL"/>
                    </w:rPr>
                    <w:t>d</w:t>
                  </w:r>
                </w:p>
              </w:tc>
              <w:tc>
                <w:tcPr>
                  <w:tcW w:w="709" w:type="dxa"/>
                  <w:shd w:val="clear" w:color="auto" w:fill="auto"/>
                  <w:vAlign w:val="center"/>
                </w:tcPr>
                <w:p w:rsidR="00182CC6" w:rsidRPr="002960E3" w:rsidRDefault="00182CC6" w:rsidP="002960E3">
                  <w:pPr>
                    <w:spacing w:line="276" w:lineRule="auto"/>
                    <w:jc w:val="center"/>
                    <w:rPr>
                      <w:lang w:val="nl-NL"/>
                    </w:rPr>
                  </w:pPr>
                </w:p>
              </w:tc>
              <w:tc>
                <w:tcPr>
                  <w:tcW w:w="709" w:type="dxa"/>
                  <w:shd w:val="clear" w:color="auto" w:fill="auto"/>
                  <w:vAlign w:val="center"/>
                </w:tcPr>
                <w:p w:rsidR="00182CC6" w:rsidRPr="002960E3" w:rsidRDefault="00182CC6" w:rsidP="002960E3">
                  <w:pPr>
                    <w:spacing w:line="276" w:lineRule="auto"/>
                    <w:jc w:val="center"/>
                    <w:rPr>
                      <w:lang w:val="nl-NL"/>
                    </w:rPr>
                  </w:pPr>
                </w:p>
              </w:tc>
              <w:tc>
                <w:tcPr>
                  <w:tcW w:w="708" w:type="dxa"/>
                  <w:shd w:val="clear" w:color="auto" w:fill="auto"/>
                  <w:vAlign w:val="center"/>
                </w:tcPr>
                <w:p w:rsidR="00182CC6" w:rsidRPr="002960E3" w:rsidRDefault="00182CC6" w:rsidP="002960E3">
                  <w:pPr>
                    <w:spacing w:line="276" w:lineRule="auto"/>
                    <w:jc w:val="center"/>
                    <w:rPr>
                      <w:lang w:val="nl-NL"/>
                    </w:rPr>
                  </w:pPr>
                </w:p>
              </w:tc>
              <w:tc>
                <w:tcPr>
                  <w:tcW w:w="709" w:type="dxa"/>
                  <w:shd w:val="clear" w:color="auto" w:fill="auto"/>
                  <w:vAlign w:val="center"/>
                </w:tcPr>
                <w:p w:rsidR="00182CC6" w:rsidRPr="002960E3" w:rsidRDefault="00182CC6" w:rsidP="002960E3">
                  <w:pPr>
                    <w:spacing w:line="276" w:lineRule="auto"/>
                    <w:jc w:val="center"/>
                    <w:rPr>
                      <w:lang w:val="nl-NL"/>
                    </w:rPr>
                  </w:pPr>
                </w:p>
              </w:tc>
              <w:tc>
                <w:tcPr>
                  <w:tcW w:w="709" w:type="dxa"/>
                  <w:shd w:val="clear" w:color="auto" w:fill="auto"/>
                  <w:vAlign w:val="center"/>
                </w:tcPr>
                <w:p w:rsidR="00182CC6" w:rsidRPr="002960E3" w:rsidRDefault="00182CC6" w:rsidP="002960E3">
                  <w:pPr>
                    <w:spacing w:line="276" w:lineRule="auto"/>
                    <w:jc w:val="center"/>
                    <w:rPr>
                      <w:lang w:val="nl-NL"/>
                    </w:rPr>
                  </w:pPr>
                </w:p>
              </w:tc>
            </w:tr>
            <w:tr w:rsidR="00182CC6" w:rsidRPr="002960E3" w:rsidTr="00182CC6">
              <w:trPr>
                <w:trHeight w:val="135"/>
              </w:trPr>
              <w:tc>
                <w:tcPr>
                  <w:tcW w:w="1021" w:type="dxa"/>
                  <w:shd w:val="clear" w:color="auto" w:fill="auto"/>
                  <w:vAlign w:val="center"/>
                </w:tcPr>
                <w:p w:rsidR="00182CC6" w:rsidRPr="002960E3" w:rsidRDefault="00182CC6" w:rsidP="002960E3">
                  <w:pPr>
                    <w:spacing w:line="276" w:lineRule="auto"/>
                    <w:jc w:val="center"/>
                    <w:rPr>
                      <w:lang w:val="nl-NL"/>
                    </w:rPr>
                  </w:pPr>
                  <w:r w:rsidRPr="002960E3">
                    <w:rPr>
                      <w:lang w:val="nl-NL"/>
                    </w:rPr>
                    <w:t xml:space="preserve">C </w:t>
                  </w:r>
                </w:p>
              </w:tc>
              <w:tc>
                <w:tcPr>
                  <w:tcW w:w="709" w:type="dxa"/>
                  <w:shd w:val="clear" w:color="auto" w:fill="auto"/>
                  <w:vAlign w:val="center"/>
                </w:tcPr>
                <w:p w:rsidR="00182CC6" w:rsidRPr="002960E3" w:rsidRDefault="00182CC6" w:rsidP="002960E3">
                  <w:pPr>
                    <w:spacing w:line="276" w:lineRule="auto"/>
                    <w:jc w:val="center"/>
                    <w:rPr>
                      <w:lang w:val="nl-NL"/>
                    </w:rPr>
                  </w:pPr>
                </w:p>
              </w:tc>
              <w:tc>
                <w:tcPr>
                  <w:tcW w:w="709" w:type="dxa"/>
                  <w:shd w:val="clear" w:color="auto" w:fill="auto"/>
                  <w:vAlign w:val="center"/>
                </w:tcPr>
                <w:p w:rsidR="00182CC6" w:rsidRPr="002960E3" w:rsidRDefault="00182CC6" w:rsidP="002960E3">
                  <w:pPr>
                    <w:spacing w:line="276" w:lineRule="auto"/>
                    <w:jc w:val="center"/>
                    <w:rPr>
                      <w:lang w:val="nl-NL"/>
                    </w:rPr>
                  </w:pPr>
                </w:p>
              </w:tc>
              <w:tc>
                <w:tcPr>
                  <w:tcW w:w="708" w:type="dxa"/>
                  <w:shd w:val="clear" w:color="auto" w:fill="auto"/>
                  <w:vAlign w:val="center"/>
                </w:tcPr>
                <w:p w:rsidR="00182CC6" w:rsidRPr="002960E3" w:rsidRDefault="00182CC6" w:rsidP="002960E3">
                  <w:pPr>
                    <w:spacing w:line="276" w:lineRule="auto"/>
                    <w:jc w:val="center"/>
                    <w:rPr>
                      <w:lang w:val="nl-NL"/>
                    </w:rPr>
                  </w:pPr>
                </w:p>
              </w:tc>
              <w:tc>
                <w:tcPr>
                  <w:tcW w:w="709" w:type="dxa"/>
                  <w:shd w:val="clear" w:color="auto" w:fill="auto"/>
                  <w:vAlign w:val="center"/>
                </w:tcPr>
                <w:p w:rsidR="00182CC6" w:rsidRPr="002960E3" w:rsidRDefault="00182CC6" w:rsidP="002960E3">
                  <w:pPr>
                    <w:spacing w:line="276" w:lineRule="auto"/>
                    <w:jc w:val="center"/>
                    <w:rPr>
                      <w:lang w:val="nl-NL"/>
                    </w:rPr>
                  </w:pPr>
                </w:p>
              </w:tc>
              <w:tc>
                <w:tcPr>
                  <w:tcW w:w="709" w:type="dxa"/>
                  <w:shd w:val="clear" w:color="auto" w:fill="auto"/>
                  <w:vAlign w:val="center"/>
                </w:tcPr>
                <w:p w:rsidR="00182CC6" w:rsidRPr="002960E3" w:rsidRDefault="00182CC6" w:rsidP="002960E3">
                  <w:pPr>
                    <w:spacing w:line="276" w:lineRule="auto"/>
                    <w:jc w:val="center"/>
                    <w:rPr>
                      <w:lang w:val="nl-NL"/>
                    </w:rPr>
                  </w:pPr>
                </w:p>
              </w:tc>
            </w:tr>
            <w:tr w:rsidR="00182CC6" w:rsidRPr="002960E3" w:rsidTr="00182CC6">
              <w:trPr>
                <w:trHeight w:val="330"/>
              </w:trPr>
              <w:tc>
                <w:tcPr>
                  <w:tcW w:w="1021" w:type="dxa"/>
                  <w:shd w:val="clear" w:color="auto" w:fill="auto"/>
                  <w:vAlign w:val="center"/>
                </w:tcPr>
                <w:p w:rsidR="00182CC6" w:rsidRPr="002960E3" w:rsidRDefault="00182CC6" w:rsidP="002960E3">
                  <w:pPr>
                    <w:spacing w:line="276" w:lineRule="auto"/>
                    <w:jc w:val="center"/>
                    <w:rPr>
                      <w:lang w:val="nl-NL"/>
                    </w:rPr>
                  </w:pPr>
                  <w:r w:rsidRPr="002960E3">
                    <w:rPr>
                      <w:lang w:val="nl-NL"/>
                    </w:rPr>
                    <w:t xml:space="preserve">Tỉ số </w:t>
                  </w:r>
                  <w:r w:rsidR="00751F8A" w:rsidRPr="002960E3">
                    <w:rPr>
                      <w:position w:val="-24"/>
                      <w:lang w:val="nl-NL"/>
                    </w:rPr>
                    <w:object w:dxaOrig="260" w:dyaOrig="620">
                      <v:shape id="_x0000_i1457" type="#_x0000_t75" style="width:14.25pt;height:28.5pt" o:ole="">
                        <v:imagedata r:id="rId849" o:title=""/>
                      </v:shape>
                      <o:OLEObject Type="Embed" ProgID="Equation.DSMT4" ShapeID="_x0000_i1457" DrawAspect="Content" ObjectID="_1673157480" r:id="rId850"/>
                    </w:object>
                  </w:r>
                </w:p>
              </w:tc>
              <w:tc>
                <w:tcPr>
                  <w:tcW w:w="709" w:type="dxa"/>
                  <w:shd w:val="clear" w:color="auto" w:fill="auto"/>
                  <w:vAlign w:val="center"/>
                </w:tcPr>
                <w:p w:rsidR="00182CC6" w:rsidRPr="002960E3" w:rsidRDefault="00182CC6" w:rsidP="002960E3">
                  <w:pPr>
                    <w:spacing w:line="276" w:lineRule="auto"/>
                    <w:jc w:val="center"/>
                    <w:rPr>
                      <w:lang w:val="nl-NL"/>
                    </w:rPr>
                  </w:pPr>
                </w:p>
              </w:tc>
              <w:tc>
                <w:tcPr>
                  <w:tcW w:w="709" w:type="dxa"/>
                  <w:shd w:val="clear" w:color="auto" w:fill="auto"/>
                  <w:vAlign w:val="center"/>
                </w:tcPr>
                <w:p w:rsidR="00182CC6" w:rsidRPr="002960E3" w:rsidRDefault="00182CC6" w:rsidP="002960E3">
                  <w:pPr>
                    <w:spacing w:line="276" w:lineRule="auto"/>
                    <w:jc w:val="center"/>
                    <w:rPr>
                      <w:lang w:val="nl-NL"/>
                    </w:rPr>
                  </w:pPr>
                </w:p>
              </w:tc>
              <w:tc>
                <w:tcPr>
                  <w:tcW w:w="708" w:type="dxa"/>
                  <w:shd w:val="clear" w:color="auto" w:fill="auto"/>
                  <w:vAlign w:val="center"/>
                </w:tcPr>
                <w:p w:rsidR="00182CC6" w:rsidRPr="002960E3" w:rsidRDefault="00182CC6" w:rsidP="002960E3">
                  <w:pPr>
                    <w:spacing w:line="276" w:lineRule="auto"/>
                    <w:jc w:val="center"/>
                    <w:rPr>
                      <w:lang w:val="nl-NL"/>
                    </w:rPr>
                  </w:pPr>
                </w:p>
              </w:tc>
              <w:tc>
                <w:tcPr>
                  <w:tcW w:w="709" w:type="dxa"/>
                  <w:shd w:val="clear" w:color="auto" w:fill="auto"/>
                  <w:vAlign w:val="center"/>
                </w:tcPr>
                <w:p w:rsidR="00182CC6" w:rsidRPr="002960E3" w:rsidRDefault="00182CC6" w:rsidP="002960E3">
                  <w:pPr>
                    <w:spacing w:line="276" w:lineRule="auto"/>
                    <w:jc w:val="center"/>
                    <w:rPr>
                      <w:lang w:val="nl-NL"/>
                    </w:rPr>
                  </w:pPr>
                </w:p>
              </w:tc>
              <w:tc>
                <w:tcPr>
                  <w:tcW w:w="709" w:type="dxa"/>
                  <w:shd w:val="clear" w:color="auto" w:fill="auto"/>
                  <w:vAlign w:val="center"/>
                </w:tcPr>
                <w:p w:rsidR="00182CC6" w:rsidRPr="002960E3" w:rsidRDefault="00182CC6" w:rsidP="002960E3">
                  <w:pPr>
                    <w:spacing w:line="276" w:lineRule="auto"/>
                    <w:jc w:val="center"/>
                    <w:rPr>
                      <w:lang w:val="nl-NL"/>
                    </w:rPr>
                  </w:pPr>
                </w:p>
              </w:tc>
            </w:tr>
          </w:tbl>
          <w:p w:rsidR="00007164" w:rsidRPr="002960E3" w:rsidRDefault="00007164" w:rsidP="002960E3">
            <w:pPr>
              <w:spacing w:line="276" w:lineRule="auto"/>
              <w:rPr>
                <w:lang w:val="en-US"/>
              </w:rPr>
            </w:pPr>
          </w:p>
          <w:p w:rsidR="00182CC6" w:rsidRPr="002960E3" w:rsidRDefault="00182CC6" w:rsidP="002960E3">
            <w:pPr>
              <w:spacing w:line="276" w:lineRule="auto"/>
              <w:rPr>
                <w:lang w:val="en-US"/>
              </w:rPr>
            </w:pPr>
          </w:p>
          <w:p w:rsidR="00007164" w:rsidRPr="002960E3" w:rsidRDefault="00007164" w:rsidP="002960E3">
            <w:pPr>
              <w:spacing w:line="276" w:lineRule="auto"/>
              <w:rPr>
                <w:b/>
              </w:rPr>
            </w:pPr>
            <w:r w:rsidRPr="002960E3">
              <w:rPr>
                <w:lang w:val="en-US"/>
              </w:rPr>
              <w:t xml:space="preserve">e) </w:t>
            </w:r>
            <w:r w:rsidRPr="002960E3">
              <w:t xml:space="preserve">Nhận xét : Tỷ số của độ dài đường tròn và đường kính của đường tròn bằng số </w:t>
            </w:r>
            <w:r w:rsidRPr="002960E3">
              <w:rPr>
                <w:position w:val="-6"/>
              </w:rPr>
              <w:object w:dxaOrig="220" w:dyaOrig="220" w14:anchorId="4AADBA67">
                <v:shape id="_x0000_i1458" type="#_x0000_t75" style="width:14.25pt;height:14.25pt" o:ole="">
                  <v:imagedata r:id="rId851" o:title=""/>
                </v:shape>
                <o:OLEObject Type="Embed" ProgID="Equation.DSMT4" ShapeID="_x0000_i1458" DrawAspect="Content" ObjectID="_1673157481" r:id="rId852"/>
              </w:object>
            </w:r>
          </w:p>
        </w:tc>
      </w:tr>
      <w:tr w:rsidR="00024A6E" w:rsidRPr="002960E3" w:rsidTr="00182CC6">
        <w:tc>
          <w:tcPr>
            <w:tcW w:w="704" w:type="dxa"/>
          </w:tcPr>
          <w:p w:rsidR="00024A6E" w:rsidRPr="002960E3" w:rsidRDefault="00024A6E" w:rsidP="002960E3">
            <w:pPr>
              <w:spacing w:line="276" w:lineRule="auto"/>
              <w:jc w:val="center"/>
              <w:rPr>
                <w:lang w:val="en-US"/>
              </w:rPr>
            </w:pPr>
          </w:p>
          <w:p w:rsidR="00C817CA" w:rsidRPr="002960E3" w:rsidRDefault="00C817CA" w:rsidP="002960E3">
            <w:pPr>
              <w:spacing w:line="276" w:lineRule="auto"/>
              <w:jc w:val="center"/>
              <w:rPr>
                <w:lang w:val="en-US"/>
              </w:rPr>
            </w:pPr>
          </w:p>
          <w:p w:rsidR="00C817CA" w:rsidRPr="002960E3" w:rsidRDefault="00C817CA" w:rsidP="002960E3">
            <w:pPr>
              <w:spacing w:line="276" w:lineRule="auto"/>
              <w:jc w:val="center"/>
              <w:rPr>
                <w:lang w:val="en-US"/>
              </w:rPr>
            </w:pPr>
            <w:r w:rsidRPr="002960E3">
              <w:rPr>
                <w:lang w:val="en-US"/>
              </w:rPr>
              <w:t>10'</w:t>
            </w:r>
          </w:p>
        </w:tc>
        <w:tc>
          <w:tcPr>
            <w:tcW w:w="3827" w:type="dxa"/>
            <w:shd w:val="clear" w:color="auto" w:fill="auto"/>
          </w:tcPr>
          <w:p w:rsidR="00024A6E" w:rsidRPr="002960E3" w:rsidRDefault="00024A6E" w:rsidP="002960E3">
            <w:pPr>
              <w:spacing w:line="276" w:lineRule="auto"/>
              <w:rPr>
                <w:b/>
              </w:rPr>
            </w:pPr>
            <w:r w:rsidRPr="002960E3">
              <w:rPr>
                <w:b/>
                <w:u w:val="single"/>
              </w:rPr>
              <w:t>HĐ2:</w:t>
            </w:r>
            <w:r w:rsidRPr="002960E3">
              <w:rPr>
                <w:b/>
              </w:rPr>
              <w:t xml:space="preserve"> Công thức tính độ dài cung tròn.</w:t>
            </w:r>
          </w:p>
          <w:p w:rsidR="00024A6E" w:rsidRPr="002960E3" w:rsidRDefault="00024A6E" w:rsidP="002960E3">
            <w:pPr>
              <w:spacing w:line="276" w:lineRule="auto"/>
            </w:pPr>
            <w:r w:rsidRPr="002960E3">
              <w:rPr>
                <w:b/>
              </w:rPr>
              <w:t>?</w:t>
            </w:r>
            <w:r w:rsidRPr="002960E3">
              <w:t xml:space="preserve"> Đường tròn bán kính R (ứng với cung 360</w:t>
            </w:r>
            <w:r w:rsidRPr="002960E3">
              <w:rPr>
                <w:vertAlign w:val="superscript"/>
              </w:rPr>
              <w:t>0</w:t>
            </w:r>
            <w:r w:rsidRPr="002960E3">
              <w:t>) có độ dài là bao nhiêu ?</w:t>
            </w:r>
          </w:p>
          <w:p w:rsidR="00024A6E" w:rsidRPr="002960E3" w:rsidRDefault="00024A6E" w:rsidP="002960E3">
            <w:pPr>
              <w:spacing w:line="276" w:lineRule="auto"/>
            </w:pPr>
            <w:r w:rsidRPr="002960E3">
              <w:rPr>
                <w:b/>
              </w:rPr>
              <w:t>HS:</w:t>
            </w:r>
            <w:r w:rsidRPr="002960E3">
              <w:t xml:space="preserve"> 2</w:t>
            </w:r>
            <w:r w:rsidRPr="002960E3">
              <w:rPr>
                <w:rFonts w:ascii="Cambria Math" w:hAnsi="Cambria Math"/>
              </w:rPr>
              <w:t>π</w:t>
            </w:r>
            <w:r w:rsidRPr="002960E3">
              <w:t>R</w:t>
            </w:r>
          </w:p>
          <w:p w:rsidR="00024A6E" w:rsidRPr="002960E3" w:rsidRDefault="00024A6E" w:rsidP="002960E3">
            <w:pPr>
              <w:spacing w:line="276" w:lineRule="auto"/>
            </w:pPr>
            <w:r w:rsidRPr="002960E3">
              <w:rPr>
                <w:b/>
              </w:rPr>
              <w:t>?</w:t>
            </w:r>
            <w:r w:rsidRPr="002960E3">
              <w:t xml:space="preserve"> Cung 1</w:t>
            </w:r>
            <w:r w:rsidRPr="002960E3">
              <w:rPr>
                <w:vertAlign w:val="superscript"/>
              </w:rPr>
              <w:t>0</w:t>
            </w:r>
            <w:r w:rsidRPr="002960E3">
              <w:t xml:space="preserve"> có độ dài bằng bao nhiêu?</w:t>
            </w:r>
          </w:p>
          <w:p w:rsidR="00024A6E" w:rsidRPr="002960E3" w:rsidRDefault="00024A6E" w:rsidP="002960E3">
            <w:pPr>
              <w:spacing w:line="276" w:lineRule="auto"/>
            </w:pPr>
            <w:r w:rsidRPr="002960E3">
              <w:rPr>
                <w:b/>
              </w:rPr>
              <w:t>HS:</w:t>
            </w:r>
            <w:r w:rsidRPr="002960E3">
              <w:t xml:space="preserve"> </w:t>
            </w:r>
            <w:r w:rsidRPr="002960E3">
              <w:rPr>
                <w:position w:val="-28"/>
              </w:rPr>
              <w:object w:dxaOrig="1780" w:dyaOrig="720" w14:anchorId="3284904D">
                <v:shape id="_x0000_i1459" type="#_x0000_t75" style="width:86.25pt;height:36pt" o:ole="">
                  <v:imagedata r:id="rId853" o:title=""/>
                </v:shape>
                <o:OLEObject Type="Embed" ProgID="Equation.DSMT4" ShapeID="_x0000_i1459" DrawAspect="Content" ObjectID="_1673157482" r:id="rId854"/>
              </w:object>
            </w:r>
          </w:p>
          <w:p w:rsidR="00024A6E" w:rsidRPr="002960E3" w:rsidRDefault="00024A6E" w:rsidP="002960E3">
            <w:pPr>
              <w:spacing w:line="276" w:lineRule="auto"/>
            </w:pPr>
            <w:r w:rsidRPr="002960E3">
              <w:rPr>
                <w:b/>
              </w:rPr>
              <w:t xml:space="preserve">? </w:t>
            </w:r>
            <w:r w:rsidRPr="002960E3">
              <w:t>Cung n</w:t>
            </w:r>
            <w:r w:rsidRPr="002960E3">
              <w:rPr>
                <w:vertAlign w:val="superscript"/>
              </w:rPr>
              <w:t>0</w:t>
            </w:r>
            <w:r w:rsidRPr="002960E3">
              <w:t xml:space="preserve"> có độ dài bằng bao nhiêu.</w:t>
            </w:r>
          </w:p>
          <w:p w:rsidR="00024A6E" w:rsidRPr="002960E3" w:rsidRDefault="00024A6E" w:rsidP="002960E3">
            <w:pPr>
              <w:spacing w:line="276" w:lineRule="auto"/>
              <w:rPr>
                <w:b/>
              </w:rPr>
            </w:pPr>
            <w:r w:rsidRPr="002960E3">
              <w:rPr>
                <w:b/>
              </w:rPr>
              <w:t xml:space="preserve">HS: </w:t>
            </w:r>
            <w:r w:rsidRPr="002960E3">
              <w:rPr>
                <w:b/>
                <w:position w:val="-28"/>
                <w:lang w:val="en-US"/>
              </w:rPr>
              <w:object w:dxaOrig="1080" w:dyaOrig="720" w14:anchorId="22A0AE0B">
                <v:shape id="_x0000_i1460" type="#_x0000_t75" style="width:57.75pt;height:36pt" o:ole="">
                  <v:imagedata r:id="rId855" o:title=""/>
                </v:shape>
                <o:OLEObject Type="Embed" ProgID="Equation.DSMT4" ShapeID="_x0000_i1460" DrawAspect="Content" ObjectID="_1673157483" r:id="rId856"/>
              </w:object>
            </w:r>
          </w:p>
          <w:p w:rsidR="00024A6E" w:rsidRPr="002960E3" w:rsidRDefault="00024A6E" w:rsidP="002960E3">
            <w:pPr>
              <w:spacing w:line="276" w:lineRule="auto"/>
            </w:pPr>
            <w:r w:rsidRPr="002960E3">
              <w:rPr>
                <w:b/>
              </w:rPr>
              <w:lastRenderedPageBreak/>
              <w:t>?</w:t>
            </w:r>
            <w:r w:rsidRPr="002960E3">
              <w:t xml:space="preserve">Từ công thức </w:t>
            </w:r>
            <w:r w:rsidRPr="002960E3">
              <w:rPr>
                <w:b/>
                <w:position w:val="-28"/>
                <w:lang w:val="en-US"/>
              </w:rPr>
              <w:object w:dxaOrig="1080" w:dyaOrig="720">
                <v:shape id="_x0000_i1461" type="#_x0000_t75" style="width:57.75pt;height:36pt" o:ole="">
                  <v:imagedata r:id="rId855" o:title=""/>
                </v:shape>
                <o:OLEObject Type="Embed" ProgID="Equation.DSMT4" ShapeID="_x0000_i1461" DrawAspect="Content" ObjectID="_1673157484" r:id="rId857"/>
              </w:object>
            </w:r>
            <w:r w:rsidRPr="002960E3">
              <w:t xml:space="preserve"> hãy suy ra công thưc tính R, n.</w:t>
            </w:r>
          </w:p>
          <w:p w:rsidR="00024A6E" w:rsidRPr="002960E3" w:rsidRDefault="00024A6E" w:rsidP="002960E3">
            <w:pPr>
              <w:spacing w:line="276" w:lineRule="auto"/>
              <w:rPr>
                <w:lang w:val="en-US"/>
              </w:rPr>
            </w:pPr>
            <w:r w:rsidRPr="002960E3">
              <w:rPr>
                <w:b/>
                <w:lang w:val="en-US"/>
              </w:rPr>
              <w:t>HS:</w:t>
            </w:r>
            <w:r w:rsidRPr="002960E3">
              <w:rPr>
                <w:lang w:val="en-US"/>
              </w:rPr>
              <w:t xml:space="preserve"> Trả lời.</w:t>
            </w:r>
          </w:p>
        </w:tc>
        <w:tc>
          <w:tcPr>
            <w:tcW w:w="4531" w:type="dxa"/>
            <w:shd w:val="clear" w:color="auto" w:fill="auto"/>
          </w:tcPr>
          <w:p w:rsidR="00024A6E" w:rsidRPr="002960E3" w:rsidRDefault="00024A6E" w:rsidP="002960E3">
            <w:pPr>
              <w:spacing w:line="276" w:lineRule="auto"/>
              <w:rPr>
                <w:b/>
              </w:rPr>
            </w:pPr>
            <w:r w:rsidRPr="002960E3">
              <w:rPr>
                <w:b/>
              </w:rPr>
              <w:lastRenderedPageBreak/>
              <w:t>2. Công thức tính độ dài cung tròn.</w:t>
            </w:r>
          </w:p>
          <w:p w:rsidR="00024A6E" w:rsidRPr="002960E3" w:rsidRDefault="00024A6E" w:rsidP="002960E3">
            <w:pPr>
              <w:spacing w:line="276" w:lineRule="auto"/>
              <w:rPr>
                <w:b/>
                <w:lang w:val="en-US"/>
              </w:rPr>
            </w:pPr>
          </w:p>
          <w:p w:rsidR="00024A6E" w:rsidRPr="002960E3" w:rsidRDefault="00024A6E" w:rsidP="002960E3">
            <w:pPr>
              <w:spacing w:line="276" w:lineRule="auto"/>
              <w:rPr>
                <w:b/>
                <w:lang w:val="en-US"/>
              </w:rPr>
            </w:pPr>
          </w:p>
          <w:p w:rsidR="00024A6E" w:rsidRPr="002960E3" w:rsidRDefault="006B785E" w:rsidP="002960E3">
            <w:pPr>
              <w:spacing w:line="276" w:lineRule="auto"/>
              <w:rPr>
                <w:i/>
                <w:lang w:val="en-US"/>
              </w:rPr>
            </w:pPr>
            <w:r w:rsidRPr="002960E3">
              <w:rPr>
                <w:i/>
                <w:lang w:val="en-US"/>
              </w:rPr>
              <w:t>* Công thức:</w:t>
            </w:r>
          </w:p>
          <w:p w:rsidR="006B785E" w:rsidRPr="002960E3" w:rsidRDefault="006B785E" w:rsidP="002960E3">
            <w:pPr>
              <w:spacing w:line="276" w:lineRule="auto"/>
            </w:pPr>
            <w:r w:rsidRPr="002960E3">
              <w:rPr>
                <w:b/>
                <w:position w:val="-28"/>
                <w:lang w:val="en-US"/>
              </w:rPr>
              <w:object w:dxaOrig="1080" w:dyaOrig="720">
                <v:shape id="_x0000_i1462" type="#_x0000_t75" style="width:57.75pt;height:36pt" o:ole="">
                  <v:imagedata r:id="rId855" o:title=""/>
                </v:shape>
                <o:OLEObject Type="Embed" ProgID="Equation.DSMT4" ShapeID="_x0000_i1462" DrawAspect="Content" ObjectID="_1673157485" r:id="rId858"/>
              </w:object>
            </w:r>
          </w:p>
          <w:p w:rsidR="006B785E" w:rsidRPr="002960E3" w:rsidRDefault="00024A6E" w:rsidP="002960E3">
            <w:pPr>
              <w:spacing w:line="276" w:lineRule="auto"/>
            </w:pPr>
            <w:r w:rsidRPr="002960E3">
              <w:t>Trong đó</w:t>
            </w:r>
            <w:r w:rsidR="006B785E" w:rsidRPr="002960E3">
              <w:t>:</w:t>
            </w:r>
            <w:r w:rsidRPr="002960E3">
              <w:t xml:space="preserve"> R là bán kính đường tròn</w:t>
            </w:r>
          </w:p>
          <w:p w:rsidR="00024A6E" w:rsidRPr="002960E3" w:rsidRDefault="006B785E" w:rsidP="002960E3">
            <w:pPr>
              <w:spacing w:line="276" w:lineRule="auto"/>
            </w:pPr>
            <w:r w:rsidRPr="002960E3">
              <w:t xml:space="preserve">                 </w:t>
            </w:r>
            <w:r w:rsidR="00024A6E" w:rsidRPr="002960E3">
              <w:t>n là số đo cung tròn</w:t>
            </w:r>
          </w:p>
          <w:p w:rsidR="00024A6E" w:rsidRPr="002960E3" w:rsidRDefault="00024A6E" w:rsidP="002960E3">
            <w:pPr>
              <w:spacing w:line="276" w:lineRule="auto"/>
            </w:pPr>
          </w:p>
          <w:p w:rsidR="00024A6E" w:rsidRPr="002960E3" w:rsidRDefault="00024A6E" w:rsidP="002960E3">
            <w:pPr>
              <w:spacing w:line="276" w:lineRule="auto"/>
              <w:rPr>
                <w:b/>
                <w:lang w:val="en-US"/>
              </w:rPr>
            </w:pPr>
            <w:r w:rsidRPr="002960E3">
              <w:t xml:space="preserve">Suy ra: </w:t>
            </w:r>
            <w:r w:rsidR="006B785E" w:rsidRPr="002960E3">
              <w:rPr>
                <w:position w:val="-28"/>
              </w:rPr>
              <w:object w:dxaOrig="1140" w:dyaOrig="720" w14:anchorId="06471F0E">
                <v:shape id="_x0000_i1463" type="#_x0000_t75" style="width:57.75pt;height:36pt" o:ole="">
                  <v:imagedata r:id="rId859" o:title=""/>
                </v:shape>
                <o:OLEObject Type="Embed" ProgID="Equation.DSMT4" ShapeID="_x0000_i1463" DrawAspect="Content" ObjectID="_1673157486" r:id="rId860"/>
              </w:object>
            </w:r>
            <w:r w:rsidRPr="002960E3">
              <w:t xml:space="preserve">và </w:t>
            </w:r>
            <w:r w:rsidR="006B785E" w:rsidRPr="002960E3">
              <w:rPr>
                <w:position w:val="-28"/>
              </w:rPr>
              <w:object w:dxaOrig="1100" w:dyaOrig="720" w14:anchorId="717F0418">
                <v:shape id="_x0000_i1464" type="#_x0000_t75" style="width:57.75pt;height:36pt" o:ole="">
                  <v:imagedata r:id="rId861" o:title=""/>
                </v:shape>
                <o:OLEObject Type="Embed" ProgID="Equation.DSMT4" ShapeID="_x0000_i1464" DrawAspect="Content" ObjectID="_1673157487" r:id="rId862"/>
              </w:object>
            </w:r>
          </w:p>
        </w:tc>
      </w:tr>
      <w:tr w:rsidR="00354DA5" w:rsidRPr="002960E3" w:rsidTr="00182CC6">
        <w:tc>
          <w:tcPr>
            <w:tcW w:w="704" w:type="dxa"/>
          </w:tcPr>
          <w:p w:rsidR="00354DA5" w:rsidRPr="002960E3" w:rsidRDefault="00354DA5" w:rsidP="002960E3">
            <w:pPr>
              <w:spacing w:line="276" w:lineRule="auto"/>
              <w:jc w:val="center"/>
              <w:rPr>
                <w:lang w:val="en-US"/>
              </w:rPr>
            </w:pPr>
          </w:p>
          <w:p w:rsidR="00777B7E" w:rsidRPr="002960E3" w:rsidRDefault="00777B7E" w:rsidP="002960E3">
            <w:pPr>
              <w:spacing w:line="276" w:lineRule="auto"/>
              <w:jc w:val="center"/>
              <w:rPr>
                <w:lang w:val="en-US"/>
              </w:rPr>
            </w:pPr>
          </w:p>
          <w:p w:rsidR="00777B7E" w:rsidRPr="002960E3" w:rsidRDefault="00777B7E" w:rsidP="002960E3">
            <w:pPr>
              <w:spacing w:line="276" w:lineRule="auto"/>
              <w:jc w:val="center"/>
              <w:rPr>
                <w:lang w:val="en-US"/>
              </w:rPr>
            </w:pPr>
            <w:r w:rsidRPr="002960E3">
              <w:rPr>
                <w:lang w:val="en-US"/>
              </w:rPr>
              <w:t>8'</w:t>
            </w:r>
          </w:p>
        </w:tc>
        <w:tc>
          <w:tcPr>
            <w:tcW w:w="3827" w:type="dxa"/>
            <w:shd w:val="clear" w:color="auto" w:fill="auto"/>
          </w:tcPr>
          <w:p w:rsidR="00354DA5" w:rsidRPr="002960E3" w:rsidRDefault="00354DA5" w:rsidP="002960E3">
            <w:pPr>
              <w:spacing w:line="276" w:lineRule="auto"/>
              <w:rPr>
                <w:b/>
              </w:rPr>
            </w:pPr>
            <w:r w:rsidRPr="002960E3">
              <w:rPr>
                <w:b/>
                <w:u w:val="single"/>
              </w:rPr>
              <w:t>HĐ3:</w:t>
            </w:r>
            <w:r w:rsidRPr="002960E3">
              <w:rPr>
                <w:b/>
              </w:rPr>
              <w:t xml:space="preserve"> Áp dụng.</w:t>
            </w:r>
          </w:p>
          <w:p w:rsidR="00354DA5" w:rsidRPr="002960E3" w:rsidRDefault="00354DA5" w:rsidP="002960E3">
            <w:pPr>
              <w:spacing w:line="276" w:lineRule="auto"/>
            </w:pPr>
            <w:r w:rsidRPr="002960E3">
              <w:rPr>
                <w:b/>
              </w:rPr>
              <w:t>GV:</w:t>
            </w:r>
            <w:r w:rsidRPr="002960E3">
              <w:t xml:space="preserve"> Cho HS làm BT 66 SGK tr95.</w:t>
            </w:r>
          </w:p>
          <w:p w:rsidR="00354DA5" w:rsidRPr="002960E3" w:rsidRDefault="00354DA5" w:rsidP="002960E3">
            <w:pPr>
              <w:spacing w:line="276" w:lineRule="auto"/>
            </w:pPr>
            <w:r w:rsidRPr="002960E3">
              <w:rPr>
                <w:b/>
              </w:rPr>
              <w:t>?</w:t>
            </w:r>
            <w:r w:rsidRPr="002960E3">
              <w:t xml:space="preserve"> Hãy nêu cách tính.</w:t>
            </w:r>
          </w:p>
          <w:p w:rsidR="00354DA5" w:rsidRPr="002960E3" w:rsidRDefault="00354DA5" w:rsidP="002960E3">
            <w:pPr>
              <w:spacing w:line="276" w:lineRule="auto"/>
            </w:pPr>
            <w:r w:rsidRPr="002960E3">
              <w:rPr>
                <w:b/>
              </w:rPr>
              <w:t>HS:</w:t>
            </w:r>
            <w:r w:rsidRPr="002960E3">
              <w:t xml:space="preserve"> Trả lời:</w:t>
            </w:r>
          </w:p>
          <w:p w:rsidR="00354DA5" w:rsidRPr="002960E3" w:rsidRDefault="00354DA5" w:rsidP="002960E3">
            <w:pPr>
              <w:spacing w:line="276" w:lineRule="auto"/>
            </w:pPr>
            <w:r w:rsidRPr="002960E3">
              <w:t xml:space="preserve">a) Áp dụng công thức tính độ dài cung tròn </w:t>
            </w:r>
          </w:p>
          <w:p w:rsidR="00354DA5" w:rsidRPr="002960E3" w:rsidRDefault="00354DA5" w:rsidP="002960E3">
            <w:pPr>
              <w:spacing w:line="276" w:lineRule="auto"/>
            </w:pPr>
            <w:r w:rsidRPr="002960E3">
              <w:t>b)Áp dụng công thức tính độ dài đường  tròn .</w:t>
            </w:r>
          </w:p>
          <w:p w:rsidR="00354DA5" w:rsidRPr="002960E3" w:rsidRDefault="00354DA5" w:rsidP="002960E3">
            <w:pPr>
              <w:spacing w:line="276" w:lineRule="auto"/>
            </w:pPr>
            <w:r w:rsidRPr="002960E3">
              <w:rPr>
                <w:b/>
              </w:rPr>
              <w:t>?</w:t>
            </w:r>
            <w:r w:rsidRPr="002960E3">
              <w:t xml:space="preserve"> Hãy trình bày bài giải .</w:t>
            </w:r>
          </w:p>
          <w:p w:rsidR="00354DA5" w:rsidRPr="002960E3" w:rsidRDefault="00354DA5" w:rsidP="002960E3">
            <w:pPr>
              <w:spacing w:line="276" w:lineRule="auto"/>
            </w:pPr>
            <w:r w:rsidRPr="002960E3">
              <w:rPr>
                <w:b/>
              </w:rPr>
              <w:t>HS:</w:t>
            </w:r>
            <w:r w:rsidRPr="002960E3">
              <w:t xml:space="preserve"> trình bày như nội dung ghi bảng .</w:t>
            </w:r>
          </w:p>
          <w:p w:rsidR="00354DA5" w:rsidRPr="002960E3" w:rsidRDefault="00354DA5" w:rsidP="002960E3">
            <w:pPr>
              <w:spacing w:line="276" w:lineRule="auto"/>
              <w:rPr>
                <w:b/>
              </w:rPr>
            </w:pPr>
            <w:r w:rsidRPr="002960E3">
              <w:rPr>
                <w:b/>
                <w:i/>
              </w:rPr>
              <w:t>* Chú ý:</w:t>
            </w:r>
            <w:r w:rsidRPr="002960E3">
              <w:t xml:space="preserve"> Nếu đề không yêu cầu tính số thập phân thì nên giữ nguyên </w:t>
            </w:r>
            <w:r w:rsidR="00AD312C" w:rsidRPr="002960E3">
              <w:rPr>
                <w:rFonts w:ascii="Cambria Math" w:hAnsi="Cambria Math"/>
              </w:rPr>
              <w:t>π</w:t>
            </w:r>
          </w:p>
        </w:tc>
        <w:tc>
          <w:tcPr>
            <w:tcW w:w="4531" w:type="dxa"/>
            <w:shd w:val="clear" w:color="auto" w:fill="auto"/>
          </w:tcPr>
          <w:p w:rsidR="00354DA5" w:rsidRPr="002960E3" w:rsidRDefault="00354DA5" w:rsidP="002960E3">
            <w:pPr>
              <w:spacing w:line="276" w:lineRule="auto"/>
              <w:rPr>
                <w:b/>
              </w:rPr>
            </w:pPr>
            <w:r w:rsidRPr="002960E3">
              <w:rPr>
                <w:b/>
              </w:rPr>
              <w:t>3. Áp dụng.</w:t>
            </w:r>
          </w:p>
          <w:p w:rsidR="00354DA5" w:rsidRPr="002960E3" w:rsidRDefault="00354DA5" w:rsidP="002960E3">
            <w:pPr>
              <w:spacing w:line="276" w:lineRule="auto"/>
              <w:rPr>
                <w:b/>
              </w:rPr>
            </w:pPr>
          </w:p>
          <w:p w:rsidR="00354DA5" w:rsidRPr="002960E3" w:rsidRDefault="00354DA5" w:rsidP="002960E3">
            <w:pPr>
              <w:spacing w:line="276" w:lineRule="auto"/>
              <w:rPr>
                <w:b/>
              </w:rPr>
            </w:pPr>
            <w:r w:rsidRPr="002960E3">
              <w:rPr>
                <w:b/>
              </w:rPr>
              <w:t>Bài 6</w:t>
            </w:r>
            <w:r w:rsidR="00314EA0" w:rsidRPr="002960E3">
              <w:rPr>
                <w:b/>
              </w:rPr>
              <w:t>6</w:t>
            </w:r>
            <w:r w:rsidRPr="002960E3">
              <w:rPr>
                <w:b/>
              </w:rPr>
              <w:t xml:space="preserve"> (SGK - 95):</w:t>
            </w:r>
          </w:p>
          <w:p w:rsidR="00354DA5" w:rsidRPr="002960E3" w:rsidRDefault="00354DA5" w:rsidP="002960E3">
            <w:pPr>
              <w:spacing w:line="276" w:lineRule="auto"/>
              <w:rPr>
                <w:b/>
              </w:rPr>
            </w:pPr>
          </w:p>
          <w:p w:rsidR="00354DA5" w:rsidRPr="002960E3" w:rsidRDefault="00354DA5" w:rsidP="002960E3">
            <w:pPr>
              <w:spacing w:line="276" w:lineRule="auto"/>
              <w:rPr>
                <w:b/>
                <w:i/>
              </w:rPr>
            </w:pPr>
            <w:r w:rsidRPr="002960E3">
              <w:rPr>
                <w:b/>
                <w:i/>
                <w:noProof/>
                <w:lang w:val="en-US"/>
              </w:rPr>
              <mc:AlternateContent>
                <mc:Choice Requires="wps">
                  <w:drawing>
                    <wp:anchor distT="0" distB="0" distL="114300" distR="114300" simplePos="0" relativeHeight="251798528" behindDoc="0" locked="0" layoutInCell="1" allowOverlap="1" wp14:anchorId="220052E1" wp14:editId="01784A59">
                      <wp:simplePos x="0" y="0"/>
                      <wp:positionH relativeFrom="column">
                        <wp:posOffset>-65405</wp:posOffset>
                      </wp:positionH>
                      <wp:positionV relativeFrom="paragraph">
                        <wp:posOffset>166370</wp:posOffset>
                      </wp:positionV>
                      <wp:extent cx="0" cy="571500"/>
                      <wp:effectExtent l="5080" t="10160" r="13970" b="8890"/>
                      <wp:wrapNone/>
                      <wp:docPr id="421"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B863E9" id="Line 413" o:spid="_x0000_s1026" style="position:absolute;flip:y;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13.1pt" to="-5.15pt,5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"/>
                  </w:pict>
                </mc:Fallback>
              </mc:AlternateContent>
            </w:r>
            <w:r w:rsidRPr="002960E3">
              <w:rPr>
                <w:b/>
                <w:i/>
              </w:rPr>
              <w:t>Giải:</w:t>
            </w:r>
          </w:p>
          <w:p w:rsidR="00354DA5" w:rsidRPr="002960E3" w:rsidRDefault="00354DA5" w:rsidP="002960E3">
            <w:pPr>
              <w:spacing w:line="276" w:lineRule="auto"/>
            </w:pPr>
            <w:r w:rsidRPr="002960E3">
              <w:t>a) Độ dài cung 60</w:t>
            </w:r>
            <w:r w:rsidRPr="002960E3">
              <w:rPr>
                <w:vertAlign w:val="superscript"/>
              </w:rPr>
              <w:t>0</w:t>
            </w:r>
            <w:r w:rsidRPr="002960E3">
              <w:t xml:space="preserve">  của đường tròn cố bán kính bằng 2 dm là:</w:t>
            </w:r>
          </w:p>
          <w:p w:rsidR="00354DA5" w:rsidRPr="002960E3" w:rsidRDefault="00354DA5" w:rsidP="002960E3">
            <w:pPr>
              <w:spacing w:line="276" w:lineRule="auto"/>
            </w:pPr>
            <w:r w:rsidRPr="002960E3">
              <w:rPr>
                <w:position w:val="-28"/>
              </w:rPr>
              <w:object w:dxaOrig="3720" w:dyaOrig="720">
                <v:shape id="_x0000_i1465" type="#_x0000_t75" style="width:186.75pt;height:36pt" o:ole="">
                  <v:imagedata r:id="rId863" o:title=""/>
                </v:shape>
                <o:OLEObject Type="Embed" ProgID="Equation.DSMT4" ShapeID="_x0000_i1465" DrawAspect="Content" ObjectID="_1673157488" r:id="rId864"/>
              </w:object>
            </w:r>
          </w:p>
          <w:p w:rsidR="00354DA5" w:rsidRPr="002960E3" w:rsidRDefault="00354DA5" w:rsidP="002960E3">
            <w:pPr>
              <w:spacing w:line="276" w:lineRule="auto"/>
            </w:pPr>
            <w:r w:rsidRPr="002960E3">
              <w:rPr>
                <w:noProof/>
                <w:lang w:val="en-US"/>
              </w:rPr>
              <mc:AlternateContent>
                <mc:Choice Requires="wps">
                  <w:drawing>
                    <wp:anchor distT="0" distB="0" distL="114300" distR="114300" simplePos="0" relativeHeight="251797504" behindDoc="0" locked="0" layoutInCell="1" allowOverlap="1" wp14:anchorId="7EC8EC2E" wp14:editId="7D199539">
                      <wp:simplePos x="0" y="0"/>
                      <wp:positionH relativeFrom="column">
                        <wp:posOffset>-68580</wp:posOffset>
                      </wp:positionH>
                      <wp:positionV relativeFrom="paragraph">
                        <wp:posOffset>60960</wp:posOffset>
                      </wp:positionV>
                      <wp:extent cx="0" cy="571500"/>
                      <wp:effectExtent l="11430" t="12700" r="7620" b="6350"/>
                      <wp:wrapNone/>
                      <wp:docPr id="419"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C0933A" id="Line 412"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8pt" to="-5.4pt,4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pxjFAIAACs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"/>
                  </w:pict>
                </mc:Fallback>
              </mc:AlternateContent>
            </w:r>
            <w:r w:rsidRPr="002960E3">
              <w:rPr>
                <w:noProof/>
                <w:lang w:val="en-US"/>
              </w:rPr>
              <mc:AlternateContent>
                <mc:Choice Requires="wps">
                  <w:drawing>
                    <wp:anchor distT="0" distB="0" distL="114300" distR="114300" simplePos="0" relativeHeight="251799552" behindDoc="0" locked="0" layoutInCell="1" allowOverlap="1" wp14:anchorId="597EA278" wp14:editId="6A2BABAF">
                      <wp:simplePos x="0" y="0"/>
                      <wp:positionH relativeFrom="column">
                        <wp:posOffset>-68580</wp:posOffset>
                      </wp:positionH>
                      <wp:positionV relativeFrom="paragraph">
                        <wp:posOffset>60960</wp:posOffset>
                      </wp:positionV>
                      <wp:extent cx="0" cy="571500"/>
                      <wp:effectExtent l="11430" t="12700" r="7620" b="6350"/>
                      <wp:wrapNone/>
                      <wp:docPr id="418"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3DB7C1" id="Line 414" o:spid="_x0000_s1026" style="position:absolute;flip: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8pt" to="-5.4pt,4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"/>
                  </w:pict>
                </mc:Fallback>
              </mc:AlternateContent>
            </w:r>
            <w:r w:rsidRPr="002960E3">
              <w:t>b) Chu vi vành xe đạp có đường kính 650 mm là:</w:t>
            </w:r>
          </w:p>
          <w:p w:rsidR="00354DA5" w:rsidRPr="002960E3" w:rsidRDefault="00354DA5" w:rsidP="002960E3">
            <w:pPr>
              <w:spacing w:line="276" w:lineRule="auto"/>
              <w:rPr>
                <w:b/>
              </w:rPr>
            </w:pPr>
            <w:r w:rsidRPr="002960E3">
              <w:t>C</w:t>
            </w:r>
            <w:r w:rsidRPr="002960E3">
              <w:rPr>
                <w:lang w:val="en-US"/>
              </w:rPr>
              <w:t xml:space="preserve"> </w:t>
            </w:r>
            <w:r w:rsidRPr="002960E3">
              <w:rPr>
                <w:position w:val="-4"/>
              </w:rPr>
              <w:object w:dxaOrig="200" w:dyaOrig="200" w14:anchorId="1CC69F39">
                <v:shape id="_x0000_i1466" type="#_x0000_t75" style="width:7.5pt;height:7.5pt" o:ole="">
                  <v:imagedata r:id="rId865" o:title=""/>
                </v:shape>
                <o:OLEObject Type="Embed" ProgID="Equation.DSMT4" ShapeID="_x0000_i1466" DrawAspect="Content" ObjectID="_1673157489" r:id="rId866"/>
              </w:object>
            </w:r>
            <w:r w:rsidRPr="002960E3">
              <w:rPr>
                <w:lang w:val="en-US"/>
              </w:rPr>
              <w:t xml:space="preserve"> </w:t>
            </w:r>
            <w:r w:rsidRPr="002960E3">
              <w:t>3,14.650</w:t>
            </w:r>
            <w:r w:rsidRPr="002960E3">
              <w:rPr>
                <w:lang w:val="en-US"/>
              </w:rPr>
              <w:t xml:space="preserve"> </w:t>
            </w:r>
            <w:r w:rsidRPr="002960E3">
              <w:rPr>
                <w:position w:val="-4"/>
              </w:rPr>
              <w:object w:dxaOrig="200" w:dyaOrig="200" w14:anchorId="0AD711D2">
                <v:shape id="_x0000_i1467" type="#_x0000_t75" style="width:7.5pt;height:7.5pt" o:ole="">
                  <v:imagedata r:id="rId867" o:title=""/>
                </v:shape>
                <o:OLEObject Type="Embed" ProgID="Equation.DSMT4" ShapeID="_x0000_i1467" DrawAspect="Content" ObjectID="_1673157490" r:id="rId868"/>
              </w:object>
            </w:r>
            <w:r w:rsidRPr="002960E3">
              <w:rPr>
                <w:lang w:val="en-US"/>
              </w:rPr>
              <w:t xml:space="preserve"> </w:t>
            </w:r>
            <w:r w:rsidRPr="002960E3">
              <w:t>2041mm</w:t>
            </w:r>
            <w:r w:rsidRPr="002960E3">
              <w:rPr>
                <w:lang w:val="en-US"/>
              </w:rPr>
              <w:t xml:space="preserve"> </w:t>
            </w:r>
            <w:r w:rsidRPr="002960E3">
              <w:rPr>
                <w:position w:val="-4"/>
              </w:rPr>
              <w:object w:dxaOrig="200" w:dyaOrig="200" w14:anchorId="77D35D08">
                <v:shape id="_x0000_i1468" type="#_x0000_t75" style="width:7.5pt;height:7.5pt" o:ole="">
                  <v:imagedata r:id="rId869" o:title=""/>
                </v:shape>
                <o:OLEObject Type="Embed" ProgID="Equation.DSMT4" ShapeID="_x0000_i1468" DrawAspect="Content" ObjectID="_1673157491" r:id="rId870"/>
              </w:object>
            </w:r>
            <w:r w:rsidRPr="002960E3">
              <w:rPr>
                <w:lang w:val="en-US"/>
              </w:rPr>
              <w:t xml:space="preserve"> </w:t>
            </w:r>
            <w:r w:rsidRPr="002960E3">
              <w:t>2m</w:t>
            </w:r>
          </w:p>
        </w:tc>
      </w:tr>
    </w:tbl>
    <w:p w:rsidR="00BB6AF9" w:rsidRPr="002960E3" w:rsidRDefault="00BB6AF9" w:rsidP="002960E3">
      <w:pPr>
        <w:pStyle w:val="Heading4"/>
        <w:spacing w:line="276" w:lineRule="auto"/>
      </w:pPr>
      <w:r w:rsidRPr="002960E3">
        <w:t>d) Củng cố, luyện tập. (</w:t>
      </w:r>
      <w:r w:rsidR="000E59DC" w:rsidRPr="002960E3">
        <w:t>1</w:t>
      </w:r>
      <w:r w:rsidRPr="002960E3">
        <w:t>0 ph)</w:t>
      </w:r>
    </w:p>
    <w:p w:rsidR="00314EA0" w:rsidRPr="002960E3" w:rsidRDefault="00314EA0" w:rsidP="002960E3">
      <w:pPr>
        <w:spacing w:line="276" w:lineRule="auto"/>
      </w:pPr>
      <w:r w:rsidRPr="002960E3">
        <w:rPr>
          <w:b/>
        </w:rPr>
        <w:tab/>
        <w:t>Bài 67 (SGK - 95):</w:t>
      </w:r>
      <w:r w:rsidRPr="002960E3">
        <w:t xml:space="preserve">  HS thực hiện :</w:t>
      </w:r>
    </w:p>
    <w:p w:rsidR="00314EA0" w:rsidRPr="002960E3" w:rsidRDefault="00314EA0" w:rsidP="002960E3">
      <w:pPr>
        <w:spacing w:line="276" w:lineRule="auto"/>
      </w:pPr>
      <w:r w:rsidRPr="002960E3">
        <w:rPr>
          <w:noProof/>
          <w:lang w:val="en-US"/>
        </w:rPr>
        <mc:AlternateContent>
          <mc:Choice Requires="wps">
            <w:drawing>
              <wp:anchor distT="0" distB="0" distL="114300" distR="114300" simplePos="0" relativeHeight="251802624" behindDoc="0" locked="0" layoutInCell="1" allowOverlap="1" wp14:anchorId="28664D77" wp14:editId="77B68F7D">
                <wp:simplePos x="0" y="0"/>
                <wp:positionH relativeFrom="column">
                  <wp:posOffset>2857500</wp:posOffset>
                </wp:positionH>
                <wp:positionV relativeFrom="paragraph">
                  <wp:posOffset>123190</wp:posOffset>
                </wp:positionV>
                <wp:extent cx="0" cy="0"/>
                <wp:effectExtent l="5080" t="12065" r="13970" b="6985"/>
                <wp:wrapNone/>
                <wp:docPr id="416" name="Line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74AF71" id="Line 416"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9.7pt" to="22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"/>
            </w:pict>
          </mc:Fallback>
        </mc:AlternateContent>
      </w:r>
      <w:r w:rsidRPr="002960E3">
        <w:rPr>
          <w:noProof/>
          <w:lang w:val="en-US"/>
        </w:rPr>
        <mc:AlternateContent>
          <mc:Choice Requires="wps">
            <w:drawing>
              <wp:anchor distT="0" distB="0" distL="114300" distR="114300" simplePos="0" relativeHeight="251801600" behindDoc="0" locked="0" layoutInCell="1" allowOverlap="1" wp14:anchorId="31ABB6A2" wp14:editId="238A2105">
                <wp:simplePos x="0" y="0"/>
                <wp:positionH relativeFrom="column">
                  <wp:posOffset>800100</wp:posOffset>
                </wp:positionH>
                <wp:positionV relativeFrom="paragraph">
                  <wp:posOffset>123190</wp:posOffset>
                </wp:positionV>
                <wp:extent cx="0" cy="0"/>
                <wp:effectExtent l="5080" t="12065" r="13970" b="6985"/>
                <wp:wrapNone/>
                <wp:docPr id="255"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60C2C3" id="Line 415"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9.7pt" to="63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"/>
            </w:pict>
          </mc:Fallback>
        </mc:AlternateContent>
      </w:r>
      <w:r w:rsidRPr="002960E3">
        <w:tab/>
        <w:t xml:space="preserve">Kết quả: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66"/>
        <w:gridCol w:w="1557"/>
        <w:gridCol w:w="1557"/>
        <w:gridCol w:w="1548"/>
        <w:gridCol w:w="1548"/>
      </w:tblGrid>
      <w:tr w:rsidR="00314EA0" w:rsidRPr="002960E3" w:rsidTr="009C1933">
        <w:tc>
          <w:tcPr>
            <w:tcW w:w="1596" w:type="dxa"/>
            <w:shd w:val="clear" w:color="auto" w:fill="auto"/>
            <w:vAlign w:val="center"/>
          </w:tcPr>
          <w:p w:rsidR="00314EA0" w:rsidRPr="002960E3" w:rsidRDefault="00314EA0" w:rsidP="002960E3">
            <w:pPr>
              <w:spacing w:line="276" w:lineRule="auto"/>
              <w:jc w:val="center"/>
            </w:pPr>
            <w:r w:rsidRPr="002960E3">
              <w:t>R</w:t>
            </w:r>
          </w:p>
        </w:tc>
        <w:tc>
          <w:tcPr>
            <w:tcW w:w="1596" w:type="dxa"/>
            <w:shd w:val="clear" w:color="auto" w:fill="auto"/>
            <w:vAlign w:val="center"/>
          </w:tcPr>
          <w:p w:rsidR="00314EA0" w:rsidRPr="002960E3" w:rsidRDefault="00314EA0" w:rsidP="002960E3">
            <w:pPr>
              <w:spacing w:line="276" w:lineRule="auto"/>
              <w:jc w:val="center"/>
            </w:pPr>
            <w:r w:rsidRPr="002960E3">
              <w:t>10cm</w:t>
            </w:r>
          </w:p>
        </w:tc>
        <w:tc>
          <w:tcPr>
            <w:tcW w:w="1596" w:type="dxa"/>
            <w:shd w:val="clear" w:color="auto" w:fill="auto"/>
            <w:vAlign w:val="center"/>
          </w:tcPr>
          <w:p w:rsidR="00314EA0" w:rsidRPr="002960E3" w:rsidRDefault="00314EA0" w:rsidP="002960E3">
            <w:pPr>
              <w:spacing w:line="276" w:lineRule="auto"/>
              <w:jc w:val="center"/>
            </w:pPr>
            <w:r w:rsidRPr="002960E3">
              <w:t>40,8cm</w:t>
            </w:r>
          </w:p>
        </w:tc>
        <w:tc>
          <w:tcPr>
            <w:tcW w:w="1596" w:type="dxa"/>
            <w:shd w:val="clear" w:color="auto" w:fill="auto"/>
            <w:vAlign w:val="center"/>
          </w:tcPr>
          <w:p w:rsidR="00314EA0" w:rsidRPr="002960E3" w:rsidRDefault="00314EA0" w:rsidP="002960E3">
            <w:pPr>
              <w:spacing w:line="276" w:lineRule="auto"/>
              <w:jc w:val="center"/>
            </w:pPr>
            <w:r w:rsidRPr="002960E3">
              <w:t>21cm</w:t>
            </w:r>
          </w:p>
        </w:tc>
        <w:tc>
          <w:tcPr>
            <w:tcW w:w="1596" w:type="dxa"/>
            <w:shd w:val="clear" w:color="auto" w:fill="auto"/>
            <w:vAlign w:val="center"/>
          </w:tcPr>
          <w:p w:rsidR="00314EA0" w:rsidRPr="002960E3" w:rsidRDefault="00314EA0" w:rsidP="002960E3">
            <w:pPr>
              <w:spacing w:line="276" w:lineRule="auto"/>
              <w:jc w:val="center"/>
            </w:pPr>
            <w:r w:rsidRPr="002960E3">
              <w:t>6,2cm</w:t>
            </w:r>
          </w:p>
        </w:tc>
        <w:tc>
          <w:tcPr>
            <w:tcW w:w="1596" w:type="dxa"/>
            <w:shd w:val="clear" w:color="auto" w:fill="auto"/>
            <w:vAlign w:val="center"/>
          </w:tcPr>
          <w:p w:rsidR="00314EA0" w:rsidRPr="002960E3" w:rsidRDefault="00314EA0" w:rsidP="002960E3">
            <w:pPr>
              <w:spacing w:line="276" w:lineRule="auto"/>
              <w:jc w:val="center"/>
            </w:pPr>
            <w:r w:rsidRPr="002960E3">
              <w:t>21cm</w:t>
            </w:r>
          </w:p>
        </w:tc>
      </w:tr>
      <w:tr w:rsidR="00314EA0" w:rsidRPr="002960E3" w:rsidTr="009C1933">
        <w:tc>
          <w:tcPr>
            <w:tcW w:w="1596" w:type="dxa"/>
            <w:shd w:val="clear" w:color="auto" w:fill="auto"/>
            <w:vAlign w:val="center"/>
          </w:tcPr>
          <w:p w:rsidR="00314EA0" w:rsidRPr="002960E3" w:rsidRDefault="00314EA0" w:rsidP="002960E3">
            <w:pPr>
              <w:spacing w:line="276" w:lineRule="auto"/>
              <w:jc w:val="center"/>
            </w:pPr>
            <w:r w:rsidRPr="002960E3">
              <w:t>n</w:t>
            </w:r>
          </w:p>
        </w:tc>
        <w:tc>
          <w:tcPr>
            <w:tcW w:w="1596" w:type="dxa"/>
            <w:shd w:val="clear" w:color="auto" w:fill="auto"/>
            <w:vAlign w:val="center"/>
          </w:tcPr>
          <w:p w:rsidR="00314EA0" w:rsidRPr="002960E3" w:rsidRDefault="00314EA0" w:rsidP="002960E3">
            <w:pPr>
              <w:spacing w:line="276" w:lineRule="auto"/>
              <w:jc w:val="center"/>
            </w:pPr>
            <w:r w:rsidRPr="002960E3">
              <w:t>90</w:t>
            </w:r>
            <w:r w:rsidRPr="002960E3">
              <w:rPr>
                <w:vertAlign w:val="superscript"/>
              </w:rPr>
              <w:t>0</w:t>
            </w:r>
          </w:p>
        </w:tc>
        <w:tc>
          <w:tcPr>
            <w:tcW w:w="1596" w:type="dxa"/>
            <w:shd w:val="clear" w:color="auto" w:fill="auto"/>
            <w:vAlign w:val="center"/>
          </w:tcPr>
          <w:p w:rsidR="00314EA0" w:rsidRPr="002960E3" w:rsidRDefault="00314EA0" w:rsidP="002960E3">
            <w:pPr>
              <w:spacing w:line="276" w:lineRule="auto"/>
              <w:jc w:val="center"/>
            </w:pPr>
            <w:r w:rsidRPr="002960E3">
              <w:t>50</w:t>
            </w:r>
            <w:r w:rsidRPr="002960E3">
              <w:rPr>
                <w:vertAlign w:val="superscript"/>
              </w:rPr>
              <w:t>0</w:t>
            </w:r>
          </w:p>
        </w:tc>
        <w:tc>
          <w:tcPr>
            <w:tcW w:w="1596" w:type="dxa"/>
            <w:shd w:val="clear" w:color="auto" w:fill="auto"/>
            <w:vAlign w:val="center"/>
          </w:tcPr>
          <w:p w:rsidR="00314EA0" w:rsidRPr="002960E3" w:rsidRDefault="00314EA0" w:rsidP="002960E3">
            <w:pPr>
              <w:spacing w:line="276" w:lineRule="auto"/>
              <w:jc w:val="center"/>
            </w:pPr>
            <w:r w:rsidRPr="002960E3">
              <w:t>57</w:t>
            </w:r>
            <w:r w:rsidRPr="002960E3">
              <w:rPr>
                <w:vertAlign w:val="superscript"/>
              </w:rPr>
              <w:t>0</w:t>
            </w:r>
          </w:p>
        </w:tc>
        <w:tc>
          <w:tcPr>
            <w:tcW w:w="1596" w:type="dxa"/>
            <w:shd w:val="clear" w:color="auto" w:fill="auto"/>
            <w:vAlign w:val="center"/>
          </w:tcPr>
          <w:p w:rsidR="00314EA0" w:rsidRPr="002960E3" w:rsidRDefault="00314EA0" w:rsidP="002960E3">
            <w:pPr>
              <w:spacing w:line="276" w:lineRule="auto"/>
              <w:jc w:val="center"/>
            </w:pPr>
            <w:r w:rsidRPr="002960E3">
              <w:t>41</w:t>
            </w:r>
            <w:r w:rsidRPr="002960E3">
              <w:rPr>
                <w:vertAlign w:val="superscript"/>
              </w:rPr>
              <w:t>0</w:t>
            </w:r>
          </w:p>
        </w:tc>
        <w:tc>
          <w:tcPr>
            <w:tcW w:w="1596" w:type="dxa"/>
            <w:shd w:val="clear" w:color="auto" w:fill="auto"/>
            <w:vAlign w:val="center"/>
          </w:tcPr>
          <w:p w:rsidR="00314EA0" w:rsidRPr="002960E3" w:rsidRDefault="00314EA0" w:rsidP="002960E3">
            <w:pPr>
              <w:spacing w:line="276" w:lineRule="auto"/>
              <w:jc w:val="center"/>
            </w:pPr>
            <w:r w:rsidRPr="002960E3">
              <w:t>25</w:t>
            </w:r>
            <w:r w:rsidRPr="002960E3">
              <w:rPr>
                <w:vertAlign w:val="superscript"/>
              </w:rPr>
              <w:t>0</w:t>
            </w:r>
          </w:p>
        </w:tc>
      </w:tr>
      <w:tr w:rsidR="00314EA0" w:rsidRPr="002960E3" w:rsidTr="009C1933">
        <w:tc>
          <w:tcPr>
            <w:tcW w:w="1596" w:type="dxa"/>
            <w:shd w:val="clear" w:color="auto" w:fill="auto"/>
            <w:vAlign w:val="center"/>
          </w:tcPr>
          <w:p w:rsidR="00314EA0" w:rsidRPr="002960E3" w:rsidRDefault="00314EA0" w:rsidP="002960E3">
            <w:pPr>
              <w:spacing w:line="276" w:lineRule="auto"/>
              <w:jc w:val="center"/>
            </w:pPr>
            <w:r w:rsidRPr="002960E3">
              <w:t>l</w:t>
            </w:r>
          </w:p>
        </w:tc>
        <w:tc>
          <w:tcPr>
            <w:tcW w:w="1596" w:type="dxa"/>
            <w:shd w:val="clear" w:color="auto" w:fill="auto"/>
            <w:vAlign w:val="center"/>
          </w:tcPr>
          <w:p w:rsidR="00314EA0" w:rsidRPr="002960E3" w:rsidRDefault="00314EA0" w:rsidP="002960E3">
            <w:pPr>
              <w:spacing w:line="276" w:lineRule="auto"/>
              <w:jc w:val="center"/>
            </w:pPr>
            <w:r w:rsidRPr="002960E3">
              <w:t>15,7ccm</w:t>
            </w:r>
          </w:p>
        </w:tc>
        <w:tc>
          <w:tcPr>
            <w:tcW w:w="1596" w:type="dxa"/>
            <w:shd w:val="clear" w:color="auto" w:fill="auto"/>
            <w:vAlign w:val="center"/>
          </w:tcPr>
          <w:p w:rsidR="00314EA0" w:rsidRPr="002960E3" w:rsidRDefault="00314EA0" w:rsidP="002960E3">
            <w:pPr>
              <w:spacing w:line="276" w:lineRule="auto"/>
              <w:jc w:val="center"/>
            </w:pPr>
            <w:r w:rsidRPr="002960E3">
              <w:t>35,6cm</w:t>
            </w:r>
          </w:p>
        </w:tc>
        <w:tc>
          <w:tcPr>
            <w:tcW w:w="1596" w:type="dxa"/>
            <w:shd w:val="clear" w:color="auto" w:fill="auto"/>
            <w:vAlign w:val="center"/>
          </w:tcPr>
          <w:p w:rsidR="00314EA0" w:rsidRPr="002960E3" w:rsidRDefault="00314EA0" w:rsidP="002960E3">
            <w:pPr>
              <w:spacing w:line="276" w:lineRule="auto"/>
              <w:jc w:val="center"/>
            </w:pPr>
            <w:r w:rsidRPr="002960E3">
              <w:t>20,8cm</w:t>
            </w:r>
          </w:p>
        </w:tc>
        <w:tc>
          <w:tcPr>
            <w:tcW w:w="1596" w:type="dxa"/>
            <w:shd w:val="clear" w:color="auto" w:fill="auto"/>
            <w:vAlign w:val="center"/>
          </w:tcPr>
          <w:p w:rsidR="00314EA0" w:rsidRPr="002960E3" w:rsidRDefault="00314EA0" w:rsidP="002960E3">
            <w:pPr>
              <w:spacing w:line="276" w:lineRule="auto"/>
              <w:jc w:val="center"/>
            </w:pPr>
            <w:r w:rsidRPr="002960E3">
              <w:t>4,4cm</w:t>
            </w:r>
          </w:p>
        </w:tc>
        <w:tc>
          <w:tcPr>
            <w:tcW w:w="1596" w:type="dxa"/>
            <w:shd w:val="clear" w:color="auto" w:fill="auto"/>
            <w:vAlign w:val="center"/>
          </w:tcPr>
          <w:p w:rsidR="00314EA0" w:rsidRPr="002960E3" w:rsidRDefault="00314EA0" w:rsidP="002960E3">
            <w:pPr>
              <w:spacing w:line="276" w:lineRule="auto"/>
              <w:jc w:val="center"/>
            </w:pPr>
            <w:r w:rsidRPr="002960E3">
              <w:t>9,2cm</w:t>
            </w:r>
          </w:p>
        </w:tc>
      </w:tr>
    </w:tbl>
    <w:p w:rsidR="00314EA0" w:rsidRPr="002960E3" w:rsidRDefault="00314EA0" w:rsidP="002960E3">
      <w:pPr>
        <w:spacing w:line="276" w:lineRule="auto"/>
        <w:rPr>
          <w:b/>
          <w:lang w:val="en-US"/>
        </w:rPr>
      </w:pPr>
      <w:r w:rsidRPr="002960E3">
        <w:rPr>
          <w:b/>
        </w:rPr>
        <w:tab/>
        <w:t>Bài 6</w:t>
      </w:r>
      <w:r w:rsidRPr="002960E3">
        <w:rPr>
          <w:b/>
          <w:lang w:val="en-US"/>
        </w:rPr>
        <w:t>9</w:t>
      </w:r>
      <w:r w:rsidRPr="002960E3">
        <w:rPr>
          <w:b/>
        </w:rPr>
        <w:t xml:space="preserve"> (SGK - 95):</w:t>
      </w:r>
    </w:p>
    <w:p w:rsidR="00314EA0" w:rsidRPr="002960E3" w:rsidRDefault="00314EA0" w:rsidP="002960E3">
      <w:pPr>
        <w:spacing w:line="276" w:lineRule="auto"/>
        <w:rPr>
          <w:b/>
          <w:i/>
          <w:lang w:val="en-US"/>
        </w:rPr>
      </w:pPr>
      <w:r w:rsidRPr="002960E3">
        <w:rPr>
          <w:b/>
          <w:i/>
        </w:rPr>
        <w:tab/>
        <w:t>Hướng dẫn:</w:t>
      </w:r>
    </w:p>
    <w:p w:rsidR="00314EA0" w:rsidRPr="002960E3" w:rsidRDefault="00314EA0" w:rsidP="002960E3">
      <w:pPr>
        <w:spacing w:line="276" w:lineRule="auto"/>
      </w:pPr>
      <w:r w:rsidRPr="002960E3">
        <w:rPr>
          <w:b/>
        </w:rPr>
        <w:tab/>
        <w:t xml:space="preserve">? </w:t>
      </w:r>
      <w:r w:rsidRPr="002960E3">
        <w:t>Hãy nêu cách tính số vòng mà bánh xe trướ</w:t>
      </w:r>
      <w:r w:rsidR="00DC41B4" w:rsidRPr="002960E3">
        <w:t>c lă</w:t>
      </w:r>
      <w:r w:rsidRPr="002960E3">
        <w:t>n đượ</w:t>
      </w:r>
      <w:r w:rsidR="00DC41B4" w:rsidRPr="002960E3">
        <w:t>c</w:t>
      </w:r>
      <w:r w:rsidRPr="002960E3">
        <w:t>.</w:t>
      </w:r>
    </w:p>
    <w:p w:rsidR="00314EA0" w:rsidRPr="002960E3" w:rsidRDefault="00BB224D" w:rsidP="002960E3">
      <w:pPr>
        <w:spacing w:line="276" w:lineRule="auto"/>
      </w:pPr>
      <w:r w:rsidRPr="002960E3">
        <w:rPr>
          <w:b/>
        </w:rPr>
        <w:tab/>
      </w:r>
      <w:r w:rsidR="00314EA0" w:rsidRPr="002960E3">
        <w:rPr>
          <w:b/>
        </w:rPr>
        <w:t>HS:</w:t>
      </w:r>
      <w:r w:rsidR="00314EA0" w:rsidRPr="002960E3">
        <w:t xml:space="preserve"> Lấy quảng đường mà bánh xe sau lăn được chia cho chu vi của bánh xe trước.</w:t>
      </w:r>
    </w:p>
    <w:p w:rsidR="00314EA0" w:rsidRPr="002960E3" w:rsidRDefault="00BB224D" w:rsidP="002960E3">
      <w:pPr>
        <w:spacing w:line="276" w:lineRule="auto"/>
      </w:pPr>
      <w:r w:rsidRPr="002960E3">
        <w:rPr>
          <w:b/>
        </w:rPr>
        <w:tab/>
      </w:r>
      <w:r w:rsidR="00314EA0" w:rsidRPr="002960E3">
        <w:rPr>
          <w:b/>
        </w:rPr>
        <w:t>?</w:t>
      </w:r>
      <w:r w:rsidR="00314EA0" w:rsidRPr="002960E3">
        <w:t xml:space="preserve"> Hãy tính chu vi của bánh xe sau?</w:t>
      </w:r>
      <w:r w:rsidR="00DC41B4" w:rsidRPr="002960E3">
        <w:t xml:space="preserve"> </w:t>
      </w:r>
      <w:r w:rsidR="00314EA0" w:rsidRPr="002960E3">
        <w:t>chu vi bánh xe trước ?</w:t>
      </w:r>
      <w:r w:rsidR="00DC41B4" w:rsidRPr="002960E3">
        <w:t xml:space="preserve"> </w:t>
      </w:r>
      <w:r w:rsidR="00314EA0" w:rsidRPr="002960E3">
        <w:t>Quảng đường bánh xe sau lăn được trong 10 vòng .</w:t>
      </w:r>
    </w:p>
    <w:p w:rsidR="00314EA0" w:rsidRPr="002960E3" w:rsidRDefault="00BB224D" w:rsidP="002960E3">
      <w:pPr>
        <w:spacing w:line="276" w:lineRule="auto"/>
      </w:pPr>
      <w:r w:rsidRPr="002960E3">
        <w:tab/>
      </w:r>
      <w:r w:rsidR="00314EA0" w:rsidRPr="002960E3">
        <w:t>+ 1,672</w:t>
      </w:r>
      <w:r w:rsidR="00DC41B4" w:rsidRPr="002960E3">
        <w:rPr>
          <w:rFonts w:ascii="Cambria Math" w:hAnsi="Cambria Math"/>
        </w:rPr>
        <w:t>π</w:t>
      </w:r>
      <w:r w:rsidR="00DC41B4" w:rsidRPr="002960E3">
        <w:t xml:space="preserve"> </w:t>
      </w:r>
      <w:r w:rsidR="00314EA0" w:rsidRPr="002960E3">
        <w:t>(m); 0,88</w:t>
      </w:r>
      <w:r w:rsidR="00722B9E" w:rsidRPr="002960E3">
        <w:rPr>
          <w:rFonts w:ascii="Cambria Math" w:hAnsi="Cambria Math"/>
        </w:rPr>
        <w:t xml:space="preserve"> π</w:t>
      </w:r>
      <w:r w:rsidR="00722B9E" w:rsidRPr="002960E3">
        <w:t xml:space="preserve"> </w:t>
      </w:r>
      <w:r w:rsidR="00314EA0" w:rsidRPr="002960E3">
        <w:t>(m); 16,72</w:t>
      </w:r>
      <w:r w:rsidR="00722B9E" w:rsidRPr="002960E3">
        <w:rPr>
          <w:rFonts w:ascii="Cambria Math" w:hAnsi="Cambria Math"/>
        </w:rPr>
        <w:t xml:space="preserve"> π</w:t>
      </w:r>
      <w:r w:rsidR="00722B9E" w:rsidRPr="002960E3">
        <w:t xml:space="preserve"> </w:t>
      </w:r>
      <w:r w:rsidR="00314EA0" w:rsidRPr="002960E3">
        <w:t>(m)</w:t>
      </w:r>
    </w:p>
    <w:p w:rsidR="00314EA0" w:rsidRPr="002960E3" w:rsidRDefault="00BB224D" w:rsidP="002960E3">
      <w:pPr>
        <w:spacing w:line="276" w:lineRule="auto"/>
      </w:pPr>
      <w:r w:rsidRPr="002960E3">
        <w:tab/>
      </w:r>
      <w:r w:rsidR="00314EA0" w:rsidRPr="002960E3">
        <w:t>+ Kết quả 19 vòng.</w:t>
      </w:r>
    </w:p>
    <w:p w:rsidR="00BB6AF9" w:rsidRPr="002960E3" w:rsidRDefault="00BB6AF9" w:rsidP="002960E3">
      <w:pPr>
        <w:pStyle w:val="Heading4"/>
        <w:spacing w:line="276" w:lineRule="auto"/>
      </w:pPr>
      <w:r w:rsidRPr="002960E3">
        <w:t>e) Hướng dẫn học sinh tự học ở</w:t>
      </w:r>
      <w:r w:rsidR="000E59DC" w:rsidRPr="002960E3">
        <w:t xml:space="preserve"> nhà. (1</w:t>
      </w:r>
      <w:r w:rsidRPr="002960E3">
        <w:t xml:space="preserve"> ph)</w:t>
      </w:r>
    </w:p>
    <w:p w:rsidR="003618E7" w:rsidRPr="002960E3" w:rsidRDefault="003618E7" w:rsidP="002960E3">
      <w:pPr>
        <w:spacing w:line="276" w:lineRule="auto"/>
      </w:pPr>
      <w:r w:rsidRPr="002960E3">
        <w:tab/>
        <w:t>- Học thuộc công thức. Xem kĩ các bài tập đã giải.</w:t>
      </w:r>
    </w:p>
    <w:p w:rsidR="003618E7" w:rsidRPr="002960E3" w:rsidRDefault="003618E7" w:rsidP="002960E3">
      <w:pPr>
        <w:spacing w:line="276" w:lineRule="auto"/>
      </w:pPr>
      <w:r w:rsidRPr="002960E3">
        <w:tab/>
        <w:t>- Làm bài tập 70, 71, 72, 73, 74, 75, 76 sgk.</w:t>
      </w:r>
    </w:p>
    <w:p w:rsidR="00BB6AF9" w:rsidRPr="002960E3" w:rsidRDefault="00BB6AF9" w:rsidP="002960E3">
      <w:pPr>
        <w:pStyle w:val="Heading3"/>
        <w:spacing w:line="276" w:lineRule="auto"/>
        <w:rPr>
          <w:szCs w:val="28"/>
        </w:rPr>
      </w:pPr>
      <w:r w:rsidRPr="002960E3">
        <w:rPr>
          <w:szCs w:val="28"/>
        </w:rPr>
        <w:t>5. Rút kinh nghiệm giờ dạy.</w:t>
      </w:r>
    </w:p>
    <w:p w:rsidR="00BB6AF9" w:rsidRPr="002960E3" w:rsidRDefault="00BB6AF9" w:rsidP="002960E3">
      <w:pPr>
        <w:spacing w:line="276" w:lineRule="auto"/>
      </w:pPr>
      <w:r w:rsidRPr="002960E3">
        <w:lastRenderedPageBreak/>
        <w:tab/>
        <w:t>.........................................................................................................................................................................................................................................................................................................................................................................................</w:t>
      </w:r>
    </w:p>
    <w:p w:rsidR="00BB6AF9" w:rsidRPr="002960E3" w:rsidRDefault="00BB6AF9" w:rsidP="002960E3">
      <w:pPr>
        <w:widowControl/>
        <w:spacing w:line="276" w:lineRule="auto"/>
      </w:pPr>
    </w:p>
    <w:p w:rsidR="00677BEA" w:rsidRPr="002960E3" w:rsidRDefault="00677BEA" w:rsidP="002960E3">
      <w:pPr>
        <w:pStyle w:val="Heading2"/>
        <w:spacing w:line="276" w:lineRule="auto"/>
        <w:rPr>
          <w:sz w:val="28"/>
          <w:szCs w:val="28"/>
        </w:rPr>
      </w:pPr>
      <w:r w:rsidRPr="002960E3">
        <w:rPr>
          <w:sz w:val="28"/>
          <w:szCs w:val="28"/>
        </w:rPr>
        <w:t>Tiết 52: L</w:t>
      </w:r>
      <w:r w:rsidR="00640E41" w:rsidRPr="002960E3">
        <w:rPr>
          <w:sz w:val="28"/>
          <w:szCs w:val="28"/>
        </w:rPr>
        <w:t>UYỆ</w:t>
      </w:r>
      <w:r w:rsidRPr="002960E3">
        <w:rPr>
          <w:sz w:val="28"/>
          <w:szCs w:val="28"/>
        </w:rPr>
        <w:t>N TẬP</w:t>
      </w:r>
    </w:p>
    <w:p w:rsidR="00677BEA" w:rsidRPr="002960E3" w:rsidRDefault="00677BEA" w:rsidP="002960E3">
      <w:pPr>
        <w:spacing w:line="276" w:lineRule="auto"/>
        <w:jc w:val="center"/>
        <w:rPr>
          <w:b/>
          <w:lang w:val="nl-NL"/>
        </w:rPr>
      </w:pPr>
    </w:p>
    <w:p w:rsidR="00677BEA" w:rsidRPr="002960E3" w:rsidRDefault="00677BEA" w:rsidP="002960E3">
      <w:pPr>
        <w:spacing w:line="276" w:lineRule="auto"/>
      </w:pPr>
      <w:r w:rsidRPr="002960E3">
        <w:t>Ngày soạn:</w:t>
      </w:r>
      <w:r w:rsidRPr="002960E3">
        <w:rPr>
          <w:lang w:val="nl-NL"/>
        </w:rPr>
        <w:t xml:space="preserve"> 23/02/2016</w:t>
      </w:r>
      <w:r w:rsidRPr="002960E3">
        <w:t>.</w:t>
      </w:r>
    </w:p>
    <w:p w:rsidR="00677BEA" w:rsidRPr="002960E3" w:rsidRDefault="00677BEA" w:rsidP="002960E3">
      <w:pPr>
        <w:spacing w:line="276" w:lineRule="auto"/>
      </w:pPr>
      <w:r w:rsidRPr="002960E3">
        <w:t>Ngày dạy:......../.........../...............tại lớp:............sỹ số HS:.............vắng:.........</w:t>
      </w:r>
    </w:p>
    <w:p w:rsidR="00677BEA" w:rsidRPr="002960E3" w:rsidRDefault="00677BEA" w:rsidP="002960E3">
      <w:pPr>
        <w:spacing w:line="276" w:lineRule="auto"/>
      </w:pPr>
      <w:r w:rsidRPr="002960E3">
        <w:t>Ngày dạy:......../.........../...............tại lớp:............sỹ số HS:.............vắng:.........</w:t>
      </w:r>
    </w:p>
    <w:p w:rsidR="00677BEA" w:rsidRPr="002960E3" w:rsidRDefault="00677BEA" w:rsidP="002960E3">
      <w:pPr>
        <w:spacing w:line="276" w:lineRule="auto"/>
      </w:pPr>
    </w:p>
    <w:p w:rsidR="00677BEA" w:rsidRPr="002960E3" w:rsidRDefault="00677BEA" w:rsidP="002960E3">
      <w:pPr>
        <w:pStyle w:val="Heading3"/>
        <w:spacing w:line="276" w:lineRule="auto"/>
        <w:rPr>
          <w:szCs w:val="28"/>
        </w:rPr>
      </w:pPr>
      <w:r w:rsidRPr="002960E3">
        <w:rPr>
          <w:szCs w:val="28"/>
        </w:rPr>
        <w:t>1. Mục tiêu.</w:t>
      </w:r>
    </w:p>
    <w:p w:rsidR="00677BEA" w:rsidRPr="002960E3" w:rsidRDefault="00677BEA" w:rsidP="002960E3">
      <w:pPr>
        <w:pStyle w:val="Heading4"/>
        <w:spacing w:line="276" w:lineRule="auto"/>
      </w:pPr>
      <w:r w:rsidRPr="002960E3">
        <w:t xml:space="preserve">a) </w:t>
      </w:r>
      <w:r w:rsidRPr="002960E3">
        <w:rPr>
          <w:lang w:val="en-US"/>
        </w:rPr>
        <w:t>Về k</w:t>
      </w:r>
      <w:r w:rsidRPr="002960E3">
        <w:t>iến thức.</w:t>
      </w:r>
    </w:p>
    <w:p w:rsidR="00677BEA" w:rsidRPr="002960E3" w:rsidRDefault="00677BEA" w:rsidP="002960E3">
      <w:pPr>
        <w:spacing w:line="276" w:lineRule="auto"/>
        <w:rPr>
          <w:lang w:val="nl-NL"/>
        </w:rPr>
      </w:pPr>
      <w:r w:rsidRPr="002960E3">
        <w:rPr>
          <w:b/>
          <w:i/>
          <w:lang w:val="nl-NL"/>
        </w:rPr>
        <w:tab/>
      </w:r>
      <w:r w:rsidRPr="002960E3">
        <w:rPr>
          <w:lang w:val="nl-NL"/>
        </w:rPr>
        <w:t xml:space="preserve">- </w:t>
      </w:r>
      <w:r w:rsidR="004A292A" w:rsidRPr="002960E3">
        <w:rPr>
          <w:lang w:val="nl-NL"/>
        </w:rPr>
        <w:t>Củng cố</w:t>
      </w:r>
      <w:r w:rsidR="002D2301" w:rsidRPr="002960E3">
        <w:rPr>
          <w:lang w:val="nl-NL"/>
        </w:rPr>
        <w:t xml:space="preserve"> cho HS</w:t>
      </w:r>
      <w:r w:rsidR="005C7AD4" w:rsidRPr="002960E3">
        <w:rPr>
          <w:lang w:val="nl-NL"/>
        </w:rPr>
        <w:t xml:space="preserve"> công thức tính độ dài đ</w:t>
      </w:r>
      <w:r w:rsidR="005C7AD4" w:rsidRPr="002960E3">
        <w:rPr>
          <w:lang w:val="nl-NL"/>
        </w:rPr>
        <w:softHyphen/>
        <w:t>ường tròn, độ dài cung tròn, và các công thức suy luận của nó.</w:t>
      </w:r>
    </w:p>
    <w:p w:rsidR="00677BEA" w:rsidRPr="002960E3" w:rsidRDefault="00677BEA" w:rsidP="002960E3">
      <w:pPr>
        <w:pStyle w:val="Heading4"/>
        <w:spacing w:line="276" w:lineRule="auto"/>
      </w:pPr>
      <w:r w:rsidRPr="002960E3">
        <w:t>b) Về kỹ năng.</w:t>
      </w:r>
    </w:p>
    <w:p w:rsidR="00677BEA" w:rsidRPr="002960E3" w:rsidRDefault="00677BEA" w:rsidP="002960E3">
      <w:pPr>
        <w:spacing w:line="276" w:lineRule="auto"/>
        <w:rPr>
          <w:lang w:val="nl-NL"/>
        </w:rPr>
      </w:pPr>
      <w:r w:rsidRPr="002960E3">
        <w:rPr>
          <w:lang w:val="nl-NL"/>
        </w:rPr>
        <w:tab/>
        <w:t xml:space="preserve">- </w:t>
      </w:r>
      <w:r w:rsidR="00160DF9" w:rsidRPr="002960E3">
        <w:rPr>
          <w:lang w:val="nl-NL"/>
        </w:rPr>
        <w:t>Nhận xét và rút ra đư</w:t>
      </w:r>
      <w:r w:rsidR="00160DF9" w:rsidRPr="002960E3">
        <w:rPr>
          <w:lang w:val="nl-NL"/>
        </w:rPr>
        <w:softHyphen/>
        <w:t>ợc cách vẽ một số đ</w:t>
      </w:r>
      <w:r w:rsidR="00160DF9" w:rsidRPr="002960E3">
        <w:rPr>
          <w:lang w:val="nl-NL"/>
        </w:rPr>
        <w:softHyphen/>
        <w:t>ường cong chắp nối. Biết cách tính độ dài các đư</w:t>
      </w:r>
      <w:r w:rsidR="00160DF9" w:rsidRPr="002960E3">
        <w:rPr>
          <w:lang w:val="nl-NL"/>
        </w:rPr>
        <w:softHyphen/>
        <w:t>ờng cong đó.</w:t>
      </w:r>
    </w:p>
    <w:p w:rsidR="00677BEA" w:rsidRPr="002960E3" w:rsidRDefault="00677BEA" w:rsidP="002960E3">
      <w:pPr>
        <w:pStyle w:val="Heading4"/>
        <w:spacing w:line="276" w:lineRule="auto"/>
      </w:pPr>
      <w:r w:rsidRPr="002960E3">
        <w:t>c) Về thái độ.</w:t>
      </w:r>
    </w:p>
    <w:p w:rsidR="00677BEA" w:rsidRPr="002960E3" w:rsidRDefault="00677BEA" w:rsidP="002960E3">
      <w:pPr>
        <w:spacing w:line="276" w:lineRule="auto"/>
      </w:pPr>
      <w:r w:rsidRPr="002960E3">
        <w:tab/>
        <w:t>- HS tự giác tích cực chủ động trong học tập.</w:t>
      </w:r>
    </w:p>
    <w:p w:rsidR="00677BEA" w:rsidRPr="002960E3" w:rsidRDefault="00677BEA" w:rsidP="002960E3">
      <w:pPr>
        <w:spacing w:line="276" w:lineRule="auto"/>
      </w:pPr>
      <w:r w:rsidRPr="002960E3">
        <w:tab/>
        <w:t>- Cẩn thận, chính xác, trung thực.</w:t>
      </w:r>
    </w:p>
    <w:p w:rsidR="00677BEA" w:rsidRPr="002960E3" w:rsidRDefault="00677BEA" w:rsidP="002960E3">
      <w:pPr>
        <w:pStyle w:val="Heading3"/>
        <w:spacing w:line="276" w:lineRule="auto"/>
        <w:rPr>
          <w:szCs w:val="28"/>
        </w:rPr>
      </w:pPr>
      <w:r w:rsidRPr="002960E3">
        <w:rPr>
          <w:szCs w:val="28"/>
        </w:rPr>
        <w:t>2. Chuẩn bị của GV và HS.</w:t>
      </w:r>
    </w:p>
    <w:p w:rsidR="00677BEA" w:rsidRPr="002960E3" w:rsidRDefault="00677BEA" w:rsidP="002960E3">
      <w:pPr>
        <w:pStyle w:val="Heading4"/>
        <w:spacing w:line="276" w:lineRule="auto"/>
        <w:rPr>
          <w:lang w:val="en-US"/>
        </w:rPr>
      </w:pPr>
      <w:r w:rsidRPr="002960E3">
        <w:rPr>
          <w:lang w:val="en-US"/>
        </w:rPr>
        <w:t>a) Chuẩn bị của GV.</w:t>
      </w:r>
    </w:p>
    <w:p w:rsidR="00677BEA" w:rsidRPr="002960E3" w:rsidRDefault="00561AFD" w:rsidP="002960E3">
      <w:pPr>
        <w:spacing w:line="276" w:lineRule="auto"/>
        <w:rPr>
          <w:b/>
          <w:lang w:val="nl-NL"/>
        </w:rPr>
      </w:pPr>
      <w:r w:rsidRPr="002960E3">
        <w:rPr>
          <w:lang w:val="en-US"/>
        </w:rPr>
        <w:tab/>
        <w:t>-</w:t>
      </w:r>
      <w:r w:rsidRPr="002960E3">
        <w:rPr>
          <w:lang w:val="nl-NL"/>
        </w:rPr>
        <w:t xml:space="preserve"> Bảng phụ vẽ hình 55. 56 SGK. Thư</w:t>
      </w:r>
      <w:r w:rsidRPr="002960E3">
        <w:rPr>
          <w:lang w:val="nl-NL"/>
        </w:rPr>
        <w:softHyphen/>
        <w:t>ớc thẳng, compa, êke, phấn màu.</w:t>
      </w:r>
    </w:p>
    <w:p w:rsidR="00677BEA" w:rsidRPr="002960E3" w:rsidRDefault="00677BEA" w:rsidP="002960E3">
      <w:pPr>
        <w:pStyle w:val="Heading4"/>
        <w:spacing w:line="276" w:lineRule="auto"/>
        <w:rPr>
          <w:lang w:val="nb-NO"/>
        </w:rPr>
      </w:pPr>
      <w:r w:rsidRPr="002960E3">
        <w:rPr>
          <w:lang w:val="nb-NO"/>
        </w:rPr>
        <w:t>b) Chuẩn bị của HS.</w:t>
      </w:r>
    </w:p>
    <w:p w:rsidR="00677BEA" w:rsidRPr="002960E3" w:rsidRDefault="00677BEA" w:rsidP="002960E3">
      <w:pPr>
        <w:spacing w:line="276" w:lineRule="auto"/>
        <w:rPr>
          <w:lang w:val="nb-NO"/>
        </w:rPr>
      </w:pPr>
      <w:r w:rsidRPr="002960E3">
        <w:rPr>
          <w:lang w:val="nb-NO"/>
        </w:rPr>
        <w:tab/>
        <w:t>-</w:t>
      </w:r>
      <w:r w:rsidRPr="002960E3">
        <w:rPr>
          <w:lang w:val="nl-NL"/>
        </w:rPr>
        <w:t xml:space="preserve"> </w:t>
      </w:r>
      <w:r w:rsidR="00561AFD" w:rsidRPr="002960E3">
        <w:rPr>
          <w:lang w:val="nl-NL"/>
        </w:rPr>
        <w:t>Thư</w:t>
      </w:r>
      <w:r w:rsidR="00561AFD" w:rsidRPr="002960E3">
        <w:rPr>
          <w:lang w:val="nl-NL"/>
        </w:rPr>
        <w:softHyphen/>
        <w:t>ớc kẻ, compa, êke, máy tính bỏ túi, bảng nhóm.</w:t>
      </w:r>
      <w:r w:rsidRPr="002960E3">
        <w:rPr>
          <w:lang w:val="nl-NL"/>
        </w:rPr>
        <w:t xml:space="preserve">  </w:t>
      </w:r>
    </w:p>
    <w:p w:rsidR="00677BEA" w:rsidRPr="002960E3" w:rsidRDefault="00677BEA" w:rsidP="002960E3">
      <w:pPr>
        <w:pStyle w:val="Heading3"/>
        <w:spacing w:line="276" w:lineRule="auto"/>
        <w:rPr>
          <w:szCs w:val="28"/>
          <w:lang w:val="nb-NO"/>
        </w:rPr>
      </w:pPr>
      <w:r w:rsidRPr="002960E3">
        <w:rPr>
          <w:szCs w:val="28"/>
          <w:lang w:val="nb-NO"/>
        </w:rPr>
        <w:t>3. Phương pháp giảng dạy.</w:t>
      </w:r>
    </w:p>
    <w:p w:rsidR="00677BEA" w:rsidRPr="002960E3" w:rsidRDefault="00677BEA" w:rsidP="002960E3">
      <w:pPr>
        <w:spacing w:line="276" w:lineRule="auto"/>
        <w:rPr>
          <w:lang w:val="nb-NO"/>
        </w:rPr>
      </w:pPr>
      <w:r w:rsidRPr="002960E3">
        <w:rPr>
          <w:lang w:val="nb-NO"/>
        </w:rPr>
        <w:tab/>
        <w:t>- Vấn đáp, thuyết trình.</w:t>
      </w:r>
    </w:p>
    <w:p w:rsidR="00677BEA" w:rsidRPr="002960E3" w:rsidRDefault="00677BEA" w:rsidP="002960E3">
      <w:pPr>
        <w:spacing w:line="276" w:lineRule="auto"/>
        <w:rPr>
          <w:lang w:val="nb-NO"/>
        </w:rPr>
      </w:pPr>
      <w:r w:rsidRPr="002960E3">
        <w:rPr>
          <w:lang w:val="nb-NO"/>
        </w:rPr>
        <w:tab/>
        <w:t>- Hoạt động nhóm, tích cực hóa hoạt động của HS.</w:t>
      </w:r>
    </w:p>
    <w:p w:rsidR="00677BEA" w:rsidRPr="002960E3" w:rsidRDefault="00677BEA" w:rsidP="002960E3">
      <w:pPr>
        <w:pStyle w:val="Heading3"/>
        <w:spacing w:line="276" w:lineRule="auto"/>
        <w:rPr>
          <w:szCs w:val="28"/>
          <w:lang w:val="nb-NO"/>
        </w:rPr>
      </w:pPr>
      <w:r w:rsidRPr="002960E3">
        <w:rPr>
          <w:szCs w:val="28"/>
          <w:lang w:val="nb-NO"/>
        </w:rPr>
        <w:t>4. Tiến trình bài dạy.</w:t>
      </w:r>
    </w:p>
    <w:p w:rsidR="00677BEA" w:rsidRPr="002960E3" w:rsidRDefault="00677BEA" w:rsidP="002960E3">
      <w:pPr>
        <w:pStyle w:val="Heading4"/>
        <w:spacing w:line="276" w:lineRule="auto"/>
        <w:rPr>
          <w:lang w:val="nb-NO"/>
        </w:rPr>
      </w:pPr>
      <w:r w:rsidRPr="002960E3">
        <w:rPr>
          <w:lang w:val="nb-NO"/>
        </w:rPr>
        <w:t>a) Ổn định tổ chức lớp học. (1 ph)</w:t>
      </w:r>
    </w:p>
    <w:p w:rsidR="00677BEA" w:rsidRPr="002960E3" w:rsidRDefault="00677BEA" w:rsidP="002960E3">
      <w:pPr>
        <w:pStyle w:val="Heading4"/>
        <w:spacing w:line="276" w:lineRule="auto"/>
        <w:rPr>
          <w:lang w:val="nb-NO"/>
        </w:rPr>
      </w:pPr>
      <w:r w:rsidRPr="002960E3">
        <w:rPr>
          <w:lang w:val="nb-NO"/>
        </w:rPr>
        <w:t>b) Kiểm tra bài cũ. (5 ph)</w:t>
      </w:r>
    </w:p>
    <w:p w:rsidR="006006D4" w:rsidRPr="002960E3" w:rsidRDefault="006006D4" w:rsidP="002960E3">
      <w:pPr>
        <w:spacing w:line="276" w:lineRule="auto"/>
        <w:rPr>
          <w:lang w:val="nb-NO"/>
        </w:rPr>
      </w:pPr>
      <w:r w:rsidRPr="002960E3">
        <w:rPr>
          <w:lang w:val="nl-NL"/>
        </w:rPr>
        <w:tab/>
        <w:t xml:space="preserve">Nêu công thức tính độ dài đường tròn, độ dài cung tròn? </w:t>
      </w:r>
      <w:r w:rsidR="00A86C1B" w:rsidRPr="002960E3">
        <w:rPr>
          <w:lang w:val="nl-NL"/>
        </w:rPr>
        <w:t>Giải thích các đại lượng trong công thức</w:t>
      </w:r>
      <w:r w:rsidRPr="002960E3">
        <w:rPr>
          <w:lang w:val="nl-NL"/>
        </w:rPr>
        <w:t>? tính độ dài cung 45</w:t>
      </w:r>
      <w:r w:rsidRPr="002960E3">
        <w:rPr>
          <w:vertAlign w:val="superscript"/>
          <w:lang w:val="nl-NL"/>
        </w:rPr>
        <w:t>0</w:t>
      </w:r>
      <w:r w:rsidRPr="002960E3">
        <w:rPr>
          <w:lang w:val="nl-NL"/>
        </w:rPr>
        <w:t>?</w:t>
      </w:r>
    </w:p>
    <w:p w:rsidR="00677BEA" w:rsidRPr="002960E3" w:rsidRDefault="00677BEA" w:rsidP="002960E3">
      <w:pPr>
        <w:pStyle w:val="Heading4"/>
        <w:spacing w:line="276" w:lineRule="auto"/>
        <w:rPr>
          <w:lang w:val="nb-NO"/>
        </w:rPr>
      </w:pPr>
      <w:r w:rsidRPr="002960E3">
        <w:rPr>
          <w:noProof/>
          <w:lang w:val="en-US"/>
        </w:rPr>
        <mc:AlternateContent>
          <mc:Choice Requires="wps">
            <w:drawing>
              <wp:anchor distT="0" distB="0" distL="114300" distR="114300" simplePos="0" relativeHeight="251804672" behindDoc="0" locked="0" layoutInCell="1" allowOverlap="1" wp14:anchorId="05219131" wp14:editId="73CBA624">
                <wp:simplePos x="0" y="0"/>
                <wp:positionH relativeFrom="column">
                  <wp:posOffset>-922058</wp:posOffset>
                </wp:positionH>
                <wp:positionV relativeFrom="paragraph">
                  <wp:posOffset>3420110</wp:posOffset>
                </wp:positionV>
                <wp:extent cx="0" cy="457200"/>
                <wp:effectExtent l="0" t="0" r="19050" b="19050"/>
                <wp:wrapNone/>
                <wp:docPr id="1381"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7A5428F4" id="Line 393" o:spid="_x0000_s1026" style="position:absolute;z-index:251804672;visibility:visible;mso-wrap-style:square;mso-wrap-distance-left:9pt;mso-wrap-distance-top:0;mso-wrap-distance-right:9pt;mso-wrap-distance-bottom:0;mso-position-horizontal:absolute;mso-position-horizontal-relative:text;mso-position-vertical:absolute;mso-position-vertical-relative:text" from="-72.6pt,269.3pt" to="-72.6pt,3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"/>
            </w:pict>
          </mc:Fallback>
        </mc:AlternateContent>
      </w: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3827"/>
        <w:gridCol w:w="4531"/>
      </w:tblGrid>
      <w:tr w:rsidR="00677BEA" w:rsidRPr="002960E3" w:rsidTr="009C1933">
        <w:tc>
          <w:tcPr>
            <w:tcW w:w="704" w:type="dxa"/>
          </w:tcPr>
          <w:p w:rsidR="00677BEA" w:rsidRPr="002960E3" w:rsidRDefault="00677BEA" w:rsidP="002960E3">
            <w:pPr>
              <w:spacing w:line="276" w:lineRule="auto"/>
              <w:jc w:val="center"/>
              <w:rPr>
                <w:b/>
              </w:rPr>
            </w:pPr>
            <w:r w:rsidRPr="002960E3">
              <w:rPr>
                <w:b/>
              </w:rPr>
              <w:t>TG</w:t>
            </w:r>
          </w:p>
        </w:tc>
        <w:tc>
          <w:tcPr>
            <w:tcW w:w="3827" w:type="dxa"/>
          </w:tcPr>
          <w:p w:rsidR="00677BEA" w:rsidRPr="002960E3" w:rsidRDefault="00677BEA" w:rsidP="002960E3">
            <w:pPr>
              <w:spacing w:line="276" w:lineRule="auto"/>
              <w:jc w:val="center"/>
              <w:rPr>
                <w:b/>
              </w:rPr>
            </w:pPr>
            <w:r w:rsidRPr="002960E3">
              <w:rPr>
                <w:b/>
              </w:rPr>
              <w:t>Hoạt động của GV - HS</w:t>
            </w:r>
          </w:p>
        </w:tc>
        <w:tc>
          <w:tcPr>
            <w:tcW w:w="4531" w:type="dxa"/>
          </w:tcPr>
          <w:p w:rsidR="00677BEA" w:rsidRPr="002960E3" w:rsidRDefault="00677BEA" w:rsidP="002960E3">
            <w:pPr>
              <w:spacing w:line="276" w:lineRule="auto"/>
              <w:jc w:val="center"/>
              <w:rPr>
                <w:b/>
              </w:rPr>
            </w:pPr>
            <w:r w:rsidRPr="002960E3">
              <w:rPr>
                <w:b/>
              </w:rPr>
              <w:t>Nội dung ghi bảng</w:t>
            </w:r>
          </w:p>
        </w:tc>
      </w:tr>
      <w:tr w:rsidR="00756789" w:rsidRPr="002960E3" w:rsidTr="009C1933">
        <w:tc>
          <w:tcPr>
            <w:tcW w:w="704" w:type="dxa"/>
          </w:tcPr>
          <w:p w:rsidR="00756789" w:rsidRPr="002960E3" w:rsidRDefault="00756789" w:rsidP="002960E3">
            <w:pPr>
              <w:spacing w:line="276" w:lineRule="auto"/>
              <w:jc w:val="center"/>
              <w:rPr>
                <w:lang w:val="en-US"/>
              </w:rPr>
            </w:pPr>
          </w:p>
          <w:p w:rsidR="003D19E7" w:rsidRPr="002960E3" w:rsidRDefault="003D19E7" w:rsidP="002960E3">
            <w:pPr>
              <w:spacing w:line="276" w:lineRule="auto"/>
              <w:jc w:val="center"/>
              <w:rPr>
                <w:lang w:val="en-US"/>
              </w:rPr>
            </w:pPr>
          </w:p>
          <w:p w:rsidR="003D19E7" w:rsidRPr="002960E3" w:rsidRDefault="003D19E7" w:rsidP="002960E3">
            <w:pPr>
              <w:spacing w:line="276" w:lineRule="auto"/>
              <w:jc w:val="center"/>
              <w:rPr>
                <w:lang w:val="en-US"/>
              </w:rPr>
            </w:pPr>
            <w:r w:rsidRPr="002960E3">
              <w:rPr>
                <w:lang w:val="en-US"/>
              </w:rPr>
              <w:t>35'</w:t>
            </w:r>
          </w:p>
        </w:tc>
        <w:tc>
          <w:tcPr>
            <w:tcW w:w="3827" w:type="dxa"/>
            <w:shd w:val="clear" w:color="auto" w:fill="auto"/>
          </w:tcPr>
          <w:p w:rsidR="00756789" w:rsidRPr="002960E3" w:rsidRDefault="00756789" w:rsidP="002960E3">
            <w:pPr>
              <w:spacing w:line="276" w:lineRule="auto"/>
            </w:pPr>
            <w:r w:rsidRPr="002960E3">
              <w:rPr>
                <w:b/>
              </w:rPr>
              <w:t xml:space="preserve">GV </w:t>
            </w:r>
            <w:r w:rsidRPr="002960E3">
              <w:t>treo bảng phụ ghi đề bài 71 tr 96 sgk</w:t>
            </w:r>
          </w:p>
          <w:p w:rsidR="00756789" w:rsidRPr="002960E3" w:rsidRDefault="00756789" w:rsidP="002960E3">
            <w:pPr>
              <w:spacing w:line="276" w:lineRule="auto"/>
            </w:pPr>
            <w:r w:rsidRPr="002960E3">
              <w:rPr>
                <w:b/>
              </w:rPr>
              <w:t>?</w:t>
            </w:r>
            <w:r w:rsidRPr="002960E3">
              <w:t xml:space="preserve"> hãy nêu cách vẽ đường xoắn AEFGH.</w:t>
            </w:r>
          </w:p>
          <w:p w:rsidR="00756789" w:rsidRPr="002960E3" w:rsidRDefault="00756789" w:rsidP="002960E3">
            <w:pPr>
              <w:spacing w:line="276" w:lineRule="auto"/>
            </w:pPr>
            <w:r w:rsidRPr="002960E3">
              <w:rPr>
                <w:b/>
              </w:rPr>
              <w:lastRenderedPageBreak/>
              <w:t>HS:</w:t>
            </w:r>
            <w:r w:rsidRPr="002960E3">
              <w:t xml:space="preserve"> Nội dung ghi bảng </w:t>
            </w:r>
          </w:p>
          <w:p w:rsidR="00756789" w:rsidRPr="002960E3" w:rsidRDefault="00756789" w:rsidP="002960E3">
            <w:pPr>
              <w:spacing w:line="276" w:lineRule="auto"/>
            </w:pPr>
            <w:r w:rsidRPr="002960E3">
              <w:rPr>
                <w:b/>
              </w:rPr>
              <w:t>?</w:t>
            </w:r>
            <w:r w:rsidRPr="002960E3">
              <w:t xml:space="preserve"> Hãy nêu cách tính độ dài d của đường xoắn .</w:t>
            </w:r>
          </w:p>
          <w:p w:rsidR="00756789" w:rsidRPr="002960E3" w:rsidRDefault="00756789" w:rsidP="002960E3">
            <w:pPr>
              <w:spacing w:line="276" w:lineRule="auto"/>
            </w:pPr>
            <w:r w:rsidRPr="002960E3">
              <w:rPr>
                <w:b/>
              </w:rPr>
              <w:t>HS:</w:t>
            </w:r>
            <w:r w:rsidRPr="002960E3">
              <w:t xml:space="preserve"> </w:t>
            </w:r>
            <w:r w:rsidR="008F3FAE" w:rsidRPr="002960E3">
              <w:rPr>
                <w:position w:val="-18"/>
                <w:lang w:val="en-US"/>
              </w:rPr>
              <w:object w:dxaOrig="2540" w:dyaOrig="440">
                <v:shape id="_x0000_i1469" type="#_x0000_t75" style="width:129.75pt;height:21.75pt" o:ole="">
                  <v:imagedata r:id="rId871" o:title=""/>
                </v:shape>
                <o:OLEObject Type="Embed" ProgID="Equation.DSMT4" ShapeID="_x0000_i1469" DrawAspect="Content" ObjectID="_1673157492" r:id="rId872"/>
              </w:object>
            </w:r>
            <w:r w:rsidRPr="002960E3">
              <w:t xml:space="preserve"> </w:t>
            </w:r>
          </w:p>
          <w:p w:rsidR="00756789" w:rsidRPr="002960E3" w:rsidRDefault="00756789" w:rsidP="002960E3">
            <w:pPr>
              <w:spacing w:line="276" w:lineRule="auto"/>
            </w:pPr>
            <w:r w:rsidRPr="002960E3">
              <w:rPr>
                <w:b/>
              </w:rPr>
              <w:t>?</w:t>
            </w:r>
            <w:r w:rsidRPr="002960E3">
              <w:t xml:space="preserve"> Hãy tính </w:t>
            </w:r>
            <w:r w:rsidR="008F3FAE" w:rsidRPr="002960E3">
              <w:rPr>
                <w:position w:val="-16"/>
              </w:rPr>
              <w:object w:dxaOrig="1620" w:dyaOrig="420">
                <v:shape id="_x0000_i1470" type="#_x0000_t75" style="width:79.5pt;height:21.75pt" o:ole="">
                  <v:imagedata r:id="rId873" o:title=""/>
                </v:shape>
                <o:OLEObject Type="Embed" ProgID="Equation.DSMT4" ShapeID="_x0000_i1470" DrawAspect="Content" ObjectID="_1673157493" r:id="rId874"/>
              </w:object>
            </w:r>
            <w:r w:rsidR="0058369D" w:rsidRPr="002960E3">
              <w:t xml:space="preserve">và </w:t>
            </w:r>
            <w:r w:rsidR="008F3FAE" w:rsidRPr="002960E3">
              <w:rPr>
                <w:position w:val="-18"/>
                <w:lang w:val="en-US"/>
              </w:rPr>
              <w:object w:dxaOrig="1579" w:dyaOrig="440">
                <v:shape id="_x0000_i1471" type="#_x0000_t75" style="width:79.5pt;height:21.75pt" o:ole="">
                  <v:imagedata r:id="rId875" o:title=""/>
                </v:shape>
                <o:OLEObject Type="Embed" ProgID="Equation.DSMT4" ShapeID="_x0000_i1471" DrawAspect="Content" ObjectID="_1673157494" r:id="rId876"/>
              </w:object>
            </w:r>
          </w:p>
          <w:p w:rsidR="00756789" w:rsidRPr="002960E3" w:rsidRDefault="00756789" w:rsidP="002960E3">
            <w:pPr>
              <w:spacing w:line="276" w:lineRule="auto"/>
            </w:pPr>
            <w:r w:rsidRPr="002960E3">
              <w:rPr>
                <w:b/>
              </w:rPr>
              <w:t>HS:</w:t>
            </w:r>
            <w:r w:rsidRPr="002960E3">
              <w:t xml:space="preserve"> Tính.</w:t>
            </w:r>
          </w:p>
          <w:p w:rsidR="00756789" w:rsidRPr="002960E3" w:rsidRDefault="00756789" w:rsidP="002960E3">
            <w:pPr>
              <w:spacing w:line="276" w:lineRule="auto"/>
            </w:pPr>
            <w:r w:rsidRPr="002960E3">
              <w:rPr>
                <w:b/>
              </w:rPr>
              <w:t>?</w:t>
            </w:r>
            <w:r w:rsidRPr="002960E3">
              <w:t xml:space="preserve"> Hãy trình bày bài giả</w:t>
            </w:r>
            <w:r w:rsidR="00734C40" w:rsidRPr="002960E3">
              <w:t>i</w:t>
            </w:r>
            <w:r w:rsidRPr="002960E3">
              <w:t>.</w:t>
            </w:r>
          </w:p>
          <w:p w:rsidR="00756789" w:rsidRPr="002960E3" w:rsidRDefault="00756789" w:rsidP="002960E3">
            <w:pPr>
              <w:spacing w:line="276" w:lineRule="auto"/>
            </w:pPr>
            <w:r w:rsidRPr="002960E3">
              <w:rPr>
                <w:b/>
              </w:rPr>
              <w:t>HS:</w:t>
            </w:r>
            <w:r w:rsidRPr="002960E3">
              <w:t xml:space="preserve"> Thực hiện.</w:t>
            </w:r>
          </w:p>
          <w:p w:rsidR="00756789" w:rsidRPr="002960E3" w:rsidRDefault="00756789" w:rsidP="002960E3">
            <w:pPr>
              <w:spacing w:line="276" w:lineRule="auto"/>
            </w:pPr>
          </w:p>
          <w:p w:rsidR="00756789" w:rsidRPr="002960E3" w:rsidRDefault="00756789" w:rsidP="002960E3">
            <w:pPr>
              <w:spacing w:line="276" w:lineRule="auto"/>
            </w:pPr>
          </w:p>
          <w:p w:rsidR="00756789" w:rsidRPr="002960E3" w:rsidRDefault="00756789" w:rsidP="002960E3">
            <w:pPr>
              <w:spacing w:line="276" w:lineRule="auto"/>
            </w:pPr>
            <w:r w:rsidRPr="002960E3">
              <w:rPr>
                <w:b/>
              </w:rPr>
              <w:t>GV</w:t>
            </w:r>
            <w:r w:rsidRPr="002960E3">
              <w:t xml:space="preserve"> treo bảng phụ vẽ hình 72 BT 72 SGK.</w:t>
            </w:r>
          </w:p>
          <w:p w:rsidR="00756789" w:rsidRPr="002960E3" w:rsidRDefault="00756789" w:rsidP="002960E3">
            <w:pPr>
              <w:spacing w:line="276" w:lineRule="auto"/>
            </w:pPr>
            <w:r w:rsidRPr="002960E3">
              <w:rPr>
                <w:b/>
              </w:rPr>
              <w:t>?</w:t>
            </w:r>
            <w:r w:rsidRPr="002960E3">
              <w:t xml:space="preserve"> Hãy ghi giả thiết ,kết luận của bài toán .</w:t>
            </w:r>
          </w:p>
          <w:p w:rsidR="00756789" w:rsidRPr="002960E3" w:rsidRDefault="00756789" w:rsidP="002960E3">
            <w:pPr>
              <w:spacing w:line="276" w:lineRule="auto"/>
            </w:pPr>
            <w:r w:rsidRPr="002960E3">
              <w:rPr>
                <w:b/>
              </w:rPr>
              <w:t>HS:</w:t>
            </w:r>
            <w:r w:rsidRPr="002960E3">
              <w:t xml:space="preserve"> Trình bày.</w:t>
            </w:r>
          </w:p>
          <w:p w:rsidR="00756789" w:rsidRPr="002960E3" w:rsidRDefault="00756789" w:rsidP="002960E3">
            <w:pPr>
              <w:spacing w:line="276" w:lineRule="auto"/>
            </w:pPr>
            <w:r w:rsidRPr="002960E3">
              <w:rPr>
                <w:b/>
              </w:rPr>
              <w:t>?</w:t>
            </w:r>
            <w:r w:rsidRPr="002960E3">
              <w:t xml:space="preserve"> Làm thế nào dể tính sđ</w:t>
            </w:r>
            <w:r w:rsidR="00135F5A" w:rsidRPr="002960E3">
              <w:t xml:space="preserve"> </w:t>
            </w:r>
            <w:r w:rsidR="00135F5A" w:rsidRPr="002960E3">
              <w:rPr>
                <w:position w:val="-6"/>
              </w:rPr>
              <w:object w:dxaOrig="660" w:dyaOrig="400" w14:anchorId="04B73A33">
                <v:shape id="_x0000_i1472" type="#_x0000_t75" style="width:36pt;height:21.75pt" o:ole="">
                  <v:imagedata r:id="rId877" o:title=""/>
                </v:shape>
                <o:OLEObject Type="Embed" ProgID="Equation.DSMT4" ShapeID="_x0000_i1472" DrawAspect="Content" ObjectID="_1673157495" r:id="rId878"/>
              </w:object>
            </w:r>
          </w:p>
          <w:p w:rsidR="00756789" w:rsidRPr="002960E3" w:rsidRDefault="00756789" w:rsidP="002960E3">
            <w:pPr>
              <w:spacing w:line="276" w:lineRule="auto"/>
              <w:rPr>
                <w:lang w:val="nb-NO"/>
              </w:rPr>
            </w:pPr>
            <w:r w:rsidRPr="002960E3">
              <w:rPr>
                <w:b/>
                <w:lang w:val="nb-NO"/>
              </w:rPr>
              <w:t>HS:</w:t>
            </w:r>
            <w:r w:rsidRPr="002960E3">
              <w:rPr>
                <w:lang w:val="nb-NO"/>
              </w:rPr>
              <w:t xml:space="preserve"> </w:t>
            </w:r>
            <w:r w:rsidRPr="002960E3">
              <w:rPr>
                <w:b/>
                <w:i/>
                <w:lang w:val="nb-NO"/>
              </w:rPr>
              <w:t>C</w:t>
            </w:r>
            <w:r w:rsidRPr="002960E3">
              <w:rPr>
                <w:b/>
                <w:i/>
                <w:vertAlign w:val="subscript"/>
                <w:lang w:val="nb-NO"/>
              </w:rPr>
              <w:t xml:space="preserve">1 </w:t>
            </w:r>
            <w:r w:rsidRPr="002960E3">
              <w:rPr>
                <w:b/>
                <w:i/>
                <w:lang w:val="nb-NO"/>
              </w:rPr>
              <w:t>:</w:t>
            </w:r>
            <w:r w:rsidRPr="002960E3">
              <w:rPr>
                <w:lang w:val="nb-NO"/>
              </w:rPr>
              <w:t xml:space="preserve"> Ta có 540mm ứng với  360</w:t>
            </w:r>
            <w:r w:rsidRPr="002960E3">
              <w:rPr>
                <w:vertAlign w:val="superscript"/>
                <w:lang w:val="nb-NO"/>
              </w:rPr>
              <w:t>0</w:t>
            </w:r>
            <w:r w:rsidR="00135F5A" w:rsidRPr="002960E3">
              <w:rPr>
                <w:lang w:val="nb-NO"/>
              </w:rPr>
              <w:t xml:space="preserve">, </w:t>
            </w:r>
            <w:r w:rsidRPr="002960E3">
              <w:rPr>
                <w:lang w:val="nb-NO"/>
              </w:rPr>
              <w:t>200mm ứng với x</w:t>
            </w:r>
            <w:r w:rsidRPr="002960E3">
              <w:rPr>
                <w:vertAlign w:val="superscript"/>
                <w:lang w:val="nb-NO"/>
              </w:rPr>
              <w:t>0</w:t>
            </w:r>
          </w:p>
          <w:p w:rsidR="00756789" w:rsidRPr="002960E3" w:rsidRDefault="00756789" w:rsidP="002960E3">
            <w:pPr>
              <w:spacing w:line="276" w:lineRule="auto"/>
              <w:rPr>
                <w:lang w:val="nb-NO"/>
              </w:rPr>
            </w:pPr>
            <w:r w:rsidRPr="002960E3">
              <w:rPr>
                <w:lang w:val="nb-NO"/>
              </w:rPr>
              <w:t>Suy ra:</w:t>
            </w:r>
            <w:r w:rsidR="00135F5A" w:rsidRPr="002960E3">
              <w:rPr>
                <w:lang w:val="nb-NO"/>
              </w:rPr>
              <w:t xml:space="preserve"> </w:t>
            </w:r>
            <w:r w:rsidR="00135F5A" w:rsidRPr="002960E3">
              <w:rPr>
                <w:position w:val="-12"/>
                <w:lang w:val="nb-NO"/>
              </w:rPr>
              <w:object w:dxaOrig="1280" w:dyaOrig="460">
                <v:shape id="_x0000_i1473" type="#_x0000_t75" style="width:64.5pt;height:21.75pt" o:ole="">
                  <v:imagedata r:id="rId879" o:title=""/>
                </v:shape>
                <o:OLEObject Type="Embed" ProgID="Equation.DSMT4" ShapeID="_x0000_i1473" DrawAspect="Content" ObjectID="_1673157496" r:id="rId880"/>
              </w:object>
            </w:r>
            <w:r w:rsidR="00135F5A" w:rsidRPr="002960E3">
              <w:rPr>
                <w:position w:val="-12"/>
                <w:lang w:val="nb-NO"/>
              </w:rPr>
              <w:object w:dxaOrig="1760" w:dyaOrig="460">
                <v:shape id="_x0000_i1474" type="#_x0000_t75" style="width:86.25pt;height:21.75pt" o:ole="">
                  <v:imagedata r:id="rId881" o:title=""/>
                </v:shape>
                <o:OLEObject Type="Embed" ProgID="Equation.DSMT4" ShapeID="_x0000_i1474" DrawAspect="Content" ObjectID="_1673157497" r:id="rId882"/>
              </w:object>
            </w:r>
          </w:p>
          <w:p w:rsidR="00756789" w:rsidRPr="002960E3" w:rsidRDefault="00756789" w:rsidP="002960E3">
            <w:pPr>
              <w:spacing w:line="276" w:lineRule="auto"/>
            </w:pPr>
            <w:r w:rsidRPr="002960E3">
              <w:rPr>
                <w:b/>
                <w:i/>
                <w:lang w:val="nb-NO"/>
              </w:rPr>
              <w:t>C</w:t>
            </w:r>
            <w:r w:rsidRPr="002960E3">
              <w:rPr>
                <w:b/>
                <w:i/>
                <w:vertAlign w:val="subscript"/>
                <w:lang w:val="nb-NO"/>
              </w:rPr>
              <w:t>2</w:t>
            </w:r>
            <w:r w:rsidRPr="002960E3">
              <w:rPr>
                <w:b/>
                <w:i/>
                <w:lang w:val="nb-NO"/>
              </w:rPr>
              <w:t>:</w:t>
            </w:r>
            <w:r w:rsidRPr="002960E3">
              <w:rPr>
                <w:lang w:val="nb-NO"/>
              </w:rPr>
              <w:t xml:space="preserve"> Tính bán kính của bánh xe (R=</w:t>
            </w:r>
            <w:r w:rsidR="006F53BD" w:rsidRPr="002960E3">
              <w:rPr>
                <w:position w:val="-28"/>
              </w:rPr>
              <w:object w:dxaOrig="420" w:dyaOrig="720" w14:anchorId="04406596">
                <v:shape id="_x0000_i1475" type="#_x0000_t75" style="width:21.75pt;height:36pt" o:ole="">
                  <v:imagedata r:id="rId883" o:title=""/>
                </v:shape>
                <o:OLEObject Type="Embed" ProgID="Equation.DSMT4" ShapeID="_x0000_i1475" DrawAspect="Content" ObjectID="_1673157498" r:id="rId884"/>
              </w:object>
            </w:r>
            <w:r w:rsidRPr="002960E3">
              <w:rPr>
                <w:lang w:val="nb-NO"/>
              </w:rPr>
              <w:t xml:space="preserve">) rồi áp dụng công thức </w:t>
            </w:r>
            <w:r w:rsidR="006F53BD" w:rsidRPr="002960E3">
              <w:rPr>
                <w:position w:val="-28"/>
              </w:rPr>
              <w:object w:dxaOrig="1100" w:dyaOrig="720" w14:anchorId="3585E1AB">
                <v:shape id="_x0000_i1476" type="#_x0000_t75" style="width:57.75pt;height:36pt" o:ole="">
                  <v:imagedata r:id="rId885" o:title=""/>
                </v:shape>
                <o:OLEObject Type="Embed" ProgID="Equation.DSMT4" ShapeID="_x0000_i1476" DrawAspect="Content" ObjectID="_1673157499" r:id="rId886"/>
              </w:object>
            </w:r>
            <w:r w:rsidRPr="002960E3">
              <w:rPr>
                <w:lang w:val="nb-NO"/>
              </w:rPr>
              <w:t xml:space="preserve">để có số đo </w:t>
            </w:r>
            <w:r w:rsidR="006F53BD" w:rsidRPr="002960E3">
              <w:rPr>
                <w:position w:val="-6"/>
              </w:rPr>
              <w:object w:dxaOrig="660" w:dyaOrig="400">
                <v:shape id="_x0000_i1477" type="#_x0000_t75" style="width:36pt;height:21.75pt" o:ole="">
                  <v:imagedata r:id="rId877" o:title=""/>
                </v:shape>
                <o:OLEObject Type="Embed" ProgID="Equation.DSMT4" ShapeID="_x0000_i1477" DrawAspect="Content" ObjectID="_1673157500" r:id="rId887"/>
              </w:object>
            </w:r>
          </w:p>
          <w:p w:rsidR="006F53BD" w:rsidRPr="002960E3" w:rsidRDefault="006F53BD" w:rsidP="002960E3">
            <w:pPr>
              <w:spacing w:line="276" w:lineRule="auto"/>
            </w:pPr>
            <w:r w:rsidRPr="002960E3">
              <w:rPr>
                <w:b/>
              </w:rPr>
              <w:t>GV:</w:t>
            </w:r>
            <w:r w:rsidRPr="002960E3">
              <w:t xml:space="preserve"> Yêu cầu HS làm BT 73 SGK.</w:t>
            </w:r>
          </w:p>
          <w:p w:rsidR="00756789" w:rsidRPr="002960E3" w:rsidRDefault="00756789" w:rsidP="002960E3">
            <w:pPr>
              <w:spacing w:line="276" w:lineRule="auto"/>
              <w:rPr>
                <w:lang w:val="nb-NO"/>
              </w:rPr>
            </w:pPr>
            <w:r w:rsidRPr="002960E3">
              <w:rPr>
                <w:b/>
                <w:lang w:val="nb-NO"/>
              </w:rPr>
              <w:t>?</w:t>
            </w:r>
            <w:r w:rsidRPr="002960E3">
              <w:rPr>
                <w:lang w:val="nb-NO"/>
              </w:rPr>
              <w:t xml:space="preserve"> Hãy nêu cách tính bán kính của trái đất </w:t>
            </w:r>
          </w:p>
          <w:p w:rsidR="00756789" w:rsidRPr="002960E3" w:rsidRDefault="00756789" w:rsidP="002960E3">
            <w:pPr>
              <w:spacing w:line="276" w:lineRule="auto"/>
              <w:rPr>
                <w:lang w:val="nb-NO"/>
              </w:rPr>
            </w:pPr>
            <w:r w:rsidRPr="002960E3">
              <w:rPr>
                <w:b/>
                <w:lang w:val="nb-NO"/>
              </w:rPr>
              <w:t>HS:</w:t>
            </w:r>
            <w:r w:rsidRPr="002960E3">
              <w:rPr>
                <w:lang w:val="nb-NO"/>
              </w:rPr>
              <w:t>R=</w:t>
            </w:r>
            <w:r w:rsidR="006F53BD" w:rsidRPr="002960E3">
              <w:rPr>
                <w:position w:val="-28"/>
              </w:rPr>
              <w:object w:dxaOrig="420" w:dyaOrig="720" w14:anchorId="6C2F1D1C">
                <v:shape id="_x0000_i1478" type="#_x0000_t75" style="width:21.75pt;height:36pt" o:ole="">
                  <v:imagedata r:id="rId888" o:title=""/>
                </v:shape>
                <o:OLEObject Type="Embed" ProgID="Equation.DSMT4" ShapeID="_x0000_i1478" DrawAspect="Content" ObjectID="_1673157501" r:id="rId889"/>
              </w:object>
            </w:r>
            <w:r w:rsidRPr="002960E3">
              <w:rPr>
                <w:noProof/>
                <w:lang w:val="en-US"/>
              </w:rPr>
              <w:drawing>
                <wp:inline distT="0" distB="0" distL="0" distR="0" wp14:anchorId="66B1ACC2" wp14:editId="493D8E14">
                  <wp:extent cx="104775" cy="104775"/>
                  <wp:effectExtent l="0" t="0" r="9525" b="9525"/>
                  <wp:docPr id="1747" name="Ảnh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006F53BD" w:rsidRPr="002960E3">
              <w:rPr>
                <w:lang w:val="nb-NO"/>
              </w:rPr>
              <w:t xml:space="preserve"> </w:t>
            </w:r>
            <w:r w:rsidRPr="002960E3">
              <w:rPr>
                <w:lang w:val="nb-NO"/>
              </w:rPr>
              <w:t>6369</w:t>
            </w:r>
            <w:r w:rsidR="006920DD" w:rsidRPr="002960E3">
              <w:rPr>
                <w:lang w:val="nb-NO"/>
              </w:rPr>
              <w:t xml:space="preserve"> </w:t>
            </w:r>
            <w:r w:rsidRPr="002960E3">
              <w:rPr>
                <w:lang w:val="nb-NO"/>
              </w:rPr>
              <w:t>(km)</w:t>
            </w:r>
          </w:p>
          <w:p w:rsidR="00756789" w:rsidRPr="002960E3" w:rsidRDefault="00756789" w:rsidP="002960E3">
            <w:pPr>
              <w:spacing w:line="276" w:lineRule="auto"/>
              <w:rPr>
                <w:lang w:val="nb-NO"/>
              </w:rPr>
            </w:pPr>
            <w:r w:rsidRPr="002960E3">
              <w:rPr>
                <w:b/>
                <w:lang w:val="nb-NO"/>
              </w:rPr>
              <w:t xml:space="preserve">GV </w:t>
            </w:r>
            <w:r w:rsidRPr="002960E3">
              <w:rPr>
                <w:lang w:val="nb-NO"/>
              </w:rPr>
              <w:t>treo bảng phụ ghi đề bài 75 và yêu cầu hs vẽ hình ,ghi gt, kl.</w:t>
            </w:r>
          </w:p>
          <w:p w:rsidR="00756789" w:rsidRPr="002960E3" w:rsidRDefault="00756789" w:rsidP="002960E3">
            <w:pPr>
              <w:spacing w:line="276" w:lineRule="auto"/>
              <w:rPr>
                <w:lang w:val="nb-NO"/>
              </w:rPr>
            </w:pPr>
            <w:r w:rsidRPr="002960E3">
              <w:rPr>
                <w:b/>
                <w:lang w:val="nb-NO"/>
              </w:rPr>
              <w:t>?</w:t>
            </w:r>
            <w:r w:rsidRPr="002960E3">
              <w:rPr>
                <w:lang w:val="nb-NO"/>
              </w:rPr>
              <w:t xml:space="preserve"> Để so sánh </w:t>
            </w:r>
            <w:r w:rsidR="0062726E" w:rsidRPr="002960E3">
              <w:rPr>
                <w:position w:val="-16"/>
              </w:rPr>
              <w:object w:dxaOrig="420" w:dyaOrig="420">
                <v:shape id="_x0000_i1479" type="#_x0000_t75" style="width:21.75pt;height:21.75pt" o:ole="">
                  <v:imagedata r:id="rId891" o:title=""/>
                </v:shape>
                <o:OLEObject Type="Embed" ProgID="Equation.DSMT4" ShapeID="_x0000_i1479" DrawAspect="Content" ObjectID="_1673157502" r:id="rId892"/>
              </w:object>
            </w:r>
            <w:r w:rsidRPr="002960E3">
              <w:rPr>
                <w:lang w:val="nb-NO"/>
              </w:rPr>
              <w:t xml:space="preserve"> và </w:t>
            </w:r>
            <w:r w:rsidR="0062726E" w:rsidRPr="002960E3">
              <w:rPr>
                <w:position w:val="-16"/>
              </w:rPr>
              <w:object w:dxaOrig="400" w:dyaOrig="420">
                <v:shape id="_x0000_i1480" type="#_x0000_t75" style="width:21.75pt;height:21.75pt" o:ole="">
                  <v:imagedata r:id="rId893" o:title=""/>
                </v:shape>
                <o:OLEObject Type="Embed" ProgID="Equation.DSMT4" ShapeID="_x0000_i1480" DrawAspect="Content" ObjectID="_1673157503" r:id="rId894"/>
              </w:object>
            </w:r>
            <w:r w:rsidRPr="002960E3">
              <w:rPr>
                <w:lang w:val="nb-NO"/>
              </w:rPr>
              <w:t xml:space="preserve"> ta phải </w:t>
            </w:r>
            <w:r w:rsidRPr="002960E3">
              <w:rPr>
                <w:lang w:val="nb-NO"/>
              </w:rPr>
              <w:lastRenderedPageBreak/>
              <w:t>làm gì ?</w:t>
            </w:r>
          </w:p>
          <w:p w:rsidR="00756789" w:rsidRPr="002960E3" w:rsidRDefault="00756789" w:rsidP="002960E3">
            <w:pPr>
              <w:spacing w:line="276" w:lineRule="auto"/>
              <w:rPr>
                <w:lang w:val="nb-NO"/>
              </w:rPr>
            </w:pPr>
            <w:r w:rsidRPr="002960E3">
              <w:rPr>
                <w:b/>
                <w:lang w:val="nb-NO"/>
              </w:rPr>
              <w:t>HS:</w:t>
            </w:r>
            <w:r w:rsidRPr="002960E3">
              <w:rPr>
                <w:lang w:val="nb-NO"/>
              </w:rPr>
              <w:t xml:space="preserve"> Tính </w:t>
            </w:r>
            <w:r w:rsidR="0062726E" w:rsidRPr="002960E3">
              <w:rPr>
                <w:position w:val="-16"/>
              </w:rPr>
              <w:object w:dxaOrig="420" w:dyaOrig="420">
                <v:shape id="_x0000_i1481" type="#_x0000_t75" style="width:21.75pt;height:21.75pt" o:ole="">
                  <v:imagedata r:id="rId891" o:title=""/>
                </v:shape>
                <o:OLEObject Type="Embed" ProgID="Equation.DSMT4" ShapeID="_x0000_i1481" DrawAspect="Content" ObjectID="_1673157504" r:id="rId895"/>
              </w:object>
            </w:r>
            <w:r w:rsidRPr="002960E3">
              <w:rPr>
                <w:lang w:val="nb-NO"/>
              </w:rPr>
              <w:t xml:space="preserve"> và </w:t>
            </w:r>
            <w:r w:rsidR="0062726E" w:rsidRPr="002960E3">
              <w:rPr>
                <w:position w:val="-16"/>
              </w:rPr>
              <w:object w:dxaOrig="400" w:dyaOrig="420">
                <v:shape id="_x0000_i1482" type="#_x0000_t75" style="width:21.75pt;height:21.75pt" o:ole="">
                  <v:imagedata r:id="rId893" o:title=""/>
                </v:shape>
                <o:OLEObject Type="Embed" ProgID="Equation.DSMT4" ShapeID="_x0000_i1482" DrawAspect="Content" ObjectID="_1673157505" r:id="rId896"/>
              </w:object>
            </w:r>
            <w:r w:rsidRPr="002960E3">
              <w:rPr>
                <w:lang w:val="nb-NO"/>
              </w:rPr>
              <w:t>.</w:t>
            </w:r>
          </w:p>
          <w:p w:rsidR="00756789" w:rsidRPr="002960E3" w:rsidRDefault="00756789" w:rsidP="002960E3">
            <w:pPr>
              <w:spacing w:line="276" w:lineRule="auto"/>
              <w:rPr>
                <w:lang w:val="nb-NO"/>
              </w:rPr>
            </w:pPr>
            <w:r w:rsidRPr="002960E3">
              <w:rPr>
                <w:b/>
                <w:lang w:val="nb-NO"/>
              </w:rPr>
              <w:t>?</w:t>
            </w:r>
            <w:r w:rsidRPr="002960E3">
              <w:rPr>
                <w:lang w:val="nb-NO"/>
              </w:rPr>
              <w:t xml:space="preserve"> Để tính </w:t>
            </w:r>
            <w:r w:rsidR="0062726E" w:rsidRPr="002960E3">
              <w:rPr>
                <w:position w:val="-16"/>
              </w:rPr>
              <w:object w:dxaOrig="420" w:dyaOrig="420">
                <v:shape id="_x0000_i1483" type="#_x0000_t75" style="width:21.75pt;height:21.75pt" o:ole="">
                  <v:imagedata r:id="rId891" o:title=""/>
                </v:shape>
                <o:OLEObject Type="Embed" ProgID="Equation.DSMT4" ShapeID="_x0000_i1483" DrawAspect="Content" ObjectID="_1673157506" r:id="rId897"/>
              </w:object>
            </w:r>
            <w:r w:rsidRPr="002960E3">
              <w:rPr>
                <w:lang w:val="nb-NO"/>
              </w:rPr>
              <w:t xml:space="preserve"> và </w:t>
            </w:r>
            <w:r w:rsidR="0062726E" w:rsidRPr="002960E3">
              <w:rPr>
                <w:position w:val="-16"/>
              </w:rPr>
              <w:object w:dxaOrig="400" w:dyaOrig="420">
                <v:shape id="_x0000_i1484" type="#_x0000_t75" style="width:21.75pt;height:21.75pt" o:ole="">
                  <v:imagedata r:id="rId893" o:title=""/>
                </v:shape>
                <o:OLEObject Type="Embed" ProgID="Equation.DSMT4" ShapeID="_x0000_i1484" DrawAspect="Content" ObjectID="_1673157507" r:id="rId898"/>
              </w:object>
            </w:r>
            <w:r w:rsidRPr="002960E3">
              <w:rPr>
                <w:lang w:val="nb-NO"/>
              </w:rPr>
              <w:t xml:space="preserve"> cần biết thêm yếu tố nào ?</w:t>
            </w:r>
          </w:p>
          <w:p w:rsidR="00756789" w:rsidRPr="002960E3" w:rsidRDefault="00756789" w:rsidP="002960E3">
            <w:pPr>
              <w:spacing w:line="276" w:lineRule="auto"/>
              <w:rPr>
                <w:lang w:val="nb-NO"/>
              </w:rPr>
            </w:pPr>
            <w:r w:rsidRPr="002960E3">
              <w:rPr>
                <w:b/>
                <w:lang w:val="nb-NO"/>
              </w:rPr>
              <w:t>HS:</w:t>
            </w:r>
            <w:r w:rsidRPr="002960E3">
              <w:rPr>
                <w:lang w:val="nb-NO"/>
              </w:rPr>
              <w:t xml:space="preserve"> sđ</w:t>
            </w:r>
            <w:r w:rsidR="0062726E" w:rsidRPr="002960E3">
              <w:rPr>
                <w:position w:val="-4"/>
                <w:lang w:val="nb-NO"/>
              </w:rPr>
              <w:object w:dxaOrig="540" w:dyaOrig="380">
                <v:shape id="_x0000_i1485" type="#_x0000_t75" style="width:28.5pt;height:21.75pt" o:ole="">
                  <v:imagedata r:id="rId899" o:title=""/>
                </v:shape>
                <o:OLEObject Type="Embed" ProgID="Equation.DSMT4" ShapeID="_x0000_i1485" DrawAspect="Content" ObjectID="_1673157508" r:id="rId900"/>
              </w:object>
            </w:r>
            <w:r w:rsidRPr="002960E3">
              <w:rPr>
                <w:lang w:val="nb-NO"/>
              </w:rPr>
              <w:t>=sđ</w:t>
            </w:r>
            <w:r w:rsidR="0062726E" w:rsidRPr="002960E3">
              <w:rPr>
                <w:position w:val="-4"/>
                <w:lang w:val="nb-NO"/>
              </w:rPr>
              <w:object w:dxaOrig="499" w:dyaOrig="380">
                <v:shape id="_x0000_i1486" type="#_x0000_t75" style="width:21.75pt;height:21.75pt" o:ole="">
                  <v:imagedata r:id="rId901" o:title=""/>
                </v:shape>
                <o:OLEObject Type="Embed" ProgID="Equation.DSMT4" ShapeID="_x0000_i1486" DrawAspect="Content" ObjectID="_1673157509" r:id="rId902"/>
              </w:object>
            </w:r>
          </w:p>
          <w:p w:rsidR="00756789" w:rsidRPr="002960E3" w:rsidRDefault="00756789" w:rsidP="002960E3">
            <w:pPr>
              <w:spacing w:line="276" w:lineRule="auto"/>
              <w:rPr>
                <w:lang w:val="nb-NO"/>
              </w:rPr>
            </w:pPr>
            <w:r w:rsidRPr="002960E3">
              <w:rPr>
                <w:b/>
                <w:lang w:val="nb-NO"/>
              </w:rPr>
              <w:t>?</w:t>
            </w:r>
            <w:r w:rsidRPr="002960E3">
              <w:rPr>
                <w:lang w:val="nb-NO"/>
              </w:rPr>
              <w:t xml:space="preserve"> Làm thế nào để tính được sđ</w:t>
            </w:r>
            <w:r w:rsidR="0062726E" w:rsidRPr="002960E3">
              <w:rPr>
                <w:position w:val="-4"/>
                <w:lang w:val="nb-NO"/>
              </w:rPr>
              <w:object w:dxaOrig="540" w:dyaOrig="380">
                <v:shape id="_x0000_i1487" type="#_x0000_t75" style="width:28.5pt;height:21.75pt" o:ole="">
                  <v:imagedata r:id="rId899" o:title=""/>
                </v:shape>
                <o:OLEObject Type="Embed" ProgID="Equation.DSMT4" ShapeID="_x0000_i1487" DrawAspect="Content" ObjectID="_1673157510" r:id="rId903"/>
              </w:object>
            </w:r>
            <w:r w:rsidRPr="002960E3">
              <w:rPr>
                <w:lang w:val="nb-NO"/>
              </w:rPr>
              <w:t>và sđ</w:t>
            </w:r>
            <w:r w:rsidR="0062726E" w:rsidRPr="002960E3">
              <w:rPr>
                <w:position w:val="-4"/>
                <w:lang w:val="nb-NO"/>
              </w:rPr>
              <w:object w:dxaOrig="499" w:dyaOrig="380">
                <v:shape id="_x0000_i1488" type="#_x0000_t75" style="width:21.75pt;height:21.75pt" o:ole="">
                  <v:imagedata r:id="rId901" o:title=""/>
                </v:shape>
                <o:OLEObject Type="Embed" ProgID="Equation.DSMT4" ShapeID="_x0000_i1488" DrawAspect="Content" ObjectID="_1673157511" r:id="rId904"/>
              </w:object>
            </w:r>
          </w:p>
          <w:p w:rsidR="00756789" w:rsidRPr="002960E3" w:rsidRDefault="00756789" w:rsidP="002960E3">
            <w:pPr>
              <w:spacing w:line="276" w:lineRule="auto"/>
              <w:rPr>
                <w:b/>
                <w:lang w:val="nb-NO"/>
              </w:rPr>
            </w:pPr>
            <w:r w:rsidRPr="002960E3">
              <w:rPr>
                <w:b/>
                <w:lang w:val="nb-NO"/>
              </w:rPr>
              <w:t>HS:</w:t>
            </w:r>
            <w:r w:rsidRPr="002960E3">
              <w:rPr>
                <w:lang w:val="nb-NO"/>
              </w:rPr>
              <w:t xml:space="preserve"> Đặt </w:t>
            </w:r>
            <w:r w:rsidR="0062726E" w:rsidRPr="002960E3">
              <w:rPr>
                <w:position w:val="-6"/>
                <w:lang w:val="nb-NO"/>
              </w:rPr>
              <w:object w:dxaOrig="1180" w:dyaOrig="400">
                <v:shape id="_x0000_i1489" type="#_x0000_t75" style="width:57.75pt;height:21.75pt" o:ole="">
                  <v:imagedata r:id="rId905" o:title=""/>
                </v:shape>
                <o:OLEObject Type="Embed" ProgID="Equation.DSMT4" ShapeID="_x0000_i1489" DrawAspect="Content" ObjectID="_1673157512" r:id="rId906"/>
              </w:object>
            </w:r>
            <w:r w:rsidRPr="002960E3">
              <w:rPr>
                <w:lang w:val="nb-NO"/>
              </w:rPr>
              <w:t xml:space="preserve"> thì </w:t>
            </w:r>
            <w:r w:rsidR="0062726E" w:rsidRPr="002960E3">
              <w:rPr>
                <w:position w:val="-6"/>
                <w:lang w:val="nb-NO"/>
              </w:rPr>
              <w:object w:dxaOrig="1400" w:dyaOrig="400">
                <v:shape id="_x0000_i1490" type="#_x0000_t75" style="width:1in;height:21.75pt" o:ole="">
                  <v:imagedata r:id="rId907" o:title=""/>
                </v:shape>
                <o:OLEObject Type="Embed" ProgID="Equation.DSMT4" ShapeID="_x0000_i1490" DrawAspect="Content" ObjectID="_1673157513" r:id="rId908"/>
              </w:object>
            </w:r>
            <w:r w:rsidRPr="002960E3">
              <w:rPr>
                <w:lang w:val="nb-NO"/>
              </w:rPr>
              <w:t xml:space="preserve">: quan hệ giữa góc nội tiếp và góc ở tâm cùng chắn </w:t>
            </w:r>
            <w:r w:rsidR="0062726E" w:rsidRPr="002960E3">
              <w:rPr>
                <w:position w:val="-4"/>
                <w:lang w:val="nb-NO"/>
              </w:rPr>
              <w:object w:dxaOrig="540" w:dyaOrig="380">
                <v:shape id="_x0000_i1491" type="#_x0000_t75" style="width:28.5pt;height:21.75pt" o:ole="">
                  <v:imagedata r:id="rId899" o:title=""/>
                </v:shape>
                <o:OLEObject Type="Embed" ProgID="Equation.DSMT4" ShapeID="_x0000_i1491" DrawAspect="Content" ObjectID="_1673157514" r:id="rId909"/>
              </w:object>
            </w:r>
            <w:r w:rsidRPr="002960E3">
              <w:rPr>
                <w:noProof/>
                <w:lang w:val="en-US"/>
              </w:rPr>
              <w:drawing>
                <wp:inline distT="0" distB="0" distL="0" distR="0" wp14:anchorId="59807BEB" wp14:editId="311EBA5E">
                  <wp:extent cx="161925" cy="133350"/>
                  <wp:effectExtent l="0" t="0" r="0" b="0"/>
                  <wp:docPr id="1761" name="Ảnh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960E3">
              <w:rPr>
                <w:lang w:val="nb-NO"/>
              </w:rPr>
              <w:t>sđ</w:t>
            </w:r>
            <w:r w:rsidR="0062726E" w:rsidRPr="002960E3">
              <w:rPr>
                <w:position w:val="-4"/>
                <w:lang w:val="nb-NO"/>
              </w:rPr>
              <w:object w:dxaOrig="499" w:dyaOrig="380">
                <v:shape id="_x0000_i1492" type="#_x0000_t75" style="width:21.75pt;height:21.75pt" o:ole="">
                  <v:imagedata r:id="rId901" o:title=""/>
                </v:shape>
                <o:OLEObject Type="Embed" ProgID="Equation.DSMT4" ShapeID="_x0000_i1492" DrawAspect="Content" ObjectID="_1673157515" r:id="rId911"/>
              </w:object>
            </w:r>
            <w:r w:rsidR="0062726E" w:rsidRPr="002960E3">
              <w:rPr>
                <w:lang w:val="nb-NO"/>
              </w:rPr>
              <w:t xml:space="preserve"> </w:t>
            </w:r>
            <w:r w:rsidRPr="002960E3">
              <w:rPr>
                <w:lang w:val="nb-NO"/>
              </w:rPr>
              <w:t>=</w:t>
            </w:r>
            <w:r w:rsidR="0062726E" w:rsidRPr="002960E3">
              <w:rPr>
                <w:noProof/>
                <w:lang w:val="nb-NO"/>
              </w:rPr>
              <w:t xml:space="preserve"> </w:t>
            </w:r>
            <w:r w:rsidR="0062726E" w:rsidRPr="002960E3">
              <w:rPr>
                <w:lang w:val="nb-NO"/>
              </w:rPr>
              <w:t>2</w:t>
            </w:r>
            <w:r w:rsidR="0062726E" w:rsidRPr="002960E3">
              <w:rPr>
                <w:rFonts w:ascii="Cambria Math" w:hAnsi="Cambria Math"/>
                <w:lang w:val="nb-NO"/>
              </w:rPr>
              <w:t>α</w:t>
            </w:r>
            <w:r w:rsidR="0062726E" w:rsidRPr="002960E3">
              <w:rPr>
                <w:lang w:val="nb-NO"/>
              </w:rPr>
              <w:t>; sđ</w:t>
            </w:r>
            <w:r w:rsidR="0062726E" w:rsidRPr="002960E3">
              <w:rPr>
                <w:position w:val="-4"/>
                <w:lang w:val="nb-NO"/>
              </w:rPr>
              <w:object w:dxaOrig="540" w:dyaOrig="380">
                <v:shape id="_x0000_i1493" type="#_x0000_t75" style="width:28.5pt;height:21.75pt" o:ole="">
                  <v:imagedata r:id="rId899" o:title=""/>
                </v:shape>
                <o:OLEObject Type="Embed" ProgID="Equation.DSMT4" ShapeID="_x0000_i1493" DrawAspect="Content" ObjectID="_1673157516" r:id="rId912"/>
              </w:object>
            </w:r>
            <w:r w:rsidR="0062726E" w:rsidRPr="002960E3">
              <w:rPr>
                <w:lang w:val="nb-NO"/>
              </w:rPr>
              <w:t xml:space="preserve"> = </w:t>
            </w:r>
            <w:r w:rsidR="0062726E" w:rsidRPr="002960E3">
              <w:rPr>
                <w:rFonts w:ascii="Cambria Math" w:hAnsi="Cambria Math"/>
                <w:lang w:val="nb-NO"/>
              </w:rPr>
              <w:t>α</w:t>
            </w:r>
          </w:p>
        </w:tc>
        <w:tc>
          <w:tcPr>
            <w:tcW w:w="4531" w:type="dxa"/>
            <w:shd w:val="clear" w:color="auto" w:fill="auto"/>
          </w:tcPr>
          <w:p w:rsidR="00756789" w:rsidRPr="002960E3" w:rsidRDefault="008344F8" w:rsidP="002960E3">
            <w:pPr>
              <w:spacing w:line="276" w:lineRule="auto"/>
              <w:rPr>
                <w:b/>
                <w:lang w:val="nb-NO"/>
              </w:rPr>
            </w:pPr>
            <w:r w:rsidRPr="002960E3">
              <w:rPr>
                <w:b/>
                <w:lang w:val="nb-NO"/>
              </w:rPr>
              <w:lastRenderedPageBreak/>
              <w:t>Bài</w:t>
            </w:r>
            <w:r w:rsidR="00756789" w:rsidRPr="002960E3">
              <w:rPr>
                <w:b/>
                <w:lang w:val="nb-NO"/>
              </w:rPr>
              <w:t xml:space="preserve"> 71 </w:t>
            </w:r>
            <w:r w:rsidRPr="002960E3">
              <w:rPr>
                <w:b/>
                <w:lang w:val="nb-NO"/>
              </w:rPr>
              <w:t>(SGK - 96):</w:t>
            </w:r>
          </w:p>
          <w:p w:rsidR="00756789" w:rsidRPr="002960E3" w:rsidRDefault="00756789" w:rsidP="002960E3">
            <w:pPr>
              <w:spacing w:line="276" w:lineRule="auto"/>
              <w:rPr>
                <w:lang w:val="nb-NO"/>
              </w:rPr>
            </w:pPr>
            <w:r w:rsidRPr="002960E3">
              <w:rPr>
                <w:lang w:val="nb-NO"/>
              </w:rPr>
              <w:t>a) Cách vẽ :</w:t>
            </w:r>
          </w:p>
          <w:p w:rsidR="00756789" w:rsidRPr="002960E3" w:rsidRDefault="00756789" w:rsidP="002960E3">
            <w:pPr>
              <w:spacing w:line="276" w:lineRule="auto"/>
              <w:rPr>
                <w:lang w:val="nb-NO"/>
              </w:rPr>
            </w:pPr>
            <w:r w:rsidRPr="002960E3">
              <w:rPr>
                <w:lang w:val="nb-NO"/>
              </w:rPr>
              <w:t>Vẽ hình vuông ABCD có cạnh dài 1 cm</w:t>
            </w:r>
          </w:p>
          <w:p w:rsidR="00756789" w:rsidRPr="002960E3" w:rsidRDefault="00756789" w:rsidP="002960E3">
            <w:pPr>
              <w:spacing w:line="276" w:lineRule="auto"/>
              <w:rPr>
                <w:lang w:val="nb-NO"/>
              </w:rPr>
            </w:pPr>
            <w:r w:rsidRPr="002960E3">
              <w:rPr>
                <w:lang w:val="nb-NO"/>
              </w:rPr>
              <w:lastRenderedPageBreak/>
              <w:t>-</w:t>
            </w:r>
            <w:r w:rsidR="009C1933" w:rsidRPr="002960E3">
              <w:rPr>
                <w:lang w:val="nb-NO"/>
              </w:rPr>
              <w:t xml:space="preserve"> </w:t>
            </w:r>
            <w:r w:rsidRPr="002960E3">
              <w:rPr>
                <w:lang w:val="nb-NO"/>
              </w:rPr>
              <w:t xml:space="preserve">Vẽ </w:t>
            </w:r>
            <w:r w:rsidR="009C1933" w:rsidRPr="002960E3">
              <w:rPr>
                <w:position w:val="-26"/>
              </w:rPr>
              <w:object w:dxaOrig="260" w:dyaOrig="700" w14:anchorId="4D0BD219">
                <v:shape id="_x0000_i1494" type="#_x0000_t75" style="width:14.25pt;height:36pt" o:ole="">
                  <v:imagedata r:id="rId913" o:title=""/>
                </v:shape>
                <o:OLEObject Type="Embed" ProgID="Equation.DSMT4" ShapeID="_x0000_i1494" DrawAspect="Content" ObjectID="_1673157517" r:id="rId914"/>
              </w:object>
            </w:r>
            <w:r w:rsidRPr="002960E3">
              <w:rPr>
                <w:lang w:val="nb-NO"/>
              </w:rPr>
              <w:t>(B;</w:t>
            </w:r>
            <w:r w:rsidR="009C1933" w:rsidRPr="002960E3">
              <w:rPr>
                <w:lang w:val="nb-NO"/>
              </w:rPr>
              <w:t xml:space="preserve"> </w:t>
            </w:r>
            <w:r w:rsidRPr="002960E3">
              <w:rPr>
                <w:lang w:val="nb-NO"/>
              </w:rPr>
              <w:t xml:space="preserve">1cm) được </w:t>
            </w:r>
            <w:r w:rsidR="009C1933" w:rsidRPr="002960E3">
              <w:rPr>
                <w:position w:val="-4"/>
              </w:rPr>
              <w:object w:dxaOrig="440" w:dyaOrig="380" w14:anchorId="5987D4E9">
                <v:shape id="_x0000_i1495" type="#_x0000_t75" style="width:21.75pt;height:21.75pt" o:ole="">
                  <v:imagedata r:id="rId915" o:title=""/>
                </v:shape>
                <o:OLEObject Type="Embed" ProgID="Equation.DSMT4" ShapeID="_x0000_i1495" DrawAspect="Content" ObjectID="_1673157518" r:id="rId916"/>
              </w:object>
            </w:r>
          </w:p>
          <w:p w:rsidR="00756789" w:rsidRPr="002960E3" w:rsidRDefault="00756789" w:rsidP="002960E3">
            <w:pPr>
              <w:spacing w:line="276" w:lineRule="auto"/>
              <w:rPr>
                <w:lang w:val="nb-NO"/>
              </w:rPr>
            </w:pPr>
            <w:r w:rsidRPr="002960E3">
              <w:rPr>
                <w:lang w:val="nb-NO"/>
              </w:rPr>
              <w:t>-</w:t>
            </w:r>
            <w:r w:rsidR="009C1933" w:rsidRPr="002960E3">
              <w:rPr>
                <w:lang w:val="nb-NO"/>
              </w:rPr>
              <w:t xml:space="preserve"> </w:t>
            </w:r>
            <w:r w:rsidRPr="002960E3">
              <w:rPr>
                <w:lang w:val="nb-NO"/>
              </w:rPr>
              <w:t xml:space="preserve">Vẽ </w:t>
            </w:r>
            <w:r w:rsidR="009C1933" w:rsidRPr="002960E3">
              <w:rPr>
                <w:position w:val="-26"/>
              </w:rPr>
              <w:object w:dxaOrig="260" w:dyaOrig="700">
                <v:shape id="_x0000_i1496" type="#_x0000_t75" style="width:14.25pt;height:36pt" o:ole="">
                  <v:imagedata r:id="rId913" o:title=""/>
                </v:shape>
                <o:OLEObject Type="Embed" ProgID="Equation.DSMT4" ShapeID="_x0000_i1496" DrawAspect="Content" ObjectID="_1673157519" r:id="rId917"/>
              </w:object>
            </w:r>
            <w:r w:rsidRPr="002960E3">
              <w:rPr>
                <w:lang w:val="nb-NO"/>
              </w:rPr>
              <w:t xml:space="preserve"> (C;2cm) được </w:t>
            </w:r>
            <w:r w:rsidR="009C1933" w:rsidRPr="002960E3">
              <w:rPr>
                <w:position w:val="-4"/>
              </w:rPr>
              <w:object w:dxaOrig="400" w:dyaOrig="380" w14:anchorId="50B29A9E">
                <v:shape id="_x0000_i1497" type="#_x0000_t75" style="width:21.75pt;height:21.75pt" o:ole="">
                  <v:imagedata r:id="rId918" o:title=""/>
                </v:shape>
                <o:OLEObject Type="Embed" ProgID="Equation.DSMT4" ShapeID="_x0000_i1497" DrawAspect="Content" ObjectID="_1673157520" r:id="rId919"/>
              </w:object>
            </w:r>
          </w:p>
          <w:p w:rsidR="00756789" w:rsidRPr="002960E3" w:rsidRDefault="00756789" w:rsidP="002960E3">
            <w:pPr>
              <w:spacing w:line="276" w:lineRule="auto"/>
            </w:pPr>
            <w:r w:rsidRPr="002960E3">
              <w:t>-</w:t>
            </w:r>
            <w:r w:rsidR="009C1933" w:rsidRPr="002960E3">
              <w:rPr>
                <w:lang w:val="nb-NO"/>
              </w:rPr>
              <w:t xml:space="preserve"> </w:t>
            </w:r>
            <w:r w:rsidRPr="002960E3">
              <w:t xml:space="preserve">Vẽ </w:t>
            </w:r>
            <w:r w:rsidR="009C1933" w:rsidRPr="002960E3">
              <w:rPr>
                <w:position w:val="-26"/>
              </w:rPr>
              <w:object w:dxaOrig="260" w:dyaOrig="700">
                <v:shape id="_x0000_i1498" type="#_x0000_t75" style="width:14.25pt;height:36pt" o:ole="">
                  <v:imagedata r:id="rId913" o:title=""/>
                </v:shape>
                <o:OLEObject Type="Embed" ProgID="Equation.DSMT4" ShapeID="_x0000_i1498" DrawAspect="Content" ObjectID="_1673157521" r:id="rId920"/>
              </w:object>
            </w:r>
            <w:r w:rsidRPr="002960E3">
              <w:t xml:space="preserve"> (D;3cm) được </w:t>
            </w:r>
            <w:r w:rsidR="009C1933" w:rsidRPr="002960E3">
              <w:rPr>
                <w:position w:val="-6"/>
              </w:rPr>
              <w:object w:dxaOrig="440" w:dyaOrig="400" w14:anchorId="0094335F">
                <v:shape id="_x0000_i1499" type="#_x0000_t75" style="width:21.75pt;height:21.75pt" o:ole="">
                  <v:imagedata r:id="rId921" o:title=""/>
                </v:shape>
                <o:OLEObject Type="Embed" ProgID="Equation.DSMT4" ShapeID="_x0000_i1499" DrawAspect="Content" ObjectID="_1673157522" r:id="rId922"/>
              </w:object>
            </w:r>
          </w:p>
          <w:p w:rsidR="00756789" w:rsidRPr="002960E3" w:rsidRDefault="00756789" w:rsidP="002960E3">
            <w:pPr>
              <w:spacing w:line="276" w:lineRule="auto"/>
            </w:pPr>
            <w:r w:rsidRPr="002960E3">
              <w:t>-</w:t>
            </w:r>
            <w:r w:rsidR="009C1933" w:rsidRPr="002960E3">
              <w:rPr>
                <w:lang w:val="en-US"/>
              </w:rPr>
              <w:t xml:space="preserve"> </w:t>
            </w:r>
            <w:r w:rsidRPr="002960E3">
              <w:t xml:space="preserve">Vẽ </w:t>
            </w:r>
            <w:r w:rsidR="009C1933" w:rsidRPr="002960E3">
              <w:rPr>
                <w:position w:val="-26"/>
              </w:rPr>
              <w:object w:dxaOrig="260" w:dyaOrig="700">
                <v:shape id="_x0000_i1500" type="#_x0000_t75" style="width:14.25pt;height:36pt" o:ole="">
                  <v:imagedata r:id="rId913" o:title=""/>
                </v:shape>
                <o:OLEObject Type="Embed" ProgID="Equation.DSMT4" ShapeID="_x0000_i1500" DrawAspect="Content" ObjectID="_1673157523" r:id="rId923"/>
              </w:object>
            </w:r>
            <w:r w:rsidRPr="002960E3">
              <w:t xml:space="preserve"> (A;4cm) được </w:t>
            </w:r>
            <w:r w:rsidR="009C1933" w:rsidRPr="002960E3">
              <w:rPr>
                <w:position w:val="-6"/>
              </w:rPr>
              <w:object w:dxaOrig="480" w:dyaOrig="400" w14:anchorId="5EEB9469">
                <v:shape id="_x0000_i1501" type="#_x0000_t75" style="width:21.75pt;height:21.75pt" o:ole="">
                  <v:imagedata r:id="rId924" o:title=""/>
                </v:shape>
                <o:OLEObject Type="Embed" ProgID="Equation.DSMT4" ShapeID="_x0000_i1501" DrawAspect="Content" ObjectID="_1673157524" r:id="rId925"/>
              </w:object>
            </w:r>
          </w:p>
          <w:p w:rsidR="00756789" w:rsidRPr="002960E3" w:rsidRDefault="00756789" w:rsidP="002960E3">
            <w:pPr>
              <w:spacing w:line="276" w:lineRule="auto"/>
            </w:pPr>
            <w:r w:rsidRPr="002960E3">
              <w:t>b) Ta có :</w:t>
            </w:r>
            <w:r w:rsidRPr="002960E3">
              <w:rPr>
                <w:lang w:val="fr-FR"/>
              </w:rPr>
              <w:t xml:space="preserve"> </w:t>
            </w:r>
            <w:r w:rsidR="00734C40" w:rsidRPr="002960E3">
              <w:rPr>
                <w:position w:val="-18"/>
                <w:lang w:val="en-US"/>
              </w:rPr>
              <w:object w:dxaOrig="2540" w:dyaOrig="440">
                <v:shape id="_x0000_i1502" type="#_x0000_t75" style="width:129.75pt;height:21.75pt" o:ole="">
                  <v:imagedata r:id="rId926" o:title=""/>
                </v:shape>
                <o:OLEObject Type="Embed" ProgID="Equation.DSMT4" ShapeID="_x0000_i1502" DrawAspect="Content" ObjectID="_1673157525" r:id="rId927"/>
              </w:object>
            </w:r>
            <w:r w:rsidR="00734C40" w:rsidRPr="002960E3">
              <w:rPr>
                <w:lang w:val="fr-FR"/>
              </w:rPr>
              <w:t xml:space="preserve"> </w:t>
            </w:r>
            <w:r w:rsidRPr="002960E3">
              <w:t>=</w:t>
            </w:r>
          </w:p>
          <w:p w:rsidR="00734C40" w:rsidRPr="002960E3" w:rsidRDefault="00734C40" w:rsidP="002960E3">
            <w:pPr>
              <w:spacing w:line="276" w:lineRule="auto"/>
            </w:pPr>
            <w:r w:rsidRPr="002960E3">
              <w:rPr>
                <w:position w:val="-26"/>
              </w:rPr>
              <w:object w:dxaOrig="4239" w:dyaOrig="700">
                <v:shape id="_x0000_i1503" type="#_x0000_t75" style="width:208.5pt;height:36pt" o:ole="">
                  <v:imagedata r:id="rId928" o:title=""/>
                </v:shape>
                <o:OLEObject Type="Embed" ProgID="Equation.DSMT4" ShapeID="_x0000_i1503" DrawAspect="Content" ObjectID="_1673157526" r:id="rId929"/>
              </w:object>
            </w:r>
            <w:r w:rsidRPr="002960E3">
              <w:t xml:space="preserve"> </w:t>
            </w:r>
          </w:p>
          <w:p w:rsidR="00756789" w:rsidRPr="002960E3" w:rsidRDefault="00756789" w:rsidP="002960E3">
            <w:pPr>
              <w:spacing w:line="276" w:lineRule="auto"/>
              <w:rPr>
                <w:b/>
                <w:lang w:val="fr-FR"/>
              </w:rPr>
            </w:pPr>
            <w:r w:rsidRPr="002960E3">
              <w:rPr>
                <w:b/>
                <w:lang w:val="fr-FR"/>
              </w:rPr>
              <w:t>Bài 72 (SGK - 96):</w: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96"/>
              <w:gridCol w:w="3119"/>
            </w:tblGrid>
            <w:tr w:rsidR="00A751B9" w:rsidRPr="002960E3" w:rsidTr="00A751B9">
              <w:tc>
                <w:tcPr>
                  <w:tcW w:w="596" w:type="dxa"/>
                  <w:vAlign w:val="center"/>
                </w:tcPr>
                <w:p w:rsidR="00A751B9" w:rsidRPr="002960E3" w:rsidRDefault="00A751B9" w:rsidP="002960E3">
                  <w:pPr>
                    <w:spacing w:line="276" w:lineRule="auto"/>
                    <w:jc w:val="center"/>
                    <w:rPr>
                      <w:lang w:val="fr-FR"/>
                    </w:rPr>
                  </w:pPr>
                  <w:r w:rsidRPr="002960E3">
                    <w:rPr>
                      <w:lang w:val="fr-FR"/>
                    </w:rPr>
                    <w:t>GT</w:t>
                  </w:r>
                </w:p>
              </w:tc>
              <w:tc>
                <w:tcPr>
                  <w:tcW w:w="3119" w:type="dxa"/>
                </w:tcPr>
                <w:p w:rsidR="00A751B9" w:rsidRPr="002960E3" w:rsidRDefault="00A751B9" w:rsidP="002960E3">
                  <w:pPr>
                    <w:spacing w:line="276" w:lineRule="auto"/>
                    <w:rPr>
                      <w:b/>
                      <w:lang w:val="fr-FR"/>
                    </w:rPr>
                  </w:pPr>
                  <w:r w:rsidRPr="002960E3">
                    <w:t>C=540mm</w:t>
                  </w:r>
                  <w:r w:rsidRPr="002960E3">
                    <w:rPr>
                      <w:lang w:val="fr-FR"/>
                    </w:rPr>
                    <w:t>,</w:t>
                  </w:r>
                  <w:r w:rsidRPr="002960E3">
                    <w:rPr>
                      <w:noProof/>
                      <w:lang w:val="fr-FR"/>
                    </w:rPr>
                    <w:t xml:space="preserve"> </w:t>
                  </w:r>
                  <w:r w:rsidRPr="002960E3">
                    <w:rPr>
                      <w:noProof/>
                      <w:position w:val="-16"/>
                      <w:lang w:val="en-US"/>
                    </w:rPr>
                    <w:object w:dxaOrig="380" w:dyaOrig="420">
                      <v:shape id="_x0000_i1504" type="#_x0000_t75" style="width:21.75pt;height:21.75pt" o:ole="">
                        <v:imagedata r:id="rId930" o:title=""/>
                      </v:shape>
                      <o:OLEObject Type="Embed" ProgID="Equation.DSMT4" ShapeID="_x0000_i1504" DrawAspect="Content" ObjectID="_1673157527" r:id="rId931"/>
                    </w:object>
                  </w:r>
                  <w:r w:rsidRPr="002960E3">
                    <w:rPr>
                      <w:noProof/>
                      <w:lang w:val="fr-FR"/>
                    </w:rPr>
                    <w:t xml:space="preserve"> </w:t>
                  </w:r>
                  <w:r w:rsidRPr="002960E3">
                    <w:rPr>
                      <w:lang w:val="nb-NO"/>
                    </w:rPr>
                    <w:t>= 200mm</w:t>
                  </w:r>
                </w:p>
              </w:tc>
            </w:tr>
            <w:tr w:rsidR="00A751B9" w:rsidRPr="002960E3" w:rsidTr="00A751B9">
              <w:tc>
                <w:tcPr>
                  <w:tcW w:w="596" w:type="dxa"/>
                  <w:vAlign w:val="center"/>
                </w:tcPr>
                <w:p w:rsidR="00A751B9" w:rsidRPr="002960E3" w:rsidRDefault="00A751B9" w:rsidP="002960E3">
                  <w:pPr>
                    <w:spacing w:line="276" w:lineRule="auto"/>
                    <w:jc w:val="center"/>
                    <w:rPr>
                      <w:lang w:val="fr-FR"/>
                    </w:rPr>
                  </w:pPr>
                  <w:r w:rsidRPr="002960E3">
                    <w:rPr>
                      <w:lang w:val="fr-FR"/>
                    </w:rPr>
                    <w:t>KL</w:t>
                  </w:r>
                </w:p>
              </w:tc>
              <w:tc>
                <w:tcPr>
                  <w:tcW w:w="3119" w:type="dxa"/>
                </w:tcPr>
                <w:p w:rsidR="00A751B9" w:rsidRPr="002960E3" w:rsidRDefault="00A751B9" w:rsidP="002960E3">
                  <w:pPr>
                    <w:spacing w:line="276" w:lineRule="auto"/>
                    <w:rPr>
                      <w:b/>
                      <w:lang w:val="fr-FR"/>
                    </w:rPr>
                  </w:pPr>
                  <w:r w:rsidRPr="002960E3">
                    <w:rPr>
                      <w:b/>
                      <w:position w:val="-6"/>
                      <w:lang w:val="en-US"/>
                    </w:rPr>
                    <w:object w:dxaOrig="1040" w:dyaOrig="400">
                      <v:shape id="_x0000_i1505" type="#_x0000_t75" style="width:50.25pt;height:21.75pt" o:ole="">
                        <v:imagedata r:id="rId932" o:title=""/>
                      </v:shape>
                      <o:OLEObject Type="Embed" ProgID="Equation.DSMT4" ShapeID="_x0000_i1505" DrawAspect="Content" ObjectID="_1673157528" r:id="rId933"/>
                    </w:object>
                  </w:r>
                  <w:r w:rsidRPr="002960E3">
                    <w:rPr>
                      <w:b/>
                      <w:lang w:val="fr-FR"/>
                    </w:rPr>
                    <w:t xml:space="preserve"> </w:t>
                  </w:r>
                </w:p>
              </w:tc>
            </w:tr>
          </w:tbl>
          <w:p w:rsidR="00756789" w:rsidRPr="002960E3" w:rsidRDefault="00E65E19" w:rsidP="002960E3">
            <w:pPr>
              <w:spacing w:line="276" w:lineRule="auto"/>
              <w:rPr>
                <w:lang w:val="nb-NO"/>
              </w:rPr>
            </w:pPr>
            <w:r w:rsidRPr="002960E3">
              <w:rPr>
                <w:noProof/>
                <w:lang w:val="en-US"/>
              </w:rPr>
              <w:drawing>
                <wp:anchor distT="0" distB="0" distL="114300" distR="114300" simplePos="0" relativeHeight="251811840" behindDoc="0" locked="0" layoutInCell="1" allowOverlap="1" wp14:anchorId="02E07361" wp14:editId="77B711CC">
                  <wp:simplePos x="0" y="0"/>
                  <wp:positionH relativeFrom="column">
                    <wp:posOffset>1081405</wp:posOffset>
                  </wp:positionH>
                  <wp:positionV relativeFrom="paragraph">
                    <wp:posOffset>26670</wp:posOffset>
                  </wp:positionV>
                  <wp:extent cx="1724025" cy="1228725"/>
                  <wp:effectExtent l="0" t="0" r="0" b="0"/>
                  <wp:wrapSquare wrapText="bothSides"/>
                  <wp:docPr id="417" name="Ảnh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934">
                            <a:biLevel thresh="75000"/>
                            <a:extLst>
                              <a:ext uri="{28A0092B-C50C-407E-A947-70E740481C1C}">
                                <a14:useLocalDpi xmlns:a14="http://schemas.microsoft.com/office/drawing/2010/main" val="0"/>
                              </a:ext>
                            </a:extLst>
                          </a:blip>
                          <a:srcRect/>
                          <a:stretch>
                            <a:fillRect/>
                          </a:stretch>
                        </pic:blipFill>
                        <pic:spPr bwMode="auto">
                          <a:xfrm>
                            <a:off x="0" y="0"/>
                            <a:ext cx="1724025"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6789" w:rsidRPr="002960E3" w:rsidRDefault="00756789" w:rsidP="002960E3">
            <w:pPr>
              <w:spacing w:line="276" w:lineRule="auto"/>
              <w:rPr>
                <w:lang w:val="nb-NO"/>
              </w:rPr>
            </w:pPr>
          </w:p>
          <w:p w:rsidR="00756789" w:rsidRPr="002960E3" w:rsidRDefault="00756789" w:rsidP="002960E3">
            <w:pPr>
              <w:spacing w:line="276" w:lineRule="auto"/>
              <w:rPr>
                <w:lang w:val="nb-NO"/>
              </w:rPr>
            </w:pPr>
          </w:p>
          <w:p w:rsidR="00756789" w:rsidRPr="002960E3" w:rsidRDefault="00756789" w:rsidP="002960E3">
            <w:pPr>
              <w:spacing w:line="276" w:lineRule="auto"/>
              <w:rPr>
                <w:lang w:val="nb-NO"/>
              </w:rPr>
            </w:pPr>
            <w:r w:rsidRPr="002960E3">
              <w:rPr>
                <w:lang w:val="nb-NO"/>
              </w:rPr>
              <w:t>Ta có 540mm ứng với  360</w:t>
            </w:r>
            <w:r w:rsidRPr="002960E3">
              <w:rPr>
                <w:vertAlign w:val="superscript"/>
                <w:lang w:val="nb-NO"/>
              </w:rPr>
              <w:t>0</w:t>
            </w:r>
            <w:r w:rsidRPr="002960E3">
              <w:rPr>
                <w:lang w:val="nb-NO"/>
              </w:rPr>
              <w:t xml:space="preserve"> </w:t>
            </w:r>
          </w:p>
          <w:p w:rsidR="00756789" w:rsidRPr="002960E3" w:rsidRDefault="00756789" w:rsidP="002960E3">
            <w:pPr>
              <w:spacing w:line="276" w:lineRule="auto"/>
              <w:rPr>
                <w:lang w:val="nb-NO"/>
              </w:rPr>
            </w:pPr>
            <w:r w:rsidRPr="002960E3">
              <w:rPr>
                <w:lang w:val="nb-NO"/>
              </w:rPr>
              <w:t>200mm ứng với x</w:t>
            </w:r>
            <w:r w:rsidRPr="002960E3">
              <w:rPr>
                <w:vertAlign w:val="superscript"/>
                <w:lang w:val="nb-NO"/>
              </w:rPr>
              <w:t>0</w:t>
            </w:r>
          </w:p>
          <w:p w:rsidR="00756789" w:rsidRPr="002960E3" w:rsidRDefault="00135F5A" w:rsidP="002960E3">
            <w:pPr>
              <w:spacing w:line="276" w:lineRule="auto"/>
              <w:rPr>
                <w:lang w:val="nb-NO"/>
              </w:rPr>
            </w:pPr>
            <w:r w:rsidRPr="002960E3">
              <w:rPr>
                <w:position w:val="-28"/>
              </w:rPr>
              <w:object w:dxaOrig="2520" w:dyaOrig="720" w14:anchorId="11DF8ADE">
                <v:shape id="_x0000_i1506" type="#_x0000_t75" style="width:129.75pt;height:36pt" o:ole="">
                  <v:imagedata r:id="rId935" o:title=""/>
                </v:shape>
                <o:OLEObject Type="Embed" ProgID="Equation.DSMT4" ShapeID="_x0000_i1506" DrawAspect="Content" ObjectID="_1673157529" r:id="rId936"/>
              </w:object>
            </w:r>
          </w:p>
          <w:p w:rsidR="00756789" w:rsidRPr="002960E3" w:rsidRDefault="00756789" w:rsidP="002960E3">
            <w:pPr>
              <w:spacing w:line="276" w:lineRule="auto"/>
              <w:rPr>
                <w:lang w:val="nb-NO"/>
              </w:rPr>
            </w:pPr>
            <w:r w:rsidRPr="002960E3">
              <w:rPr>
                <w:lang w:val="nb-NO"/>
              </w:rPr>
              <w:t>Vậy</w:t>
            </w:r>
            <w:r w:rsidR="006F53BD" w:rsidRPr="002960E3">
              <w:rPr>
                <w:lang w:val="nb-NO"/>
              </w:rPr>
              <w:t xml:space="preserve"> </w:t>
            </w:r>
            <w:r w:rsidR="006F53BD" w:rsidRPr="002960E3">
              <w:rPr>
                <w:position w:val="-6"/>
                <w:lang w:val="nb-NO"/>
              </w:rPr>
              <w:object w:dxaOrig="2299" w:dyaOrig="400">
                <v:shape id="_x0000_i1507" type="#_x0000_t75" style="width:115.5pt;height:21.75pt" o:ole="">
                  <v:imagedata r:id="rId937" o:title=""/>
                </v:shape>
                <o:OLEObject Type="Embed" ProgID="Equation.DSMT4" ShapeID="_x0000_i1507" DrawAspect="Content" ObjectID="_1673157530" r:id="rId938"/>
              </w:object>
            </w:r>
            <w:r w:rsidR="006F53BD" w:rsidRPr="002960E3">
              <w:rPr>
                <w:lang w:val="nb-NO"/>
              </w:rPr>
              <w:t xml:space="preserve"> </w:t>
            </w:r>
          </w:p>
          <w:p w:rsidR="00756789" w:rsidRPr="002960E3" w:rsidRDefault="00756789" w:rsidP="002960E3">
            <w:pPr>
              <w:spacing w:line="276" w:lineRule="auto"/>
              <w:rPr>
                <w:b/>
                <w:lang w:val="nb-NO"/>
              </w:rPr>
            </w:pPr>
          </w:p>
          <w:p w:rsidR="006F53BD" w:rsidRPr="002960E3" w:rsidRDefault="006F53BD" w:rsidP="002960E3">
            <w:pPr>
              <w:spacing w:line="276" w:lineRule="auto"/>
              <w:rPr>
                <w:b/>
                <w:lang w:val="nb-NO"/>
              </w:rPr>
            </w:pPr>
          </w:p>
          <w:p w:rsidR="006F53BD" w:rsidRPr="002960E3" w:rsidRDefault="006F53BD" w:rsidP="002960E3">
            <w:pPr>
              <w:spacing w:line="276" w:lineRule="auto"/>
              <w:rPr>
                <w:b/>
                <w:lang w:val="nb-NO"/>
              </w:rPr>
            </w:pPr>
          </w:p>
          <w:p w:rsidR="00756789" w:rsidRPr="002960E3" w:rsidRDefault="00756789" w:rsidP="002960E3">
            <w:pPr>
              <w:spacing w:line="276" w:lineRule="auto"/>
              <w:rPr>
                <w:b/>
                <w:lang w:val="nb-NO"/>
              </w:rPr>
            </w:pPr>
            <w:r w:rsidRPr="002960E3">
              <w:rPr>
                <w:b/>
                <w:lang w:val="nb-NO"/>
              </w:rPr>
              <w:t>Bài 73 (SGK - 96):</w:t>
            </w:r>
          </w:p>
          <w:p w:rsidR="00756789" w:rsidRPr="002960E3" w:rsidRDefault="00756789" w:rsidP="002960E3">
            <w:pPr>
              <w:spacing w:line="276" w:lineRule="auto"/>
              <w:rPr>
                <w:lang w:val="nb-NO"/>
              </w:rPr>
            </w:pPr>
            <w:r w:rsidRPr="002960E3">
              <w:rPr>
                <w:lang w:val="nb-NO"/>
              </w:rPr>
              <w:t>Ta có :2</w:t>
            </w:r>
            <w:r w:rsidRPr="002960E3">
              <w:rPr>
                <w:b/>
                <w:position w:val="-6"/>
              </w:rPr>
              <w:object w:dxaOrig="220" w:dyaOrig="220" w14:anchorId="47DF2E48">
                <v:shape id="_x0000_i1508" type="#_x0000_t75" style="width:14.25pt;height:14.25pt" o:ole="">
                  <v:imagedata r:id="rId851" o:title=""/>
                </v:shape>
                <o:OLEObject Type="Embed" ProgID="Equation.DSMT4" ShapeID="_x0000_i1508" DrawAspect="Content" ObjectID="_1673157531" r:id="rId939"/>
              </w:object>
            </w:r>
            <w:r w:rsidRPr="002960E3">
              <w:rPr>
                <w:lang w:val="nb-NO"/>
              </w:rPr>
              <w:t>R=40000(km)</w:t>
            </w:r>
          </w:p>
          <w:p w:rsidR="00756789" w:rsidRPr="002960E3" w:rsidRDefault="00756789" w:rsidP="002960E3">
            <w:pPr>
              <w:spacing w:line="276" w:lineRule="auto"/>
              <w:rPr>
                <w:lang w:val="nb-NO"/>
              </w:rPr>
            </w:pPr>
            <w:r w:rsidRPr="002960E3">
              <w:rPr>
                <w:lang w:val="nb-NO"/>
              </w:rPr>
              <w:t>Vậy R=</w:t>
            </w:r>
            <w:r w:rsidR="006920DD" w:rsidRPr="002960E3">
              <w:rPr>
                <w:position w:val="-28"/>
              </w:rPr>
              <w:object w:dxaOrig="820" w:dyaOrig="720" w14:anchorId="57FF4C82">
                <v:shape id="_x0000_i1509" type="#_x0000_t75" style="width:43.5pt;height:36pt" o:ole="">
                  <v:imagedata r:id="rId940" o:title=""/>
                </v:shape>
                <o:OLEObject Type="Embed" ProgID="Equation.DSMT4" ShapeID="_x0000_i1509" DrawAspect="Content" ObjectID="_1673157532" r:id="rId941"/>
              </w:object>
            </w:r>
            <w:r w:rsidRPr="002960E3">
              <w:rPr>
                <w:noProof/>
                <w:lang w:val="en-US"/>
              </w:rPr>
              <w:drawing>
                <wp:inline distT="0" distB="0" distL="0" distR="0" wp14:anchorId="4532BCD7" wp14:editId="46836D14">
                  <wp:extent cx="104775" cy="104775"/>
                  <wp:effectExtent l="0" t="0" r="9525" b="9525"/>
                  <wp:docPr id="1783" name="Ảnh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2960E3">
              <w:rPr>
                <w:lang w:val="nb-NO"/>
              </w:rPr>
              <w:t>6369</w:t>
            </w:r>
            <w:r w:rsidR="006920DD" w:rsidRPr="002960E3">
              <w:rPr>
                <w:lang w:val="nb-NO"/>
              </w:rPr>
              <w:t xml:space="preserve"> </w:t>
            </w:r>
            <w:r w:rsidRPr="002960E3">
              <w:rPr>
                <w:lang w:val="nb-NO"/>
              </w:rPr>
              <w:t>(km)</w:t>
            </w:r>
          </w:p>
          <w:p w:rsidR="00756789" w:rsidRPr="002960E3" w:rsidRDefault="00756789" w:rsidP="002960E3">
            <w:pPr>
              <w:spacing w:line="276" w:lineRule="auto"/>
              <w:rPr>
                <w:b/>
                <w:lang w:val="nb-NO"/>
              </w:rPr>
            </w:pPr>
          </w:p>
          <w:p w:rsidR="00756789" w:rsidRPr="002960E3" w:rsidRDefault="00756789" w:rsidP="002960E3">
            <w:pPr>
              <w:spacing w:line="276" w:lineRule="auto"/>
              <w:rPr>
                <w:b/>
                <w:lang w:val="nb-NO"/>
              </w:rPr>
            </w:pPr>
            <w:r w:rsidRPr="002960E3">
              <w:rPr>
                <w:b/>
                <w:lang w:val="nb-NO"/>
              </w:rPr>
              <w:t>Bài 75 (SGK - 96):</w:t>
            </w:r>
          </w:p>
          <w:p w:rsidR="00756789" w:rsidRPr="002960E3" w:rsidRDefault="00756789" w:rsidP="002960E3">
            <w:pPr>
              <w:spacing w:line="276" w:lineRule="auto"/>
              <w:rPr>
                <w:lang w:val="nb-NO"/>
              </w:rPr>
            </w:pPr>
            <w:r w:rsidRPr="002960E3">
              <w:rPr>
                <w:lang w:val="nb-NO"/>
              </w:rPr>
              <w:t>Đặt</w:t>
            </w:r>
            <w:r w:rsidR="006E1985" w:rsidRPr="002960E3">
              <w:rPr>
                <w:lang w:val="nb-NO"/>
              </w:rPr>
              <w:t xml:space="preserve"> </w:t>
            </w:r>
            <w:r w:rsidR="00A83CAB" w:rsidRPr="002960E3">
              <w:rPr>
                <w:position w:val="-6"/>
                <w:lang w:val="nb-NO"/>
              </w:rPr>
              <w:object w:dxaOrig="1180" w:dyaOrig="400">
                <v:shape id="_x0000_i1510" type="#_x0000_t75" style="width:57.75pt;height:21.75pt" o:ole="">
                  <v:imagedata r:id="rId905" o:title=""/>
                </v:shape>
                <o:OLEObject Type="Embed" ProgID="Equation.DSMT4" ShapeID="_x0000_i1510" DrawAspect="Content" ObjectID="_1673157533" r:id="rId943"/>
              </w:object>
            </w:r>
            <w:r w:rsidR="006E1985" w:rsidRPr="002960E3">
              <w:rPr>
                <w:lang w:val="nb-NO"/>
              </w:rPr>
              <w:t xml:space="preserve"> </w:t>
            </w:r>
            <w:r w:rsidR="00A83CAB" w:rsidRPr="002960E3">
              <w:rPr>
                <w:lang w:val="nb-NO"/>
              </w:rPr>
              <w:t xml:space="preserve">thì </w:t>
            </w:r>
            <w:r w:rsidR="00A83CAB" w:rsidRPr="002960E3">
              <w:rPr>
                <w:position w:val="-6"/>
                <w:lang w:val="nb-NO"/>
              </w:rPr>
              <w:object w:dxaOrig="1400" w:dyaOrig="400">
                <v:shape id="_x0000_i1511" type="#_x0000_t75" style="width:1in;height:21.75pt" o:ole="">
                  <v:imagedata r:id="rId907" o:title=""/>
                </v:shape>
                <o:OLEObject Type="Embed" ProgID="Equation.DSMT4" ShapeID="_x0000_i1511" DrawAspect="Content" ObjectID="_1673157534" r:id="rId944"/>
              </w:object>
            </w:r>
            <w:r w:rsidR="00A83CAB" w:rsidRPr="002960E3">
              <w:rPr>
                <w:lang w:val="nb-NO"/>
              </w:rPr>
              <w:t xml:space="preserve"> </w:t>
            </w:r>
            <w:r w:rsidRPr="002960E3">
              <w:rPr>
                <w:lang w:val="nb-NO"/>
              </w:rPr>
              <w:t xml:space="preserve">(quan hệ giữa góc nội tiếp và góc ở tâm </w:t>
            </w:r>
            <w:r w:rsidRPr="002960E3">
              <w:rPr>
                <w:lang w:val="nb-NO"/>
              </w:rPr>
              <w:lastRenderedPageBreak/>
              <w:t xml:space="preserve">cùng chắn </w:t>
            </w:r>
            <w:r w:rsidR="00A83CAB" w:rsidRPr="002960E3">
              <w:rPr>
                <w:position w:val="-4"/>
                <w:lang w:val="nb-NO"/>
              </w:rPr>
              <w:object w:dxaOrig="499" w:dyaOrig="380">
                <v:shape id="_x0000_i1512" type="#_x0000_t75" style="width:21.75pt;height:21.75pt" o:ole="">
                  <v:imagedata r:id="rId901" o:title=""/>
                </v:shape>
                <o:OLEObject Type="Embed" ProgID="Equation.DSMT4" ShapeID="_x0000_i1512" DrawAspect="Content" ObjectID="_1673157535" r:id="rId945"/>
              </w:object>
            </w:r>
            <w:r w:rsidR="00A83CAB" w:rsidRPr="002960E3">
              <w:rPr>
                <w:lang w:val="nb-NO"/>
              </w:rPr>
              <w:t xml:space="preserve"> </w:t>
            </w:r>
            <w:r w:rsidRPr="002960E3">
              <w:rPr>
                <w:noProof/>
                <w:lang w:val="en-US"/>
              </w:rPr>
              <w:drawing>
                <wp:inline distT="0" distB="0" distL="0" distR="0" wp14:anchorId="3AFC8476" wp14:editId="047287CD">
                  <wp:extent cx="161925" cy="133350"/>
                  <wp:effectExtent l="0" t="0" r="0" b="0"/>
                  <wp:docPr id="1787" name="Ảnh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A83CAB" w:rsidRPr="002960E3">
              <w:rPr>
                <w:lang w:val="nb-NO"/>
              </w:rPr>
              <w:t xml:space="preserve"> </w:t>
            </w:r>
            <w:r w:rsidRPr="002960E3">
              <w:rPr>
                <w:lang w:val="nb-NO"/>
              </w:rPr>
              <w:t>sđ</w:t>
            </w:r>
            <w:r w:rsidR="00A83CAB" w:rsidRPr="002960E3">
              <w:rPr>
                <w:position w:val="-4"/>
                <w:lang w:val="nb-NO"/>
              </w:rPr>
              <w:object w:dxaOrig="499" w:dyaOrig="380">
                <v:shape id="_x0000_i1513" type="#_x0000_t75" style="width:21.75pt;height:21.75pt" o:ole="">
                  <v:imagedata r:id="rId901" o:title=""/>
                </v:shape>
                <o:OLEObject Type="Embed" ProgID="Equation.DSMT4" ShapeID="_x0000_i1513" DrawAspect="Content" ObjectID="_1673157536" r:id="rId947"/>
              </w:object>
            </w:r>
            <w:r w:rsidR="00A83CAB" w:rsidRPr="002960E3">
              <w:rPr>
                <w:noProof/>
                <w:lang w:val="nb-NO"/>
              </w:rPr>
              <w:t xml:space="preserve"> </w:t>
            </w:r>
            <w:r w:rsidRPr="002960E3">
              <w:rPr>
                <w:lang w:val="nb-NO"/>
              </w:rPr>
              <w:t>=</w:t>
            </w:r>
            <w:r w:rsidR="00A83CAB" w:rsidRPr="002960E3">
              <w:rPr>
                <w:lang w:val="nb-NO"/>
              </w:rPr>
              <w:t xml:space="preserve"> 2</w:t>
            </w:r>
            <w:r w:rsidR="00A83CAB" w:rsidRPr="002960E3">
              <w:rPr>
                <w:rFonts w:ascii="Cambria Math" w:hAnsi="Cambria Math"/>
                <w:lang w:val="nb-NO"/>
              </w:rPr>
              <w:t>α</w:t>
            </w:r>
            <w:r w:rsidRPr="002960E3">
              <w:rPr>
                <w:lang w:val="nb-NO"/>
              </w:rPr>
              <w:t>;</w:t>
            </w:r>
            <w:r w:rsidR="00A83CAB" w:rsidRPr="002960E3">
              <w:rPr>
                <w:lang w:val="nb-NO"/>
              </w:rPr>
              <w:t xml:space="preserve"> </w:t>
            </w:r>
            <w:r w:rsidRPr="002960E3">
              <w:rPr>
                <w:lang w:val="nb-NO"/>
              </w:rPr>
              <w:t>sđ</w:t>
            </w:r>
            <w:r w:rsidR="00A83CAB" w:rsidRPr="002960E3">
              <w:rPr>
                <w:position w:val="-4"/>
                <w:lang w:val="nb-NO"/>
              </w:rPr>
              <w:object w:dxaOrig="540" w:dyaOrig="380">
                <v:shape id="_x0000_i1514" type="#_x0000_t75" style="width:28.5pt;height:21.75pt" o:ole="">
                  <v:imagedata r:id="rId899" o:title=""/>
                </v:shape>
                <o:OLEObject Type="Embed" ProgID="Equation.DSMT4" ShapeID="_x0000_i1514" DrawAspect="Content" ObjectID="_1673157537" r:id="rId948"/>
              </w:object>
            </w:r>
            <w:r w:rsidR="00A83CAB" w:rsidRPr="002960E3">
              <w:rPr>
                <w:lang w:val="nb-NO"/>
              </w:rPr>
              <w:t xml:space="preserve"> </w:t>
            </w:r>
            <w:r w:rsidRPr="002960E3">
              <w:rPr>
                <w:lang w:val="nb-NO"/>
              </w:rPr>
              <w:t>=</w:t>
            </w:r>
            <w:r w:rsidR="00A83CAB" w:rsidRPr="002960E3">
              <w:rPr>
                <w:lang w:val="nb-NO"/>
              </w:rPr>
              <w:t xml:space="preserve"> </w:t>
            </w:r>
            <w:r w:rsidR="00A83CAB" w:rsidRPr="002960E3">
              <w:rPr>
                <w:rFonts w:ascii="Cambria Math" w:hAnsi="Cambria Math"/>
                <w:lang w:val="nb-NO"/>
              </w:rPr>
              <w:t>α</w:t>
            </w:r>
            <w:r w:rsidR="00A83CAB" w:rsidRPr="002960E3">
              <w:rPr>
                <w:noProof/>
                <w:lang w:val="nb-NO"/>
              </w:rPr>
              <w:t>.</w:t>
            </w:r>
          </w:p>
          <w:p w:rsidR="00756789" w:rsidRPr="002960E3" w:rsidRDefault="00F67301" w:rsidP="002960E3">
            <w:pPr>
              <w:spacing w:line="276" w:lineRule="auto"/>
              <w:rPr>
                <w:lang w:val="en-US"/>
              </w:rPr>
            </w:pPr>
            <w:r w:rsidRPr="002960E3">
              <w:rPr>
                <w:b/>
                <w:noProof/>
                <w:lang w:val="en-US"/>
              </w:rPr>
              <w:drawing>
                <wp:anchor distT="0" distB="0" distL="114300" distR="114300" simplePos="0" relativeHeight="251813888" behindDoc="0" locked="0" layoutInCell="1" allowOverlap="1" wp14:anchorId="38D06A49" wp14:editId="2E8A4FCF">
                  <wp:simplePos x="0" y="0"/>
                  <wp:positionH relativeFrom="column">
                    <wp:posOffset>120015</wp:posOffset>
                  </wp:positionH>
                  <wp:positionV relativeFrom="paragraph">
                    <wp:posOffset>340995</wp:posOffset>
                  </wp:positionV>
                  <wp:extent cx="2685415" cy="2437130"/>
                  <wp:effectExtent l="0" t="0" r="0" b="0"/>
                  <wp:wrapSquare wrapText="bothSides"/>
                  <wp:docPr id="420" name="Ảnh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49">
                            <a:biLevel thresh="75000"/>
                            <a:extLst>
                              <a:ext uri="{28A0092B-C50C-407E-A947-70E740481C1C}">
                                <a14:useLocalDpi xmlns:a14="http://schemas.microsoft.com/office/drawing/2010/main" val="0"/>
                              </a:ext>
                            </a:extLst>
                          </a:blip>
                          <a:srcRect/>
                          <a:stretch>
                            <a:fillRect/>
                          </a:stretch>
                        </pic:blipFill>
                        <pic:spPr bwMode="auto">
                          <a:xfrm>
                            <a:off x="0" y="0"/>
                            <a:ext cx="2685415" cy="2437130"/>
                          </a:xfrm>
                          <a:prstGeom prst="rect">
                            <a:avLst/>
                          </a:prstGeom>
                          <a:noFill/>
                          <a:ln>
                            <a:noFill/>
                          </a:ln>
                        </pic:spPr>
                      </pic:pic>
                    </a:graphicData>
                  </a:graphic>
                  <wp14:sizeRelH relativeFrom="page">
                    <wp14:pctWidth>0</wp14:pctWidth>
                  </wp14:sizeRelH>
                  <wp14:sizeRelV relativeFrom="page">
                    <wp14:pctHeight>0</wp14:pctHeight>
                  </wp14:sizeRelV>
                </wp:anchor>
              </w:drawing>
            </w:r>
            <w:r w:rsidR="005F749B" w:rsidRPr="002960E3">
              <w:t>Ta có</w:t>
            </w:r>
            <w:r w:rsidR="00756789" w:rsidRPr="002960E3">
              <w:t>:</w:t>
            </w:r>
            <w:r w:rsidR="00756789" w:rsidRPr="002960E3">
              <w:rPr>
                <w:lang w:val="en-US"/>
              </w:rPr>
              <w:t xml:space="preserve"> </w:t>
            </w:r>
            <w:r w:rsidR="005F749B" w:rsidRPr="002960E3">
              <w:rPr>
                <w:position w:val="-16"/>
                <w:lang w:val="en-US"/>
              </w:rPr>
              <w:object w:dxaOrig="1060" w:dyaOrig="420">
                <v:shape id="_x0000_i1515" type="#_x0000_t75" style="width:50.25pt;height:21.75pt" o:ole="">
                  <v:imagedata r:id="rId950" o:title=""/>
                </v:shape>
                <o:OLEObject Type="Embed" ProgID="Equation.DSMT4" ShapeID="_x0000_i1515" DrawAspect="Content" ObjectID="_1673157538" r:id="rId951"/>
              </w:object>
            </w:r>
          </w:p>
        </w:tc>
      </w:tr>
    </w:tbl>
    <w:p w:rsidR="00677BEA" w:rsidRPr="002960E3" w:rsidRDefault="00677BEA" w:rsidP="002960E3">
      <w:pPr>
        <w:pStyle w:val="Heading4"/>
        <w:spacing w:line="276" w:lineRule="auto"/>
      </w:pPr>
      <w:r w:rsidRPr="002960E3">
        <w:lastRenderedPageBreak/>
        <w:t xml:space="preserve">d) Củng cố, luyện tập. </w:t>
      </w:r>
      <w:r w:rsidR="003D19E7" w:rsidRPr="002960E3">
        <w:t>(3</w:t>
      </w:r>
      <w:r w:rsidRPr="002960E3">
        <w:t xml:space="preserve"> ph)</w:t>
      </w:r>
    </w:p>
    <w:p w:rsidR="00F67301" w:rsidRPr="002960E3" w:rsidRDefault="00F67301" w:rsidP="002960E3">
      <w:pPr>
        <w:spacing w:line="276" w:lineRule="auto"/>
        <w:rPr>
          <w:lang w:val="nl-NL"/>
        </w:rPr>
      </w:pPr>
      <w:r w:rsidRPr="002960E3">
        <w:rPr>
          <w:lang w:val="nl-NL"/>
        </w:rPr>
        <w:tab/>
        <w:t>- HS nhắc lại công thức tính độ dài đường tròn, độ dài cung tròn.</w:t>
      </w:r>
    </w:p>
    <w:p w:rsidR="00677BEA" w:rsidRPr="002960E3" w:rsidRDefault="00677BEA" w:rsidP="002960E3">
      <w:pPr>
        <w:pStyle w:val="Heading4"/>
        <w:spacing w:line="276" w:lineRule="auto"/>
      </w:pPr>
      <w:r w:rsidRPr="002960E3">
        <w:t>e) Hướng dẫn học sinh tự học ở nhà. (1 ph)</w:t>
      </w:r>
    </w:p>
    <w:p w:rsidR="00BD3CE8" w:rsidRPr="002960E3" w:rsidRDefault="00BD3CE8" w:rsidP="002960E3">
      <w:pPr>
        <w:spacing w:line="276" w:lineRule="auto"/>
        <w:rPr>
          <w:lang w:val="nb-NO"/>
        </w:rPr>
      </w:pPr>
      <w:r w:rsidRPr="002960E3">
        <w:tab/>
        <w:t>-</w:t>
      </w:r>
      <w:r w:rsidRPr="002960E3">
        <w:rPr>
          <w:lang w:val="nb-NO"/>
        </w:rPr>
        <w:t xml:space="preserve"> </w:t>
      </w:r>
      <w:r w:rsidRPr="002960E3">
        <w:t>Làm các bài tập còn lại.</w:t>
      </w:r>
    </w:p>
    <w:p w:rsidR="00BD3CE8" w:rsidRPr="002960E3" w:rsidRDefault="00BD3CE8" w:rsidP="002960E3">
      <w:pPr>
        <w:spacing w:line="276" w:lineRule="auto"/>
        <w:rPr>
          <w:lang w:val="nb-NO"/>
        </w:rPr>
      </w:pPr>
      <w:r w:rsidRPr="002960E3">
        <w:rPr>
          <w:lang w:val="nb-NO"/>
        </w:rPr>
        <w:tab/>
        <w:t>- Đọc trước bài §10: Diện tích hình tròn, hình quạt tròn.</w:t>
      </w:r>
    </w:p>
    <w:p w:rsidR="00677BEA" w:rsidRPr="002960E3" w:rsidRDefault="00677BEA" w:rsidP="002960E3">
      <w:pPr>
        <w:pStyle w:val="Heading3"/>
        <w:spacing w:line="276" w:lineRule="auto"/>
        <w:rPr>
          <w:szCs w:val="28"/>
        </w:rPr>
      </w:pPr>
      <w:r w:rsidRPr="002960E3">
        <w:rPr>
          <w:szCs w:val="28"/>
        </w:rPr>
        <w:t>5. Rút kinh nghiệm giờ dạy.</w:t>
      </w:r>
    </w:p>
    <w:p w:rsidR="00677BEA" w:rsidRPr="002960E3" w:rsidRDefault="00677BEA" w:rsidP="002960E3">
      <w:pPr>
        <w:spacing w:line="276" w:lineRule="auto"/>
      </w:pPr>
      <w:r w:rsidRPr="002960E3">
        <w:tab/>
        <w:t>.........................................................................................................................................................................................................................................................................................................................................................................................</w:t>
      </w:r>
    </w:p>
    <w:p w:rsidR="00677BEA" w:rsidRPr="002960E3" w:rsidRDefault="00677BEA" w:rsidP="002960E3">
      <w:pPr>
        <w:widowControl/>
        <w:spacing w:line="276" w:lineRule="auto"/>
      </w:pPr>
    </w:p>
    <w:p w:rsidR="00652BBA" w:rsidRPr="002960E3" w:rsidRDefault="00652BBA" w:rsidP="002960E3">
      <w:pPr>
        <w:widowControl/>
        <w:spacing w:line="276" w:lineRule="auto"/>
      </w:pPr>
      <w:r w:rsidRPr="002960E3">
        <w:br w:type="page"/>
      </w:r>
    </w:p>
    <w:p w:rsidR="00652BBA" w:rsidRPr="002960E3" w:rsidRDefault="00652BBA" w:rsidP="002960E3">
      <w:pPr>
        <w:pStyle w:val="Heading2"/>
        <w:spacing w:line="276" w:lineRule="auto"/>
        <w:rPr>
          <w:sz w:val="28"/>
          <w:szCs w:val="28"/>
        </w:rPr>
      </w:pPr>
      <w:r w:rsidRPr="002960E3">
        <w:rPr>
          <w:sz w:val="28"/>
          <w:szCs w:val="28"/>
        </w:rPr>
        <w:lastRenderedPageBreak/>
        <w:t xml:space="preserve">Tiết 53: </w:t>
      </w:r>
      <w:r w:rsidR="00B9240A" w:rsidRPr="002960E3">
        <w:rPr>
          <w:sz w:val="28"/>
          <w:szCs w:val="28"/>
        </w:rPr>
        <w:t>§10. DIỆN TÍCH HÌNH TRÒN, HÌNH QUẠT TRÒN</w:t>
      </w:r>
    </w:p>
    <w:p w:rsidR="00652BBA" w:rsidRPr="002960E3" w:rsidRDefault="00652BBA" w:rsidP="002960E3">
      <w:pPr>
        <w:spacing w:line="276" w:lineRule="auto"/>
        <w:jc w:val="center"/>
        <w:rPr>
          <w:b/>
          <w:lang w:val="nl-NL"/>
        </w:rPr>
      </w:pPr>
    </w:p>
    <w:p w:rsidR="00652BBA" w:rsidRPr="002960E3" w:rsidRDefault="00652BBA" w:rsidP="002960E3">
      <w:pPr>
        <w:spacing w:line="276" w:lineRule="auto"/>
      </w:pPr>
      <w:r w:rsidRPr="002960E3">
        <w:t>Ngày soạn:</w:t>
      </w:r>
      <w:r w:rsidR="00B9240A" w:rsidRPr="002960E3">
        <w:rPr>
          <w:lang w:val="nl-NL"/>
        </w:rPr>
        <w:t xml:space="preserve"> 01/03</w:t>
      </w:r>
      <w:r w:rsidRPr="002960E3">
        <w:rPr>
          <w:lang w:val="nl-NL"/>
        </w:rPr>
        <w:t>/2016</w:t>
      </w:r>
      <w:r w:rsidRPr="002960E3">
        <w:t>.</w:t>
      </w:r>
    </w:p>
    <w:p w:rsidR="00652BBA" w:rsidRPr="002960E3" w:rsidRDefault="00652BBA" w:rsidP="002960E3">
      <w:pPr>
        <w:spacing w:line="276" w:lineRule="auto"/>
      </w:pPr>
      <w:r w:rsidRPr="002960E3">
        <w:t>Ngày dạy:......../.........../...............tại lớp:............sỹ số HS:.............vắng:.........</w:t>
      </w:r>
    </w:p>
    <w:p w:rsidR="00652BBA" w:rsidRPr="002960E3" w:rsidRDefault="00652BBA" w:rsidP="002960E3">
      <w:pPr>
        <w:spacing w:line="276" w:lineRule="auto"/>
      </w:pPr>
      <w:r w:rsidRPr="002960E3">
        <w:t>Ngày dạy:......../.........../...............tại lớp:............sỹ số HS:.............vắng:.........</w:t>
      </w:r>
    </w:p>
    <w:p w:rsidR="00652BBA" w:rsidRPr="002960E3" w:rsidRDefault="00652BBA" w:rsidP="002960E3">
      <w:pPr>
        <w:spacing w:line="276" w:lineRule="auto"/>
      </w:pPr>
    </w:p>
    <w:p w:rsidR="00652BBA" w:rsidRPr="002960E3" w:rsidRDefault="00652BBA" w:rsidP="002960E3">
      <w:pPr>
        <w:pStyle w:val="Heading3"/>
        <w:spacing w:line="276" w:lineRule="auto"/>
        <w:rPr>
          <w:szCs w:val="28"/>
        </w:rPr>
      </w:pPr>
      <w:r w:rsidRPr="002960E3">
        <w:rPr>
          <w:szCs w:val="28"/>
        </w:rPr>
        <w:t>1. Mục tiêu.</w:t>
      </w:r>
    </w:p>
    <w:p w:rsidR="00652BBA" w:rsidRPr="002960E3" w:rsidRDefault="00652BBA" w:rsidP="002960E3">
      <w:pPr>
        <w:pStyle w:val="Heading4"/>
        <w:spacing w:line="276" w:lineRule="auto"/>
      </w:pPr>
      <w:r w:rsidRPr="002960E3">
        <w:t xml:space="preserve">a) </w:t>
      </w:r>
      <w:r w:rsidRPr="002960E3">
        <w:rPr>
          <w:lang w:val="en-US"/>
        </w:rPr>
        <w:t>Về k</w:t>
      </w:r>
      <w:r w:rsidRPr="002960E3">
        <w:t>iến thức.</w:t>
      </w:r>
    </w:p>
    <w:p w:rsidR="00652BBA" w:rsidRPr="002960E3" w:rsidRDefault="00652BBA" w:rsidP="002960E3">
      <w:pPr>
        <w:spacing w:line="276" w:lineRule="auto"/>
        <w:rPr>
          <w:lang w:val="nl-NL"/>
        </w:rPr>
      </w:pPr>
      <w:r w:rsidRPr="002960E3">
        <w:rPr>
          <w:b/>
          <w:i/>
          <w:lang w:val="nl-NL"/>
        </w:rPr>
        <w:tab/>
      </w:r>
      <w:r w:rsidRPr="002960E3">
        <w:rPr>
          <w:lang w:val="nl-NL"/>
        </w:rPr>
        <w:t xml:space="preserve">- </w:t>
      </w:r>
      <w:r w:rsidR="008E4C24" w:rsidRPr="002960E3">
        <w:rPr>
          <w:lang w:val="nl-NL"/>
        </w:rPr>
        <w:t xml:space="preserve">HS nhớ công thức tính diện tích hình tròn bán kính R là S = </w:t>
      </w:r>
      <w:r w:rsidR="008E4C24" w:rsidRPr="002960E3">
        <w:rPr>
          <w:rFonts w:ascii="Palatino Linotype" w:hAnsi="Palatino Linotype"/>
          <w:lang w:val="nl-NL"/>
        </w:rPr>
        <w:t>π</w:t>
      </w:r>
      <w:r w:rsidR="008E4C24" w:rsidRPr="002960E3">
        <w:rPr>
          <w:lang w:val="nl-NL"/>
        </w:rPr>
        <w:t>.R</w:t>
      </w:r>
      <w:r w:rsidR="008E4C24" w:rsidRPr="002960E3">
        <w:rPr>
          <w:vertAlign w:val="superscript"/>
          <w:lang w:val="nl-NL"/>
        </w:rPr>
        <w:t>2</w:t>
      </w:r>
      <w:r w:rsidR="008E492D" w:rsidRPr="002960E3">
        <w:rPr>
          <w:lang w:val="nl-NL"/>
        </w:rPr>
        <w:t xml:space="preserve">. </w:t>
      </w:r>
      <w:r w:rsidR="008E4C24" w:rsidRPr="002960E3">
        <w:rPr>
          <w:lang w:val="nl-NL"/>
        </w:rPr>
        <w:t>Biết cách diện tích hình quạt tròn.</w:t>
      </w:r>
    </w:p>
    <w:p w:rsidR="00652BBA" w:rsidRPr="002960E3" w:rsidRDefault="00652BBA" w:rsidP="002960E3">
      <w:pPr>
        <w:pStyle w:val="Heading4"/>
        <w:spacing w:line="276" w:lineRule="auto"/>
      </w:pPr>
      <w:r w:rsidRPr="002960E3">
        <w:t>b) Về kỹ năng.</w:t>
      </w:r>
    </w:p>
    <w:p w:rsidR="00652BBA" w:rsidRPr="002960E3" w:rsidRDefault="00652BBA" w:rsidP="002960E3">
      <w:pPr>
        <w:spacing w:line="276" w:lineRule="auto"/>
        <w:rPr>
          <w:lang w:val="nl-NL"/>
        </w:rPr>
      </w:pPr>
      <w:r w:rsidRPr="002960E3">
        <w:rPr>
          <w:lang w:val="nl-NL"/>
        </w:rPr>
        <w:tab/>
      </w:r>
      <w:r w:rsidR="001A6465" w:rsidRPr="002960E3">
        <w:t>- HS vận dụng được các kiến thức trên vào giải các bài tập liên quan.</w:t>
      </w:r>
    </w:p>
    <w:p w:rsidR="00652BBA" w:rsidRPr="002960E3" w:rsidRDefault="00652BBA" w:rsidP="002960E3">
      <w:pPr>
        <w:pStyle w:val="Heading4"/>
        <w:spacing w:line="276" w:lineRule="auto"/>
      </w:pPr>
      <w:r w:rsidRPr="002960E3">
        <w:t>c) Về thái độ.</w:t>
      </w:r>
    </w:p>
    <w:p w:rsidR="00652BBA" w:rsidRPr="002960E3" w:rsidRDefault="00652BBA" w:rsidP="002960E3">
      <w:pPr>
        <w:spacing w:line="276" w:lineRule="auto"/>
      </w:pPr>
      <w:r w:rsidRPr="002960E3">
        <w:tab/>
        <w:t>- HS tự giác tích cực chủ động trong học tập.</w:t>
      </w:r>
    </w:p>
    <w:p w:rsidR="00652BBA" w:rsidRPr="002960E3" w:rsidRDefault="00652BBA" w:rsidP="002960E3">
      <w:pPr>
        <w:spacing w:line="276" w:lineRule="auto"/>
      </w:pPr>
      <w:r w:rsidRPr="002960E3">
        <w:tab/>
        <w:t>- Cẩn thận, chính xác, trung thực.</w:t>
      </w:r>
    </w:p>
    <w:p w:rsidR="00652BBA" w:rsidRPr="002960E3" w:rsidRDefault="00652BBA" w:rsidP="002960E3">
      <w:pPr>
        <w:pStyle w:val="Heading3"/>
        <w:spacing w:line="276" w:lineRule="auto"/>
        <w:rPr>
          <w:szCs w:val="28"/>
        </w:rPr>
      </w:pPr>
      <w:r w:rsidRPr="002960E3">
        <w:rPr>
          <w:szCs w:val="28"/>
        </w:rPr>
        <w:t>2. Chuẩn bị của GV và HS.</w:t>
      </w:r>
    </w:p>
    <w:p w:rsidR="00652BBA" w:rsidRPr="002960E3" w:rsidRDefault="00652BBA" w:rsidP="002960E3">
      <w:pPr>
        <w:pStyle w:val="Heading4"/>
        <w:spacing w:line="276" w:lineRule="auto"/>
        <w:rPr>
          <w:lang w:val="en-US"/>
        </w:rPr>
      </w:pPr>
      <w:r w:rsidRPr="002960E3">
        <w:rPr>
          <w:lang w:val="en-US"/>
        </w:rPr>
        <w:t>a) Chuẩn bị của GV.</w:t>
      </w:r>
    </w:p>
    <w:p w:rsidR="00652BBA" w:rsidRPr="002960E3" w:rsidRDefault="00652BBA" w:rsidP="002960E3">
      <w:pPr>
        <w:spacing w:line="276" w:lineRule="auto"/>
        <w:rPr>
          <w:b/>
          <w:lang w:val="nl-NL"/>
        </w:rPr>
      </w:pPr>
      <w:r w:rsidRPr="002960E3">
        <w:rPr>
          <w:lang w:val="en-US"/>
        </w:rPr>
        <w:tab/>
        <w:t>-</w:t>
      </w:r>
      <w:r w:rsidR="00495F1B" w:rsidRPr="002960E3">
        <w:rPr>
          <w:lang w:val="nl-NL"/>
        </w:rPr>
        <w:t xml:space="preserve"> Bảng phụ, thước thẳng, compa, thước đo độ, máy tính bỏ túi, phấn màu, bút viết bảng.</w:t>
      </w:r>
    </w:p>
    <w:p w:rsidR="00652BBA" w:rsidRPr="002960E3" w:rsidRDefault="00652BBA" w:rsidP="002960E3">
      <w:pPr>
        <w:pStyle w:val="Heading4"/>
        <w:spacing w:line="276" w:lineRule="auto"/>
        <w:rPr>
          <w:lang w:val="nb-NO"/>
        </w:rPr>
      </w:pPr>
      <w:r w:rsidRPr="002960E3">
        <w:rPr>
          <w:lang w:val="nb-NO"/>
        </w:rPr>
        <w:t>b) Chuẩn bị của HS.</w:t>
      </w:r>
    </w:p>
    <w:p w:rsidR="00652BBA" w:rsidRPr="002960E3" w:rsidRDefault="00652BBA" w:rsidP="002960E3">
      <w:pPr>
        <w:spacing w:line="276" w:lineRule="auto"/>
        <w:rPr>
          <w:lang w:val="nb-NO"/>
        </w:rPr>
      </w:pPr>
      <w:r w:rsidRPr="002960E3">
        <w:rPr>
          <w:lang w:val="nb-NO"/>
        </w:rPr>
        <w:tab/>
        <w:t>-</w:t>
      </w:r>
      <w:r w:rsidR="00495F1B" w:rsidRPr="002960E3">
        <w:rPr>
          <w:lang w:val="nl-NL"/>
        </w:rPr>
        <w:t xml:space="preserve"> Ôn tập công thức tính diện tích hình tròn (toán lớp 5). Thước thẳng, compa, thước đo độ, máy tính bỏ túi, phấn màu.</w:t>
      </w:r>
      <w:r w:rsidRPr="002960E3">
        <w:rPr>
          <w:lang w:val="nl-NL"/>
        </w:rPr>
        <w:t xml:space="preserve">  </w:t>
      </w:r>
    </w:p>
    <w:p w:rsidR="00652BBA" w:rsidRPr="002960E3" w:rsidRDefault="00652BBA" w:rsidP="002960E3">
      <w:pPr>
        <w:pStyle w:val="Heading3"/>
        <w:spacing w:line="276" w:lineRule="auto"/>
        <w:rPr>
          <w:szCs w:val="28"/>
          <w:lang w:val="nb-NO"/>
        </w:rPr>
      </w:pPr>
      <w:r w:rsidRPr="002960E3">
        <w:rPr>
          <w:szCs w:val="28"/>
          <w:lang w:val="nb-NO"/>
        </w:rPr>
        <w:t>3. Phương pháp giảng dạy.</w:t>
      </w:r>
    </w:p>
    <w:p w:rsidR="00652BBA" w:rsidRPr="002960E3" w:rsidRDefault="00652BBA" w:rsidP="002960E3">
      <w:pPr>
        <w:spacing w:line="276" w:lineRule="auto"/>
        <w:rPr>
          <w:lang w:val="nb-NO"/>
        </w:rPr>
      </w:pPr>
      <w:r w:rsidRPr="002960E3">
        <w:rPr>
          <w:lang w:val="nb-NO"/>
        </w:rPr>
        <w:tab/>
        <w:t>- Vấn đáp, thuyết trình.</w:t>
      </w:r>
    </w:p>
    <w:p w:rsidR="00652BBA" w:rsidRPr="002960E3" w:rsidRDefault="00652BBA" w:rsidP="002960E3">
      <w:pPr>
        <w:spacing w:line="276" w:lineRule="auto"/>
        <w:rPr>
          <w:lang w:val="nb-NO"/>
        </w:rPr>
      </w:pPr>
      <w:r w:rsidRPr="002960E3">
        <w:rPr>
          <w:lang w:val="nb-NO"/>
        </w:rPr>
        <w:tab/>
        <w:t>- Hoạt động nhóm, tích cực hóa hoạt động của HS.</w:t>
      </w:r>
    </w:p>
    <w:p w:rsidR="00652BBA" w:rsidRPr="002960E3" w:rsidRDefault="00652BBA" w:rsidP="002960E3">
      <w:pPr>
        <w:pStyle w:val="Heading3"/>
        <w:spacing w:line="276" w:lineRule="auto"/>
        <w:rPr>
          <w:szCs w:val="28"/>
          <w:lang w:val="nb-NO"/>
        </w:rPr>
      </w:pPr>
      <w:r w:rsidRPr="002960E3">
        <w:rPr>
          <w:szCs w:val="28"/>
          <w:lang w:val="nb-NO"/>
        </w:rPr>
        <w:t>4. Tiến trình bài dạy.</w:t>
      </w:r>
    </w:p>
    <w:p w:rsidR="00652BBA" w:rsidRPr="002960E3" w:rsidRDefault="00652BBA" w:rsidP="002960E3">
      <w:pPr>
        <w:pStyle w:val="Heading4"/>
        <w:spacing w:line="276" w:lineRule="auto"/>
        <w:rPr>
          <w:lang w:val="nb-NO"/>
        </w:rPr>
      </w:pPr>
      <w:r w:rsidRPr="002960E3">
        <w:rPr>
          <w:lang w:val="nb-NO"/>
        </w:rPr>
        <w:t>a) Ổn định tổ chức lớp học. (1 ph)</w:t>
      </w:r>
    </w:p>
    <w:p w:rsidR="00652BBA" w:rsidRPr="002960E3" w:rsidRDefault="00652BBA" w:rsidP="002960E3">
      <w:pPr>
        <w:pStyle w:val="Heading4"/>
        <w:spacing w:line="276" w:lineRule="auto"/>
        <w:rPr>
          <w:lang w:val="nb-NO"/>
        </w:rPr>
      </w:pPr>
      <w:r w:rsidRPr="002960E3">
        <w:rPr>
          <w:lang w:val="nb-NO"/>
        </w:rPr>
        <w:t>b) Kiểm tra bài cũ.</w:t>
      </w:r>
      <w:r w:rsidR="008C4EC0" w:rsidRPr="002960E3">
        <w:rPr>
          <w:lang w:val="nb-NO"/>
        </w:rPr>
        <w:t xml:space="preserve"> (5</w:t>
      </w:r>
      <w:r w:rsidRPr="002960E3">
        <w:rPr>
          <w:lang w:val="nb-NO"/>
        </w:rPr>
        <w:t xml:space="preserve"> ph)</w:t>
      </w:r>
    </w:p>
    <w:p w:rsidR="008D393B" w:rsidRPr="002960E3" w:rsidRDefault="008D393B" w:rsidP="002960E3">
      <w:pPr>
        <w:spacing w:line="276" w:lineRule="auto"/>
      </w:pPr>
      <w:r w:rsidRPr="002960E3">
        <w:tab/>
        <w:t>- G/v treo bảng phụ đề bài; hình vẽ so sánh độ dài cung AmB với độ dài đường gấp khúc AOB</w:t>
      </w:r>
    </w:p>
    <w:p w:rsidR="008D393B" w:rsidRPr="002960E3" w:rsidRDefault="008D393B" w:rsidP="002960E3">
      <w:pPr>
        <w:spacing w:line="276" w:lineRule="auto"/>
        <w:rPr>
          <w:lang w:val="en-US"/>
        </w:rPr>
      </w:pPr>
      <w:r w:rsidRPr="002960E3">
        <w:rPr>
          <w:b/>
          <w:i/>
          <w:lang w:val="nb-NO"/>
        </w:rPr>
        <w:tab/>
      </w:r>
      <w:r w:rsidRPr="002960E3">
        <w:rPr>
          <w:b/>
          <w:i/>
          <w:lang w:val="en-US"/>
        </w:rPr>
        <w:t>* Đáp án:</w:t>
      </w:r>
    </w:p>
    <w:p w:rsidR="008D393B" w:rsidRPr="002960E3" w:rsidRDefault="008D393B" w:rsidP="002960E3">
      <w:pPr>
        <w:spacing w:line="276" w:lineRule="auto"/>
        <w:rPr>
          <w:rFonts w:asciiTheme="minorHAnsi" w:hAnsiTheme="minorHAnsi"/>
        </w:rPr>
      </w:pPr>
      <w:r w:rsidRPr="002960E3">
        <w:rPr>
          <w:noProof/>
          <w:lang w:val="en-US"/>
        </w:rPr>
        <mc:AlternateContent>
          <mc:Choice Requires="wpg">
            <w:drawing>
              <wp:anchor distT="0" distB="0" distL="114300" distR="114300" simplePos="0" relativeHeight="251820032" behindDoc="0" locked="0" layoutInCell="1" allowOverlap="1" wp14:anchorId="0B247126" wp14:editId="10157415">
                <wp:simplePos x="0" y="0"/>
                <wp:positionH relativeFrom="margin">
                  <wp:align>right</wp:align>
                </wp:positionH>
                <wp:positionV relativeFrom="paragraph">
                  <wp:posOffset>6985</wp:posOffset>
                </wp:positionV>
                <wp:extent cx="1051560" cy="1068070"/>
                <wp:effectExtent l="0" t="0" r="0" b="0"/>
                <wp:wrapNone/>
                <wp:docPr id="241" name="Group 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1560" cy="1068070"/>
                          <a:chOff x="8981" y="13620"/>
                          <a:chExt cx="1656" cy="1682"/>
                        </a:xfrm>
                      </wpg:grpSpPr>
                      <wpg:grpSp>
                        <wpg:cNvPr id="242" name="Group 422"/>
                        <wpg:cNvGrpSpPr>
                          <a:grpSpLocks/>
                        </wpg:cNvGrpSpPr>
                        <wpg:grpSpPr bwMode="auto">
                          <a:xfrm>
                            <a:off x="9402" y="13911"/>
                            <a:ext cx="960" cy="1080"/>
                            <a:chOff x="5040" y="15024"/>
                            <a:chExt cx="2000" cy="2064"/>
                          </a:xfrm>
                        </wpg:grpSpPr>
                        <wps:wsp>
                          <wps:cNvPr id="243" name="m17Line 157"/>
                          <wps:cNvCnPr>
                            <a:cxnSpLocks noChangeShapeType="1"/>
                          </wps:cNvCnPr>
                          <wps:spPr bwMode="auto">
                            <a:xfrm>
                              <a:off x="5040" y="15024"/>
                              <a:ext cx="0" cy="2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m17Line 158"/>
                          <wps:cNvCnPr>
                            <a:cxnSpLocks noChangeShapeType="1"/>
                          </wps:cNvCnPr>
                          <wps:spPr bwMode="auto">
                            <a:xfrm>
                              <a:off x="5040" y="17052"/>
                              <a:ext cx="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m17Arc 159"/>
                          <wps:cNvSpPr>
                            <a:spLocks/>
                          </wps:cNvSpPr>
                          <wps:spPr bwMode="auto">
                            <a:xfrm>
                              <a:off x="5040" y="15024"/>
                              <a:ext cx="1980" cy="20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7" name="Text Box 426"/>
                        <wps:cNvSpPr txBox="1">
                          <a:spLocks noChangeArrowheads="1"/>
                        </wps:cNvSpPr>
                        <wps:spPr bwMode="auto">
                          <a:xfrm>
                            <a:off x="9000" y="13620"/>
                            <a:ext cx="37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CC4295" w:rsidRDefault="00E90A26" w:rsidP="008D393B">
                              <w:pPr>
                                <w:rPr>
                                  <w:sz w:val="24"/>
                                  <w:lang w:val="en-US"/>
                                </w:rPr>
                              </w:pPr>
                              <w:r>
                                <w:rPr>
                                  <w:sz w:val="24"/>
                                  <w:lang w:val="en-US"/>
                                </w:rPr>
                                <w:t>A</w:t>
                              </w:r>
                            </w:p>
                          </w:txbxContent>
                        </wps:txbx>
                        <wps:bodyPr rot="0" vert="horz" wrap="square" lIns="91440" tIns="45720" rIns="91440" bIns="45720" anchor="t" anchorCtr="0" upright="1">
                          <a:noAutofit/>
                        </wps:bodyPr>
                      </wps:wsp>
                      <wps:wsp>
                        <wps:cNvPr id="248" name="Text Box 427"/>
                        <wps:cNvSpPr txBox="1">
                          <a:spLocks noChangeArrowheads="1"/>
                        </wps:cNvSpPr>
                        <wps:spPr bwMode="auto">
                          <a:xfrm>
                            <a:off x="10262" y="14897"/>
                            <a:ext cx="37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CC4295" w:rsidRDefault="00E90A26" w:rsidP="008D393B">
                              <w:pPr>
                                <w:rPr>
                                  <w:sz w:val="24"/>
                                  <w:lang w:val="en-US"/>
                                </w:rPr>
                              </w:pPr>
                              <w:r>
                                <w:rPr>
                                  <w:sz w:val="24"/>
                                  <w:lang w:val="en-US"/>
                                </w:rPr>
                                <w:t>B</w:t>
                              </w:r>
                            </w:p>
                          </w:txbxContent>
                        </wps:txbx>
                        <wps:bodyPr rot="0" vert="horz" wrap="square" lIns="91440" tIns="45720" rIns="91440" bIns="45720" anchor="t" anchorCtr="0" upright="1">
                          <a:noAutofit/>
                        </wps:bodyPr>
                      </wps:wsp>
                      <wps:wsp>
                        <wps:cNvPr id="250" name="Text Box 428"/>
                        <wps:cNvSpPr txBox="1">
                          <a:spLocks noChangeArrowheads="1"/>
                        </wps:cNvSpPr>
                        <wps:spPr bwMode="auto">
                          <a:xfrm>
                            <a:off x="8981" y="14886"/>
                            <a:ext cx="37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CC4295" w:rsidRDefault="00E90A26" w:rsidP="008D393B">
                              <w:pPr>
                                <w:rPr>
                                  <w:sz w:val="24"/>
                                  <w:lang w:val="en-US"/>
                                </w:rPr>
                              </w:pPr>
                              <w:r>
                                <w:rPr>
                                  <w:sz w:val="24"/>
                                  <w:lang w:val="en-US"/>
                                </w:rPr>
                                <w:t>O</w:t>
                              </w:r>
                            </w:p>
                          </w:txbxContent>
                        </wps:txbx>
                        <wps:bodyPr rot="0" vert="horz" wrap="square" lIns="91440" tIns="45720" rIns="91440" bIns="45720" anchor="t" anchorCtr="0" upright="1">
                          <a:noAutofit/>
                        </wps:bodyPr>
                      </wps:wsp>
                      <wps:wsp>
                        <wps:cNvPr id="251" name="Text Box 429"/>
                        <wps:cNvSpPr txBox="1">
                          <a:spLocks noChangeArrowheads="1"/>
                        </wps:cNvSpPr>
                        <wps:spPr bwMode="auto">
                          <a:xfrm>
                            <a:off x="10065" y="14025"/>
                            <a:ext cx="37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CC4295" w:rsidRDefault="00E90A26" w:rsidP="008D393B">
                              <w:pPr>
                                <w:rPr>
                                  <w:sz w:val="24"/>
                                  <w:lang w:val="en-US"/>
                                </w:rPr>
                              </w:pPr>
                              <w:r>
                                <w:rPr>
                                  <w:sz w:val="24"/>
                                  <w:lang w:val="en-US"/>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0" o:spid="_x0000_s1028" style="position:absolute;left:0;text-align:left;margin-left:31.6pt;margin-top:.55pt;width:82.8pt;height:84.1pt;z-index:251820032;mso-position-horizontal:right;mso-position-horizontal-relative:margin" coordorigin="8981,13620" coordsize="1656,1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">
                <v:group id="Group 422" o:spid="_x0000_s1029" style="position:absolute;left:9402;top:13911;width:960;height:1080" coordorigin="5040,15024" coordsize="2000,2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m17Line 157" o:spid="_x0000_s1030" style="position:absolute;visibility:visible;mso-wrap-style:square" from="5040,15024" to="5040,17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m17Line 158" o:spid="_x0000_s1031" style="position:absolute;visibility:visible;mso-wrap-style:square" from="5040,17052" to="7040,17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shape id="m17Arc 159" o:spid="_x0000_s1032" style="position:absolute;left:5040;top:15024;width:1980;height:202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g0ccA&#10;AADcAAAADwAAAGRycy9kb3ducmV2LnhtbESPW2vCQBSE34X+h+UU+qabSpUS3UipCMF6oVakj6fZ&#10;k0vNng3ZVdN/7wpCH4eZ+YaZzjpTizO1rrKs4HkQgSDOrK64ULD/WvRfQTiPrLG2TAr+yMEseehN&#10;Mdb2wp903vlCBAi7GBWU3jexlC4ryaAb2IY4eLltDfog20LqFi8Bbmo5jKKxNFhxWCixofeSsuPu&#10;ZBS47Wq/4TwdrT/SzXLxc/j9XvFcqafH7m0CwlPn/8P3dqoVDF9G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34NHHAAAA3AAAAA8AAAAAAAAAAAAAAAAAmAIAAGRy&#10;cy9kb3ducmV2LnhtbFBLBQYAAAAABAAEAPUAAACMAwAAAAA=&#10;" path="m-1,nfc11929,,21600,9670,21600,21600em-1,nsc11929,,21600,9670,21600,21600l,21600,-1,xe" filled="f">
                    <v:path arrowok="t" o:extrusionok="f" o:connecttype="custom" o:connectlocs="0,0;1980,2028;0,2028" o:connectangles="0,0,0"/>
                  </v:shape>
                </v:group>
                <v:shape id="Text Box 426" o:spid="_x0000_s1033" type="#_x0000_t202" style="position:absolute;left:9000;top:13620;width:37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E90A26" w:rsidRPr="00CC4295" w:rsidRDefault="00E90A26" w:rsidP="008D393B">
                        <w:pPr>
                          <w:rPr>
                            <w:sz w:val="24"/>
                            <w:lang w:val="en-US"/>
                          </w:rPr>
                        </w:pPr>
                        <w:r>
                          <w:rPr>
                            <w:sz w:val="24"/>
                            <w:lang w:val="en-US"/>
                          </w:rPr>
                          <w:t>A</w:t>
                        </w:r>
                      </w:p>
                    </w:txbxContent>
                  </v:textbox>
                </v:shape>
                <v:shape id="Text Box 427" o:spid="_x0000_s1034" type="#_x0000_t202" style="position:absolute;left:10262;top:14897;width:37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E90A26" w:rsidRPr="00CC4295" w:rsidRDefault="00E90A26" w:rsidP="008D393B">
                        <w:pPr>
                          <w:rPr>
                            <w:sz w:val="24"/>
                            <w:lang w:val="en-US"/>
                          </w:rPr>
                        </w:pPr>
                        <w:r>
                          <w:rPr>
                            <w:sz w:val="24"/>
                            <w:lang w:val="en-US"/>
                          </w:rPr>
                          <w:t>B</w:t>
                        </w:r>
                      </w:p>
                    </w:txbxContent>
                  </v:textbox>
                </v:shape>
                <v:shape id="Text Box 428" o:spid="_x0000_s1035" type="#_x0000_t202" style="position:absolute;left:8981;top:14886;width:37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E90A26" w:rsidRPr="00CC4295" w:rsidRDefault="00E90A26" w:rsidP="008D393B">
                        <w:pPr>
                          <w:rPr>
                            <w:sz w:val="24"/>
                            <w:lang w:val="en-US"/>
                          </w:rPr>
                        </w:pPr>
                        <w:r>
                          <w:rPr>
                            <w:sz w:val="24"/>
                            <w:lang w:val="en-US"/>
                          </w:rPr>
                          <w:t>O</w:t>
                        </w:r>
                      </w:p>
                    </w:txbxContent>
                  </v:textbox>
                </v:shape>
                <v:shape id="Text Box 429" o:spid="_x0000_s1036" type="#_x0000_t202" style="position:absolute;left:10065;top:14025;width:37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E90A26" w:rsidRPr="00CC4295" w:rsidRDefault="00E90A26" w:rsidP="008D393B">
                        <w:pPr>
                          <w:rPr>
                            <w:sz w:val="24"/>
                            <w:lang w:val="en-US"/>
                          </w:rPr>
                        </w:pPr>
                        <w:r>
                          <w:rPr>
                            <w:sz w:val="24"/>
                            <w:lang w:val="en-US"/>
                          </w:rPr>
                          <w:t>m</w:t>
                        </w:r>
                      </w:p>
                    </w:txbxContent>
                  </v:textbox>
                </v:shape>
                <w10:wrap anchorx="margin"/>
              </v:group>
            </w:pict>
          </mc:Fallback>
        </mc:AlternateContent>
      </w:r>
      <w:r w:rsidRPr="002960E3">
        <w:rPr>
          <w:rFonts w:asciiTheme="minorHAnsi" w:hAnsiTheme="minorHAnsi"/>
        </w:rPr>
        <w:tab/>
      </w:r>
      <w:r w:rsidRPr="002960E3">
        <w:rPr>
          <w:rFonts w:ascii=".VnTime" w:hAnsi=".VnTime"/>
          <w:position w:val="-28"/>
        </w:rPr>
        <w:object w:dxaOrig="3420" w:dyaOrig="720">
          <v:shape id="_x0000_i1516" type="#_x0000_t75" style="width:173.25pt;height:36pt" o:ole="">
            <v:imagedata r:id="rId952" o:title=""/>
          </v:shape>
          <o:OLEObject Type="Embed" ProgID="Equation.DSMT4" ShapeID="_x0000_i1516" DrawAspect="Content" ObjectID="_1673157539" r:id="rId953"/>
        </w:object>
      </w:r>
    </w:p>
    <w:p w:rsidR="0039557B" w:rsidRPr="002960E3" w:rsidRDefault="0039557B" w:rsidP="002960E3">
      <w:pPr>
        <w:spacing w:line="276" w:lineRule="auto"/>
        <w:rPr>
          <w:rFonts w:eastAsia="Times New Roman"/>
        </w:rPr>
      </w:pPr>
      <w:r w:rsidRPr="002960E3">
        <w:rPr>
          <w:rFonts w:asciiTheme="minorHAnsi" w:eastAsia="Times New Roman" w:hAnsiTheme="minorHAnsi"/>
        </w:rPr>
        <w:tab/>
      </w:r>
      <w:r w:rsidRPr="002960E3">
        <w:rPr>
          <w:rFonts w:eastAsia="Times New Roman"/>
        </w:rPr>
        <w:t>Độ dài đường gấp khúc AOB là:</w:t>
      </w:r>
    </w:p>
    <w:p w:rsidR="0039557B" w:rsidRPr="002960E3" w:rsidRDefault="0039557B" w:rsidP="002960E3">
      <w:pPr>
        <w:spacing w:line="276" w:lineRule="auto"/>
        <w:rPr>
          <w:rFonts w:eastAsia="Times New Roman"/>
        </w:rPr>
      </w:pPr>
      <w:r w:rsidRPr="002960E3">
        <w:rPr>
          <w:rFonts w:asciiTheme="minorHAnsi" w:eastAsia="Times New Roman" w:hAnsiTheme="minorHAnsi"/>
        </w:rPr>
        <w:tab/>
      </w:r>
      <w:r w:rsidRPr="002960E3">
        <w:rPr>
          <w:rFonts w:eastAsia="Times New Roman"/>
        </w:rPr>
        <w:t>OA + OB = R + R = 2R</w:t>
      </w:r>
    </w:p>
    <w:p w:rsidR="0039557B" w:rsidRPr="002960E3" w:rsidRDefault="0039557B" w:rsidP="002960E3">
      <w:pPr>
        <w:spacing w:line="276" w:lineRule="auto"/>
        <w:rPr>
          <w:rFonts w:asciiTheme="majorHAnsi" w:eastAsia="Times New Roman" w:hAnsiTheme="majorHAnsi" w:cstheme="majorHAnsi"/>
        </w:rPr>
      </w:pPr>
      <w:r w:rsidRPr="002960E3">
        <w:rPr>
          <w:rFonts w:asciiTheme="majorHAnsi" w:eastAsia="Times New Roman" w:hAnsiTheme="majorHAnsi" w:cstheme="majorHAnsi"/>
        </w:rPr>
        <w:tab/>
        <w:t xml:space="preserve">So sánh: có </w:t>
      </w:r>
      <w:r w:rsidRPr="002960E3">
        <w:rPr>
          <w:rFonts w:asciiTheme="majorHAnsi" w:eastAsia="Times New Roman" w:hAnsiTheme="majorHAnsi" w:cstheme="majorHAnsi"/>
        </w:rPr>
        <w:sym w:font="Symbol" w:char="F070"/>
      </w:r>
      <w:r w:rsidRPr="002960E3">
        <w:rPr>
          <w:rFonts w:asciiTheme="majorHAnsi" w:eastAsia="Times New Roman" w:hAnsiTheme="majorHAnsi" w:cstheme="majorHAnsi"/>
        </w:rPr>
        <w:t xml:space="preserve"> &gt; 3 =&gt; </w:t>
      </w:r>
      <w:r w:rsidR="0017542B" w:rsidRPr="002960E3">
        <w:rPr>
          <w:rFonts w:asciiTheme="majorHAnsi" w:eastAsia="Times New Roman" w:hAnsiTheme="majorHAnsi" w:cstheme="majorHAnsi"/>
          <w:position w:val="-28"/>
        </w:rPr>
        <w:object w:dxaOrig="1480" w:dyaOrig="720">
          <v:shape id="_x0000_i1517" type="#_x0000_t75" style="width:1in;height:36pt" o:ole="">
            <v:imagedata r:id="rId954" o:title=""/>
          </v:shape>
          <o:OLEObject Type="Embed" ProgID="Equation.DSMT4" ShapeID="_x0000_i1517" DrawAspect="Content" ObjectID="_1673157540" r:id="rId955"/>
        </w:object>
      </w:r>
      <w:r w:rsidR="0017542B" w:rsidRPr="002960E3">
        <w:rPr>
          <w:rFonts w:asciiTheme="majorHAnsi" w:eastAsia="Times New Roman" w:hAnsiTheme="majorHAnsi" w:cstheme="majorHAnsi"/>
          <w:position w:val="-28"/>
        </w:rPr>
        <w:object w:dxaOrig="1560" w:dyaOrig="720">
          <v:shape id="_x0000_i1518" type="#_x0000_t75" style="width:79.5pt;height:36pt" o:ole="">
            <v:imagedata r:id="rId956" o:title=""/>
          </v:shape>
          <o:OLEObject Type="Embed" ProgID="Equation.DSMT4" ShapeID="_x0000_i1518" DrawAspect="Content" ObjectID="_1673157541" r:id="rId957"/>
        </w:object>
      </w:r>
    </w:p>
    <w:p w:rsidR="0039557B" w:rsidRPr="002960E3" w:rsidRDefault="0039557B" w:rsidP="002960E3">
      <w:pPr>
        <w:spacing w:line="276" w:lineRule="auto"/>
        <w:rPr>
          <w:rFonts w:asciiTheme="minorHAnsi" w:hAnsiTheme="minorHAnsi"/>
        </w:rPr>
      </w:pPr>
      <w:r w:rsidRPr="002960E3">
        <w:rPr>
          <w:rFonts w:asciiTheme="majorHAnsi" w:eastAsia="Times New Roman" w:hAnsiTheme="majorHAnsi" w:cstheme="majorHAnsi"/>
        </w:rPr>
        <w:tab/>
        <w:t xml:space="preserve">Vậy độ dài </w:t>
      </w:r>
      <w:r w:rsidR="0017542B" w:rsidRPr="002960E3">
        <w:rPr>
          <w:rFonts w:asciiTheme="majorHAnsi" w:eastAsia="Times New Roman" w:hAnsiTheme="majorHAnsi" w:cstheme="majorHAnsi"/>
          <w:position w:val="-4"/>
        </w:rPr>
        <w:object w:dxaOrig="660" w:dyaOrig="380">
          <v:shape id="_x0000_i1519" type="#_x0000_t75" style="width:36pt;height:21.75pt" o:ole="">
            <v:imagedata r:id="rId958" o:title=""/>
          </v:shape>
          <o:OLEObject Type="Embed" ProgID="Equation.DSMT4" ShapeID="_x0000_i1519" DrawAspect="Content" ObjectID="_1673157542" r:id="rId959"/>
        </w:object>
      </w:r>
      <w:r w:rsidR="0017542B" w:rsidRPr="002960E3">
        <w:rPr>
          <w:rFonts w:asciiTheme="majorHAnsi" w:eastAsia="Times New Roman" w:hAnsiTheme="majorHAnsi" w:cstheme="majorHAnsi"/>
        </w:rPr>
        <w:t xml:space="preserve"> lớn hơn</w:t>
      </w:r>
      <w:r w:rsidRPr="002960E3">
        <w:rPr>
          <w:rFonts w:asciiTheme="majorHAnsi" w:eastAsia="Times New Roman" w:hAnsiTheme="majorHAnsi" w:cstheme="majorHAnsi"/>
        </w:rPr>
        <w:t xml:space="preserve"> độ dài đường gấp khúc AOB</w:t>
      </w:r>
      <w:r w:rsidR="00EA5031" w:rsidRPr="002960E3">
        <w:rPr>
          <w:rFonts w:asciiTheme="majorHAnsi" w:eastAsia="Times New Roman" w:hAnsiTheme="majorHAnsi" w:cstheme="majorHAnsi"/>
        </w:rPr>
        <w:t>.</w:t>
      </w:r>
    </w:p>
    <w:p w:rsidR="00652BBA" w:rsidRPr="002960E3" w:rsidRDefault="00652BBA" w:rsidP="002960E3">
      <w:pPr>
        <w:pStyle w:val="Heading4"/>
        <w:spacing w:line="276" w:lineRule="auto"/>
        <w:rPr>
          <w:lang w:val="nb-NO"/>
        </w:rPr>
      </w:pPr>
      <w:r w:rsidRPr="002960E3">
        <w:rPr>
          <w:noProof/>
          <w:lang w:val="en-US"/>
        </w:rPr>
        <w:lastRenderedPageBreak/>
        <mc:AlternateContent>
          <mc:Choice Requires="wps">
            <w:drawing>
              <wp:anchor distT="0" distB="0" distL="114300" distR="114300" simplePos="0" relativeHeight="251815936" behindDoc="0" locked="0" layoutInCell="1" allowOverlap="1" wp14:anchorId="221302BA" wp14:editId="4E5C5CC8">
                <wp:simplePos x="0" y="0"/>
                <wp:positionH relativeFrom="column">
                  <wp:posOffset>-922058</wp:posOffset>
                </wp:positionH>
                <wp:positionV relativeFrom="paragraph">
                  <wp:posOffset>3420110</wp:posOffset>
                </wp:positionV>
                <wp:extent cx="0" cy="457200"/>
                <wp:effectExtent l="0" t="0" r="19050" b="19050"/>
                <wp:wrapNone/>
                <wp:docPr id="1391"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3A0EED1C" id="Line 393" o:spid="_x0000_s1026" style="position:absolute;z-index:251815936;visibility:visible;mso-wrap-style:square;mso-wrap-distance-left:9pt;mso-wrap-distance-top:0;mso-wrap-distance-right:9pt;mso-wrap-distance-bottom:0;mso-position-horizontal:absolute;mso-position-horizontal-relative:text;mso-position-vertical:absolute;mso-position-vertical-relative:text" from="-72.6pt,269.3pt" to="-72.6pt,3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"/>
            </w:pict>
          </mc:Fallback>
        </mc:AlternateContent>
      </w: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3969"/>
        <w:gridCol w:w="4389"/>
      </w:tblGrid>
      <w:tr w:rsidR="00652BBA" w:rsidRPr="002960E3" w:rsidTr="00AC6AB8">
        <w:tc>
          <w:tcPr>
            <w:tcW w:w="704" w:type="dxa"/>
          </w:tcPr>
          <w:p w:rsidR="00652BBA" w:rsidRPr="002960E3" w:rsidRDefault="00652BBA" w:rsidP="002960E3">
            <w:pPr>
              <w:spacing w:line="276" w:lineRule="auto"/>
              <w:jc w:val="center"/>
              <w:rPr>
                <w:b/>
              </w:rPr>
            </w:pPr>
            <w:r w:rsidRPr="002960E3">
              <w:rPr>
                <w:b/>
              </w:rPr>
              <w:t>TG</w:t>
            </w:r>
          </w:p>
        </w:tc>
        <w:tc>
          <w:tcPr>
            <w:tcW w:w="3969" w:type="dxa"/>
          </w:tcPr>
          <w:p w:rsidR="00652BBA" w:rsidRPr="002960E3" w:rsidRDefault="00652BBA" w:rsidP="002960E3">
            <w:pPr>
              <w:spacing w:line="276" w:lineRule="auto"/>
              <w:jc w:val="center"/>
              <w:rPr>
                <w:b/>
              </w:rPr>
            </w:pPr>
            <w:r w:rsidRPr="002960E3">
              <w:rPr>
                <w:b/>
              </w:rPr>
              <w:t>Hoạt động của GV - HS</w:t>
            </w:r>
          </w:p>
        </w:tc>
        <w:tc>
          <w:tcPr>
            <w:tcW w:w="4389" w:type="dxa"/>
          </w:tcPr>
          <w:p w:rsidR="00652BBA" w:rsidRPr="002960E3" w:rsidRDefault="00652BBA" w:rsidP="002960E3">
            <w:pPr>
              <w:spacing w:line="276" w:lineRule="auto"/>
              <w:jc w:val="center"/>
              <w:rPr>
                <w:b/>
              </w:rPr>
            </w:pPr>
            <w:r w:rsidRPr="002960E3">
              <w:rPr>
                <w:b/>
              </w:rPr>
              <w:t>Nội dung ghi bảng</w:t>
            </w:r>
          </w:p>
        </w:tc>
      </w:tr>
      <w:tr w:rsidR="00F17B00" w:rsidRPr="002960E3" w:rsidTr="00F17B00">
        <w:tc>
          <w:tcPr>
            <w:tcW w:w="704" w:type="dxa"/>
          </w:tcPr>
          <w:p w:rsidR="00F17B00" w:rsidRPr="002960E3" w:rsidRDefault="00F17B00" w:rsidP="002960E3">
            <w:pPr>
              <w:spacing w:line="276" w:lineRule="auto"/>
              <w:jc w:val="center"/>
              <w:rPr>
                <w:lang w:val="en-US"/>
              </w:rPr>
            </w:pPr>
          </w:p>
          <w:p w:rsidR="00BD0253" w:rsidRPr="002960E3" w:rsidRDefault="00BD0253" w:rsidP="002960E3">
            <w:pPr>
              <w:spacing w:line="276" w:lineRule="auto"/>
              <w:jc w:val="center"/>
              <w:rPr>
                <w:lang w:val="en-US"/>
              </w:rPr>
            </w:pPr>
            <w:r w:rsidRPr="002960E3">
              <w:rPr>
                <w:lang w:val="en-US"/>
              </w:rPr>
              <w:t>15'</w:t>
            </w:r>
          </w:p>
        </w:tc>
        <w:tc>
          <w:tcPr>
            <w:tcW w:w="3969" w:type="dxa"/>
            <w:shd w:val="clear" w:color="auto" w:fill="auto"/>
          </w:tcPr>
          <w:p w:rsidR="00F17B00" w:rsidRPr="002960E3" w:rsidRDefault="00F17B00" w:rsidP="002960E3">
            <w:pPr>
              <w:spacing w:line="276" w:lineRule="auto"/>
              <w:rPr>
                <w:b/>
              </w:rPr>
            </w:pPr>
            <w:r w:rsidRPr="002960E3">
              <w:rPr>
                <w:b/>
                <w:u w:val="single"/>
              </w:rPr>
              <w:t>HĐ1:</w:t>
            </w:r>
            <w:r w:rsidRPr="002960E3">
              <w:rPr>
                <w:b/>
              </w:rPr>
              <w:t xml:space="preserve"> Công thức tính diện tích hình tròn</w:t>
            </w:r>
          </w:p>
          <w:p w:rsidR="00F17B00" w:rsidRPr="002960E3" w:rsidRDefault="00F17B00" w:rsidP="002960E3">
            <w:pPr>
              <w:spacing w:line="276" w:lineRule="auto"/>
              <w:rPr>
                <w:lang w:eastAsia="en-GB"/>
              </w:rPr>
            </w:pPr>
            <w:r w:rsidRPr="002960E3">
              <w:rPr>
                <w:b/>
                <w:lang w:eastAsia="en-GB"/>
              </w:rPr>
              <w:t>GV:</w:t>
            </w:r>
            <w:r w:rsidRPr="002960E3">
              <w:rPr>
                <w:lang w:eastAsia="en-GB"/>
              </w:rPr>
              <w:t xml:space="preserve"> Em hãy nêu công thức tính diện tích hình tròn đã biết.</w:t>
            </w:r>
          </w:p>
          <w:p w:rsidR="00F17B00" w:rsidRPr="002960E3" w:rsidRDefault="00F17B00" w:rsidP="002960E3">
            <w:pPr>
              <w:spacing w:line="276" w:lineRule="auto"/>
              <w:rPr>
                <w:lang w:eastAsia="en-GB"/>
              </w:rPr>
            </w:pPr>
            <w:r w:rsidRPr="002960E3">
              <w:rPr>
                <w:b/>
                <w:lang w:eastAsia="en-GB"/>
              </w:rPr>
              <w:t>HS:</w:t>
            </w:r>
            <w:r w:rsidRPr="002960E3">
              <w:rPr>
                <w:lang w:eastAsia="en-GB"/>
              </w:rPr>
              <w:t xml:space="preserve"> S = 3,14 . R</w:t>
            </w:r>
            <w:r w:rsidRPr="002960E3">
              <w:rPr>
                <w:vertAlign w:val="superscript"/>
                <w:lang w:eastAsia="en-GB"/>
              </w:rPr>
              <w:t>2</w:t>
            </w:r>
            <w:r w:rsidRPr="002960E3">
              <w:rPr>
                <w:lang w:eastAsia="en-GB"/>
              </w:rPr>
              <w:t>.</w:t>
            </w:r>
          </w:p>
          <w:p w:rsidR="00F17B00" w:rsidRPr="002960E3" w:rsidRDefault="00F17B00" w:rsidP="002960E3">
            <w:pPr>
              <w:spacing w:line="276" w:lineRule="auto"/>
              <w:rPr>
                <w:lang w:eastAsia="en-GB"/>
              </w:rPr>
            </w:pPr>
            <w:r w:rsidRPr="002960E3">
              <w:rPr>
                <w:b/>
                <w:lang w:eastAsia="en-GB"/>
              </w:rPr>
              <w:t>GV:</w:t>
            </w:r>
            <w:r w:rsidRPr="002960E3">
              <w:rPr>
                <w:lang w:eastAsia="en-GB"/>
              </w:rPr>
              <w:t xml:space="preserve"> Qua bài trước, ta cũng đã biết 3,14 là giá trị gần đúng của số vô tỉ</w:t>
            </w:r>
            <w:r w:rsidR="00966B29" w:rsidRPr="002960E3">
              <w:rPr>
                <w:lang w:eastAsia="en-GB"/>
              </w:rPr>
              <w:t xml:space="preserve"> </w:t>
            </w:r>
            <w:r w:rsidR="00966B29" w:rsidRPr="002960E3">
              <w:rPr>
                <w:rFonts w:ascii="Cambria Math" w:hAnsi="Cambria Math"/>
                <w:lang w:eastAsia="en-GB"/>
              </w:rPr>
              <w:t>π</w:t>
            </w:r>
            <w:r w:rsidRPr="002960E3">
              <w:rPr>
                <w:lang w:eastAsia="en-GB"/>
              </w:rPr>
              <w:t>. Vậy công thức tính diện tích củ</w:t>
            </w:r>
            <w:r w:rsidR="00966B29" w:rsidRPr="002960E3">
              <w:rPr>
                <w:lang w:eastAsia="en-GB"/>
              </w:rPr>
              <w:t>a hình tròn bán kính R là:</w:t>
            </w:r>
          </w:p>
          <w:p w:rsidR="00966B29" w:rsidRPr="002960E3" w:rsidRDefault="00966B29" w:rsidP="002960E3">
            <w:pPr>
              <w:spacing w:line="276" w:lineRule="auto"/>
              <w:jc w:val="center"/>
              <w:rPr>
                <w:lang w:eastAsia="en-GB"/>
              </w:rPr>
            </w:pPr>
            <w:r w:rsidRPr="002960E3">
              <w:rPr>
                <w:lang w:eastAsia="en-GB"/>
              </w:rPr>
              <w:t xml:space="preserve">S = </w:t>
            </w:r>
            <w:r w:rsidRPr="002960E3">
              <w:rPr>
                <w:rFonts w:ascii="Cambria Math" w:hAnsi="Cambria Math"/>
                <w:lang w:val="en-GB" w:eastAsia="en-GB"/>
              </w:rPr>
              <w:t>π</w:t>
            </w:r>
            <w:r w:rsidRPr="002960E3">
              <w:rPr>
                <w:lang w:eastAsia="en-GB"/>
              </w:rPr>
              <w:t>R</w:t>
            </w:r>
            <w:r w:rsidRPr="002960E3">
              <w:rPr>
                <w:vertAlign w:val="superscript"/>
                <w:lang w:eastAsia="en-GB"/>
              </w:rPr>
              <w:t>2</w:t>
            </w:r>
          </w:p>
          <w:p w:rsidR="00F17B00" w:rsidRPr="002960E3" w:rsidRDefault="00F17B00" w:rsidP="002960E3">
            <w:pPr>
              <w:spacing w:line="276" w:lineRule="auto"/>
              <w:rPr>
                <w:lang w:eastAsia="en-GB"/>
              </w:rPr>
            </w:pPr>
            <w:r w:rsidRPr="002960E3">
              <w:rPr>
                <w:b/>
                <w:lang w:eastAsia="en-GB"/>
              </w:rPr>
              <w:t>GV:</w:t>
            </w:r>
            <w:r w:rsidRPr="002960E3">
              <w:rPr>
                <w:lang w:eastAsia="en-GB"/>
              </w:rPr>
              <w:t xml:space="preserve"> Yêu cầu HS đọc và tìm hướng giải bài 77 SGK.</w:t>
            </w:r>
          </w:p>
          <w:p w:rsidR="00F17B00" w:rsidRPr="002960E3" w:rsidRDefault="00F17B00" w:rsidP="002960E3">
            <w:pPr>
              <w:spacing w:line="276" w:lineRule="auto"/>
              <w:rPr>
                <w:lang w:eastAsia="en-GB"/>
              </w:rPr>
            </w:pPr>
            <w:r w:rsidRPr="002960E3">
              <w:rPr>
                <w:noProof/>
                <w:lang w:val="en-US"/>
              </w:rPr>
              <w:drawing>
                <wp:anchor distT="0" distB="0" distL="114300" distR="114300" simplePos="0" relativeHeight="251822080" behindDoc="1" locked="0" layoutInCell="1" allowOverlap="1" wp14:anchorId="48603BDF" wp14:editId="2EE5C456">
                  <wp:simplePos x="0" y="0"/>
                  <wp:positionH relativeFrom="column">
                    <wp:posOffset>621030</wp:posOffset>
                  </wp:positionH>
                  <wp:positionV relativeFrom="paragraph">
                    <wp:posOffset>8890</wp:posOffset>
                  </wp:positionV>
                  <wp:extent cx="1345565" cy="1250315"/>
                  <wp:effectExtent l="0" t="0" r="6985" b="0"/>
                  <wp:wrapNone/>
                  <wp:docPr id="240" name="Ảnh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345565" cy="1250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7B00" w:rsidRPr="002960E3" w:rsidRDefault="00F17B00" w:rsidP="002960E3">
            <w:pPr>
              <w:spacing w:line="276" w:lineRule="auto"/>
              <w:rPr>
                <w:lang w:eastAsia="en-GB"/>
              </w:rPr>
            </w:pPr>
          </w:p>
          <w:p w:rsidR="00F17B00" w:rsidRPr="002960E3" w:rsidRDefault="00F17B00" w:rsidP="002960E3">
            <w:pPr>
              <w:spacing w:line="276" w:lineRule="auto"/>
              <w:rPr>
                <w:lang w:eastAsia="en-GB"/>
              </w:rPr>
            </w:pPr>
          </w:p>
          <w:p w:rsidR="00F17B00" w:rsidRPr="002960E3" w:rsidRDefault="00F17B00" w:rsidP="002960E3">
            <w:pPr>
              <w:spacing w:line="276" w:lineRule="auto"/>
              <w:rPr>
                <w:lang w:eastAsia="en-GB"/>
              </w:rPr>
            </w:pPr>
          </w:p>
          <w:p w:rsidR="00F17B00" w:rsidRPr="002960E3" w:rsidRDefault="00F17B00" w:rsidP="002960E3">
            <w:pPr>
              <w:spacing w:line="276" w:lineRule="auto"/>
              <w:rPr>
                <w:lang w:eastAsia="en-GB"/>
              </w:rPr>
            </w:pPr>
          </w:p>
          <w:p w:rsidR="00F17B00" w:rsidRPr="002960E3" w:rsidRDefault="00F17B00" w:rsidP="002960E3">
            <w:pPr>
              <w:spacing w:line="276" w:lineRule="auto"/>
              <w:rPr>
                <w:lang w:eastAsia="en-GB"/>
              </w:rPr>
            </w:pPr>
          </w:p>
          <w:p w:rsidR="00F17B00" w:rsidRPr="002960E3" w:rsidRDefault="00F17B00" w:rsidP="002960E3">
            <w:pPr>
              <w:spacing w:line="276" w:lineRule="auto"/>
              <w:rPr>
                <w:lang w:eastAsia="en-GB"/>
              </w:rPr>
            </w:pPr>
            <w:r w:rsidRPr="002960E3">
              <w:rPr>
                <w:b/>
                <w:lang w:eastAsia="en-GB"/>
              </w:rPr>
              <w:t>HS:</w:t>
            </w:r>
            <w:r w:rsidRPr="002960E3">
              <w:rPr>
                <w:lang w:eastAsia="en-GB"/>
              </w:rPr>
              <w:t xml:space="preserve"> Thảo luận, tìm hướng giải.</w:t>
            </w:r>
          </w:p>
          <w:p w:rsidR="00F17B00" w:rsidRPr="002960E3" w:rsidRDefault="00F17B00" w:rsidP="002960E3">
            <w:pPr>
              <w:spacing w:line="276" w:lineRule="auto"/>
              <w:rPr>
                <w:lang w:eastAsia="en-GB"/>
              </w:rPr>
            </w:pPr>
            <w:r w:rsidRPr="002960E3">
              <w:rPr>
                <w:b/>
                <w:lang w:eastAsia="en-GB"/>
              </w:rPr>
              <w:t>GV:</w:t>
            </w:r>
            <w:r w:rsidRPr="002960E3">
              <w:rPr>
                <w:lang w:eastAsia="en-GB"/>
              </w:rPr>
              <w:t xml:space="preserve"> Xác định bán kính của hình tròn, rồi tính diện tích của nó.</w:t>
            </w:r>
          </w:p>
          <w:p w:rsidR="00F17B00" w:rsidRPr="002960E3" w:rsidRDefault="00F17B00" w:rsidP="002960E3">
            <w:pPr>
              <w:spacing w:line="276" w:lineRule="auto"/>
              <w:rPr>
                <w:lang w:val="en-US"/>
              </w:rPr>
            </w:pPr>
            <w:r w:rsidRPr="002960E3">
              <w:rPr>
                <w:b/>
                <w:lang w:val="en-GB" w:eastAsia="en-GB"/>
              </w:rPr>
              <w:t>HS:</w:t>
            </w:r>
            <w:r w:rsidRPr="002960E3">
              <w:rPr>
                <w:lang w:val="en-GB" w:eastAsia="en-GB"/>
              </w:rPr>
              <w:t xml:space="preserve"> Thực hiện.</w:t>
            </w:r>
          </w:p>
        </w:tc>
        <w:tc>
          <w:tcPr>
            <w:tcW w:w="4389" w:type="dxa"/>
            <w:shd w:val="clear" w:color="auto" w:fill="auto"/>
          </w:tcPr>
          <w:p w:rsidR="00F17B00" w:rsidRPr="002960E3" w:rsidRDefault="00F17B00" w:rsidP="002960E3">
            <w:pPr>
              <w:spacing w:line="276" w:lineRule="auto"/>
              <w:rPr>
                <w:b/>
                <w:lang w:val="en-US"/>
              </w:rPr>
            </w:pPr>
            <w:r w:rsidRPr="002960E3">
              <w:rPr>
                <w:b/>
                <w:lang w:val="en-US"/>
              </w:rPr>
              <w:t>1. Công thức tính diện tích hình tròn.</w:t>
            </w:r>
          </w:p>
          <w:p w:rsidR="00F17B00" w:rsidRPr="002960E3" w:rsidRDefault="00F17B00" w:rsidP="002960E3">
            <w:pPr>
              <w:spacing w:line="276" w:lineRule="auto"/>
              <w:rPr>
                <w:lang w:val="en-GB" w:eastAsia="en-GB"/>
              </w:rPr>
            </w:pPr>
            <w:r w:rsidRPr="002960E3">
              <w:rPr>
                <w:b/>
                <w:i/>
                <w:lang w:val="en-GB" w:eastAsia="en-GB"/>
              </w:rPr>
              <w:t>* Công thức:</w:t>
            </w:r>
            <w:r w:rsidRPr="002960E3">
              <w:rPr>
                <w:lang w:val="en-GB" w:eastAsia="en-GB"/>
              </w:rPr>
              <w:t xml:space="preserve"> </w:t>
            </w:r>
          </w:p>
          <w:p w:rsidR="00966B29" w:rsidRPr="002960E3" w:rsidRDefault="00F17B00" w:rsidP="002960E3">
            <w:pPr>
              <w:spacing w:line="276" w:lineRule="auto"/>
              <w:jc w:val="center"/>
              <w:rPr>
                <w:lang w:val="en-GB" w:eastAsia="en-GB"/>
              </w:rPr>
            </w:pPr>
            <w:r w:rsidRPr="002960E3">
              <w:rPr>
                <w:lang w:val="en-GB" w:eastAsia="en-GB"/>
              </w:rPr>
              <w:t xml:space="preserve">S = </w:t>
            </w:r>
            <w:r w:rsidRPr="002960E3">
              <w:rPr>
                <w:rFonts w:ascii="Cambria Math" w:hAnsi="Cambria Math"/>
                <w:lang w:val="en-GB" w:eastAsia="en-GB"/>
              </w:rPr>
              <w:t>π</w:t>
            </w:r>
            <w:r w:rsidRPr="002960E3">
              <w:rPr>
                <w:lang w:val="en-GB" w:eastAsia="en-GB"/>
              </w:rPr>
              <w:t>R</w:t>
            </w:r>
            <w:r w:rsidRPr="002960E3">
              <w:rPr>
                <w:vertAlign w:val="superscript"/>
                <w:lang w:val="en-GB" w:eastAsia="en-GB"/>
              </w:rPr>
              <w:t>2</w:t>
            </w:r>
          </w:p>
          <w:p w:rsidR="00F17B00" w:rsidRPr="002960E3" w:rsidRDefault="00F17B00" w:rsidP="002960E3">
            <w:pPr>
              <w:spacing w:line="276" w:lineRule="auto"/>
              <w:rPr>
                <w:lang w:val="en-GB" w:eastAsia="en-GB"/>
              </w:rPr>
            </w:pPr>
          </w:p>
          <w:p w:rsidR="00F17B00" w:rsidRPr="002960E3" w:rsidRDefault="00F17B00" w:rsidP="002960E3">
            <w:pPr>
              <w:spacing w:line="276" w:lineRule="auto"/>
              <w:rPr>
                <w:lang w:val="en-GB" w:eastAsia="en-GB"/>
              </w:rPr>
            </w:pPr>
            <w:r w:rsidRPr="002960E3">
              <w:rPr>
                <w:b/>
                <w:i/>
                <w:lang w:val="en-GB" w:eastAsia="en-GB"/>
              </w:rPr>
              <w:t>* Áp dụng:</w:t>
            </w:r>
            <w:r w:rsidRPr="002960E3">
              <w:rPr>
                <w:lang w:val="en-GB" w:eastAsia="en-GB"/>
              </w:rPr>
              <w:t xml:space="preserve"> Tính S biết</w:t>
            </w:r>
            <w:r w:rsidR="00966B29" w:rsidRPr="002960E3">
              <w:rPr>
                <w:lang w:val="en-GB" w:eastAsia="en-GB"/>
              </w:rPr>
              <w:t xml:space="preserve"> R = 3cm</w:t>
            </w:r>
            <w:r w:rsidRPr="002960E3">
              <w:rPr>
                <w:lang w:val="en-GB" w:eastAsia="en-GB"/>
              </w:rPr>
              <w:t>.</w:t>
            </w:r>
          </w:p>
          <w:p w:rsidR="00E54EA5" w:rsidRPr="002960E3" w:rsidRDefault="00F17B00" w:rsidP="002960E3">
            <w:pPr>
              <w:spacing w:line="276" w:lineRule="auto"/>
              <w:rPr>
                <w:lang w:val="en-GB" w:eastAsia="en-GB"/>
              </w:rPr>
            </w:pPr>
            <w:r w:rsidRPr="002960E3">
              <w:rPr>
                <w:i/>
                <w:u w:val="single"/>
                <w:lang w:val="en-GB" w:eastAsia="en-GB"/>
              </w:rPr>
              <w:t>Giải:</w:t>
            </w:r>
            <w:r w:rsidRPr="002960E3">
              <w:rPr>
                <w:lang w:val="en-GB" w:eastAsia="en-GB"/>
              </w:rPr>
              <w:t xml:space="preserve"> </w:t>
            </w:r>
          </w:p>
          <w:p w:rsidR="00F17B00" w:rsidRPr="002960E3" w:rsidRDefault="00E54EA5" w:rsidP="002960E3">
            <w:pPr>
              <w:spacing w:line="276" w:lineRule="auto"/>
              <w:rPr>
                <w:lang w:val="en-GB" w:eastAsia="en-GB"/>
              </w:rPr>
            </w:pPr>
            <w:r w:rsidRPr="002960E3">
              <w:rPr>
                <w:position w:val="-12"/>
                <w:lang w:val="en-GB" w:eastAsia="en-GB"/>
              </w:rPr>
              <w:object w:dxaOrig="3640" w:dyaOrig="420">
                <v:shape id="_x0000_i1520" type="#_x0000_t75" style="width:180pt;height:21.75pt" o:ole="">
                  <v:imagedata r:id="rId961" o:title=""/>
                </v:shape>
                <o:OLEObject Type="Embed" ProgID="Equation.DSMT4" ShapeID="_x0000_i1520" DrawAspect="Content" ObjectID="_1673157543" r:id="rId962"/>
              </w:object>
            </w:r>
          </w:p>
          <w:p w:rsidR="00F17B00" w:rsidRPr="002960E3" w:rsidRDefault="00F17B00" w:rsidP="002960E3">
            <w:pPr>
              <w:spacing w:line="276" w:lineRule="auto"/>
              <w:rPr>
                <w:lang w:val="en-GB" w:eastAsia="en-GB"/>
              </w:rPr>
            </w:pPr>
          </w:p>
          <w:p w:rsidR="00F17B00" w:rsidRPr="002960E3" w:rsidRDefault="00F17B00" w:rsidP="002960E3">
            <w:pPr>
              <w:spacing w:line="276" w:lineRule="auto"/>
              <w:rPr>
                <w:lang w:val="en-GB" w:eastAsia="en-GB"/>
              </w:rPr>
            </w:pPr>
          </w:p>
          <w:p w:rsidR="00F17B00" w:rsidRPr="002960E3" w:rsidRDefault="00F17B00" w:rsidP="002960E3">
            <w:pPr>
              <w:spacing w:line="276" w:lineRule="auto"/>
              <w:rPr>
                <w:b/>
                <w:lang w:val="en-GB" w:eastAsia="en-GB"/>
              </w:rPr>
            </w:pPr>
            <w:r w:rsidRPr="002960E3">
              <w:rPr>
                <w:b/>
                <w:lang w:val="en-GB" w:eastAsia="en-GB"/>
              </w:rPr>
              <w:t>Bài 77 (SGK - 98):</w:t>
            </w:r>
          </w:p>
          <w:p w:rsidR="00F17B00" w:rsidRPr="002960E3" w:rsidRDefault="00F17B00" w:rsidP="002960E3">
            <w:pPr>
              <w:spacing w:line="276" w:lineRule="auto"/>
              <w:rPr>
                <w:b/>
                <w:i/>
                <w:lang w:val="en-GB" w:eastAsia="en-GB"/>
              </w:rPr>
            </w:pPr>
            <w:r w:rsidRPr="002960E3">
              <w:rPr>
                <w:b/>
                <w:i/>
                <w:lang w:val="en-GB" w:eastAsia="en-GB"/>
              </w:rPr>
              <w:t xml:space="preserve">Giải: </w:t>
            </w:r>
          </w:p>
          <w:p w:rsidR="00F17B00" w:rsidRPr="002960E3" w:rsidRDefault="00F17B00" w:rsidP="002960E3">
            <w:pPr>
              <w:spacing w:line="276" w:lineRule="auto"/>
              <w:rPr>
                <w:lang w:val="en-GB" w:eastAsia="en-GB"/>
              </w:rPr>
            </w:pPr>
            <w:r w:rsidRPr="002960E3">
              <w:rPr>
                <w:lang w:val="en-GB" w:eastAsia="en-GB"/>
              </w:rPr>
              <w:t>Có:</w:t>
            </w:r>
            <w:r w:rsidR="00E54EA5" w:rsidRPr="002960E3">
              <w:rPr>
                <w:lang w:val="en-GB" w:eastAsia="en-GB"/>
              </w:rPr>
              <w:t xml:space="preserve"> </w:t>
            </w:r>
            <w:r w:rsidR="00E54EA5" w:rsidRPr="002960E3">
              <w:rPr>
                <w:position w:val="-26"/>
                <w:lang w:val="en-GB" w:eastAsia="en-GB"/>
              </w:rPr>
              <w:object w:dxaOrig="3500" w:dyaOrig="700">
                <v:shape id="_x0000_i1521" type="#_x0000_t75" style="width:172.5pt;height:36pt" o:ole="">
                  <v:imagedata r:id="rId963" o:title=""/>
                </v:shape>
                <o:OLEObject Type="Embed" ProgID="Equation.DSMT4" ShapeID="_x0000_i1521" DrawAspect="Content" ObjectID="_1673157544" r:id="rId964"/>
              </w:object>
            </w:r>
          </w:p>
          <w:p w:rsidR="00F17B00" w:rsidRPr="002960E3" w:rsidRDefault="00F17B00" w:rsidP="002960E3">
            <w:pPr>
              <w:spacing w:line="276" w:lineRule="auto"/>
              <w:rPr>
                <w:lang w:val="en-GB" w:eastAsia="en-GB"/>
              </w:rPr>
            </w:pPr>
            <w:r w:rsidRPr="002960E3">
              <w:rPr>
                <w:lang w:val="en-GB" w:eastAsia="en-GB"/>
              </w:rPr>
              <w:t>Diện t</w:t>
            </w:r>
            <w:r w:rsidR="00E54EA5" w:rsidRPr="002960E3">
              <w:rPr>
                <w:lang w:val="en-GB" w:eastAsia="en-GB"/>
              </w:rPr>
              <w:t>í</w:t>
            </w:r>
            <w:r w:rsidRPr="002960E3">
              <w:rPr>
                <w:lang w:val="en-GB" w:eastAsia="en-GB"/>
              </w:rPr>
              <w:t>ch h</w:t>
            </w:r>
            <w:r w:rsidR="00E54EA5" w:rsidRPr="002960E3">
              <w:rPr>
                <w:lang w:val="en-GB" w:eastAsia="en-GB"/>
              </w:rPr>
              <w:t>ình trò</w:t>
            </w:r>
            <w:r w:rsidRPr="002960E3">
              <w:rPr>
                <w:lang w:val="en-GB" w:eastAsia="en-GB"/>
              </w:rPr>
              <w:t>n là:</w:t>
            </w:r>
          </w:p>
          <w:p w:rsidR="00F17B00" w:rsidRPr="002960E3" w:rsidRDefault="00E54EA5" w:rsidP="002960E3">
            <w:pPr>
              <w:spacing w:line="276" w:lineRule="auto"/>
              <w:rPr>
                <w:lang w:val="en-GB" w:eastAsia="en-GB"/>
              </w:rPr>
            </w:pPr>
            <w:r w:rsidRPr="002960E3">
              <w:rPr>
                <w:position w:val="-12"/>
                <w:lang w:val="en-GB" w:eastAsia="en-GB"/>
              </w:rPr>
              <w:object w:dxaOrig="3620" w:dyaOrig="420">
                <v:shape id="_x0000_i1522" type="#_x0000_t75" style="width:180pt;height:21.75pt" o:ole="">
                  <v:imagedata r:id="rId965" o:title=""/>
                </v:shape>
                <o:OLEObject Type="Embed" ProgID="Equation.DSMT4" ShapeID="_x0000_i1522" DrawAspect="Content" ObjectID="_1673157545" r:id="rId966"/>
              </w:object>
            </w:r>
          </w:p>
          <w:p w:rsidR="00F17B00" w:rsidRPr="002960E3" w:rsidRDefault="00F17B00" w:rsidP="002960E3">
            <w:pPr>
              <w:spacing w:line="276" w:lineRule="auto"/>
              <w:rPr>
                <w:b/>
                <w:lang w:val="en-US"/>
              </w:rPr>
            </w:pPr>
            <w:r w:rsidRPr="002960E3">
              <w:rPr>
                <w:lang w:val="en-GB" w:eastAsia="en-GB"/>
              </w:rPr>
              <w:t xml:space="preserve">hoặc: </w:t>
            </w:r>
            <w:r w:rsidR="00E54EA5" w:rsidRPr="002960E3">
              <w:rPr>
                <w:position w:val="-12"/>
                <w:lang w:val="en-GB" w:eastAsia="en-GB"/>
              </w:rPr>
              <w:object w:dxaOrig="2980" w:dyaOrig="420">
                <v:shape id="_x0000_i1523" type="#_x0000_t75" style="width:151.5pt;height:21.75pt" o:ole="">
                  <v:imagedata r:id="rId967" o:title=""/>
                </v:shape>
                <o:OLEObject Type="Embed" ProgID="Equation.DSMT4" ShapeID="_x0000_i1523" DrawAspect="Content" ObjectID="_1673157546" r:id="rId968"/>
              </w:object>
            </w:r>
            <w:r w:rsidRPr="002960E3">
              <w:rPr>
                <w:lang w:val="en-GB" w:eastAsia="en-GB"/>
              </w:rPr>
              <w:t>.</w:t>
            </w:r>
          </w:p>
        </w:tc>
      </w:tr>
      <w:tr w:rsidR="005620EC" w:rsidRPr="002960E3" w:rsidTr="00F17B00">
        <w:tc>
          <w:tcPr>
            <w:tcW w:w="704" w:type="dxa"/>
          </w:tcPr>
          <w:p w:rsidR="005620EC" w:rsidRPr="002960E3" w:rsidRDefault="005620EC" w:rsidP="002960E3">
            <w:pPr>
              <w:spacing w:line="276" w:lineRule="auto"/>
              <w:jc w:val="center"/>
              <w:rPr>
                <w:lang w:val="en-US"/>
              </w:rPr>
            </w:pPr>
          </w:p>
          <w:p w:rsidR="003936F1" w:rsidRPr="002960E3" w:rsidRDefault="003936F1" w:rsidP="002960E3">
            <w:pPr>
              <w:spacing w:line="276" w:lineRule="auto"/>
              <w:jc w:val="center"/>
              <w:rPr>
                <w:lang w:val="en-US"/>
              </w:rPr>
            </w:pPr>
          </w:p>
          <w:p w:rsidR="003936F1" w:rsidRPr="002960E3" w:rsidRDefault="003936F1" w:rsidP="002960E3">
            <w:pPr>
              <w:spacing w:line="276" w:lineRule="auto"/>
              <w:jc w:val="center"/>
              <w:rPr>
                <w:lang w:val="en-US"/>
              </w:rPr>
            </w:pPr>
            <w:r w:rsidRPr="002960E3">
              <w:rPr>
                <w:lang w:val="en-US"/>
              </w:rPr>
              <w:t>18'</w:t>
            </w:r>
          </w:p>
        </w:tc>
        <w:tc>
          <w:tcPr>
            <w:tcW w:w="3969" w:type="dxa"/>
            <w:shd w:val="clear" w:color="auto" w:fill="auto"/>
          </w:tcPr>
          <w:p w:rsidR="005620EC" w:rsidRPr="002960E3" w:rsidRDefault="005620EC" w:rsidP="002960E3">
            <w:pPr>
              <w:spacing w:line="276" w:lineRule="auto"/>
              <w:rPr>
                <w:b/>
              </w:rPr>
            </w:pPr>
            <w:r w:rsidRPr="002960E3">
              <w:rPr>
                <w:b/>
                <w:u w:val="single"/>
              </w:rPr>
              <w:t>HĐ2:</w:t>
            </w:r>
            <w:r w:rsidRPr="002960E3">
              <w:rPr>
                <w:b/>
              </w:rPr>
              <w:t xml:space="preserve"> Cách tính diện tích hình quạt tròn</w:t>
            </w:r>
          </w:p>
          <w:p w:rsidR="005620EC" w:rsidRPr="002960E3" w:rsidRDefault="005620EC" w:rsidP="002960E3">
            <w:pPr>
              <w:spacing w:line="276" w:lineRule="auto"/>
              <w:rPr>
                <w:lang w:eastAsia="en-GB"/>
              </w:rPr>
            </w:pPr>
            <w:r w:rsidRPr="002960E3">
              <w:rPr>
                <w:b/>
                <w:lang w:eastAsia="en-GB"/>
              </w:rPr>
              <w:t>GV:</w:t>
            </w:r>
            <w:r w:rsidRPr="002960E3">
              <w:rPr>
                <w:lang w:eastAsia="en-GB"/>
              </w:rPr>
              <w:t xml:space="preserve"> Giới thiệu khái niệm hình quạt tròn như SGK.</w:t>
            </w:r>
          </w:p>
          <w:p w:rsidR="005620EC" w:rsidRPr="002960E3" w:rsidRDefault="005620EC" w:rsidP="002960E3">
            <w:pPr>
              <w:spacing w:line="276" w:lineRule="auto"/>
              <w:rPr>
                <w:lang w:eastAsia="en-GB"/>
              </w:rPr>
            </w:pPr>
            <w:r w:rsidRPr="002960E3">
              <w:rPr>
                <w:b/>
                <w:lang w:eastAsia="en-GB"/>
              </w:rPr>
              <w:t>GV:</w:t>
            </w:r>
            <w:r w:rsidRPr="002960E3">
              <w:rPr>
                <w:lang w:eastAsia="en-GB"/>
              </w:rPr>
              <w:t xml:space="preserve"> Để xây dựng công thức tính diện tích hình quạt tròn n</w:t>
            </w:r>
            <w:r w:rsidRPr="002960E3">
              <w:rPr>
                <w:vertAlign w:val="superscript"/>
                <w:lang w:eastAsia="en-GB"/>
              </w:rPr>
              <w:t>0</w:t>
            </w:r>
            <w:r w:rsidRPr="002960E3">
              <w:rPr>
                <w:lang w:eastAsia="en-GB"/>
              </w:rPr>
              <w:t xml:space="preserve">, ta sẽ thực hiện </w:t>
            </w:r>
            <w:r w:rsidRPr="002960E3">
              <w:rPr>
                <w:position w:val="-16"/>
                <w:lang w:val="en-GB" w:eastAsia="en-GB"/>
              </w:rPr>
              <w:object w:dxaOrig="360" w:dyaOrig="440" w14:anchorId="37A79510">
                <v:shape id="_x0000_i1524" type="#_x0000_t75" style="width:21.75pt;height:21.75pt" o:ole="">
                  <v:imagedata r:id="rId969" o:title=""/>
                </v:shape>
                <o:OLEObject Type="Embed" ProgID="Equation.DSMT4" ShapeID="_x0000_i1524" DrawAspect="Content" ObjectID="_1673157547" r:id="rId970"/>
              </w:object>
            </w:r>
            <w:r w:rsidRPr="002960E3">
              <w:rPr>
                <w:lang w:eastAsia="en-GB"/>
              </w:rPr>
              <w:t>.</w:t>
            </w:r>
          </w:p>
          <w:p w:rsidR="005620EC" w:rsidRPr="002960E3" w:rsidRDefault="005620EC" w:rsidP="002960E3">
            <w:pPr>
              <w:spacing w:line="276" w:lineRule="auto"/>
              <w:rPr>
                <w:lang w:eastAsia="en-GB"/>
              </w:rPr>
            </w:pPr>
            <w:r w:rsidRPr="002960E3">
              <w:rPr>
                <w:lang w:eastAsia="en-GB"/>
              </w:rPr>
              <w:t>(Đề bài đưa lên bảng phụ): ....</w:t>
            </w:r>
          </w:p>
          <w:p w:rsidR="005620EC" w:rsidRPr="002960E3" w:rsidRDefault="005620EC" w:rsidP="002960E3">
            <w:pPr>
              <w:spacing w:line="276" w:lineRule="auto"/>
              <w:rPr>
                <w:lang w:eastAsia="en-GB"/>
              </w:rPr>
            </w:pPr>
            <w:r w:rsidRPr="002960E3">
              <w:rPr>
                <w:lang w:eastAsia="en-GB"/>
              </w:rPr>
              <w:t>Hình tròn bán kính R (ứng với cung 360</w:t>
            </w:r>
            <w:r w:rsidRPr="002960E3">
              <w:rPr>
                <w:vertAlign w:val="superscript"/>
                <w:lang w:eastAsia="en-GB"/>
              </w:rPr>
              <w:t>0</w:t>
            </w:r>
            <w:r w:rsidRPr="002960E3">
              <w:rPr>
                <w:lang w:eastAsia="en-GB"/>
              </w:rPr>
              <w:t>) có diện tích là ...</w:t>
            </w:r>
          </w:p>
          <w:p w:rsidR="005620EC" w:rsidRPr="002960E3" w:rsidRDefault="005620EC" w:rsidP="002960E3">
            <w:pPr>
              <w:spacing w:line="276" w:lineRule="auto"/>
              <w:rPr>
                <w:lang w:eastAsia="en-GB"/>
              </w:rPr>
            </w:pPr>
            <w:r w:rsidRPr="002960E3">
              <w:rPr>
                <w:lang w:eastAsia="en-GB"/>
              </w:rPr>
              <w:t>Vậy hình quạt tròn bán kính R, cung 1</w:t>
            </w:r>
            <w:r w:rsidRPr="002960E3">
              <w:rPr>
                <w:vertAlign w:val="superscript"/>
                <w:lang w:eastAsia="en-GB"/>
              </w:rPr>
              <w:t>0</w:t>
            </w:r>
            <w:r w:rsidRPr="002960E3">
              <w:rPr>
                <w:lang w:eastAsia="en-GB"/>
              </w:rPr>
              <w:t xml:space="preserve"> có diện tích là ...</w:t>
            </w:r>
          </w:p>
          <w:p w:rsidR="005620EC" w:rsidRPr="002960E3" w:rsidRDefault="005620EC" w:rsidP="002960E3">
            <w:pPr>
              <w:spacing w:line="276" w:lineRule="auto"/>
              <w:rPr>
                <w:lang w:eastAsia="en-GB"/>
              </w:rPr>
            </w:pPr>
            <w:r w:rsidRPr="002960E3">
              <w:rPr>
                <w:lang w:eastAsia="en-GB"/>
              </w:rPr>
              <w:t xml:space="preserve">Hình quạt tròn bán kính R, cung </w:t>
            </w:r>
            <w:r w:rsidRPr="002960E3">
              <w:rPr>
                <w:lang w:eastAsia="en-GB"/>
              </w:rPr>
              <w:lastRenderedPageBreak/>
              <w:t>n</w:t>
            </w:r>
            <w:r w:rsidRPr="002960E3">
              <w:rPr>
                <w:vertAlign w:val="superscript"/>
                <w:lang w:eastAsia="en-GB"/>
              </w:rPr>
              <w:t>0</w:t>
            </w:r>
            <w:r w:rsidRPr="002960E3">
              <w:rPr>
                <w:lang w:eastAsia="en-GB"/>
              </w:rPr>
              <w:t xml:space="preserve"> có diện tích là S ...</w:t>
            </w:r>
          </w:p>
          <w:p w:rsidR="005620EC" w:rsidRPr="002960E3" w:rsidRDefault="005620EC" w:rsidP="002960E3">
            <w:pPr>
              <w:spacing w:line="276" w:lineRule="auto"/>
              <w:rPr>
                <w:lang w:eastAsia="en-GB"/>
              </w:rPr>
            </w:pPr>
            <w:r w:rsidRPr="002960E3">
              <w:rPr>
                <w:b/>
                <w:lang w:eastAsia="en-GB"/>
              </w:rPr>
              <w:t>HS:</w:t>
            </w:r>
            <w:r w:rsidRPr="002960E3">
              <w:rPr>
                <w:lang w:eastAsia="en-GB"/>
              </w:rPr>
              <w:t xml:space="preserve"> Điền vào chỗ trống.</w:t>
            </w:r>
          </w:p>
          <w:p w:rsidR="00AD76B6" w:rsidRPr="002960E3" w:rsidRDefault="005620EC" w:rsidP="002960E3">
            <w:pPr>
              <w:spacing w:line="276" w:lineRule="auto"/>
              <w:rPr>
                <w:lang w:eastAsia="en-GB"/>
              </w:rPr>
            </w:pPr>
            <w:r w:rsidRPr="002960E3">
              <w:rPr>
                <w:b/>
                <w:lang w:eastAsia="en-GB"/>
              </w:rPr>
              <w:t>GV:</w:t>
            </w:r>
            <w:r w:rsidRPr="002960E3">
              <w:rPr>
                <w:lang w:eastAsia="en-GB"/>
              </w:rPr>
              <w:t xml:space="preserve"> Ta có </w:t>
            </w:r>
            <w:r w:rsidR="00AD76B6" w:rsidRPr="002960E3">
              <w:rPr>
                <w:position w:val="-28"/>
                <w:lang w:val="en-GB" w:eastAsia="en-GB"/>
              </w:rPr>
              <w:object w:dxaOrig="1240" w:dyaOrig="760">
                <v:shape id="_x0000_i1525" type="#_x0000_t75" style="width:64.5pt;height:36pt" o:ole="">
                  <v:imagedata r:id="rId971" o:title=""/>
                </v:shape>
                <o:OLEObject Type="Embed" ProgID="Equation.DSMT4" ShapeID="_x0000_i1525" DrawAspect="Content" ObjectID="_1673157548" r:id="rId972"/>
              </w:object>
            </w:r>
            <w:r w:rsidRPr="002960E3">
              <w:rPr>
                <w:lang w:eastAsia="en-GB"/>
              </w:rPr>
              <w:t>, ta đó biết độ dài cung trũn n</w:t>
            </w:r>
            <w:r w:rsidRPr="002960E3">
              <w:rPr>
                <w:vertAlign w:val="superscript"/>
                <w:lang w:eastAsia="en-GB"/>
              </w:rPr>
              <w:t>0</w:t>
            </w:r>
            <w:r w:rsidRPr="002960E3">
              <w:rPr>
                <w:lang w:eastAsia="en-GB"/>
              </w:rPr>
              <w:t xml:space="preserve"> được tính là:</w:t>
            </w:r>
          </w:p>
          <w:p w:rsidR="005620EC" w:rsidRPr="002960E3" w:rsidRDefault="00AD76B6" w:rsidP="002960E3">
            <w:pPr>
              <w:spacing w:line="276" w:lineRule="auto"/>
              <w:rPr>
                <w:lang w:eastAsia="en-GB"/>
              </w:rPr>
            </w:pPr>
            <w:r w:rsidRPr="002960E3">
              <w:rPr>
                <w:position w:val="-28"/>
                <w:lang w:eastAsia="en-GB"/>
              </w:rPr>
              <w:object w:dxaOrig="960" w:dyaOrig="720">
                <v:shape id="_x0000_i1526" type="#_x0000_t75" style="width:50.25pt;height:36pt" o:ole="">
                  <v:imagedata r:id="rId973" o:title=""/>
                </v:shape>
                <o:OLEObject Type="Embed" ProgID="Equation.DSMT4" ShapeID="_x0000_i1526" DrawAspect="Content" ObjectID="_1673157549" r:id="rId974"/>
              </w:object>
            </w:r>
          </w:p>
          <w:p w:rsidR="005620EC" w:rsidRPr="002960E3" w:rsidRDefault="005620EC" w:rsidP="002960E3">
            <w:pPr>
              <w:spacing w:line="276" w:lineRule="auto"/>
              <w:rPr>
                <w:lang w:eastAsia="en-GB"/>
              </w:rPr>
            </w:pPr>
            <w:r w:rsidRPr="002960E3">
              <w:rPr>
                <w:lang w:eastAsia="en-GB"/>
              </w:rPr>
              <w:t>Vậy có thể biến đổi:</w:t>
            </w:r>
          </w:p>
          <w:p w:rsidR="005620EC" w:rsidRPr="002960E3" w:rsidRDefault="00AD76B6" w:rsidP="002960E3">
            <w:pPr>
              <w:spacing w:line="276" w:lineRule="auto"/>
              <w:rPr>
                <w:lang w:eastAsia="en-GB"/>
              </w:rPr>
            </w:pPr>
            <w:r w:rsidRPr="002960E3">
              <w:rPr>
                <w:position w:val="-28"/>
                <w:lang w:val="en-GB" w:eastAsia="en-GB"/>
              </w:rPr>
              <w:object w:dxaOrig="2400" w:dyaOrig="760">
                <v:shape id="_x0000_i1527" type="#_x0000_t75" style="width:122.25pt;height:36pt" o:ole="">
                  <v:imagedata r:id="rId975" o:title=""/>
                </v:shape>
                <o:OLEObject Type="Embed" ProgID="Equation.DSMT4" ShapeID="_x0000_i1527" DrawAspect="Content" ObjectID="_1673157550" r:id="rId976"/>
              </w:object>
            </w:r>
            <w:r w:rsidR="005620EC" w:rsidRPr="002960E3">
              <w:rPr>
                <w:lang w:eastAsia="en-GB"/>
              </w:rPr>
              <w:t xml:space="preserve"> hay </w:t>
            </w:r>
            <w:r w:rsidRPr="002960E3">
              <w:rPr>
                <w:position w:val="-26"/>
                <w:lang w:val="en-GB" w:eastAsia="en-GB"/>
              </w:rPr>
              <w:object w:dxaOrig="920" w:dyaOrig="700">
                <v:shape id="_x0000_i1528" type="#_x0000_t75" style="width:43.5pt;height:36pt" o:ole="">
                  <v:imagedata r:id="rId977" o:title=""/>
                </v:shape>
                <o:OLEObject Type="Embed" ProgID="Equation.DSMT4" ShapeID="_x0000_i1528" DrawAspect="Content" ObjectID="_1673157551" r:id="rId978"/>
              </w:object>
            </w:r>
          </w:p>
          <w:p w:rsidR="005620EC" w:rsidRPr="002960E3" w:rsidRDefault="005620EC" w:rsidP="002960E3">
            <w:pPr>
              <w:spacing w:line="276" w:lineRule="auto"/>
              <w:rPr>
                <w:position w:val="-26"/>
                <w:lang w:eastAsia="en-GB"/>
              </w:rPr>
            </w:pPr>
            <w:r w:rsidRPr="002960E3">
              <w:rPr>
                <w:b/>
                <w:position w:val="-26"/>
                <w:lang w:eastAsia="en-GB"/>
              </w:rPr>
              <w:t>HS:</w:t>
            </w:r>
            <w:r w:rsidRPr="002960E3">
              <w:rPr>
                <w:position w:val="-26"/>
                <w:lang w:eastAsia="en-GB"/>
              </w:rPr>
              <w:t xml:space="preserve"> Viết công thức tính diện tích hình quạt tròn.</w:t>
            </w:r>
          </w:p>
          <w:p w:rsidR="005620EC" w:rsidRPr="002960E3" w:rsidRDefault="005620EC" w:rsidP="002960E3">
            <w:pPr>
              <w:spacing w:line="276" w:lineRule="auto"/>
              <w:rPr>
                <w:position w:val="-26"/>
                <w:lang w:eastAsia="en-GB"/>
              </w:rPr>
            </w:pPr>
            <w:r w:rsidRPr="002960E3">
              <w:rPr>
                <w:b/>
                <w:position w:val="-26"/>
                <w:lang w:eastAsia="en-GB"/>
              </w:rPr>
              <w:t>GV:</w:t>
            </w:r>
            <w:r w:rsidRPr="002960E3">
              <w:rPr>
                <w:position w:val="-26"/>
                <w:lang w:eastAsia="en-GB"/>
              </w:rPr>
              <w:t xml:space="preserve"> Cho HS làm BT 79 SGK tr98.</w:t>
            </w:r>
          </w:p>
          <w:p w:rsidR="005620EC" w:rsidRPr="002960E3" w:rsidRDefault="005620EC" w:rsidP="002960E3">
            <w:pPr>
              <w:spacing w:line="276" w:lineRule="auto"/>
              <w:rPr>
                <w:position w:val="-26"/>
                <w:lang w:eastAsia="en-GB"/>
              </w:rPr>
            </w:pPr>
            <w:r w:rsidRPr="002960E3">
              <w:rPr>
                <w:position w:val="-26"/>
                <w:lang w:eastAsia="en-GB"/>
              </w:rPr>
              <w:t>Hướng dẫn HS áp dụng công thức vừa học xong để giải BT.</w:t>
            </w:r>
          </w:p>
          <w:p w:rsidR="005620EC" w:rsidRPr="002960E3" w:rsidRDefault="005620EC" w:rsidP="002960E3">
            <w:pPr>
              <w:spacing w:line="276" w:lineRule="auto"/>
              <w:rPr>
                <w:position w:val="-26"/>
                <w:lang w:val="en-GB" w:eastAsia="en-GB"/>
              </w:rPr>
            </w:pPr>
            <w:r w:rsidRPr="002960E3">
              <w:rPr>
                <w:b/>
                <w:position w:val="-26"/>
                <w:lang w:val="en-GB" w:eastAsia="en-GB"/>
              </w:rPr>
              <w:t>HS:</w:t>
            </w:r>
            <w:r w:rsidRPr="002960E3">
              <w:rPr>
                <w:position w:val="-26"/>
                <w:lang w:val="en-GB" w:eastAsia="en-GB"/>
              </w:rPr>
              <w:t xml:space="preserve"> Thực hiện.</w:t>
            </w:r>
          </w:p>
        </w:tc>
        <w:tc>
          <w:tcPr>
            <w:tcW w:w="4389" w:type="dxa"/>
            <w:shd w:val="clear" w:color="auto" w:fill="auto"/>
          </w:tcPr>
          <w:p w:rsidR="005620EC" w:rsidRPr="002960E3" w:rsidRDefault="00C14CA0" w:rsidP="002960E3">
            <w:pPr>
              <w:spacing w:line="276" w:lineRule="auto"/>
              <w:rPr>
                <w:b/>
                <w:lang w:val="en-US"/>
              </w:rPr>
            </w:pPr>
            <w:r w:rsidRPr="002960E3">
              <w:rPr>
                <w:b/>
                <w:noProof/>
                <w:lang w:val="en-US"/>
              </w:rPr>
              <w:lastRenderedPageBreak/>
              <mc:AlternateContent>
                <mc:Choice Requires="wpg">
                  <w:drawing>
                    <wp:anchor distT="0" distB="0" distL="114300" distR="114300" simplePos="0" relativeHeight="251824128" behindDoc="0" locked="0" layoutInCell="1" allowOverlap="1" wp14:anchorId="3FA9E76A" wp14:editId="741FB4FB">
                      <wp:simplePos x="0" y="0"/>
                      <wp:positionH relativeFrom="column">
                        <wp:posOffset>1079500</wp:posOffset>
                      </wp:positionH>
                      <wp:positionV relativeFrom="paragraph">
                        <wp:posOffset>408305</wp:posOffset>
                      </wp:positionV>
                      <wp:extent cx="1104900" cy="847725"/>
                      <wp:effectExtent l="0" t="0" r="0" b="28575"/>
                      <wp:wrapNone/>
                      <wp:docPr id="226" name="Group 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4900" cy="847725"/>
                                <a:chOff x="7830" y="10095"/>
                                <a:chExt cx="2055" cy="1620"/>
                              </a:xfrm>
                            </wpg:grpSpPr>
                            <wpg:grpSp>
                              <wpg:cNvPr id="227" name="Group 444"/>
                              <wpg:cNvGrpSpPr>
                                <a:grpSpLocks/>
                              </wpg:cNvGrpSpPr>
                              <wpg:grpSpPr bwMode="auto">
                                <a:xfrm>
                                  <a:off x="7830" y="10095"/>
                                  <a:ext cx="1635" cy="1620"/>
                                  <a:chOff x="7845" y="10095"/>
                                  <a:chExt cx="1635" cy="1620"/>
                                </a:xfrm>
                              </wpg:grpSpPr>
                              <wps:wsp>
                                <wps:cNvPr id="228" name="Oval 436"/>
                                <wps:cNvSpPr>
                                  <a:spLocks noChangeArrowheads="1"/>
                                </wps:cNvSpPr>
                                <wps:spPr bwMode="auto">
                                  <a:xfrm>
                                    <a:off x="7845" y="10095"/>
                                    <a:ext cx="1635" cy="16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9" name="AutoShape 437"/>
                                <wps:cNvCnPr>
                                  <a:cxnSpLocks noChangeShapeType="1"/>
                                </wps:cNvCnPr>
                                <wps:spPr bwMode="auto">
                                  <a:xfrm>
                                    <a:off x="8685" y="10920"/>
                                    <a:ext cx="660" cy="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438"/>
                                <wps:cNvCnPr>
                                  <a:cxnSpLocks noChangeShapeType="1"/>
                                </wps:cNvCnPr>
                                <wps:spPr bwMode="auto">
                                  <a:xfrm flipV="1">
                                    <a:off x="8685" y="10473"/>
                                    <a:ext cx="660" cy="450"/>
                                  </a:xfrm>
                                  <a:prstGeom prst="straightConnector1">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31" name="AutoShape 439"/>
                                <wps:cNvCnPr>
                                  <a:cxnSpLocks noChangeShapeType="1"/>
                                </wps:cNvCnPr>
                                <wps:spPr bwMode="auto">
                                  <a:xfrm flipV="1">
                                    <a:off x="8865" y="10695"/>
                                    <a:ext cx="13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440"/>
                                <wps:cNvCnPr>
                                  <a:cxnSpLocks noChangeShapeType="1"/>
                                </wps:cNvCnPr>
                                <wps:spPr bwMode="auto">
                                  <a:xfrm flipV="1">
                                    <a:off x="9000" y="10560"/>
                                    <a:ext cx="195" cy="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442"/>
                                <wps:cNvCnPr>
                                  <a:cxnSpLocks noChangeShapeType="1"/>
                                </wps:cNvCnPr>
                                <wps:spPr bwMode="auto">
                                  <a:xfrm flipV="1">
                                    <a:off x="9120" y="10560"/>
                                    <a:ext cx="225" cy="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443"/>
                                <wps:cNvCnPr>
                                  <a:cxnSpLocks noChangeShapeType="1"/>
                                </wps:cNvCnPr>
                                <wps:spPr bwMode="auto">
                                  <a:xfrm flipV="1">
                                    <a:off x="9255" y="10710"/>
                                    <a:ext cx="210" cy="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5" name="Text Box 445"/>
                              <wps:cNvSpPr txBox="1">
                                <a:spLocks noChangeArrowheads="1"/>
                              </wps:cNvSpPr>
                              <wps:spPr bwMode="auto">
                                <a:xfrm>
                                  <a:off x="8265" y="10695"/>
                                  <a:ext cx="4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C44D65" w:rsidRDefault="00E90A26">
                                    <w:pPr>
                                      <w:rPr>
                                        <w:sz w:val="24"/>
                                        <w:lang w:val="en-US"/>
                                      </w:rPr>
                                    </w:pPr>
                                    <w:r>
                                      <w:rPr>
                                        <w:sz w:val="24"/>
                                        <w:lang w:val="en-US"/>
                                      </w:rPr>
                                      <w:t>O</w:t>
                                    </w:r>
                                  </w:p>
                                </w:txbxContent>
                              </wps:txbx>
                              <wps:bodyPr rot="0" vert="horz" wrap="square" lIns="91440" tIns="45720" rIns="91440" bIns="45720" anchor="t" anchorCtr="0" upright="1">
                                <a:noAutofit/>
                              </wps:bodyPr>
                            </wps:wsp>
                            <wps:wsp>
                              <wps:cNvPr id="236" name="Text Box 446"/>
                              <wps:cNvSpPr txBox="1">
                                <a:spLocks noChangeArrowheads="1"/>
                              </wps:cNvSpPr>
                              <wps:spPr bwMode="auto">
                                <a:xfrm>
                                  <a:off x="9285" y="10155"/>
                                  <a:ext cx="4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C44D65" w:rsidRDefault="00E90A26" w:rsidP="00637FC9">
                                    <w:pPr>
                                      <w:rPr>
                                        <w:sz w:val="24"/>
                                        <w:lang w:val="en-US"/>
                                      </w:rPr>
                                    </w:pPr>
                                    <w:r>
                                      <w:rPr>
                                        <w:sz w:val="24"/>
                                        <w:lang w:val="en-US"/>
                                      </w:rPr>
                                      <w:t>A</w:t>
                                    </w:r>
                                  </w:p>
                                </w:txbxContent>
                              </wps:txbx>
                              <wps:bodyPr rot="0" vert="horz" wrap="square" lIns="91440" tIns="45720" rIns="91440" bIns="45720" anchor="t" anchorCtr="0" upright="1">
                                <a:noAutofit/>
                              </wps:bodyPr>
                            </wps:wsp>
                            <wps:wsp>
                              <wps:cNvPr id="237" name="Text Box 447"/>
                              <wps:cNvSpPr txBox="1">
                                <a:spLocks noChangeArrowheads="1"/>
                              </wps:cNvSpPr>
                              <wps:spPr bwMode="auto">
                                <a:xfrm>
                                  <a:off x="9240" y="11230"/>
                                  <a:ext cx="4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C44D65" w:rsidRDefault="00E90A26" w:rsidP="00637FC9">
                                    <w:pPr>
                                      <w:rPr>
                                        <w:sz w:val="24"/>
                                        <w:lang w:val="en-US"/>
                                      </w:rPr>
                                    </w:pPr>
                                    <w:r>
                                      <w:rPr>
                                        <w:sz w:val="24"/>
                                        <w:lang w:val="en-US"/>
                                      </w:rPr>
                                      <w:t>B</w:t>
                                    </w:r>
                                  </w:p>
                                </w:txbxContent>
                              </wps:txbx>
                              <wps:bodyPr rot="0" vert="horz" wrap="square" lIns="91440" tIns="45720" rIns="91440" bIns="45720" anchor="t" anchorCtr="0" upright="1">
                                <a:noAutofit/>
                              </wps:bodyPr>
                            </wps:wsp>
                            <wps:wsp>
                              <wps:cNvPr id="238" name="Text Box 448"/>
                              <wps:cNvSpPr txBox="1">
                                <a:spLocks noChangeArrowheads="1"/>
                              </wps:cNvSpPr>
                              <wps:spPr bwMode="auto">
                                <a:xfrm>
                                  <a:off x="9360" y="10680"/>
                                  <a:ext cx="5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C44D65" w:rsidRDefault="00E90A26" w:rsidP="00637FC9">
                                    <w:pPr>
                                      <w:rPr>
                                        <w:sz w:val="24"/>
                                        <w:vertAlign w:val="superscript"/>
                                        <w:lang w:val="en-US"/>
                                      </w:rPr>
                                    </w:pPr>
                                    <w:r>
                                      <w:rPr>
                                        <w:sz w:val="24"/>
                                        <w:lang w:val="en-US"/>
                                      </w:rPr>
                                      <w:t>n</w:t>
                                    </w:r>
                                    <w:r>
                                      <w:rPr>
                                        <w:sz w:val="24"/>
                                        <w:vertAlign w:val="superscript"/>
                                        <w:lang w:val="en-US"/>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9" o:spid="_x0000_s1037" style="position:absolute;left:0;text-align:left;margin-left:85pt;margin-top:32.15pt;width:87pt;height:66.75pt;z-index:251824128" coordorigin="7830,10095" coordsize="205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">
                      <v:group id="Group 444" o:spid="_x0000_s1038" style="position:absolute;left:7830;top:10095;width:1635;height:1620" coordorigin="7845,10095" coordsize="1635,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oval id="Oval 436" o:spid="_x0000_s1039" style="position:absolute;left:7845;top:10095;width:163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dY9MAA&#10;AADcAAAADwAAAGRycy9kb3ducmV2LnhtbERPTWvCQBC9C/6HZQq96cYEpaSuIopgDx5M2/uQHZNg&#10;djZkx5j+++5B8Ph43+vt6Fo1UB8azwYW8wQUceltw5WBn+/j7ANUEGSLrWcy8EcBtpvpZI259Q++&#10;0FBIpWIIhxwN1CJdrnUoa3IY5r4jjtzV9w4lwr7StsdHDHetTpNkpR02HBtq7GhfU3kr7s7AodoV&#10;q0Fnssyuh5Msb7/nr2xhzPvbuPsEJTTKS/x0n6yBNI1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dY9MAAAADcAAAADwAAAAAAAAAAAAAAAACYAgAAZHJzL2Rvd25y&#10;ZXYueG1sUEsFBgAAAAAEAAQA9QAAAIUDAAAAAA==&#10;"/>
                        <v:shapetype id="_x0000_t32" coordsize="21600,21600" o:spt="32" o:oned="t" path="m,l21600,21600e" filled="f">
                          <v:path arrowok="t" fillok="f" o:connecttype="none"/>
                          <o:lock v:ext="edit" shapetype="t"/>
                        </v:shapetype>
                        <v:shape id="AutoShape 437" o:spid="_x0000_s1040" type="#_x0000_t32" style="position:absolute;left:8685;top:10920;width:660;height:4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IWQsYAAADcAAAADwAAAGRycy9kb3ducmV2LnhtbESPQWsCMRSE74L/ITyhF9GsCy12a5S1&#10;INSCB7XeXzevm9DNy7qJuv33TaHgcZiZb5jFqneNuFIXrGcFs2kGgrjy2nKt4OO4mcxBhIissfFM&#10;Cn4owGo5HCyw0P7Ge7oeYi0ShEOBCkyMbSFlqAw5DFPfEifvy3cOY5JdLXWHtwR3jcyz7Ek6tJwW&#10;DLb0aqj6Plycgt12ti4/jd2+789297gpm0s9Pin1MOrLFxCR+ngP/7fftII8f4a/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CFkLGAAAA3AAAAA8AAAAAAAAA&#10;AAAAAAAAoQIAAGRycy9kb3ducmV2LnhtbFBLBQYAAAAABAAEAPkAAACUAwAAAAA=&#10;"/>
                        <v:shape id="AutoShape 438" o:spid="_x0000_s1041" type="#_x0000_t32" style="position:absolute;left:8685;top:10473;width:660;height: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Nwk8MAAADcAAAADwAAAGRycy9kb3ducmV2LnhtbERPz2vCMBS+D/Y/hCfsZlPdEKlGGYps&#10;Uw+u8+Dx0Tzbbs1LSTLb+debg7Djx/d7vuxNIy7kfG1ZwShJQRAXVtdcKjh+bYZTED4ga2wsk4I/&#10;8rBcPD7MMdO240+65KEUMYR9hgqqENpMSl9UZNAntiWO3Nk6gyFCV0rtsIvhppHjNJ1IgzXHhgpb&#10;WlVU/OS/RoHLP3ZvqTxdt9tv717Wh2bf9Rulngb96wxEoD78i+/ud61g/BznxzPxCM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DcJPDAAAA3AAAAA8AAAAAAAAAAAAA&#10;AAAAoQIAAGRycy9kb3ducmV2LnhtbFBLBQYAAAAABAAEAPkAAACRAwAAAAA=&#10;">
                          <v:stroke startarrow="oval" startarrowwidth="narrow" startarrowlength="short"/>
                        </v:shape>
                        <v:shape id="AutoShape 439" o:spid="_x0000_s1042" type="#_x0000_t32" style="position:absolute;left:8865;top:10695;width:135;height:3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M8sQAAADcAAAADwAAAGRycy9kb3ducmV2LnhtbESPQYvCMBSE7wv+h/AEL8ua1gWRrlFk&#10;YWHxIKg9eHwkz7bYvNQkW+u/N8KCx2FmvmGW68G2oicfGscK8mkGglg703CloDz+fCxAhIhssHVM&#10;Cu4UYL0avS2xMO7Ge+oPsRIJwqFABXWMXSFl0DVZDFPXESfv7LzFmKSvpPF4S3DbylmWzaXFhtNC&#10;jR1916Qvhz+roNmWu7J/v0avF9v85PNwPLVaqcl42HyBiDTEV/i//WsUzD5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jAzyxAAAANwAAAAPAAAAAAAAAAAA&#10;AAAAAKECAABkcnMvZG93bnJldi54bWxQSwUGAAAAAAQABAD5AAAAkgMAAAAA&#10;"/>
                        <v:shape id="AutoShape 440" o:spid="_x0000_s1043" type="#_x0000_t32" style="position:absolute;left:9000;top:10560;width:195;height:5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6ShcQAAADcAAAADwAAAGRycy9kb3ducmV2LnhtbESPQWvCQBSE70L/w/IKvUjdJIJI6iql&#10;UBAPgpqDx8fuaxKafZvurjH9964geBxm5htmtRltJwbyoXWsIJ9lIIi1My3XCqrT9/sSRIjIBjvH&#10;pOCfAmzWL5MVlsZd+UDDMdYiQTiUqKCJsS+lDLohi2HmeuLk/ThvMSbpa2k8XhPcdrLIsoW02HJa&#10;aLCnr4b07/FiFbS7al8N07/o9XKXn30eTudOK/X2On5+gIg0xmf40d4aBcW8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pKFxAAAANwAAAAPAAAAAAAAAAAA&#10;AAAAAKECAABkcnMvZG93bnJldi54bWxQSwUGAAAAAAQABAD5AAAAkgMAAAAA&#10;"/>
                        <v:shape id="AutoShape 442" o:spid="_x0000_s1044" type="#_x0000_t32" style="position:absolute;left:9120;top:10560;width:225;height:6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3HsQAAADcAAAADwAAAGRycy9kb3ducmV2LnhtbESPQYvCMBSE74L/ITzBi2hahUWqURZh&#10;QTwIqz14fCTPtmzzUpNs7f77jbCwx2FmvmG2+8G2oicfGscK8kUGglg703CloLx+zNcgQkQ22Dom&#10;BT8UYL8bj7ZYGPfkT+ovsRIJwqFABXWMXSFl0DVZDAvXESfv7rzFmKSvpPH4THDbymWWvUmLDaeF&#10;Gjs61KS/Lt9WQXMqz2U/e0Sv16f85vNwvbVaqelkeN+AiDTE//Bf+2gULFc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jcexAAAANwAAAAPAAAAAAAAAAAA&#10;AAAAAKECAABkcnMvZG93bnJldi54bWxQSwUGAAAAAAQABAD5AAAAkgMAAAAA&#10;"/>
                        <v:shape id="AutoShape 443" o:spid="_x0000_s1045" type="#_x0000_t32" style="position:absolute;left:9255;top:10710;width:210;height:5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vasUAAADcAAAADwAAAGRycy9kb3ducmV2LnhtbESPQWsCMRSE74X+h/AKXopmV4v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uvasUAAADcAAAADwAAAAAAAAAA&#10;AAAAAAChAgAAZHJzL2Rvd25yZXYueG1sUEsFBgAAAAAEAAQA+QAAAJMDAAAAAA==&#10;"/>
                      </v:group>
                      <v:shape id="Text Box 445" o:spid="_x0000_s1046" type="#_x0000_t202" style="position:absolute;left:8265;top:10695;width:42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E90A26" w:rsidRPr="00C44D65" w:rsidRDefault="00E90A26">
                              <w:pPr>
                                <w:rPr>
                                  <w:sz w:val="24"/>
                                  <w:lang w:val="en-US"/>
                                </w:rPr>
                              </w:pPr>
                              <w:r>
                                <w:rPr>
                                  <w:sz w:val="24"/>
                                  <w:lang w:val="en-US"/>
                                </w:rPr>
                                <w:t>O</w:t>
                              </w:r>
                            </w:p>
                          </w:txbxContent>
                        </v:textbox>
                      </v:shape>
                      <v:shape id="Text Box 446" o:spid="_x0000_s1047" type="#_x0000_t202" style="position:absolute;left:9285;top:10155;width:42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E90A26" w:rsidRPr="00C44D65" w:rsidRDefault="00E90A26" w:rsidP="00637FC9">
                              <w:pPr>
                                <w:rPr>
                                  <w:sz w:val="24"/>
                                  <w:lang w:val="en-US"/>
                                </w:rPr>
                              </w:pPr>
                              <w:r>
                                <w:rPr>
                                  <w:sz w:val="24"/>
                                  <w:lang w:val="en-US"/>
                                </w:rPr>
                                <w:t>A</w:t>
                              </w:r>
                            </w:p>
                          </w:txbxContent>
                        </v:textbox>
                      </v:shape>
                      <v:shape id="Text Box 447" o:spid="_x0000_s1048" type="#_x0000_t202" style="position:absolute;left:9240;top:11230;width:42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E90A26" w:rsidRPr="00C44D65" w:rsidRDefault="00E90A26" w:rsidP="00637FC9">
                              <w:pPr>
                                <w:rPr>
                                  <w:sz w:val="24"/>
                                  <w:lang w:val="en-US"/>
                                </w:rPr>
                              </w:pPr>
                              <w:r>
                                <w:rPr>
                                  <w:sz w:val="24"/>
                                  <w:lang w:val="en-US"/>
                                </w:rPr>
                                <w:t>B</w:t>
                              </w:r>
                            </w:p>
                          </w:txbxContent>
                        </v:textbox>
                      </v:shape>
                      <v:shape id="Text Box 448" o:spid="_x0000_s1049" type="#_x0000_t202" style="position:absolute;left:9360;top:10680;width:52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E90A26" w:rsidRPr="00C44D65" w:rsidRDefault="00E90A26" w:rsidP="00637FC9">
                              <w:pPr>
                                <w:rPr>
                                  <w:sz w:val="24"/>
                                  <w:vertAlign w:val="superscript"/>
                                  <w:lang w:val="en-US"/>
                                </w:rPr>
                              </w:pPr>
                              <w:r>
                                <w:rPr>
                                  <w:sz w:val="24"/>
                                  <w:lang w:val="en-US"/>
                                </w:rPr>
                                <w:t>n</w:t>
                              </w:r>
                              <w:r>
                                <w:rPr>
                                  <w:sz w:val="24"/>
                                  <w:vertAlign w:val="superscript"/>
                                  <w:lang w:val="en-US"/>
                                </w:rPr>
                                <w:t>0</w:t>
                              </w:r>
                            </w:p>
                          </w:txbxContent>
                        </v:textbox>
                      </v:shape>
                    </v:group>
                  </w:pict>
                </mc:Fallback>
              </mc:AlternateContent>
            </w:r>
            <w:r w:rsidR="005620EC" w:rsidRPr="002960E3">
              <w:rPr>
                <w:b/>
                <w:lang w:val="en-US"/>
              </w:rPr>
              <w:t>2. Cách tính diện tích hình quạt tròn.</w:t>
            </w:r>
          </w:p>
          <w:p w:rsidR="005620EC" w:rsidRPr="002960E3" w:rsidRDefault="005620EC" w:rsidP="002960E3">
            <w:pPr>
              <w:spacing w:line="276" w:lineRule="auto"/>
              <w:rPr>
                <w:b/>
                <w:lang w:val="en-GB" w:eastAsia="en-GB"/>
              </w:rPr>
            </w:pPr>
          </w:p>
          <w:p w:rsidR="005620EC" w:rsidRPr="002960E3" w:rsidRDefault="005620EC" w:rsidP="002960E3">
            <w:pPr>
              <w:spacing w:line="276" w:lineRule="auto"/>
              <w:jc w:val="center"/>
              <w:rPr>
                <w:b/>
                <w:lang w:val="en-GB" w:eastAsia="en-GB"/>
              </w:rPr>
            </w:pPr>
          </w:p>
          <w:p w:rsidR="005620EC" w:rsidRPr="002960E3" w:rsidRDefault="005620EC" w:rsidP="002960E3">
            <w:pPr>
              <w:spacing w:line="276" w:lineRule="auto"/>
              <w:rPr>
                <w:b/>
                <w:lang w:val="en-GB" w:eastAsia="en-GB"/>
              </w:rPr>
            </w:pPr>
          </w:p>
          <w:p w:rsidR="005620EC" w:rsidRPr="002960E3" w:rsidRDefault="005620EC" w:rsidP="002960E3">
            <w:pPr>
              <w:spacing w:line="276" w:lineRule="auto"/>
              <w:rPr>
                <w:b/>
                <w:lang w:val="en-GB" w:eastAsia="en-GB"/>
              </w:rPr>
            </w:pPr>
          </w:p>
          <w:p w:rsidR="005620EC" w:rsidRPr="002960E3" w:rsidRDefault="005620EC" w:rsidP="002960E3">
            <w:pPr>
              <w:spacing w:line="276" w:lineRule="auto"/>
              <w:rPr>
                <w:b/>
                <w:lang w:val="en-GB" w:eastAsia="en-GB"/>
              </w:rPr>
            </w:pPr>
          </w:p>
          <w:p w:rsidR="005620EC" w:rsidRPr="002960E3" w:rsidRDefault="005620EC" w:rsidP="002960E3">
            <w:pPr>
              <w:spacing w:line="276" w:lineRule="auto"/>
              <w:rPr>
                <w:lang w:val="en-GB" w:eastAsia="en-GB"/>
              </w:rPr>
            </w:pPr>
            <w:r w:rsidRPr="002960E3">
              <w:rPr>
                <w:lang w:val="en-GB" w:eastAsia="en-GB"/>
              </w:rPr>
              <w:t>Hình quạt tròn OAB, tâm O, bán kính R, cung n</w:t>
            </w:r>
            <w:r w:rsidRPr="002960E3">
              <w:rPr>
                <w:vertAlign w:val="superscript"/>
                <w:lang w:val="en-GB" w:eastAsia="en-GB"/>
              </w:rPr>
              <w:t>0</w:t>
            </w:r>
            <w:r w:rsidRPr="002960E3">
              <w:rPr>
                <w:lang w:val="en-GB" w:eastAsia="en-GB"/>
              </w:rPr>
              <w:t>.</w:t>
            </w:r>
          </w:p>
          <w:p w:rsidR="005620EC" w:rsidRPr="002960E3" w:rsidRDefault="005620EC" w:rsidP="002960E3">
            <w:pPr>
              <w:spacing w:line="276" w:lineRule="auto"/>
              <w:rPr>
                <w:lang w:val="en-GB" w:eastAsia="en-GB"/>
              </w:rPr>
            </w:pPr>
            <w:r w:rsidRPr="002960E3">
              <w:rPr>
                <w:position w:val="-16"/>
                <w:lang w:val="en-GB" w:eastAsia="en-GB"/>
              </w:rPr>
              <w:object w:dxaOrig="360" w:dyaOrig="440" w14:anchorId="330E5EB4">
                <v:shape id="_x0000_i1529" type="#_x0000_t75" style="width:21.75pt;height:21.75pt" o:ole="">
                  <v:imagedata r:id="rId969" o:title=""/>
                </v:shape>
                <o:OLEObject Type="Embed" ProgID="Equation.DSMT4" ShapeID="_x0000_i1529" DrawAspect="Content" ObjectID="_1673157552" r:id="rId979"/>
              </w:object>
            </w:r>
            <w:r w:rsidRPr="002960E3">
              <w:rPr>
                <w:lang w:val="en-GB" w:eastAsia="en-GB"/>
              </w:rPr>
              <w:t xml:space="preserve"> Điền vào chỗ (...)</w:t>
            </w:r>
          </w:p>
          <w:p w:rsidR="005620EC" w:rsidRPr="002960E3" w:rsidRDefault="005620EC" w:rsidP="002960E3">
            <w:pPr>
              <w:spacing w:line="276" w:lineRule="auto"/>
              <w:rPr>
                <w:lang w:val="en-GB" w:eastAsia="en-GB"/>
              </w:rPr>
            </w:pPr>
            <w:r w:rsidRPr="002960E3">
              <w:rPr>
                <w:lang w:val="en-GB" w:eastAsia="en-GB"/>
              </w:rPr>
              <w:t>Hình tròn bán kính R (ứng với cung 360</w:t>
            </w:r>
            <w:r w:rsidRPr="002960E3">
              <w:rPr>
                <w:vertAlign w:val="superscript"/>
                <w:lang w:val="en-GB" w:eastAsia="en-GB"/>
              </w:rPr>
              <w:t>0</w:t>
            </w:r>
            <w:r w:rsidRPr="002960E3">
              <w:rPr>
                <w:lang w:val="en-GB" w:eastAsia="en-GB"/>
              </w:rPr>
              <w:t>) có diệ</w:t>
            </w:r>
            <w:r w:rsidR="006F4FCB" w:rsidRPr="002960E3">
              <w:rPr>
                <w:lang w:val="en-GB" w:eastAsia="en-GB"/>
              </w:rPr>
              <w:t>n tích là (</w:t>
            </w:r>
            <w:r w:rsidR="006F4FCB" w:rsidRPr="002960E3">
              <w:rPr>
                <w:rFonts w:ascii="Cambria Math" w:hAnsi="Cambria Math"/>
                <w:lang w:val="en-GB" w:eastAsia="en-GB"/>
              </w:rPr>
              <w:t>π</w:t>
            </w:r>
            <w:r w:rsidR="006F4FCB" w:rsidRPr="002960E3">
              <w:rPr>
                <w:lang w:val="en-GB" w:eastAsia="en-GB"/>
              </w:rPr>
              <w:t>R</w:t>
            </w:r>
            <w:r w:rsidR="006F4FCB" w:rsidRPr="002960E3">
              <w:rPr>
                <w:vertAlign w:val="superscript"/>
                <w:lang w:val="en-GB" w:eastAsia="en-GB"/>
              </w:rPr>
              <w:t>2</w:t>
            </w:r>
            <w:r w:rsidR="006F4FCB" w:rsidRPr="002960E3">
              <w:rPr>
                <w:lang w:val="en-GB" w:eastAsia="en-GB"/>
              </w:rPr>
              <w:t>)</w:t>
            </w:r>
          </w:p>
          <w:p w:rsidR="005620EC" w:rsidRPr="002960E3" w:rsidRDefault="005620EC" w:rsidP="002960E3">
            <w:pPr>
              <w:spacing w:line="276" w:lineRule="auto"/>
              <w:rPr>
                <w:lang w:val="en-GB" w:eastAsia="en-GB"/>
              </w:rPr>
            </w:pPr>
            <w:r w:rsidRPr="002960E3">
              <w:rPr>
                <w:lang w:val="en-GB" w:eastAsia="en-GB"/>
              </w:rPr>
              <w:t xml:space="preserve">Vậy hình quạt tròn bán kính R, cung </w:t>
            </w:r>
            <w:r w:rsidRPr="002960E3">
              <w:rPr>
                <w:lang w:val="en-GB" w:eastAsia="en-GB"/>
              </w:rPr>
              <w:lastRenderedPageBreak/>
              <w:t>1</w:t>
            </w:r>
            <w:r w:rsidRPr="002960E3">
              <w:rPr>
                <w:vertAlign w:val="superscript"/>
                <w:lang w:val="en-GB" w:eastAsia="en-GB"/>
              </w:rPr>
              <w:t>0</w:t>
            </w:r>
            <w:r w:rsidRPr="002960E3">
              <w:rPr>
                <w:lang w:val="en-GB" w:eastAsia="en-GB"/>
              </w:rPr>
              <w:t xml:space="preserve"> có diện tích là (</w:t>
            </w:r>
            <w:r w:rsidR="00C10F2B" w:rsidRPr="002960E3">
              <w:rPr>
                <w:position w:val="-28"/>
                <w:lang w:val="en-GB" w:eastAsia="en-GB"/>
              </w:rPr>
              <w:object w:dxaOrig="580" w:dyaOrig="760">
                <v:shape id="_x0000_i1530" type="#_x0000_t75" style="width:28.5pt;height:36pt" o:ole="">
                  <v:imagedata r:id="rId980" o:title=""/>
                </v:shape>
                <o:OLEObject Type="Embed" ProgID="Equation.DSMT4" ShapeID="_x0000_i1530" DrawAspect="Content" ObjectID="_1673157553" r:id="rId981"/>
              </w:object>
            </w:r>
            <w:r w:rsidRPr="002960E3">
              <w:rPr>
                <w:lang w:val="en-GB" w:eastAsia="en-GB"/>
              </w:rPr>
              <w:t>)</w:t>
            </w:r>
          </w:p>
          <w:p w:rsidR="005620EC" w:rsidRPr="002960E3" w:rsidRDefault="005620EC" w:rsidP="002960E3">
            <w:pPr>
              <w:spacing w:line="276" w:lineRule="auto"/>
              <w:rPr>
                <w:lang w:val="en-GB" w:eastAsia="en-GB"/>
              </w:rPr>
            </w:pPr>
            <w:r w:rsidRPr="002960E3">
              <w:rPr>
                <w:lang w:val="en-GB" w:eastAsia="en-GB"/>
              </w:rPr>
              <w:t>Hình quạt tròn bán kính R, cung n</w:t>
            </w:r>
            <w:r w:rsidRPr="002960E3">
              <w:rPr>
                <w:vertAlign w:val="superscript"/>
                <w:lang w:val="en-GB" w:eastAsia="en-GB"/>
              </w:rPr>
              <w:t>0</w:t>
            </w:r>
            <w:r w:rsidRPr="002960E3">
              <w:rPr>
                <w:lang w:val="en-GB" w:eastAsia="en-GB"/>
              </w:rPr>
              <w:t xml:space="preserve"> có diện tích là (</w:t>
            </w:r>
            <w:r w:rsidR="00C10F2B" w:rsidRPr="002960E3">
              <w:rPr>
                <w:position w:val="-28"/>
                <w:lang w:val="en-GB" w:eastAsia="en-GB"/>
              </w:rPr>
              <w:object w:dxaOrig="1120" w:dyaOrig="760">
                <v:shape id="_x0000_i1531" type="#_x0000_t75" style="width:57.75pt;height:36pt" o:ole="">
                  <v:imagedata r:id="rId982" o:title=""/>
                </v:shape>
                <o:OLEObject Type="Embed" ProgID="Equation.DSMT4" ShapeID="_x0000_i1531" DrawAspect="Content" ObjectID="_1673157554" r:id="rId983"/>
              </w:object>
            </w:r>
            <w:r w:rsidR="00C10F2B" w:rsidRPr="002960E3">
              <w:rPr>
                <w:lang w:val="en-GB" w:eastAsia="en-GB"/>
              </w:rPr>
              <w:t>)</w:t>
            </w:r>
          </w:p>
          <w:p w:rsidR="005620EC" w:rsidRPr="002960E3" w:rsidRDefault="005620EC" w:rsidP="002960E3">
            <w:pPr>
              <w:spacing w:line="276" w:lineRule="auto"/>
              <w:rPr>
                <w:lang w:val="en-GB" w:eastAsia="en-GB"/>
              </w:rPr>
            </w:pPr>
            <w:r w:rsidRPr="002960E3">
              <w:rPr>
                <w:b/>
                <w:i/>
                <w:lang w:val="en-GB" w:eastAsia="en-GB"/>
              </w:rPr>
              <w:t>* Chú ý:</w:t>
            </w:r>
            <w:r w:rsidRPr="002960E3">
              <w:rPr>
                <w:lang w:val="en-GB" w:eastAsia="en-GB"/>
              </w:rPr>
              <w:t xml:space="preserve"> Để tính diện tích quạ</w:t>
            </w:r>
            <w:r w:rsidR="00C10F2B" w:rsidRPr="002960E3">
              <w:rPr>
                <w:lang w:val="en-GB" w:eastAsia="en-GB"/>
              </w:rPr>
              <w:t>t trò</w:t>
            </w:r>
            <w:r w:rsidRPr="002960E3">
              <w:rPr>
                <w:lang w:val="en-GB" w:eastAsia="en-GB"/>
              </w:rPr>
              <w:t>n n</w:t>
            </w:r>
            <w:r w:rsidRPr="002960E3">
              <w:rPr>
                <w:vertAlign w:val="superscript"/>
                <w:lang w:val="en-GB" w:eastAsia="en-GB"/>
              </w:rPr>
              <w:t>0</w:t>
            </w:r>
            <w:r w:rsidRPr="002960E3">
              <w:rPr>
                <w:lang w:val="en-GB" w:eastAsia="en-GB"/>
              </w:rPr>
              <w:t>, ta có hai công thứ</w:t>
            </w:r>
            <w:r w:rsidR="00C10F2B" w:rsidRPr="002960E3">
              <w:rPr>
                <w:lang w:val="en-GB" w:eastAsia="en-GB"/>
              </w:rPr>
              <w:t>c:</w:t>
            </w:r>
          </w:p>
          <w:p w:rsidR="005620EC" w:rsidRPr="002960E3" w:rsidRDefault="00AD76B6" w:rsidP="002960E3">
            <w:pPr>
              <w:spacing w:line="276" w:lineRule="auto"/>
              <w:rPr>
                <w:lang w:val="en-GB" w:eastAsia="en-GB"/>
              </w:rPr>
            </w:pPr>
            <w:r w:rsidRPr="002960E3">
              <w:rPr>
                <w:position w:val="-28"/>
                <w:lang w:val="en-GB" w:eastAsia="en-GB"/>
              </w:rPr>
              <w:object w:dxaOrig="1240" w:dyaOrig="760">
                <v:shape id="_x0000_i1532" type="#_x0000_t75" style="width:64.5pt;height:36pt" o:ole="">
                  <v:imagedata r:id="rId971" o:title=""/>
                </v:shape>
                <o:OLEObject Type="Embed" ProgID="Equation.DSMT4" ShapeID="_x0000_i1532" DrawAspect="Content" ObjectID="_1673157555" r:id="rId984"/>
              </w:object>
            </w:r>
            <w:r w:rsidR="005620EC" w:rsidRPr="002960E3">
              <w:rPr>
                <w:lang w:val="en-GB" w:eastAsia="en-GB"/>
              </w:rPr>
              <w:t xml:space="preserve"> hay</w:t>
            </w:r>
            <w:r w:rsidR="003135B5" w:rsidRPr="002960E3">
              <w:rPr>
                <w:lang w:val="en-GB" w:eastAsia="en-GB"/>
              </w:rPr>
              <w:t xml:space="preserve"> </w:t>
            </w:r>
            <w:r w:rsidR="003135B5" w:rsidRPr="002960E3">
              <w:rPr>
                <w:position w:val="-26"/>
                <w:lang w:val="en-GB" w:eastAsia="en-GB"/>
              </w:rPr>
              <w:object w:dxaOrig="920" w:dyaOrig="700">
                <v:shape id="_x0000_i1533" type="#_x0000_t75" style="width:43.5pt;height:36pt" o:ole="">
                  <v:imagedata r:id="rId977" o:title=""/>
                </v:shape>
                <o:OLEObject Type="Embed" ProgID="Equation.DSMT4" ShapeID="_x0000_i1533" DrawAspect="Content" ObjectID="_1673157556" r:id="rId985"/>
              </w:object>
            </w:r>
          </w:p>
          <w:p w:rsidR="005620EC" w:rsidRPr="002960E3" w:rsidRDefault="005620EC" w:rsidP="002960E3">
            <w:pPr>
              <w:spacing w:line="276" w:lineRule="auto"/>
              <w:rPr>
                <w:lang w:val="en-GB" w:eastAsia="en-GB"/>
              </w:rPr>
            </w:pPr>
            <w:r w:rsidRPr="002960E3">
              <w:rPr>
                <w:lang w:val="en-GB" w:eastAsia="en-GB"/>
              </w:rPr>
              <w:t>Với R là bán kính đườ</w:t>
            </w:r>
            <w:r w:rsidR="00C14CA0" w:rsidRPr="002960E3">
              <w:rPr>
                <w:lang w:val="en-GB" w:eastAsia="en-GB"/>
              </w:rPr>
              <w:t>ng trò</w:t>
            </w:r>
            <w:r w:rsidRPr="002960E3">
              <w:rPr>
                <w:lang w:val="en-GB" w:eastAsia="en-GB"/>
              </w:rPr>
              <w:t>n.</w:t>
            </w:r>
          </w:p>
          <w:p w:rsidR="005620EC" w:rsidRPr="002960E3" w:rsidRDefault="005620EC" w:rsidP="002960E3">
            <w:pPr>
              <w:spacing w:line="276" w:lineRule="auto"/>
              <w:rPr>
                <w:lang w:val="en-GB" w:eastAsia="en-GB"/>
              </w:rPr>
            </w:pPr>
            <w:r w:rsidRPr="002960E3">
              <w:rPr>
                <w:lang w:val="en-GB" w:eastAsia="en-GB"/>
              </w:rPr>
              <w:t xml:space="preserve">       n là số đo độ củ</w:t>
            </w:r>
            <w:r w:rsidR="00C14CA0" w:rsidRPr="002960E3">
              <w:rPr>
                <w:lang w:val="en-GB" w:eastAsia="en-GB"/>
              </w:rPr>
              <w:t>a cung trò</w:t>
            </w:r>
            <w:r w:rsidRPr="002960E3">
              <w:rPr>
                <w:lang w:val="en-GB" w:eastAsia="en-GB"/>
              </w:rPr>
              <w:t>n.</w:t>
            </w:r>
          </w:p>
          <w:p w:rsidR="005620EC" w:rsidRPr="002960E3" w:rsidRDefault="00C14CA0" w:rsidP="002960E3">
            <w:pPr>
              <w:spacing w:line="276" w:lineRule="auto"/>
              <w:rPr>
                <w:lang w:val="fr-FR" w:eastAsia="en-GB"/>
              </w:rPr>
            </w:pPr>
            <w:r w:rsidRPr="002960E3">
              <w:rPr>
                <w:lang w:val="en-GB" w:eastAsia="en-GB"/>
              </w:rPr>
              <w:t xml:space="preserve">  </w:t>
            </w:r>
            <w:r w:rsidR="005620EC" w:rsidRPr="002960E3">
              <w:rPr>
                <w:noProof/>
                <w:position w:val="-6"/>
                <w:lang w:val="en-US"/>
              </w:rPr>
              <w:drawing>
                <wp:inline distT="0" distB="0" distL="0" distR="0" wp14:anchorId="7F6EFB77" wp14:editId="5FB1EEDA">
                  <wp:extent cx="104775" cy="190500"/>
                  <wp:effectExtent l="0" t="0" r="9525" b="0"/>
                  <wp:docPr id="1815" name="Ảnh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005620EC" w:rsidRPr="002960E3">
              <w:rPr>
                <w:lang w:val="fr-FR" w:eastAsia="en-GB"/>
              </w:rPr>
              <w:t xml:space="preserve"> là độ dài cung trũn.</w:t>
            </w:r>
          </w:p>
          <w:p w:rsidR="005620EC" w:rsidRPr="002960E3" w:rsidRDefault="005620EC" w:rsidP="002960E3">
            <w:pPr>
              <w:spacing w:line="276" w:lineRule="auto"/>
              <w:rPr>
                <w:b/>
                <w:lang w:val="fr-FR" w:eastAsia="en-GB"/>
              </w:rPr>
            </w:pPr>
            <w:r w:rsidRPr="002960E3">
              <w:rPr>
                <w:b/>
                <w:lang w:val="fr-FR" w:eastAsia="en-GB"/>
              </w:rPr>
              <w:t>Bài 79 (SGK - 98):</w:t>
            </w:r>
          </w:p>
          <w:p w:rsidR="005620EC" w:rsidRPr="002960E3" w:rsidRDefault="005620EC" w:rsidP="002960E3">
            <w:pPr>
              <w:spacing w:line="276" w:lineRule="auto"/>
              <w:jc w:val="center"/>
              <w:rPr>
                <w:b/>
                <w:i/>
                <w:lang w:val="fr-FR" w:eastAsia="en-GB"/>
              </w:rPr>
            </w:pPr>
            <w:r w:rsidRPr="002960E3">
              <w:rPr>
                <w:b/>
                <w:i/>
                <w:lang w:val="fr-FR" w:eastAsia="en-GB"/>
              </w:rPr>
              <w:t>Giải</w:t>
            </w:r>
          </w:p>
          <w:p w:rsidR="005620EC" w:rsidRPr="002960E3" w:rsidRDefault="005620EC" w:rsidP="002960E3">
            <w:pPr>
              <w:spacing w:line="276" w:lineRule="auto"/>
              <w:rPr>
                <w:lang w:val="fr-FR" w:eastAsia="en-GB"/>
              </w:rPr>
            </w:pPr>
            <w:r w:rsidRPr="002960E3">
              <w:rPr>
                <w:lang w:val="fr-FR" w:eastAsia="en-GB"/>
              </w:rPr>
              <w:t xml:space="preserve">Áp dụng công thức: </w:t>
            </w:r>
            <w:r w:rsidR="001F1E84" w:rsidRPr="002960E3">
              <w:rPr>
                <w:position w:val="-28"/>
                <w:lang w:val="en-GB" w:eastAsia="en-GB"/>
              </w:rPr>
              <w:object w:dxaOrig="1240" w:dyaOrig="760">
                <v:shape id="_x0000_i1534" type="#_x0000_t75" style="width:64.5pt;height:36pt" o:ole="">
                  <v:imagedata r:id="rId971" o:title=""/>
                </v:shape>
                <o:OLEObject Type="Embed" ProgID="Equation.DSMT4" ShapeID="_x0000_i1534" DrawAspect="Content" ObjectID="_1673157557" r:id="rId987"/>
              </w:object>
            </w:r>
          </w:p>
          <w:p w:rsidR="005620EC" w:rsidRPr="002960E3" w:rsidRDefault="005620EC" w:rsidP="002960E3">
            <w:pPr>
              <w:spacing w:line="276" w:lineRule="auto"/>
              <w:rPr>
                <w:lang w:val="en-GB" w:eastAsia="en-GB"/>
              </w:rPr>
            </w:pPr>
            <w:r w:rsidRPr="002960E3">
              <w:rPr>
                <w:lang w:val="en-GB" w:eastAsia="en-GB"/>
              </w:rPr>
              <w:t>Thay số:</w:t>
            </w:r>
          </w:p>
          <w:p w:rsidR="005620EC" w:rsidRPr="002960E3" w:rsidRDefault="001F1E84" w:rsidP="002960E3">
            <w:pPr>
              <w:spacing w:line="276" w:lineRule="auto"/>
              <w:rPr>
                <w:lang w:val="en-GB" w:eastAsia="en-GB"/>
              </w:rPr>
            </w:pPr>
            <w:r w:rsidRPr="002960E3">
              <w:rPr>
                <w:position w:val="-28"/>
                <w:lang w:val="en-GB" w:eastAsia="en-GB"/>
              </w:rPr>
              <w:object w:dxaOrig="3640" w:dyaOrig="760">
                <v:shape id="_x0000_i1535" type="#_x0000_t75" style="width:180pt;height:36pt" o:ole="">
                  <v:imagedata r:id="rId988" o:title=""/>
                </v:shape>
                <o:OLEObject Type="Embed" ProgID="Equation.DSMT4" ShapeID="_x0000_i1535" DrawAspect="Content" ObjectID="_1673157558" r:id="rId989"/>
              </w:object>
            </w:r>
          </w:p>
        </w:tc>
      </w:tr>
    </w:tbl>
    <w:p w:rsidR="00652BBA" w:rsidRPr="002960E3" w:rsidRDefault="00652BBA" w:rsidP="002960E3">
      <w:pPr>
        <w:pStyle w:val="Heading4"/>
        <w:spacing w:line="276" w:lineRule="auto"/>
      </w:pPr>
      <w:r w:rsidRPr="002960E3">
        <w:lastRenderedPageBreak/>
        <w:t xml:space="preserve">d) Củng cố, luyện tập. </w:t>
      </w:r>
      <w:r w:rsidR="00DD12A3" w:rsidRPr="002960E3">
        <w:t>(5</w:t>
      </w:r>
      <w:r w:rsidRPr="002960E3">
        <w:t xml:space="preserve"> ph)</w:t>
      </w:r>
    </w:p>
    <w:p w:rsidR="00DD219A" w:rsidRPr="002960E3" w:rsidRDefault="00DD219A" w:rsidP="002960E3">
      <w:pPr>
        <w:spacing w:line="276" w:lineRule="auto"/>
        <w:rPr>
          <w:lang w:eastAsia="en-GB"/>
        </w:rPr>
      </w:pPr>
      <w:r w:rsidRPr="002960E3">
        <w:rPr>
          <w:lang w:eastAsia="en-GB"/>
        </w:rPr>
        <w:tab/>
        <w:t>- Nhấn mạnh kiến thức cơ bản.</w:t>
      </w:r>
    </w:p>
    <w:p w:rsidR="00DD219A" w:rsidRPr="002960E3" w:rsidRDefault="00DD219A" w:rsidP="002960E3">
      <w:pPr>
        <w:spacing w:line="276" w:lineRule="auto"/>
        <w:rPr>
          <w:lang w:val="en-GB" w:eastAsia="en-GB"/>
        </w:rPr>
      </w:pPr>
      <w:r w:rsidRPr="002960E3">
        <w:rPr>
          <w:lang w:eastAsia="en-GB"/>
        </w:rPr>
        <w:tab/>
      </w:r>
      <w:r w:rsidRPr="002960E3">
        <w:rPr>
          <w:lang w:val="en-GB" w:eastAsia="en-GB"/>
        </w:rPr>
        <w:t>- Bài tập: 81SGK Tr 99:</w:t>
      </w:r>
    </w:p>
    <w:p w:rsidR="00DD219A" w:rsidRPr="002960E3" w:rsidRDefault="00DD219A" w:rsidP="002960E3">
      <w:pPr>
        <w:spacing w:line="276" w:lineRule="auto"/>
        <w:rPr>
          <w:b/>
          <w:i/>
          <w:lang w:val="en-GB" w:eastAsia="en-GB"/>
        </w:rPr>
      </w:pPr>
      <w:r w:rsidRPr="002960E3">
        <w:rPr>
          <w:b/>
          <w:i/>
          <w:lang w:val="en-GB" w:eastAsia="en-GB"/>
        </w:rPr>
        <w:tab/>
        <w:t>Giải</w:t>
      </w:r>
    </w:p>
    <w:p w:rsidR="000A0235" w:rsidRPr="002960E3" w:rsidRDefault="00DD219A" w:rsidP="002960E3">
      <w:pPr>
        <w:spacing w:line="276" w:lineRule="auto"/>
        <w:rPr>
          <w:vertAlign w:val="superscript"/>
          <w:lang w:val="nl-NL"/>
        </w:rPr>
      </w:pPr>
      <w:r w:rsidRPr="002960E3">
        <w:rPr>
          <w:lang w:val="en-GB" w:eastAsia="en-GB"/>
        </w:rPr>
        <w:tab/>
      </w:r>
      <w:r w:rsidR="000A0235" w:rsidRPr="002960E3">
        <w:rPr>
          <w:lang w:val="nl-NL"/>
        </w:rPr>
        <w:t xml:space="preserve">a) R’ = 2R </w:t>
      </w:r>
      <w:r w:rsidR="000A0235" w:rsidRPr="002960E3">
        <w:rPr>
          <w:lang w:val="nl-NL"/>
        </w:rPr>
        <w:sym w:font="Symbol" w:char="F0DE"/>
      </w:r>
      <w:r w:rsidR="000A0235" w:rsidRPr="002960E3">
        <w:rPr>
          <w:lang w:val="nl-NL"/>
        </w:rPr>
        <w:t xml:space="preserve">  S’</w:t>
      </w:r>
      <w:r w:rsidR="00484DEE" w:rsidRPr="002960E3">
        <w:rPr>
          <w:lang w:val="nl-NL"/>
        </w:rPr>
        <w:t xml:space="preserve"> </w:t>
      </w:r>
      <w:r w:rsidR="000A0235" w:rsidRPr="002960E3">
        <w:rPr>
          <w:lang w:val="nl-NL"/>
        </w:rPr>
        <w:t xml:space="preserve">= </w:t>
      </w:r>
      <w:r w:rsidR="000A0235" w:rsidRPr="002960E3">
        <w:rPr>
          <w:rFonts w:ascii="Palatino Linotype" w:hAnsi="Palatino Linotype"/>
          <w:lang w:val="nl-NL"/>
        </w:rPr>
        <w:t>π</w:t>
      </w:r>
      <w:r w:rsidR="000A0235" w:rsidRPr="002960E3">
        <w:rPr>
          <w:lang w:val="nl-NL"/>
        </w:rPr>
        <w:t>R’</w:t>
      </w:r>
      <w:r w:rsidR="000A0235" w:rsidRPr="002960E3">
        <w:rPr>
          <w:vertAlign w:val="superscript"/>
          <w:lang w:val="nl-NL"/>
        </w:rPr>
        <w:t>2</w:t>
      </w:r>
      <w:r w:rsidR="000A0235" w:rsidRPr="002960E3">
        <w:rPr>
          <w:lang w:val="nl-NL"/>
        </w:rPr>
        <w:t xml:space="preserve"> = </w:t>
      </w:r>
      <w:r w:rsidR="000A0235" w:rsidRPr="002960E3">
        <w:rPr>
          <w:rFonts w:ascii="Palatino Linotype" w:hAnsi="Palatino Linotype"/>
          <w:lang w:val="nl-NL"/>
        </w:rPr>
        <w:t>π</w:t>
      </w:r>
      <w:r w:rsidR="000A0235" w:rsidRPr="002960E3">
        <w:rPr>
          <w:lang w:val="nl-NL"/>
        </w:rPr>
        <w:t>.(2R)</w:t>
      </w:r>
      <w:r w:rsidR="000A0235" w:rsidRPr="002960E3">
        <w:rPr>
          <w:vertAlign w:val="superscript"/>
          <w:lang w:val="nl-NL"/>
        </w:rPr>
        <w:t>2</w:t>
      </w:r>
      <w:r w:rsidR="000A0235" w:rsidRPr="002960E3">
        <w:rPr>
          <w:lang w:val="nl-NL"/>
        </w:rPr>
        <w:t xml:space="preserve"> = 4</w:t>
      </w:r>
      <w:r w:rsidR="000A0235" w:rsidRPr="002960E3">
        <w:rPr>
          <w:rFonts w:ascii="Palatino Linotype" w:hAnsi="Palatino Linotype"/>
          <w:lang w:val="nl-NL"/>
        </w:rPr>
        <w:t>π</w:t>
      </w:r>
      <w:r w:rsidR="000A0235" w:rsidRPr="002960E3">
        <w:rPr>
          <w:lang w:val="nl-NL"/>
        </w:rPr>
        <w:t>.R</w:t>
      </w:r>
      <w:r w:rsidR="000A0235" w:rsidRPr="002960E3">
        <w:rPr>
          <w:vertAlign w:val="superscript"/>
          <w:lang w:val="nl-NL"/>
        </w:rPr>
        <w:t xml:space="preserve">2 </w:t>
      </w:r>
      <w:r w:rsidR="000A0235" w:rsidRPr="002960E3">
        <w:rPr>
          <w:lang w:val="nl-NL"/>
        </w:rPr>
        <w:sym w:font="Symbol" w:char="F0DE"/>
      </w:r>
      <w:r w:rsidR="000A0235" w:rsidRPr="002960E3">
        <w:rPr>
          <w:lang w:val="nl-NL"/>
        </w:rPr>
        <w:t xml:space="preserve">  S’</w:t>
      </w:r>
      <w:r w:rsidR="00484DEE" w:rsidRPr="002960E3">
        <w:rPr>
          <w:lang w:val="nl-NL"/>
        </w:rPr>
        <w:t xml:space="preserve"> </w:t>
      </w:r>
      <w:r w:rsidR="000A0235" w:rsidRPr="002960E3">
        <w:rPr>
          <w:lang w:val="nl-NL"/>
        </w:rPr>
        <w:t>= 4S</w:t>
      </w:r>
    </w:p>
    <w:p w:rsidR="000A0235" w:rsidRPr="002960E3" w:rsidRDefault="000A0235" w:rsidP="002960E3">
      <w:pPr>
        <w:spacing w:line="276" w:lineRule="auto"/>
        <w:rPr>
          <w:lang w:val="nl-NL"/>
        </w:rPr>
      </w:pPr>
      <w:r w:rsidRPr="002960E3">
        <w:rPr>
          <w:lang w:val="nl-NL"/>
        </w:rPr>
        <w:tab/>
        <w:t>b) R’</w:t>
      </w:r>
      <w:r w:rsidR="00484DEE" w:rsidRPr="002960E3">
        <w:rPr>
          <w:lang w:val="nl-NL"/>
        </w:rPr>
        <w:t xml:space="preserve"> </w:t>
      </w:r>
      <w:r w:rsidRPr="002960E3">
        <w:rPr>
          <w:lang w:val="nl-NL"/>
        </w:rPr>
        <w:t xml:space="preserve">=3R </w:t>
      </w:r>
      <w:r w:rsidRPr="002960E3">
        <w:rPr>
          <w:lang w:val="nl-NL"/>
        </w:rPr>
        <w:sym w:font="Symbol" w:char="F0DE"/>
      </w:r>
      <w:r w:rsidRPr="002960E3">
        <w:rPr>
          <w:lang w:val="nl-NL"/>
        </w:rPr>
        <w:t xml:space="preserve"> S’</w:t>
      </w:r>
      <w:r w:rsidR="00484DEE" w:rsidRPr="002960E3">
        <w:rPr>
          <w:lang w:val="nl-NL"/>
        </w:rPr>
        <w:t xml:space="preserve"> </w:t>
      </w:r>
      <w:r w:rsidRPr="002960E3">
        <w:rPr>
          <w:lang w:val="nl-NL"/>
        </w:rPr>
        <w:t xml:space="preserve">= </w:t>
      </w:r>
      <w:r w:rsidRPr="002960E3">
        <w:rPr>
          <w:rFonts w:ascii="Palatino Linotype" w:hAnsi="Palatino Linotype"/>
          <w:lang w:val="nl-NL"/>
        </w:rPr>
        <w:t>π</w:t>
      </w:r>
      <w:r w:rsidRPr="002960E3">
        <w:rPr>
          <w:lang w:val="nl-NL"/>
        </w:rPr>
        <w:t>R’</w:t>
      </w:r>
      <w:r w:rsidRPr="002960E3">
        <w:rPr>
          <w:vertAlign w:val="superscript"/>
          <w:lang w:val="nl-NL"/>
        </w:rPr>
        <w:t>2</w:t>
      </w:r>
      <w:r w:rsidRPr="002960E3">
        <w:rPr>
          <w:lang w:val="nl-NL"/>
        </w:rPr>
        <w:t xml:space="preserve"> = </w:t>
      </w:r>
      <w:r w:rsidRPr="002960E3">
        <w:rPr>
          <w:rFonts w:ascii="Palatino Linotype" w:hAnsi="Palatino Linotype"/>
          <w:lang w:val="nl-NL"/>
        </w:rPr>
        <w:t>π</w:t>
      </w:r>
      <w:r w:rsidRPr="002960E3">
        <w:rPr>
          <w:lang w:val="nl-NL"/>
        </w:rPr>
        <w:t>.(3R)</w:t>
      </w:r>
      <w:r w:rsidRPr="002960E3">
        <w:rPr>
          <w:vertAlign w:val="superscript"/>
          <w:lang w:val="nl-NL"/>
        </w:rPr>
        <w:t>2</w:t>
      </w:r>
      <w:r w:rsidRPr="002960E3">
        <w:rPr>
          <w:lang w:val="nl-NL"/>
        </w:rPr>
        <w:t xml:space="preserve"> = 9</w:t>
      </w:r>
      <w:r w:rsidRPr="002960E3">
        <w:rPr>
          <w:rFonts w:ascii="Palatino Linotype" w:hAnsi="Palatino Linotype"/>
          <w:lang w:val="nl-NL"/>
        </w:rPr>
        <w:t>π</w:t>
      </w:r>
      <w:r w:rsidRPr="002960E3">
        <w:rPr>
          <w:lang w:val="nl-NL"/>
        </w:rPr>
        <w:t>.R</w:t>
      </w:r>
      <w:r w:rsidRPr="002960E3">
        <w:rPr>
          <w:vertAlign w:val="superscript"/>
          <w:lang w:val="nl-NL"/>
        </w:rPr>
        <w:t>2</w:t>
      </w:r>
      <w:r w:rsidRPr="002960E3">
        <w:rPr>
          <w:lang w:val="nl-NL"/>
        </w:rPr>
        <w:t xml:space="preserve"> </w:t>
      </w:r>
      <w:r w:rsidRPr="002960E3">
        <w:rPr>
          <w:lang w:val="nl-NL"/>
        </w:rPr>
        <w:sym w:font="Symbol" w:char="F0DE"/>
      </w:r>
      <w:r w:rsidRPr="002960E3">
        <w:rPr>
          <w:lang w:val="nl-NL"/>
        </w:rPr>
        <w:t xml:space="preserve"> S’</w:t>
      </w:r>
      <w:r w:rsidR="00484DEE" w:rsidRPr="002960E3">
        <w:rPr>
          <w:lang w:val="nl-NL"/>
        </w:rPr>
        <w:t xml:space="preserve"> </w:t>
      </w:r>
      <w:r w:rsidRPr="002960E3">
        <w:rPr>
          <w:lang w:val="nl-NL"/>
        </w:rPr>
        <w:t>= 9S</w:t>
      </w:r>
    </w:p>
    <w:p w:rsidR="00DD219A" w:rsidRPr="002960E3" w:rsidRDefault="000A0235" w:rsidP="002960E3">
      <w:pPr>
        <w:spacing w:line="276" w:lineRule="auto"/>
        <w:rPr>
          <w:lang w:val="nl-NL"/>
        </w:rPr>
      </w:pPr>
      <w:r w:rsidRPr="002960E3">
        <w:rPr>
          <w:lang w:val="nl-NL"/>
        </w:rPr>
        <w:tab/>
        <w:t>c) R’</w:t>
      </w:r>
      <w:r w:rsidR="00484DEE" w:rsidRPr="002960E3">
        <w:rPr>
          <w:lang w:val="nl-NL"/>
        </w:rPr>
        <w:t xml:space="preserve"> </w:t>
      </w:r>
      <w:r w:rsidRPr="002960E3">
        <w:rPr>
          <w:lang w:val="nl-NL"/>
        </w:rPr>
        <w:t xml:space="preserve">= kR </w:t>
      </w:r>
      <w:r w:rsidRPr="002960E3">
        <w:rPr>
          <w:lang w:val="nl-NL"/>
        </w:rPr>
        <w:sym w:font="Symbol" w:char="F0DE"/>
      </w:r>
      <w:r w:rsidRPr="002960E3">
        <w:rPr>
          <w:lang w:val="nl-NL"/>
        </w:rPr>
        <w:t xml:space="preserve"> S’</w:t>
      </w:r>
      <w:r w:rsidR="00484DEE" w:rsidRPr="002960E3">
        <w:rPr>
          <w:lang w:val="nl-NL"/>
        </w:rPr>
        <w:t xml:space="preserve"> </w:t>
      </w:r>
      <w:r w:rsidRPr="002960E3">
        <w:rPr>
          <w:lang w:val="nl-NL"/>
        </w:rPr>
        <w:t xml:space="preserve">= </w:t>
      </w:r>
      <w:r w:rsidRPr="002960E3">
        <w:rPr>
          <w:rFonts w:ascii="Palatino Linotype" w:hAnsi="Palatino Linotype"/>
          <w:lang w:val="nl-NL"/>
        </w:rPr>
        <w:t>π</w:t>
      </w:r>
      <w:r w:rsidRPr="002960E3">
        <w:rPr>
          <w:lang w:val="nl-NL"/>
        </w:rPr>
        <w:t>R’</w:t>
      </w:r>
      <w:r w:rsidRPr="002960E3">
        <w:rPr>
          <w:vertAlign w:val="superscript"/>
          <w:lang w:val="nl-NL"/>
        </w:rPr>
        <w:t>2</w:t>
      </w:r>
      <w:r w:rsidRPr="002960E3">
        <w:rPr>
          <w:lang w:val="nl-NL"/>
        </w:rPr>
        <w:t xml:space="preserve"> = </w:t>
      </w:r>
      <w:r w:rsidRPr="002960E3">
        <w:rPr>
          <w:rFonts w:ascii="Palatino Linotype" w:hAnsi="Palatino Linotype"/>
          <w:lang w:val="nl-NL"/>
        </w:rPr>
        <w:t>π</w:t>
      </w:r>
      <w:r w:rsidRPr="002960E3">
        <w:rPr>
          <w:lang w:val="nl-NL"/>
        </w:rPr>
        <w:t>(kR)</w:t>
      </w:r>
      <w:r w:rsidRPr="002960E3">
        <w:rPr>
          <w:vertAlign w:val="superscript"/>
          <w:lang w:val="nl-NL"/>
        </w:rPr>
        <w:t>2</w:t>
      </w:r>
      <w:r w:rsidRPr="002960E3">
        <w:rPr>
          <w:lang w:val="nl-NL"/>
        </w:rPr>
        <w:t xml:space="preserve"> = k</w:t>
      </w:r>
      <w:r w:rsidRPr="002960E3">
        <w:rPr>
          <w:vertAlign w:val="superscript"/>
          <w:lang w:val="nl-NL"/>
        </w:rPr>
        <w:t>2</w:t>
      </w:r>
      <w:r w:rsidRPr="002960E3">
        <w:rPr>
          <w:lang w:val="nl-NL"/>
        </w:rPr>
        <w:t>.</w:t>
      </w:r>
      <w:r w:rsidRPr="002960E3">
        <w:rPr>
          <w:rFonts w:ascii="Palatino Linotype" w:hAnsi="Palatino Linotype"/>
          <w:lang w:val="nl-NL"/>
        </w:rPr>
        <w:t>π</w:t>
      </w:r>
      <w:r w:rsidRPr="002960E3">
        <w:rPr>
          <w:lang w:val="nl-NL"/>
        </w:rPr>
        <w:t>R</w:t>
      </w:r>
      <w:r w:rsidRPr="002960E3">
        <w:rPr>
          <w:vertAlign w:val="superscript"/>
          <w:lang w:val="nl-NL"/>
        </w:rPr>
        <w:t>2</w:t>
      </w:r>
      <w:r w:rsidRPr="002960E3">
        <w:rPr>
          <w:lang w:val="nl-NL"/>
        </w:rPr>
        <w:t xml:space="preserve"> </w:t>
      </w:r>
      <w:r w:rsidRPr="002960E3">
        <w:rPr>
          <w:lang w:val="nl-NL"/>
        </w:rPr>
        <w:sym w:font="Symbol" w:char="F0DE"/>
      </w:r>
      <w:r w:rsidRPr="002960E3">
        <w:rPr>
          <w:lang w:val="nl-NL"/>
        </w:rPr>
        <w:t xml:space="preserve"> S’</w:t>
      </w:r>
      <w:r w:rsidR="00484DEE" w:rsidRPr="002960E3">
        <w:rPr>
          <w:lang w:val="nl-NL"/>
        </w:rPr>
        <w:t xml:space="preserve"> </w:t>
      </w:r>
      <w:r w:rsidRPr="002960E3">
        <w:rPr>
          <w:lang w:val="nl-NL"/>
        </w:rPr>
        <w:t>= k</w:t>
      </w:r>
      <w:r w:rsidRPr="002960E3">
        <w:rPr>
          <w:vertAlign w:val="superscript"/>
          <w:lang w:val="nl-NL"/>
        </w:rPr>
        <w:t>2</w:t>
      </w:r>
      <w:r w:rsidRPr="002960E3">
        <w:rPr>
          <w:lang w:val="nl-NL"/>
        </w:rPr>
        <w:t>S</w:t>
      </w:r>
    </w:p>
    <w:p w:rsidR="00652BBA" w:rsidRPr="002960E3" w:rsidRDefault="00652BBA" w:rsidP="002960E3">
      <w:pPr>
        <w:pStyle w:val="Heading4"/>
        <w:spacing w:line="276" w:lineRule="auto"/>
      </w:pPr>
      <w:r w:rsidRPr="002960E3">
        <w:t>e) Hướng dẫn học sinh tự học ở nhà. (1 ph)</w:t>
      </w:r>
    </w:p>
    <w:p w:rsidR="006346B5" w:rsidRPr="002960E3" w:rsidRDefault="006346B5" w:rsidP="002960E3">
      <w:pPr>
        <w:spacing w:line="276" w:lineRule="auto"/>
        <w:rPr>
          <w:lang w:val="nl-NL"/>
        </w:rPr>
      </w:pPr>
      <w:r w:rsidRPr="002960E3">
        <w:rPr>
          <w:lang w:val="nl-NL"/>
        </w:rPr>
        <w:tab/>
        <w:t>- Bài tập về nhà số 78, 83 (SGK</w:t>
      </w:r>
      <w:r w:rsidR="0085530C" w:rsidRPr="002960E3">
        <w:rPr>
          <w:lang w:val="nl-NL"/>
        </w:rPr>
        <w:t xml:space="preserve"> </w:t>
      </w:r>
      <w:r w:rsidRPr="002960E3">
        <w:rPr>
          <w:lang w:val="nl-NL"/>
        </w:rPr>
        <w:t>- 98, 99).</w:t>
      </w:r>
    </w:p>
    <w:p w:rsidR="006346B5" w:rsidRPr="002960E3" w:rsidRDefault="006346B5" w:rsidP="002960E3">
      <w:pPr>
        <w:spacing w:line="276" w:lineRule="auto"/>
        <w:rPr>
          <w:lang w:val="nl-NL"/>
        </w:rPr>
      </w:pPr>
      <w:r w:rsidRPr="002960E3">
        <w:rPr>
          <w:lang w:val="nl-NL"/>
        </w:rPr>
        <w:tab/>
        <w:t>- Bài số 63, 64, 65, 66 (SBT</w:t>
      </w:r>
      <w:r w:rsidR="0085530C" w:rsidRPr="002960E3">
        <w:rPr>
          <w:lang w:val="nl-NL"/>
        </w:rPr>
        <w:t xml:space="preserve"> </w:t>
      </w:r>
      <w:r w:rsidRPr="002960E3">
        <w:rPr>
          <w:lang w:val="nl-NL"/>
        </w:rPr>
        <w:t>-</w:t>
      </w:r>
      <w:r w:rsidR="0085530C" w:rsidRPr="002960E3">
        <w:rPr>
          <w:lang w:val="nl-NL"/>
        </w:rPr>
        <w:t xml:space="preserve"> </w:t>
      </w:r>
      <w:r w:rsidRPr="002960E3">
        <w:rPr>
          <w:lang w:val="nl-NL"/>
        </w:rPr>
        <w:t>82, 83).</w:t>
      </w:r>
    </w:p>
    <w:p w:rsidR="00652BBA" w:rsidRPr="002960E3" w:rsidRDefault="00652BBA" w:rsidP="002960E3">
      <w:pPr>
        <w:pStyle w:val="Heading3"/>
        <w:spacing w:line="276" w:lineRule="auto"/>
        <w:rPr>
          <w:szCs w:val="28"/>
        </w:rPr>
      </w:pPr>
      <w:r w:rsidRPr="002960E3">
        <w:rPr>
          <w:szCs w:val="28"/>
        </w:rPr>
        <w:t>5. Rút kinh nghiệm giờ dạy.</w:t>
      </w:r>
    </w:p>
    <w:p w:rsidR="00652BBA" w:rsidRPr="002960E3" w:rsidRDefault="00652BBA" w:rsidP="002960E3">
      <w:pPr>
        <w:spacing w:line="276" w:lineRule="auto"/>
      </w:pPr>
      <w:r w:rsidRPr="002960E3">
        <w:tab/>
        <w:t>.........................................................................................................................................................................................................................................................................................................................................................................................</w:t>
      </w:r>
    </w:p>
    <w:p w:rsidR="00652BBA" w:rsidRPr="002960E3" w:rsidRDefault="00652BBA" w:rsidP="002960E3">
      <w:pPr>
        <w:widowControl/>
        <w:spacing w:line="276" w:lineRule="auto"/>
      </w:pPr>
    </w:p>
    <w:p w:rsidR="00283C17" w:rsidRPr="002960E3" w:rsidRDefault="00283C17" w:rsidP="002960E3">
      <w:pPr>
        <w:pStyle w:val="Heading2"/>
        <w:spacing w:line="276" w:lineRule="auto"/>
        <w:rPr>
          <w:sz w:val="28"/>
          <w:szCs w:val="28"/>
        </w:rPr>
      </w:pPr>
      <w:r w:rsidRPr="002960E3">
        <w:rPr>
          <w:sz w:val="28"/>
          <w:szCs w:val="28"/>
        </w:rPr>
        <w:t xml:space="preserve">Tiết 54: </w:t>
      </w:r>
      <w:r w:rsidR="00CD0F0D" w:rsidRPr="002960E3">
        <w:rPr>
          <w:sz w:val="28"/>
          <w:szCs w:val="28"/>
        </w:rPr>
        <w:t>LUYỆN TẬP</w:t>
      </w:r>
    </w:p>
    <w:p w:rsidR="00283C17" w:rsidRPr="002960E3" w:rsidRDefault="00283C17" w:rsidP="002960E3">
      <w:pPr>
        <w:spacing w:line="276" w:lineRule="auto"/>
        <w:jc w:val="center"/>
        <w:rPr>
          <w:b/>
          <w:lang w:val="nl-NL"/>
        </w:rPr>
      </w:pPr>
    </w:p>
    <w:p w:rsidR="00283C17" w:rsidRPr="002960E3" w:rsidRDefault="00283C17" w:rsidP="002960E3">
      <w:pPr>
        <w:spacing w:line="276" w:lineRule="auto"/>
      </w:pPr>
      <w:r w:rsidRPr="002960E3">
        <w:t>Ngày soạn:</w:t>
      </w:r>
      <w:r w:rsidRPr="002960E3">
        <w:rPr>
          <w:lang w:val="nl-NL"/>
        </w:rPr>
        <w:t xml:space="preserve"> 01/03/2016</w:t>
      </w:r>
      <w:r w:rsidRPr="002960E3">
        <w:t>.</w:t>
      </w:r>
    </w:p>
    <w:p w:rsidR="00283C17" w:rsidRPr="002960E3" w:rsidRDefault="00283C17" w:rsidP="002960E3">
      <w:pPr>
        <w:spacing w:line="276" w:lineRule="auto"/>
      </w:pPr>
      <w:r w:rsidRPr="002960E3">
        <w:lastRenderedPageBreak/>
        <w:t>Ngày dạy:......../.........../...............tại lớp:............sỹ số HS:.............vắng:.........</w:t>
      </w:r>
    </w:p>
    <w:p w:rsidR="00283C17" w:rsidRPr="002960E3" w:rsidRDefault="00283C17" w:rsidP="002960E3">
      <w:pPr>
        <w:spacing w:line="276" w:lineRule="auto"/>
      </w:pPr>
      <w:r w:rsidRPr="002960E3">
        <w:t>Ngày dạy:......../.........../...............tại lớp:............sỹ số HS:.............vắng:.........</w:t>
      </w:r>
    </w:p>
    <w:p w:rsidR="00283C17" w:rsidRPr="002960E3" w:rsidRDefault="00283C17" w:rsidP="002960E3">
      <w:pPr>
        <w:spacing w:line="276" w:lineRule="auto"/>
      </w:pPr>
    </w:p>
    <w:p w:rsidR="00283C17" w:rsidRPr="002960E3" w:rsidRDefault="00283C17" w:rsidP="002960E3">
      <w:pPr>
        <w:pStyle w:val="Heading3"/>
        <w:spacing w:line="276" w:lineRule="auto"/>
        <w:rPr>
          <w:szCs w:val="28"/>
        </w:rPr>
      </w:pPr>
      <w:r w:rsidRPr="002960E3">
        <w:rPr>
          <w:szCs w:val="28"/>
        </w:rPr>
        <w:t>1. Mục tiêu.</w:t>
      </w:r>
    </w:p>
    <w:p w:rsidR="00283C17" w:rsidRPr="002960E3" w:rsidRDefault="00283C17" w:rsidP="002960E3">
      <w:pPr>
        <w:pStyle w:val="Heading4"/>
        <w:spacing w:line="276" w:lineRule="auto"/>
      </w:pPr>
      <w:r w:rsidRPr="002960E3">
        <w:t xml:space="preserve">a) </w:t>
      </w:r>
      <w:r w:rsidRPr="002960E3">
        <w:rPr>
          <w:lang w:val="en-US"/>
        </w:rPr>
        <w:t>Về k</w:t>
      </w:r>
      <w:r w:rsidRPr="002960E3">
        <w:t>iến thức.</w:t>
      </w:r>
    </w:p>
    <w:p w:rsidR="00830054" w:rsidRPr="002960E3" w:rsidRDefault="00830054" w:rsidP="002960E3">
      <w:pPr>
        <w:spacing w:line="276" w:lineRule="auto"/>
      </w:pPr>
      <w:r w:rsidRPr="002960E3">
        <w:tab/>
        <w:t>- Củng cố các công thức về diện tích hình tròn, hình quạt tròn. Hiểu hình viên phân, hình vành khăn và biết cách tính diện tích các hình đó.</w:t>
      </w:r>
    </w:p>
    <w:p w:rsidR="00283C17" w:rsidRPr="002960E3" w:rsidRDefault="00283C17" w:rsidP="002960E3">
      <w:pPr>
        <w:pStyle w:val="Heading4"/>
        <w:spacing w:line="276" w:lineRule="auto"/>
      </w:pPr>
      <w:r w:rsidRPr="002960E3">
        <w:t>b) Về kỹ năng.</w:t>
      </w:r>
    </w:p>
    <w:p w:rsidR="00124C6E" w:rsidRPr="002960E3" w:rsidRDefault="00283C17" w:rsidP="002960E3">
      <w:pPr>
        <w:spacing w:line="276" w:lineRule="auto"/>
        <w:rPr>
          <w:lang w:val="nl-NL"/>
        </w:rPr>
      </w:pPr>
      <w:r w:rsidRPr="002960E3">
        <w:rPr>
          <w:lang w:val="nl-NL"/>
        </w:rPr>
        <w:tab/>
      </w:r>
      <w:r w:rsidRPr="002960E3">
        <w:t xml:space="preserve">- </w:t>
      </w:r>
      <w:r w:rsidR="00124C6E" w:rsidRPr="002960E3">
        <w:rPr>
          <w:lang w:val="nl-NL"/>
        </w:rPr>
        <w:t>HS vận dụng công thức tính diện tích hình tròn, diện tích hình quạt tròn để: tính diện tích hình tròn, diện tích quạt tròn, bán kính, số đo cung; so sánh diện tích của 2 hình tròn hay diện tích của một hình tròn; biết tính diện tích của một hình bằng cách phân chia hình đó thành những phần không có điểm trong chung; tính diện tích hình viên phân, hình vành khăn.</w:t>
      </w:r>
    </w:p>
    <w:p w:rsidR="00283C17" w:rsidRPr="002960E3" w:rsidRDefault="007D5927" w:rsidP="002960E3">
      <w:pPr>
        <w:spacing w:line="276" w:lineRule="auto"/>
        <w:rPr>
          <w:lang w:val="nl-NL"/>
        </w:rPr>
      </w:pPr>
      <w:r w:rsidRPr="002960E3">
        <w:rPr>
          <w:lang w:val="nl-NL"/>
        </w:rPr>
        <w:tab/>
        <w:t xml:space="preserve">- </w:t>
      </w:r>
      <w:r w:rsidR="00124C6E" w:rsidRPr="002960E3">
        <w:rPr>
          <w:lang w:val="nl-NL"/>
        </w:rPr>
        <w:t>Giải được một số bài toán thực tế.</w:t>
      </w:r>
    </w:p>
    <w:p w:rsidR="00283C17" w:rsidRPr="002960E3" w:rsidRDefault="00283C17" w:rsidP="002960E3">
      <w:pPr>
        <w:pStyle w:val="Heading4"/>
        <w:spacing w:line="276" w:lineRule="auto"/>
      </w:pPr>
      <w:r w:rsidRPr="002960E3">
        <w:t>c) Về thái độ.</w:t>
      </w:r>
    </w:p>
    <w:p w:rsidR="00283C17" w:rsidRPr="002960E3" w:rsidRDefault="00283C17" w:rsidP="002960E3">
      <w:pPr>
        <w:spacing w:line="276" w:lineRule="auto"/>
      </w:pPr>
      <w:r w:rsidRPr="002960E3">
        <w:tab/>
        <w:t>- HS tự giác tích cực chủ động trong học tập.</w:t>
      </w:r>
    </w:p>
    <w:p w:rsidR="00283C17" w:rsidRPr="002960E3" w:rsidRDefault="00283C17" w:rsidP="002960E3">
      <w:pPr>
        <w:spacing w:line="276" w:lineRule="auto"/>
      </w:pPr>
      <w:r w:rsidRPr="002960E3">
        <w:tab/>
        <w:t>- Cẩn thận, chính xác, trung thực.</w:t>
      </w:r>
    </w:p>
    <w:p w:rsidR="00283C17" w:rsidRPr="002960E3" w:rsidRDefault="00283C17" w:rsidP="002960E3">
      <w:pPr>
        <w:pStyle w:val="Heading3"/>
        <w:spacing w:line="276" w:lineRule="auto"/>
        <w:rPr>
          <w:szCs w:val="28"/>
        </w:rPr>
      </w:pPr>
      <w:r w:rsidRPr="002960E3">
        <w:rPr>
          <w:szCs w:val="28"/>
        </w:rPr>
        <w:t>2. Chuẩn bị của GV và HS.</w:t>
      </w:r>
    </w:p>
    <w:p w:rsidR="00283C17" w:rsidRPr="002960E3" w:rsidRDefault="00283C17" w:rsidP="002960E3">
      <w:pPr>
        <w:pStyle w:val="Heading4"/>
        <w:spacing w:line="276" w:lineRule="auto"/>
        <w:rPr>
          <w:lang w:val="en-US"/>
        </w:rPr>
      </w:pPr>
      <w:r w:rsidRPr="002960E3">
        <w:rPr>
          <w:lang w:val="en-US"/>
        </w:rPr>
        <w:t>a) Chuẩn bị của GV.</w:t>
      </w:r>
    </w:p>
    <w:p w:rsidR="00283C17" w:rsidRPr="002960E3" w:rsidRDefault="00283C17" w:rsidP="002960E3">
      <w:pPr>
        <w:spacing w:line="276" w:lineRule="auto"/>
        <w:rPr>
          <w:b/>
          <w:lang w:val="nl-NL"/>
        </w:rPr>
      </w:pPr>
      <w:r w:rsidRPr="002960E3">
        <w:rPr>
          <w:lang w:val="en-US"/>
        </w:rPr>
        <w:tab/>
        <w:t>-</w:t>
      </w:r>
      <w:r w:rsidR="00474EB5" w:rsidRPr="002960E3">
        <w:rPr>
          <w:lang w:val="nl-NL"/>
        </w:rPr>
        <w:t xml:space="preserve"> Bảng phụ, Thước thẳng, êke, compa, máy tính bỏ túi.</w:t>
      </w:r>
    </w:p>
    <w:p w:rsidR="00283C17" w:rsidRPr="002960E3" w:rsidRDefault="00283C17" w:rsidP="002960E3">
      <w:pPr>
        <w:pStyle w:val="Heading4"/>
        <w:spacing w:line="276" w:lineRule="auto"/>
        <w:rPr>
          <w:lang w:val="nb-NO"/>
        </w:rPr>
      </w:pPr>
      <w:r w:rsidRPr="002960E3">
        <w:rPr>
          <w:lang w:val="nb-NO"/>
        </w:rPr>
        <w:t>b) Chuẩn bị của HS.</w:t>
      </w:r>
    </w:p>
    <w:p w:rsidR="00283C17" w:rsidRPr="002960E3" w:rsidRDefault="00283C17" w:rsidP="002960E3">
      <w:pPr>
        <w:spacing w:line="276" w:lineRule="auto"/>
        <w:rPr>
          <w:lang w:val="nb-NO"/>
        </w:rPr>
      </w:pPr>
      <w:r w:rsidRPr="002960E3">
        <w:rPr>
          <w:lang w:val="nb-NO"/>
        </w:rPr>
        <w:tab/>
      </w:r>
      <w:r w:rsidR="00474EB5" w:rsidRPr="002960E3">
        <w:rPr>
          <w:lang w:val="nl-NL"/>
        </w:rPr>
        <w:t>- Thước thẳng, compa, êke, máy tính bỏ túi.</w:t>
      </w:r>
    </w:p>
    <w:p w:rsidR="00283C17" w:rsidRPr="002960E3" w:rsidRDefault="00283C17" w:rsidP="002960E3">
      <w:pPr>
        <w:pStyle w:val="Heading3"/>
        <w:spacing w:line="276" w:lineRule="auto"/>
        <w:rPr>
          <w:szCs w:val="28"/>
          <w:lang w:val="nb-NO"/>
        </w:rPr>
      </w:pPr>
      <w:r w:rsidRPr="002960E3">
        <w:rPr>
          <w:szCs w:val="28"/>
          <w:lang w:val="nb-NO"/>
        </w:rPr>
        <w:t>3. Phương pháp giảng dạy.</w:t>
      </w:r>
    </w:p>
    <w:p w:rsidR="00283C17" w:rsidRPr="002960E3" w:rsidRDefault="00283C17" w:rsidP="002960E3">
      <w:pPr>
        <w:spacing w:line="276" w:lineRule="auto"/>
        <w:rPr>
          <w:lang w:val="nb-NO"/>
        </w:rPr>
      </w:pPr>
      <w:r w:rsidRPr="002960E3">
        <w:rPr>
          <w:lang w:val="nb-NO"/>
        </w:rPr>
        <w:tab/>
        <w:t>- Vấn đáp, thuyết trình.</w:t>
      </w:r>
    </w:p>
    <w:p w:rsidR="00283C17" w:rsidRPr="002960E3" w:rsidRDefault="00283C17" w:rsidP="002960E3">
      <w:pPr>
        <w:spacing w:line="276" w:lineRule="auto"/>
        <w:rPr>
          <w:lang w:val="nb-NO"/>
        </w:rPr>
      </w:pPr>
      <w:r w:rsidRPr="002960E3">
        <w:rPr>
          <w:lang w:val="nb-NO"/>
        </w:rPr>
        <w:tab/>
        <w:t>- Hoạt động nhóm, tích cực hóa hoạt động của HS.</w:t>
      </w:r>
    </w:p>
    <w:p w:rsidR="00283C17" w:rsidRPr="002960E3" w:rsidRDefault="00283C17" w:rsidP="002960E3">
      <w:pPr>
        <w:pStyle w:val="Heading3"/>
        <w:spacing w:line="276" w:lineRule="auto"/>
        <w:rPr>
          <w:szCs w:val="28"/>
          <w:lang w:val="nb-NO"/>
        </w:rPr>
      </w:pPr>
      <w:r w:rsidRPr="002960E3">
        <w:rPr>
          <w:szCs w:val="28"/>
          <w:lang w:val="nb-NO"/>
        </w:rPr>
        <w:t>4. Tiến trình bài dạy.</w:t>
      </w:r>
    </w:p>
    <w:p w:rsidR="00283C17" w:rsidRPr="002960E3" w:rsidRDefault="00283C17" w:rsidP="002960E3">
      <w:pPr>
        <w:pStyle w:val="Heading4"/>
        <w:spacing w:line="276" w:lineRule="auto"/>
        <w:rPr>
          <w:lang w:val="nb-NO"/>
        </w:rPr>
      </w:pPr>
      <w:r w:rsidRPr="002960E3">
        <w:rPr>
          <w:lang w:val="nb-NO"/>
        </w:rPr>
        <w:t>a) Ổn định tổ chức lớp học. (1 ph)</w:t>
      </w:r>
    </w:p>
    <w:p w:rsidR="00283C17" w:rsidRPr="002960E3" w:rsidRDefault="00283C17" w:rsidP="002960E3">
      <w:pPr>
        <w:pStyle w:val="Heading4"/>
        <w:spacing w:line="276" w:lineRule="auto"/>
        <w:rPr>
          <w:lang w:val="nb-NO"/>
        </w:rPr>
      </w:pPr>
      <w:r w:rsidRPr="002960E3">
        <w:rPr>
          <w:lang w:val="nb-NO"/>
        </w:rPr>
        <w:t>b) Kiểm tra bài cũ. (5 ph)</w:t>
      </w:r>
    </w:p>
    <w:p w:rsidR="008B6074" w:rsidRPr="002960E3" w:rsidRDefault="008B6074" w:rsidP="002960E3">
      <w:pPr>
        <w:spacing w:line="276" w:lineRule="auto"/>
      </w:pPr>
      <w:r w:rsidRPr="002960E3">
        <w:tab/>
        <w:t>- Lên bảng chữa bài tập 78 SGK Tr 98.</w:t>
      </w:r>
    </w:p>
    <w:p w:rsidR="008B6074" w:rsidRPr="002960E3" w:rsidRDefault="008B6074" w:rsidP="002960E3">
      <w:pPr>
        <w:spacing w:line="276" w:lineRule="auto"/>
      </w:pPr>
      <w:r w:rsidRPr="002960E3">
        <w:tab/>
      </w:r>
      <w:r w:rsidRPr="002960E3">
        <w:rPr>
          <w:position w:val="-6"/>
        </w:rPr>
        <w:object w:dxaOrig="1120" w:dyaOrig="300">
          <v:shape id="_x0000_i1536" type="#_x0000_t75" style="width:57.75pt;height:14.25pt" o:ole="">
            <v:imagedata r:id="rId990" o:title=""/>
          </v:shape>
          <o:OLEObject Type="Embed" ProgID="Equation.DSMT4" ShapeID="_x0000_i1536" DrawAspect="Content" ObjectID="_1673157559" r:id="rId991"/>
        </w:object>
      </w:r>
      <w:r w:rsidRPr="002960E3">
        <w:t xml:space="preserve">; </w:t>
      </w:r>
      <w:r w:rsidRPr="002960E3">
        <w:rPr>
          <w:position w:val="-6"/>
        </w:rPr>
        <w:object w:dxaOrig="600" w:dyaOrig="300">
          <v:shape id="_x0000_i1537" type="#_x0000_t75" style="width:28.5pt;height:14.25pt" o:ole="">
            <v:imagedata r:id="rId992" o:title=""/>
          </v:shape>
          <o:OLEObject Type="Embed" ProgID="Equation.DSMT4" ShapeID="_x0000_i1537" DrawAspect="Content" ObjectID="_1673157560" r:id="rId993"/>
        </w:object>
      </w:r>
    </w:p>
    <w:p w:rsidR="008B6074" w:rsidRPr="002960E3" w:rsidRDefault="008B6074" w:rsidP="002960E3">
      <w:pPr>
        <w:spacing w:line="276" w:lineRule="auto"/>
      </w:pPr>
      <w:r w:rsidRPr="002960E3">
        <w:rPr>
          <w:b/>
          <w:i/>
        </w:rPr>
        <w:tab/>
        <w:t xml:space="preserve">Giải: </w:t>
      </w:r>
      <w:r w:rsidRPr="002960E3">
        <w:rPr>
          <w:position w:val="-28"/>
        </w:rPr>
        <w:object w:dxaOrig="2400" w:dyaOrig="720">
          <v:shape id="_x0000_i1538" type="#_x0000_t75" style="width:122.25pt;height:36pt" o:ole="">
            <v:imagedata r:id="rId994" o:title=""/>
          </v:shape>
          <o:OLEObject Type="Embed" ProgID="Equation.DSMT4" ShapeID="_x0000_i1538" DrawAspect="Content" ObjectID="_1673157561" r:id="rId995"/>
        </w:object>
      </w:r>
    </w:p>
    <w:p w:rsidR="008B6074" w:rsidRPr="002960E3" w:rsidRDefault="008B6074" w:rsidP="002960E3">
      <w:pPr>
        <w:spacing w:line="276" w:lineRule="auto"/>
        <w:rPr>
          <w:color w:val="000000"/>
        </w:rPr>
      </w:pPr>
      <w:r w:rsidRPr="002960E3">
        <w:t xml:space="preserve">         </w:t>
      </w:r>
      <w:r w:rsidRPr="002960E3">
        <w:rPr>
          <w:position w:val="-32"/>
        </w:rPr>
        <w:object w:dxaOrig="3800" w:dyaOrig="820">
          <v:shape id="_x0000_i1539" type="#_x0000_t75" style="width:187.5pt;height:43.5pt" o:ole="">
            <v:imagedata r:id="rId996" o:title=""/>
          </v:shape>
          <o:OLEObject Type="Embed" ProgID="Equation.DSMT4" ShapeID="_x0000_i1539" DrawAspect="Content" ObjectID="_1673157562" r:id="rId997"/>
        </w:object>
      </w:r>
    </w:p>
    <w:p w:rsidR="00283C17" w:rsidRPr="002960E3" w:rsidRDefault="00283C17" w:rsidP="002960E3">
      <w:pPr>
        <w:pStyle w:val="Heading4"/>
        <w:spacing w:line="276" w:lineRule="auto"/>
        <w:rPr>
          <w:lang w:val="nb-NO"/>
        </w:rPr>
      </w:pPr>
      <w:r w:rsidRPr="002960E3">
        <w:rPr>
          <w:noProof/>
          <w:lang w:val="en-US"/>
        </w:rPr>
        <mc:AlternateContent>
          <mc:Choice Requires="wps">
            <w:drawing>
              <wp:anchor distT="0" distB="0" distL="114300" distR="114300" simplePos="0" relativeHeight="251826176" behindDoc="0" locked="0" layoutInCell="1" allowOverlap="1" wp14:anchorId="48250D51" wp14:editId="507CBA63">
                <wp:simplePos x="0" y="0"/>
                <wp:positionH relativeFrom="column">
                  <wp:posOffset>-922058</wp:posOffset>
                </wp:positionH>
                <wp:positionV relativeFrom="paragraph">
                  <wp:posOffset>3420110</wp:posOffset>
                </wp:positionV>
                <wp:extent cx="0" cy="457200"/>
                <wp:effectExtent l="0" t="0" r="19050" b="19050"/>
                <wp:wrapNone/>
                <wp:docPr id="1410"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579A38CE" id="Line 393" o:spid="_x0000_s1026" style="position:absolute;z-index:251826176;visibility:visible;mso-wrap-style:square;mso-wrap-distance-left:9pt;mso-wrap-distance-top:0;mso-wrap-distance-right:9pt;mso-wrap-distance-bottom:0;mso-position-horizontal:absolute;mso-position-horizontal-relative:text;mso-position-vertical:absolute;mso-position-vertical-relative:text" from="-72.6pt,269.3pt" to="-72.6pt,3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"/>
            </w:pict>
          </mc:Fallback>
        </mc:AlternateContent>
      </w: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3969"/>
        <w:gridCol w:w="4389"/>
      </w:tblGrid>
      <w:tr w:rsidR="00283C17" w:rsidRPr="002960E3" w:rsidTr="00AC6AB8">
        <w:tc>
          <w:tcPr>
            <w:tcW w:w="704" w:type="dxa"/>
          </w:tcPr>
          <w:p w:rsidR="00283C17" w:rsidRPr="002960E3" w:rsidRDefault="00283C17" w:rsidP="002960E3">
            <w:pPr>
              <w:spacing w:line="276" w:lineRule="auto"/>
              <w:jc w:val="center"/>
              <w:rPr>
                <w:b/>
              </w:rPr>
            </w:pPr>
            <w:r w:rsidRPr="002960E3">
              <w:rPr>
                <w:b/>
              </w:rPr>
              <w:t>TG</w:t>
            </w:r>
          </w:p>
        </w:tc>
        <w:tc>
          <w:tcPr>
            <w:tcW w:w="3969" w:type="dxa"/>
          </w:tcPr>
          <w:p w:rsidR="00283C17" w:rsidRPr="002960E3" w:rsidRDefault="00283C17" w:rsidP="002960E3">
            <w:pPr>
              <w:spacing w:line="276" w:lineRule="auto"/>
              <w:jc w:val="center"/>
              <w:rPr>
                <w:b/>
              </w:rPr>
            </w:pPr>
            <w:r w:rsidRPr="002960E3">
              <w:rPr>
                <w:b/>
              </w:rPr>
              <w:t>Hoạt động của GV - HS</w:t>
            </w:r>
          </w:p>
        </w:tc>
        <w:tc>
          <w:tcPr>
            <w:tcW w:w="4389" w:type="dxa"/>
          </w:tcPr>
          <w:p w:rsidR="00283C17" w:rsidRPr="002960E3" w:rsidRDefault="00283C17" w:rsidP="002960E3">
            <w:pPr>
              <w:spacing w:line="276" w:lineRule="auto"/>
              <w:jc w:val="center"/>
              <w:rPr>
                <w:b/>
              </w:rPr>
            </w:pPr>
            <w:r w:rsidRPr="002960E3">
              <w:rPr>
                <w:b/>
              </w:rPr>
              <w:t>Nội dung ghi bảng</w:t>
            </w:r>
          </w:p>
        </w:tc>
      </w:tr>
      <w:tr w:rsidR="005B7288" w:rsidRPr="002960E3" w:rsidTr="00637FC9">
        <w:tc>
          <w:tcPr>
            <w:tcW w:w="704" w:type="dxa"/>
          </w:tcPr>
          <w:p w:rsidR="005B7288" w:rsidRPr="002960E3" w:rsidRDefault="005B7288" w:rsidP="002960E3">
            <w:pPr>
              <w:spacing w:line="276" w:lineRule="auto"/>
              <w:jc w:val="center"/>
              <w:rPr>
                <w:lang w:val="en-US"/>
              </w:rPr>
            </w:pPr>
          </w:p>
          <w:p w:rsidR="00D850FF" w:rsidRPr="002960E3" w:rsidRDefault="00D850FF" w:rsidP="002960E3">
            <w:pPr>
              <w:spacing w:line="276" w:lineRule="auto"/>
              <w:jc w:val="center"/>
              <w:rPr>
                <w:lang w:val="en-US"/>
              </w:rPr>
            </w:pPr>
          </w:p>
          <w:p w:rsidR="00D850FF" w:rsidRPr="002960E3" w:rsidRDefault="00D850FF" w:rsidP="002960E3">
            <w:pPr>
              <w:spacing w:line="276" w:lineRule="auto"/>
              <w:jc w:val="center"/>
              <w:rPr>
                <w:lang w:val="en-US"/>
              </w:rPr>
            </w:pPr>
          </w:p>
          <w:p w:rsidR="00D850FF" w:rsidRPr="002960E3" w:rsidRDefault="00D850FF" w:rsidP="002960E3">
            <w:pPr>
              <w:spacing w:line="276" w:lineRule="auto"/>
              <w:jc w:val="center"/>
              <w:rPr>
                <w:lang w:val="en-US"/>
              </w:rPr>
            </w:pPr>
            <w:r w:rsidRPr="002960E3">
              <w:rPr>
                <w:lang w:val="en-US"/>
              </w:rPr>
              <w:t>35'</w:t>
            </w:r>
          </w:p>
        </w:tc>
        <w:tc>
          <w:tcPr>
            <w:tcW w:w="3969" w:type="dxa"/>
            <w:shd w:val="clear" w:color="auto" w:fill="auto"/>
          </w:tcPr>
          <w:p w:rsidR="005B7288" w:rsidRPr="002960E3" w:rsidRDefault="005B7288" w:rsidP="002960E3">
            <w:pPr>
              <w:spacing w:line="276" w:lineRule="auto"/>
            </w:pPr>
            <w:r w:rsidRPr="002960E3">
              <w:rPr>
                <w:b/>
              </w:rPr>
              <w:lastRenderedPageBreak/>
              <w:t>GV:</w:t>
            </w:r>
            <w:r w:rsidRPr="002960E3">
              <w:t xml:space="preserve"> Treo bảng phụ ghi đề và vẽ hình bài tập bài tập 83.</w:t>
            </w:r>
          </w:p>
          <w:p w:rsidR="005B7288" w:rsidRPr="002960E3" w:rsidRDefault="005B7288" w:rsidP="002960E3">
            <w:pPr>
              <w:spacing w:line="276" w:lineRule="auto"/>
            </w:pPr>
            <w:r w:rsidRPr="002960E3">
              <w:rPr>
                <w:b/>
              </w:rPr>
              <w:lastRenderedPageBreak/>
              <w:t>H</w:t>
            </w:r>
            <w:r w:rsidR="00EE3826" w:rsidRPr="002960E3">
              <w:rPr>
                <w:b/>
              </w:rPr>
              <w:t>S</w:t>
            </w:r>
            <w:r w:rsidRPr="002960E3">
              <w:rPr>
                <w:b/>
              </w:rPr>
              <w:t>:</w:t>
            </w:r>
            <w:r w:rsidRPr="002960E3">
              <w:t xml:space="preserve"> Hoạt động nhóm.</w:t>
            </w:r>
          </w:p>
          <w:p w:rsidR="005B7288" w:rsidRPr="002960E3" w:rsidRDefault="005B7288" w:rsidP="002960E3">
            <w:pPr>
              <w:spacing w:line="276" w:lineRule="auto"/>
            </w:pPr>
            <w:r w:rsidRPr="002960E3">
              <w:rPr>
                <w:b/>
              </w:rPr>
              <w:t>G</w:t>
            </w:r>
            <w:r w:rsidR="00EE3826" w:rsidRPr="002960E3">
              <w:rPr>
                <w:b/>
              </w:rPr>
              <w:t>V</w:t>
            </w:r>
            <w:r w:rsidRPr="002960E3">
              <w:rPr>
                <w:b/>
              </w:rPr>
              <w:t>:</w:t>
            </w:r>
            <w:r w:rsidRPr="002960E3">
              <w:t xml:space="preserve"> Hướng dẫn : Đặt diện tích hình HOABINH bằng S ,diện tích nửa đường tròn đường kính HI =</w:t>
            </w:r>
            <w:r w:rsidR="0013129D" w:rsidRPr="002960E3">
              <w:t xml:space="preserve"> </w:t>
            </w:r>
            <w:r w:rsidRPr="002960E3">
              <w:t>S</w:t>
            </w:r>
            <w:r w:rsidRPr="002960E3">
              <w:rPr>
                <w:vertAlign w:val="subscript"/>
              </w:rPr>
              <w:t>1</w:t>
            </w:r>
            <w:r w:rsidRPr="002960E3">
              <w:t>, diện tích nửa đường tròn đường kínhOB là S</w:t>
            </w:r>
            <w:r w:rsidRPr="002960E3">
              <w:rPr>
                <w:vertAlign w:val="subscript"/>
              </w:rPr>
              <w:t>2</w:t>
            </w:r>
            <w:r w:rsidR="0013129D" w:rsidRPr="002960E3">
              <w:t>,</w:t>
            </w:r>
            <w:r w:rsidRPr="002960E3">
              <w:t xml:space="preserve"> diện tích nửa đường tròn đường kính HO =</w:t>
            </w:r>
            <w:r w:rsidR="0013129D" w:rsidRPr="002960E3">
              <w:t xml:space="preserve"> </w:t>
            </w:r>
            <w:r w:rsidRPr="002960E3">
              <w:t>S</w:t>
            </w:r>
            <w:r w:rsidRPr="002960E3">
              <w:rPr>
                <w:vertAlign w:val="subscript"/>
              </w:rPr>
              <w:t>3</w:t>
            </w:r>
            <w:r w:rsidRPr="002960E3">
              <w:t xml:space="preserve"> thì diện tích hình HOABINH được tính như thế nào? </w:t>
            </w:r>
          </w:p>
          <w:p w:rsidR="005B7288" w:rsidRPr="002960E3" w:rsidRDefault="005B7288" w:rsidP="002960E3">
            <w:pPr>
              <w:spacing w:line="276" w:lineRule="auto"/>
            </w:pPr>
            <w:r w:rsidRPr="002960E3">
              <w:rPr>
                <w:b/>
              </w:rPr>
              <w:t>H</w:t>
            </w:r>
            <w:r w:rsidR="00EE3826" w:rsidRPr="002960E3">
              <w:rPr>
                <w:b/>
                <w:lang w:val="en-US"/>
              </w:rPr>
              <w:t>S</w:t>
            </w:r>
            <w:r w:rsidRPr="002960E3">
              <w:rPr>
                <w:b/>
              </w:rPr>
              <w:t>:</w:t>
            </w:r>
            <w:r w:rsidRPr="002960E3">
              <w:t xml:space="preserve"> S</w:t>
            </w:r>
            <w:r w:rsidR="0013129D" w:rsidRPr="002960E3">
              <w:rPr>
                <w:lang w:val="en-US"/>
              </w:rPr>
              <w:t xml:space="preserve"> </w:t>
            </w:r>
            <w:r w:rsidRPr="002960E3">
              <w:t>=</w:t>
            </w:r>
            <w:r w:rsidR="0013129D" w:rsidRPr="002960E3">
              <w:rPr>
                <w:lang w:val="en-US"/>
              </w:rPr>
              <w:t xml:space="preserve"> </w:t>
            </w:r>
            <w:r w:rsidRPr="002960E3">
              <w:t>S</w:t>
            </w:r>
            <w:r w:rsidRPr="002960E3">
              <w:rPr>
                <w:vertAlign w:val="subscript"/>
              </w:rPr>
              <w:t>1</w:t>
            </w:r>
            <w:r w:rsidR="0013129D" w:rsidRPr="002960E3">
              <w:rPr>
                <w:lang w:val="en-US"/>
              </w:rPr>
              <w:t xml:space="preserve"> </w:t>
            </w:r>
            <w:r w:rsidRPr="002960E3">
              <w:t>+</w:t>
            </w:r>
            <w:r w:rsidR="0013129D" w:rsidRPr="002960E3">
              <w:rPr>
                <w:lang w:val="en-US"/>
              </w:rPr>
              <w:t xml:space="preserve"> </w:t>
            </w:r>
            <w:r w:rsidRPr="002960E3">
              <w:t>S</w:t>
            </w:r>
            <w:r w:rsidRPr="002960E3">
              <w:rPr>
                <w:vertAlign w:val="subscript"/>
              </w:rPr>
              <w:t>2</w:t>
            </w:r>
            <w:r w:rsidR="0013129D" w:rsidRPr="002960E3">
              <w:rPr>
                <w:lang w:val="en-US"/>
              </w:rPr>
              <w:t xml:space="preserve"> </w:t>
            </w:r>
            <w:r w:rsidRPr="002960E3">
              <w:t>-</w:t>
            </w:r>
            <w:r w:rsidR="0013129D" w:rsidRPr="002960E3">
              <w:rPr>
                <w:lang w:val="en-US"/>
              </w:rPr>
              <w:t xml:space="preserve"> </w:t>
            </w:r>
            <w:r w:rsidRPr="002960E3">
              <w:t>2S</w:t>
            </w:r>
            <w:r w:rsidRPr="002960E3">
              <w:rPr>
                <w:vertAlign w:val="subscript"/>
              </w:rPr>
              <w:t>3</w:t>
            </w:r>
            <w:r w:rsidRPr="002960E3">
              <w:t xml:space="preserve"> .</w:t>
            </w:r>
          </w:p>
          <w:p w:rsidR="005B7288" w:rsidRPr="002960E3" w:rsidRDefault="005B7288" w:rsidP="002960E3">
            <w:pPr>
              <w:spacing w:line="276" w:lineRule="auto"/>
            </w:pPr>
            <w:r w:rsidRPr="002960E3">
              <w:rPr>
                <w:b/>
              </w:rPr>
              <w:t>G</w:t>
            </w:r>
            <w:r w:rsidR="00EE3826" w:rsidRPr="002960E3">
              <w:rPr>
                <w:b/>
                <w:lang w:val="en-US"/>
              </w:rPr>
              <w:t>V</w:t>
            </w:r>
            <w:r w:rsidRPr="002960E3">
              <w:rPr>
                <w:b/>
              </w:rPr>
              <w:t>:</w:t>
            </w:r>
            <w:r w:rsidRPr="002960E3">
              <w:t xml:space="preserve"> Hãy tính S</w:t>
            </w:r>
            <w:r w:rsidRPr="002960E3">
              <w:rPr>
                <w:vertAlign w:val="subscript"/>
              </w:rPr>
              <w:t>1</w:t>
            </w:r>
            <w:r w:rsidRPr="002960E3">
              <w:t>, S</w:t>
            </w:r>
            <w:r w:rsidRPr="002960E3">
              <w:rPr>
                <w:vertAlign w:val="subscript"/>
              </w:rPr>
              <w:t>2</w:t>
            </w:r>
            <w:r w:rsidRPr="002960E3">
              <w:t>,</w:t>
            </w:r>
            <w:r w:rsidR="0087694A" w:rsidRPr="002960E3">
              <w:rPr>
                <w:lang w:val="en-US"/>
              </w:rPr>
              <w:t xml:space="preserve"> </w:t>
            </w:r>
            <w:r w:rsidRPr="002960E3">
              <w:t>S</w:t>
            </w:r>
            <w:r w:rsidRPr="002960E3">
              <w:rPr>
                <w:vertAlign w:val="subscript"/>
              </w:rPr>
              <w:t>3</w:t>
            </w:r>
            <w:r w:rsidRPr="002960E3">
              <w:t>? Rồi suy ra S?</w:t>
            </w:r>
          </w:p>
          <w:p w:rsidR="005B7288" w:rsidRPr="002960E3" w:rsidRDefault="005B7288" w:rsidP="002960E3">
            <w:pPr>
              <w:spacing w:line="276" w:lineRule="auto"/>
            </w:pPr>
            <w:r w:rsidRPr="002960E3">
              <w:t>Kết quả như nội dung ghi bảng.</w:t>
            </w:r>
          </w:p>
          <w:p w:rsidR="005B7288" w:rsidRPr="002960E3" w:rsidRDefault="005B7288" w:rsidP="002960E3">
            <w:pPr>
              <w:spacing w:line="276" w:lineRule="auto"/>
            </w:pPr>
            <w:r w:rsidRPr="002960E3">
              <w:rPr>
                <w:b/>
              </w:rPr>
              <w:t>G</w:t>
            </w:r>
            <w:r w:rsidR="00EE3826" w:rsidRPr="002960E3">
              <w:rPr>
                <w:b/>
              </w:rPr>
              <w:t>V</w:t>
            </w:r>
            <w:r w:rsidRPr="002960E3">
              <w:rPr>
                <w:b/>
              </w:rPr>
              <w:t>:</w:t>
            </w:r>
            <w:r w:rsidRPr="002960E3">
              <w:t xml:space="preserve"> hãy tính diện tích hình tròn đường kính NA? </w:t>
            </w:r>
          </w:p>
          <w:p w:rsidR="005B7288" w:rsidRPr="002960E3" w:rsidRDefault="005B7288" w:rsidP="002960E3">
            <w:pPr>
              <w:spacing w:line="276" w:lineRule="auto"/>
            </w:pPr>
            <w:r w:rsidRPr="002960E3">
              <w:rPr>
                <w:b/>
              </w:rPr>
              <w:t>H</w:t>
            </w:r>
            <w:r w:rsidR="00EE3826" w:rsidRPr="002960E3">
              <w:rPr>
                <w:b/>
              </w:rPr>
              <w:t>S</w:t>
            </w:r>
            <w:r w:rsidRPr="002960E3">
              <w:rPr>
                <w:b/>
              </w:rPr>
              <w:t>:</w:t>
            </w:r>
            <w:r w:rsidRPr="002960E3">
              <w:t xml:space="preserve"> </w:t>
            </w:r>
            <w:r w:rsidR="003C067D" w:rsidRPr="002960E3">
              <w:t xml:space="preserve">S = </w:t>
            </w:r>
            <w:r w:rsidR="003C067D" w:rsidRPr="002960E3">
              <w:rPr>
                <w:rFonts w:ascii="Cambria Math" w:hAnsi="Cambria Math"/>
                <w:lang w:val="en-US"/>
              </w:rPr>
              <w:t>π</w:t>
            </w:r>
            <w:r w:rsidR="003C067D" w:rsidRPr="002960E3">
              <w:t>.4</w:t>
            </w:r>
            <w:r w:rsidR="003C067D" w:rsidRPr="002960E3">
              <w:rPr>
                <w:vertAlign w:val="superscript"/>
              </w:rPr>
              <w:t>2</w:t>
            </w:r>
            <w:r w:rsidR="003C067D" w:rsidRPr="002960E3">
              <w:t xml:space="preserve"> = 16</w:t>
            </w:r>
            <w:r w:rsidR="003C067D" w:rsidRPr="002960E3">
              <w:rPr>
                <w:rFonts w:ascii="Cambria Math" w:hAnsi="Cambria Math"/>
              </w:rPr>
              <w:t>π</w:t>
            </w:r>
            <w:r w:rsidR="003C067D" w:rsidRPr="002960E3">
              <w:t xml:space="preserve"> </w:t>
            </w:r>
            <w:r w:rsidRPr="002960E3">
              <w:t>(cm</w:t>
            </w:r>
            <w:r w:rsidRPr="002960E3">
              <w:rPr>
                <w:vertAlign w:val="superscript"/>
              </w:rPr>
              <w:t>2</w:t>
            </w:r>
            <w:r w:rsidRPr="002960E3">
              <w:t xml:space="preserve">) </w:t>
            </w:r>
          </w:p>
          <w:p w:rsidR="005B7288" w:rsidRPr="002960E3" w:rsidRDefault="005B7288" w:rsidP="002960E3">
            <w:pPr>
              <w:spacing w:line="276" w:lineRule="auto"/>
            </w:pPr>
            <w:r w:rsidRPr="002960E3">
              <w:rPr>
                <w:b/>
              </w:rPr>
              <w:t>G</w:t>
            </w:r>
            <w:r w:rsidR="00EE3826" w:rsidRPr="002960E3">
              <w:rPr>
                <w:b/>
              </w:rPr>
              <w:t>V</w:t>
            </w:r>
            <w:r w:rsidRPr="002960E3">
              <w:rPr>
                <w:b/>
              </w:rPr>
              <w:t>:</w:t>
            </w:r>
            <w:r w:rsidRPr="002960E3">
              <w:t xml:space="preserve"> So sánh với diện tích hình HOABINH rồi suy ra kết luận?</w:t>
            </w:r>
          </w:p>
          <w:p w:rsidR="005B7288" w:rsidRPr="002960E3" w:rsidRDefault="005B7288" w:rsidP="002960E3">
            <w:pPr>
              <w:spacing w:line="276" w:lineRule="auto"/>
              <w:rPr>
                <w:lang w:val="en-US"/>
              </w:rPr>
            </w:pPr>
            <w:r w:rsidRPr="002960E3">
              <w:rPr>
                <w:b/>
                <w:lang w:val="en-US"/>
              </w:rPr>
              <w:t>HS:</w:t>
            </w:r>
            <w:r w:rsidRPr="002960E3">
              <w:rPr>
                <w:lang w:val="en-US"/>
              </w:rPr>
              <w:t xml:space="preserve"> So sánh và kết luận.</w:t>
            </w:r>
          </w:p>
          <w:p w:rsidR="005B7288" w:rsidRPr="002960E3" w:rsidRDefault="005B7288" w:rsidP="002960E3">
            <w:pPr>
              <w:spacing w:line="276" w:lineRule="auto"/>
            </w:pPr>
            <w:r w:rsidRPr="002960E3">
              <w:rPr>
                <w:b/>
              </w:rPr>
              <w:t>G</w:t>
            </w:r>
            <w:r w:rsidR="00EE3826" w:rsidRPr="002960E3">
              <w:rPr>
                <w:b/>
                <w:lang w:val="en-US"/>
              </w:rPr>
              <w:t>V</w:t>
            </w:r>
            <w:r w:rsidRPr="002960E3">
              <w:rPr>
                <w:b/>
              </w:rPr>
              <w:t>:</w:t>
            </w:r>
            <w:r w:rsidRPr="002960E3">
              <w:t xml:space="preserve"> Treo bảng phụ ghi đề </w:t>
            </w:r>
            <w:r w:rsidRPr="002960E3">
              <w:rPr>
                <w:lang w:val="en-US"/>
              </w:rPr>
              <w:t xml:space="preserve">bài 85 </w:t>
            </w:r>
            <w:r w:rsidRPr="002960E3">
              <w:t>và hình vẽ</w:t>
            </w:r>
            <w:r w:rsidRPr="002960E3">
              <w:rPr>
                <w:lang w:val="en-US"/>
              </w:rPr>
              <w:t xml:space="preserve"> </w:t>
            </w:r>
            <w:r w:rsidRPr="002960E3">
              <w:t>64</w:t>
            </w:r>
            <w:r w:rsidRPr="002960E3">
              <w:rPr>
                <w:lang w:val="en-US"/>
              </w:rPr>
              <w:t xml:space="preserve"> tr</w:t>
            </w:r>
            <w:r w:rsidRPr="002960E3">
              <w:t>100</w:t>
            </w:r>
            <w:r w:rsidRPr="002960E3">
              <w:rPr>
                <w:lang w:val="en-US"/>
              </w:rPr>
              <w:t xml:space="preserve"> </w:t>
            </w:r>
            <w:r w:rsidRPr="002960E3">
              <w:t>sgk:</w:t>
            </w:r>
          </w:p>
          <w:p w:rsidR="005B7288" w:rsidRPr="002960E3" w:rsidRDefault="005B7288" w:rsidP="002960E3">
            <w:pPr>
              <w:spacing w:line="276" w:lineRule="auto"/>
            </w:pPr>
            <w:r w:rsidRPr="002960E3">
              <w:rPr>
                <w:b/>
              </w:rPr>
              <w:t xml:space="preserve">? </w:t>
            </w:r>
            <w:r w:rsidRPr="002960E3">
              <w:t>Hãy nêu cách tính diện tích hình viên phân AmB.</w:t>
            </w:r>
          </w:p>
          <w:p w:rsidR="005B7288" w:rsidRPr="002960E3" w:rsidRDefault="005B7288" w:rsidP="002960E3">
            <w:pPr>
              <w:spacing w:line="276" w:lineRule="auto"/>
              <w:rPr>
                <w:vertAlign w:val="subscript"/>
              </w:rPr>
            </w:pPr>
            <w:r w:rsidRPr="002960E3">
              <w:rPr>
                <w:b/>
              </w:rPr>
              <w:t>H</w:t>
            </w:r>
            <w:r w:rsidR="00EE3826" w:rsidRPr="002960E3">
              <w:rPr>
                <w:b/>
                <w:lang w:val="en-US"/>
              </w:rPr>
              <w:t>S</w:t>
            </w:r>
            <w:r w:rsidRPr="002960E3">
              <w:rPr>
                <w:b/>
              </w:rPr>
              <w:t>:</w:t>
            </w:r>
            <w:r w:rsidRPr="002960E3">
              <w:t xml:space="preserve"> </w:t>
            </w:r>
            <w:r w:rsidR="00BB4E05" w:rsidRPr="002960E3">
              <w:t>S</w:t>
            </w:r>
            <w:r w:rsidR="00BB4E05" w:rsidRPr="002960E3">
              <w:rPr>
                <w:vertAlign w:val="subscript"/>
              </w:rPr>
              <w:t>(vpAmB)</w:t>
            </w:r>
            <w:r w:rsidR="00BB4E05" w:rsidRPr="002960E3">
              <w:rPr>
                <w:lang w:val="en-US"/>
              </w:rPr>
              <w:t xml:space="preserve"> </w:t>
            </w:r>
            <w:r w:rsidR="00BB4E05" w:rsidRPr="002960E3">
              <w:t>=</w:t>
            </w:r>
            <w:r w:rsidR="00BB4E05" w:rsidRPr="002960E3">
              <w:rPr>
                <w:lang w:val="en-US"/>
              </w:rPr>
              <w:t xml:space="preserve"> </w:t>
            </w:r>
            <w:r w:rsidR="00BB4E05" w:rsidRPr="002960E3">
              <w:t>S</w:t>
            </w:r>
            <w:r w:rsidR="00BB4E05" w:rsidRPr="002960E3">
              <w:rPr>
                <w:vertAlign w:val="subscript"/>
              </w:rPr>
              <w:t>(quạtOAmB)</w:t>
            </w:r>
            <w:r w:rsidR="00BB4E05" w:rsidRPr="002960E3">
              <w:rPr>
                <w:lang w:val="en-US"/>
              </w:rPr>
              <w:t xml:space="preserve"> </w:t>
            </w:r>
            <w:r w:rsidR="00BB4E05" w:rsidRPr="002960E3">
              <w:t>-</w:t>
            </w:r>
            <w:r w:rsidR="00BB4E05" w:rsidRPr="002960E3">
              <w:rPr>
                <w:lang w:val="en-US"/>
              </w:rPr>
              <w:t xml:space="preserve"> </w:t>
            </w:r>
            <w:r w:rsidR="00BB4E05" w:rsidRPr="002960E3">
              <w:t>S</w:t>
            </w:r>
            <w:r w:rsidR="00BB4E05" w:rsidRPr="002960E3">
              <w:rPr>
                <w:vertAlign w:val="subscript"/>
              </w:rPr>
              <w:t>(OAB)</w:t>
            </w:r>
          </w:p>
          <w:p w:rsidR="005B7288" w:rsidRPr="002960E3" w:rsidRDefault="005B7288" w:rsidP="002960E3">
            <w:pPr>
              <w:spacing w:line="276" w:lineRule="auto"/>
            </w:pPr>
            <w:r w:rsidRPr="002960E3">
              <w:rPr>
                <w:b/>
              </w:rPr>
              <w:t xml:space="preserve">? </w:t>
            </w:r>
            <w:r w:rsidRPr="002960E3">
              <w:t>Hãy nêu cách tính S(quạt OAmB) .</w:t>
            </w:r>
          </w:p>
          <w:p w:rsidR="005B7288" w:rsidRPr="002960E3" w:rsidRDefault="005B7288" w:rsidP="002960E3">
            <w:pPr>
              <w:spacing w:line="276" w:lineRule="auto"/>
            </w:pPr>
            <w:r w:rsidRPr="002960E3">
              <w:rPr>
                <w:b/>
              </w:rPr>
              <w:t>HS:</w:t>
            </w:r>
            <w:r w:rsidRPr="002960E3">
              <w:t xml:space="preserve"> S</w:t>
            </w:r>
            <w:r w:rsidRPr="002960E3">
              <w:rPr>
                <w:vertAlign w:val="subscript"/>
              </w:rPr>
              <w:t xml:space="preserve">(quạt OAmB) </w:t>
            </w:r>
            <w:r w:rsidRPr="002960E3">
              <w:t>=</w:t>
            </w:r>
            <w:r w:rsidR="008828D9" w:rsidRPr="002960E3">
              <w:rPr>
                <w:position w:val="-28"/>
              </w:rPr>
              <w:object w:dxaOrig="1700" w:dyaOrig="760" w14:anchorId="6A12F795">
                <v:shape id="_x0000_i1540" type="#_x0000_t75" style="width:86.25pt;height:36pt" o:ole="">
                  <v:imagedata r:id="rId998" o:title=""/>
                </v:shape>
                <o:OLEObject Type="Embed" ProgID="Equation.DSMT4" ShapeID="_x0000_i1540" DrawAspect="Content" ObjectID="_1673157563" r:id="rId999"/>
              </w:object>
            </w:r>
          </w:p>
          <w:p w:rsidR="005B7288" w:rsidRPr="002960E3" w:rsidRDefault="005B7288" w:rsidP="002960E3">
            <w:pPr>
              <w:spacing w:line="276" w:lineRule="auto"/>
            </w:pPr>
            <w:r w:rsidRPr="002960E3">
              <w:rPr>
                <w:b/>
              </w:rPr>
              <w:t xml:space="preserve">? </w:t>
            </w:r>
            <w:r w:rsidRPr="002960E3">
              <w:t>Hãy nêu cách tính diện tích tam giác OAB.</w:t>
            </w:r>
          </w:p>
          <w:p w:rsidR="005B7288" w:rsidRPr="002960E3" w:rsidRDefault="005B7288" w:rsidP="002960E3">
            <w:pPr>
              <w:spacing w:line="276" w:lineRule="auto"/>
            </w:pPr>
            <w:r w:rsidRPr="002960E3">
              <w:rPr>
                <w:b/>
              </w:rPr>
              <w:t>H</w:t>
            </w:r>
            <w:r w:rsidR="00B0374C" w:rsidRPr="002960E3">
              <w:rPr>
                <w:b/>
                <w:lang w:val="en-US"/>
              </w:rPr>
              <w:t>S</w:t>
            </w:r>
            <w:r w:rsidRPr="002960E3">
              <w:rPr>
                <w:b/>
              </w:rPr>
              <w:t>:</w:t>
            </w:r>
            <w:r w:rsidRPr="002960E3">
              <w:t xml:space="preserve"> Kẻ đường cao AH.</w:t>
            </w:r>
          </w:p>
          <w:p w:rsidR="005B7288" w:rsidRPr="002960E3" w:rsidRDefault="005B7288" w:rsidP="002960E3">
            <w:pPr>
              <w:spacing w:line="276" w:lineRule="auto"/>
            </w:pPr>
            <w:r w:rsidRPr="002960E3">
              <w:t>Vì tam giác AOB đều nên AH =</w:t>
            </w:r>
            <w:r w:rsidR="008828D9" w:rsidRPr="002960E3">
              <w:rPr>
                <w:position w:val="-26"/>
              </w:rPr>
              <w:object w:dxaOrig="660" w:dyaOrig="760" w14:anchorId="74B105E3">
                <v:shape id="_x0000_i1541" type="#_x0000_t75" style="width:36pt;height:36pt" o:ole="">
                  <v:imagedata r:id="rId1000" o:title=""/>
                </v:shape>
                <o:OLEObject Type="Embed" ProgID="Equation.DSMT4" ShapeID="_x0000_i1541" DrawAspect="Content" ObjectID="_1673157564" r:id="rId1001"/>
              </w:object>
            </w:r>
          </w:p>
          <w:p w:rsidR="008828D9" w:rsidRPr="002960E3" w:rsidRDefault="008828D9" w:rsidP="002960E3">
            <w:pPr>
              <w:spacing w:line="276" w:lineRule="auto"/>
            </w:pPr>
            <w:r w:rsidRPr="002960E3">
              <w:rPr>
                <w:position w:val="-68"/>
              </w:rPr>
              <w:object w:dxaOrig="2340" w:dyaOrig="1500">
                <v:shape id="_x0000_i1542" type="#_x0000_t75" style="width:115.5pt;height:1in" o:ole="">
                  <v:imagedata r:id="rId1002" o:title=""/>
                </v:shape>
                <o:OLEObject Type="Embed" ProgID="Equation.DSMT4" ShapeID="_x0000_i1542" DrawAspect="Content" ObjectID="_1673157565" r:id="rId1003"/>
              </w:object>
            </w:r>
          </w:p>
          <w:p w:rsidR="005B7288" w:rsidRPr="002960E3" w:rsidRDefault="005B7288" w:rsidP="002960E3">
            <w:pPr>
              <w:spacing w:line="276" w:lineRule="auto"/>
            </w:pPr>
            <w:r w:rsidRPr="002960E3">
              <w:t>Thay số R</w:t>
            </w:r>
            <w:r w:rsidR="0043541F" w:rsidRPr="002960E3">
              <w:rPr>
                <w:lang w:val="en-US"/>
              </w:rPr>
              <w:t xml:space="preserve"> </w:t>
            </w:r>
            <w:r w:rsidRPr="002960E3">
              <w:t>=</w:t>
            </w:r>
            <w:r w:rsidR="0043541F" w:rsidRPr="002960E3">
              <w:rPr>
                <w:lang w:val="en-US"/>
              </w:rPr>
              <w:t xml:space="preserve"> </w:t>
            </w:r>
            <w:r w:rsidRPr="002960E3">
              <w:t xml:space="preserve">5,1cm </w:t>
            </w:r>
            <w:r w:rsidRPr="002960E3">
              <w:rPr>
                <w:position w:val="-6"/>
              </w:rPr>
              <w:object w:dxaOrig="300" w:dyaOrig="240" w14:anchorId="7FEE3963">
                <v:shape id="_x0000_i1543" type="#_x0000_t75" style="width:14.25pt;height:14.25pt" o:ole="">
                  <v:imagedata r:id="rId1004" o:title=""/>
                </v:shape>
                <o:OLEObject Type="Embed" ProgID="Equation.DSMT4" ShapeID="_x0000_i1543" DrawAspect="Content" ObjectID="_1673157566" r:id="rId1005"/>
              </w:object>
            </w:r>
            <w:r w:rsidRPr="002960E3">
              <w:t>S=2,4(cm</w:t>
            </w:r>
            <w:r w:rsidRPr="002960E3">
              <w:rPr>
                <w:vertAlign w:val="superscript"/>
              </w:rPr>
              <w:t>2</w:t>
            </w:r>
            <w:r w:rsidRPr="002960E3">
              <w:t xml:space="preserve">) </w:t>
            </w:r>
          </w:p>
          <w:p w:rsidR="00EE3826" w:rsidRPr="002960E3" w:rsidRDefault="00EE3826" w:rsidP="002960E3">
            <w:pPr>
              <w:spacing w:line="276" w:lineRule="auto"/>
              <w:rPr>
                <w:b/>
              </w:rPr>
            </w:pPr>
          </w:p>
          <w:p w:rsidR="00EE3826" w:rsidRPr="002960E3" w:rsidRDefault="00EE3826" w:rsidP="002960E3">
            <w:pPr>
              <w:spacing w:line="276" w:lineRule="auto"/>
              <w:rPr>
                <w:b/>
              </w:rPr>
            </w:pPr>
          </w:p>
          <w:p w:rsidR="00EE3826" w:rsidRPr="002960E3" w:rsidRDefault="00EE3826" w:rsidP="002960E3">
            <w:pPr>
              <w:spacing w:line="276" w:lineRule="auto"/>
              <w:rPr>
                <w:b/>
              </w:rPr>
            </w:pPr>
          </w:p>
          <w:p w:rsidR="00EE3826" w:rsidRPr="002960E3" w:rsidRDefault="00EE3826" w:rsidP="002960E3">
            <w:pPr>
              <w:spacing w:line="276" w:lineRule="auto"/>
              <w:rPr>
                <w:b/>
              </w:rPr>
            </w:pPr>
          </w:p>
          <w:p w:rsidR="00EE3826" w:rsidRPr="002960E3" w:rsidRDefault="00EE3826" w:rsidP="002960E3">
            <w:pPr>
              <w:spacing w:line="276" w:lineRule="auto"/>
              <w:rPr>
                <w:b/>
              </w:rPr>
            </w:pPr>
          </w:p>
          <w:p w:rsidR="005B7288" w:rsidRPr="002960E3" w:rsidRDefault="005B7288" w:rsidP="002960E3">
            <w:pPr>
              <w:spacing w:line="276" w:lineRule="auto"/>
            </w:pPr>
            <w:r w:rsidRPr="002960E3">
              <w:rPr>
                <w:b/>
              </w:rPr>
              <w:t>G</w:t>
            </w:r>
            <w:r w:rsidR="00B0374C" w:rsidRPr="002960E3">
              <w:rPr>
                <w:b/>
              </w:rPr>
              <w:t>V</w:t>
            </w:r>
            <w:r w:rsidRPr="002960E3">
              <w:rPr>
                <w:b/>
              </w:rPr>
              <w:t>:</w:t>
            </w:r>
            <w:r w:rsidRPr="002960E3">
              <w:t xml:space="preserve"> Treo bảng phụ ghi đề bài tập86 và hình vẽ 65 tr100 (sgk).</w:t>
            </w:r>
          </w:p>
          <w:p w:rsidR="005B7288" w:rsidRPr="002960E3" w:rsidRDefault="005B7288" w:rsidP="002960E3">
            <w:pPr>
              <w:spacing w:line="276" w:lineRule="auto"/>
            </w:pPr>
            <w:r w:rsidRPr="002960E3">
              <w:rPr>
                <w:b/>
              </w:rPr>
              <w:t xml:space="preserve">? </w:t>
            </w:r>
            <w:r w:rsidRPr="002960E3">
              <w:t>Hãy nêu cách tính diện tích hình vành khăn .</w:t>
            </w:r>
          </w:p>
          <w:p w:rsidR="0039102C" w:rsidRPr="002960E3" w:rsidRDefault="005B7288" w:rsidP="002960E3">
            <w:pPr>
              <w:spacing w:line="276" w:lineRule="auto"/>
            </w:pPr>
            <w:r w:rsidRPr="002960E3">
              <w:rPr>
                <w:b/>
              </w:rPr>
              <w:t>H</w:t>
            </w:r>
            <w:r w:rsidR="00B0374C" w:rsidRPr="002960E3">
              <w:rPr>
                <w:b/>
              </w:rPr>
              <w:t>S</w:t>
            </w:r>
            <w:r w:rsidR="0039102C" w:rsidRPr="002960E3">
              <w:rPr>
                <w:b/>
              </w:rPr>
              <w:t xml:space="preserve">: </w:t>
            </w:r>
            <w:r w:rsidR="0039102C" w:rsidRPr="002960E3">
              <w:t>S</w:t>
            </w:r>
            <w:r w:rsidR="0039102C" w:rsidRPr="002960E3">
              <w:rPr>
                <w:vertAlign w:val="subscript"/>
              </w:rPr>
              <w:t xml:space="preserve">VK </w:t>
            </w:r>
            <w:r w:rsidR="0039102C" w:rsidRPr="002960E3">
              <w:t xml:space="preserve">= </w:t>
            </w:r>
            <w:r w:rsidR="0039102C" w:rsidRPr="002960E3">
              <w:rPr>
                <w:rFonts w:ascii="Cambria Math" w:hAnsi="Cambria Math"/>
                <w:lang w:val="en-US"/>
              </w:rPr>
              <w:t>π</w:t>
            </w:r>
            <w:r w:rsidR="0039102C" w:rsidRPr="002960E3">
              <w:t>R</w:t>
            </w:r>
            <w:r w:rsidR="0039102C" w:rsidRPr="002960E3">
              <w:rPr>
                <w:vertAlign w:val="subscript"/>
              </w:rPr>
              <w:t>1</w:t>
            </w:r>
            <w:r w:rsidR="0039102C" w:rsidRPr="002960E3">
              <w:rPr>
                <w:vertAlign w:val="superscript"/>
              </w:rPr>
              <w:t>2</w:t>
            </w:r>
            <w:r w:rsidR="0039102C" w:rsidRPr="002960E3">
              <w:t xml:space="preserve"> - </w:t>
            </w:r>
            <w:r w:rsidR="0039102C" w:rsidRPr="002960E3">
              <w:rPr>
                <w:rFonts w:ascii="Cambria Math" w:hAnsi="Cambria Math"/>
              </w:rPr>
              <w:t>π</w:t>
            </w:r>
            <w:r w:rsidR="0039102C" w:rsidRPr="002960E3">
              <w:t>R</w:t>
            </w:r>
            <w:r w:rsidR="0039102C" w:rsidRPr="002960E3">
              <w:rPr>
                <w:vertAlign w:val="subscript"/>
              </w:rPr>
              <w:t>2</w:t>
            </w:r>
            <w:r w:rsidR="0039102C" w:rsidRPr="002960E3">
              <w:rPr>
                <w:vertAlign w:val="superscript"/>
              </w:rPr>
              <w:t>2</w:t>
            </w:r>
          </w:p>
          <w:p w:rsidR="005B7288" w:rsidRPr="002960E3" w:rsidRDefault="0039102C" w:rsidP="002960E3">
            <w:pPr>
              <w:spacing w:line="276" w:lineRule="auto"/>
            </w:pPr>
            <w:r w:rsidRPr="002960E3">
              <w:t xml:space="preserve">              </w:t>
            </w:r>
            <w:r w:rsidRPr="002960E3">
              <w:rPr>
                <w:lang w:val="nb-NO"/>
              </w:rPr>
              <w:t>=</w:t>
            </w:r>
            <w:r w:rsidRPr="002960E3">
              <w:t xml:space="preserve"> </w:t>
            </w:r>
            <w:r w:rsidRPr="002960E3">
              <w:rPr>
                <w:rFonts w:ascii="Cambria Math" w:hAnsi="Cambria Math"/>
                <w:lang w:val="en-US"/>
              </w:rPr>
              <w:t>π</w:t>
            </w:r>
            <w:r w:rsidRPr="002960E3">
              <w:rPr>
                <w:lang w:val="nb-NO"/>
              </w:rPr>
              <w:t>(R</w:t>
            </w:r>
            <w:r w:rsidRPr="002960E3">
              <w:rPr>
                <w:vertAlign w:val="subscript"/>
                <w:lang w:val="nb-NO"/>
              </w:rPr>
              <w:t>1</w:t>
            </w:r>
            <w:r w:rsidRPr="002960E3">
              <w:rPr>
                <w:vertAlign w:val="superscript"/>
                <w:lang w:val="nb-NO"/>
              </w:rPr>
              <w:t>2</w:t>
            </w:r>
            <w:r w:rsidRPr="002960E3">
              <w:rPr>
                <w:lang w:val="nb-NO"/>
              </w:rPr>
              <w:t xml:space="preserve"> - R</w:t>
            </w:r>
            <w:r w:rsidRPr="002960E3">
              <w:rPr>
                <w:vertAlign w:val="subscript"/>
                <w:lang w:val="nb-NO"/>
              </w:rPr>
              <w:t>2</w:t>
            </w:r>
            <w:r w:rsidRPr="002960E3">
              <w:rPr>
                <w:vertAlign w:val="superscript"/>
                <w:lang w:val="nb-NO"/>
              </w:rPr>
              <w:t>2</w:t>
            </w:r>
            <w:r w:rsidRPr="002960E3">
              <w:rPr>
                <w:lang w:val="nb-NO"/>
              </w:rPr>
              <w:t>)</w:t>
            </w:r>
          </w:p>
          <w:p w:rsidR="005B7288" w:rsidRPr="002960E3" w:rsidRDefault="005B7288" w:rsidP="002960E3">
            <w:pPr>
              <w:spacing w:line="276" w:lineRule="auto"/>
            </w:pPr>
            <w:r w:rsidRPr="002960E3">
              <w:rPr>
                <w:b/>
              </w:rPr>
              <w:t xml:space="preserve">? </w:t>
            </w:r>
            <w:r w:rsidRPr="002960E3">
              <w:t>Hãy tính diện tích hình vành khăn với R</w:t>
            </w:r>
            <w:r w:rsidRPr="002960E3">
              <w:rPr>
                <w:vertAlign w:val="subscript"/>
              </w:rPr>
              <w:t>1</w:t>
            </w:r>
            <w:r w:rsidR="0039102C" w:rsidRPr="002960E3">
              <w:t xml:space="preserve"> </w:t>
            </w:r>
            <w:r w:rsidRPr="002960E3">
              <w:t>=</w:t>
            </w:r>
            <w:r w:rsidR="0039102C" w:rsidRPr="002960E3">
              <w:t xml:space="preserve"> 10,5cm</w:t>
            </w:r>
            <w:r w:rsidRPr="002960E3">
              <w:t>,</w:t>
            </w:r>
            <w:r w:rsidR="0039102C" w:rsidRPr="002960E3">
              <w:t xml:space="preserve"> </w:t>
            </w:r>
            <w:r w:rsidRPr="002960E3">
              <w:t>R</w:t>
            </w:r>
            <w:r w:rsidRPr="002960E3">
              <w:rPr>
                <w:vertAlign w:val="subscript"/>
              </w:rPr>
              <w:t>2</w:t>
            </w:r>
            <w:r w:rsidRPr="002960E3">
              <w:t>=7,8cm.</w:t>
            </w:r>
          </w:p>
          <w:p w:rsidR="005B7288" w:rsidRPr="002960E3" w:rsidRDefault="005B7288" w:rsidP="002960E3">
            <w:pPr>
              <w:spacing w:line="276" w:lineRule="auto"/>
              <w:rPr>
                <w:lang w:val="nb-NO"/>
              </w:rPr>
            </w:pPr>
            <w:r w:rsidRPr="002960E3">
              <w:rPr>
                <w:b/>
              </w:rPr>
              <w:t>H</w:t>
            </w:r>
            <w:r w:rsidR="00B0374C" w:rsidRPr="002960E3">
              <w:rPr>
                <w:b/>
              </w:rPr>
              <w:t>S</w:t>
            </w:r>
            <w:r w:rsidRPr="002960E3">
              <w:rPr>
                <w:b/>
              </w:rPr>
              <w:t>:</w:t>
            </w:r>
            <w:r w:rsidR="008F1C37" w:rsidRPr="002960E3">
              <w:rPr>
                <w:b/>
              </w:rPr>
              <w:t xml:space="preserve"> </w:t>
            </w:r>
            <w:r w:rsidR="008F1C37" w:rsidRPr="002960E3">
              <w:rPr>
                <w:lang w:val="nb-NO"/>
              </w:rPr>
              <w:t>Tính.</w:t>
            </w:r>
          </w:p>
          <w:p w:rsidR="00E541C9" w:rsidRPr="002960E3" w:rsidRDefault="00E541C9" w:rsidP="002960E3">
            <w:pPr>
              <w:spacing w:line="276" w:lineRule="auto"/>
            </w:pPr>
          </w:p>
          <w:p w:rsidR="005B7288" w:rsidRPr="002960E3" w:rsidRDefault="005B7288" w:rsidP="002960E3">
            <w:pPr>
              <w:spacing w:line="276" w:lineRule="auto"/>
            </w:pPr>
            <w:r w:rsidRPr="002960E3">
              <w:rPr>
                <w:b/>
              </w:rPr>
              <w:t>G</w:t>
            </w:r>
            <w:r w:rsidR="00B0374C" w:rsidRPr="002960E3">
              <w:rPr>
                <w:b/>
              </w:rPr>
              <w:t>V</w:t>
            </w:r>
            <w:r w:rsidRPr="002960E3">
              <w:rPr>
                <w:b/>
              </w:rPr>
              <w:t>:</w:t>
            </w:r>
            <w:r w:rsidRPr="002960E3">
              <w:t xml:space="preserve"> Treo bảng phụ ghi đề bài tập 87 và hình vẽ .</w:t>
            </w:r>
          </w:p>
          <w:p w:rsidR="005B7288" w:rsidRPr="002960E3" w:rsidRDefault="005B7288" w:rsidP="002960E3">
            <w:pPr>
              <w:spacing w:line="276" w:lineRule="auto"/>
            </w:pPr>
            <w:r w:rsidRPr="002960E3">
              <w:rPr>
                <w:b/>
              </w:rPr>
              <w:t xml:space="preserve">? </w:t>
            </w:r>
            <w:r w:rsidRPr="002960E3">
              <w:t>Em có nhận xét gì về diện tích hai hình viên phân cần tính .</w:t>
            </w:r>
          </w:p>
          <w:p w:rsidR="005B7288" w:rsidRPr="002960E3" w:rsidRDefault="005B7288" w:rsidP="002960E3">
            <w:pPr>
              <w:spacing w:line="276" w:lineRule="auto"/>
            </w:pPr>
            <w:r w:rsidRPr="002960E3">
              <w:rPr>
                <w:b/>
              </w:rPr>
              <w:t>H</w:t>
            </w:r>
            <w:r w:rsidR="00B0374C" w:rsidRPr="002960E3">
              <w:rPr>
                <w:b/>
              </w:rPr>
              <w:t>S</w:t>
            </w:r>
            <w:r w:rsidRPr="002960E3">
              <w:rPr>
                <w:b/>
              </w:rPr>
              <w:t>:</w:t>
            </w:r>
            <w:r w:rsidRPr="002960E3">
              <w:t xml:space="preserve"> Bằng nhau.</w:t>
            </w:r>
          </w:p>
          <w:p w:rsidR="005B7288" w:rsidRPr="002960E3" w:rsidRDefault="005B7288" w:rsidP="002960E3">
            <w:pPr>
              <w:spacing w:line="276" w:lineRule="auto"/>
            </w:pPr>
            <w:r w:rsidRPr="002960E3">
              <w:rPr>
                <w:b/>
              </w:rPr>
              <w:t>?</w:t>
            </w:r>
            <w:r w:rsidRPr="002960E3">
              <w:t xml:space="preserve"> Vậy diện tích hình cần tìm được tính như thế nào.</w:t>
            </w:r>
          </w:p>
          <w:p w:rsidR="005B7288" w:rsidRPr="002960E3" w:rsidRDefault="005B7288" w:rsidP="002960E3">
            <w:pPr>
              <w:spacing w:line="276" w:lineRule="auto"/>
              <w:rPr>
                <w:lang w:val="en-US"/>
              </w:rPr>
            </w:pPr>
            <w:r w:rsidRPr="002960E3">
              <w:rPr>
                <w:b/>
                <w:lang w:val="en-US"/>
              </w:rPr>
              <w:t>HS:</w:t>
            </w:r>
            <w:r w:rsidRPr="002960E3">
              <w:rPr>
                <w:lang w:val="en-US"/>
              </w:rPr>
              <w:t xml:space="preserve"> </w:t>
            </w:r>
            <w:r w:rsidRPr="002960E3">
              <w:t>S= 2S</w:t>
            </w:r>
            <w:r w:rsidRPr="002960E3">
              <w:rPr>
                <w:vertAlign w:val="subscript"/>
              </w:rPr>
              <w:t>vpNmC</w:t>
            </w:r>
          </w:p>
        </w:tc>
        <w:tc>
          <w:tcPr>
            <w:tcW w:w="4389" w:type="dxa"/>
            <w:shd w:val="clear" w:color="auto" w:fill="auto"/>
          </w:tcPr>
          <w:p w:rsidR="005B7288" w:rsidRPr="002960E3" w:rsidRDefault="005B7288" w:rsidP="002960E3">
            <w:pPr>
              <w:spacing w:line="276" w:lineRule="auto"/>
            </w:pPr>
            <w:r w:rsidRPr="002960E3">
              <w:rPr>
                <w:b/>
              </w:rPr>
              <w:lastRenderedPageBreak/>
              <w:t>Bài 83</w:t>
            </w:r>
            <w:r w:rsidRPr="002960E3">
              <w:rPr>
                <w:b/>
                <w:lang w:val="en-US"/>
              </w:rPr>
              <w:t xml:space="preserve"> (SGK - </w:t>
            </w:r>
            <w:r w:rsidRPr="002960E3">
              <w:rPr>
                <w:b/>
              </w:rPr>
              <w:t>99</w:t>
            </w:r>
            <w:r w:rsidRPr="002960E3">
              <w:rPr>
                <w:b/>
                <w:lang w:val="en-US"/>
              </w:rPr>
              <w:t>):</w:t>
            </w:r>
          </w:p>
          <w:p w:rsidR="005B7288" w:rsidRPr="002960E3" w:rsidRDefault="005B7288" w:rsidP="002960E3">
            <w:pPr>
              <w:spacing w:line="276" w:lineRule="auto"/>
            </w:pPr>
            <w:r w:rsidRPr="002960E3">
              <w:t>a</w:t>
            </w:r>
            <w:r w:rsidRPr="002960E3">
              <w:rPr>
                <w:lang w:val="en-US"/>
              </w:rPr>
              <w:t>)</w:t>
            </w:r>
            <w:r w:rsidRPr="002960E3">
              <w:t xml:space="preserve"> Đặt S =</w:t>
            </w:r>
            <w:r w:rsidR="006F2364" w:rsidRPr="002960E3">
              <w:rPr>
                <w:lang w:val="en-US"/>
              </w:rPr>
              <w:t xml:space="preserve"> </w:t>
            </w:r>
            <w:r w:rsidRPr="002960E3">
              <w:t xml:space="preserve">diện tích hình HOABINH </w:t>
            </w:r>
          </w:p>
          <w:p w:rsidR="005B7288" w:rsidRPr="002960E3" w:rsidRDefault="005B7288" w:rsidP="002960E3">
            <w:pPr>
              <w:spacing w:line="276" w:lineRule="auto"/>
            </w:pPr>
            <w:r w:rsidRPr="002960E3">
              <w:lastRenderedPageBreak/>
              <w:t>S</w:t>
            </w:r>
            <w:r w:rsidRPr="002960E3">
              <w:rPr>
                <w:vertAlign w:val="subscript"/>
              </w:rPr>
              <w:t>1</w:t>
            </w:r>
            <w:r w:rsidR="006F2364" w:rsidRPr="002960E3">
              <w:rPr>
                <w:vertAlign w:val="subscript"/>
              </w:rPr>
              <w:t xml:space="preserve"> </w:t>
            </w:r>
            <w:r w:rsidRPr="002960E3">
              <w:t>= diện tích n</w:t>
            </w:r>
            <w:r w:rsidR="006F2364" w:rsidRPr="002960E3">
              <w:t>ử</w:t>
            </w:r>
            <w:r w:rsidRPr="002960E3">
              <w:t>a đường tròn đường kính HI.</w:t>
            </w:r>
          </w:p>
          <w:p w:rsidR="005B7288" w:rsidRPr="002960E3" w:rsidRDefault="005B7288" w:rsidP="002960E3">
            <w:pPr>
              <w:spacing w:line="276" w:lineRule="auto"/>
            </w:pPr>
            <w:r w:rsidRPr="002960E3">
              <w:t>S</w:t>
            </w:r>
            <w:r w:rsidRPr="002960E3">
              <w:rPr>
                <w:vertAlign w:val="subscript"/>
              </w:rPr>
              <w:t>2</w:t>
            </w:r>
            <w:r w:rsidR="00986D4E" w:rsidRPr="002960E3">
              <w:t xml:space="preserve"> </w:t>
            </w:r>
            <w:r w:rsidRPr="002960E3">
              <w:t>=</w:t>
            </w:r>
            <w:r w:rsidR="00986D4E" w:rsidRPr="002960E3">
              <w:t xml:space="preserve"> </w:t>
            </w:r>
            <w:r w:rsidRPr="002960E3">
              <w:t>diện tích n</w:t>
            </w:r>
            <w:r w:rsidR="00103FE7" w:rsidRPr="002960E3">
              <w:t>ử</w:t>
            </w:r>
            <w:r w:rsidRPr="002960E3">
              <w:t>a đường tròn đường kính OB</w:t>
            </w:r>
          </w:p>
          <w:p w:rsidR="005B7288" w:rsidRPr="002960E3" w:rsidRDefault="005B7288" w:rsidP="002960E3">
            <w:pPr>
              <w:spacing w:line="276" w:lineRule="auto"/>
            </w:pPr>
            <w:r w:rsidRPr="002960E3">
              <w:t>S</w:t>
            </w:r>
            <w:r w:rsidRPr="002960E3">
              <w:rPr>
                <w:vertAlign w:val="subscript"/>
              </w:rPr>
              <w:t>3</w:t>
            </w:r>
            <w:r w:rsidR="00986D4E" w:rsidRPr="002960E3">
              <w:t xml:space="preserve"> </w:t>
            </w:r>
            <w:r w:rsidRPr="002960E3">
              <w:t>= diện tích n</w:t>
            </w:r>
            <w:r w:rsidR="00103FE7" w:rsidRPr="002960E3">
              <w:t>ử</w:t>
            </w:r>
            <w:r w:rsidRPr="002960E3">
              <w:t>a đường tròn đường kính HO.</w:t>
            </w:r>
          </w:p>
          <w:p w:rsidR="005B7288" w:rsidRPr="002960E3" w:rsidRDefault="005B7288" w:rsidP="002960E3">
            <w:pPr>
              <w:spacing w:line="276" w:lineRule="auto"/>
            </w:pPr>
            <w:r w:rsidRPr="002960E3">
              <w:t>Ta có:S</w:t>
            </w:r>
            <w:r w:rsidR="002651A9" w:rsidRPr="002960E3">
              <w:rPr>
                <w:lang w:val="en-US"/>
              </w:rPr>
              <w:t xml:space="preserve"> </w:t>
            </w:r>
            <w:r w:rsidRPr="002960E3">
              <w:t>=</w:t>
            </w:r>
            <w:r w:rsidR="002651A9" w:rsidRPr="002960E3">
              <w:rPr>
                <w:lang w:val="en-US"/>
              </w:rPr>
              <w:t xml:space="preserve"> </w:t>
            </w:r>
            <w:r w:rsidRPr="002960E3">
              <w:t>S</w:t>
            </w:r>
            <w:r w:rsidRPr="002960E3">
              <w:rPr>
                <w:vertAlign w:val="subscript"/>
              </w:rPr>
              <w:t>1</w:t>
            </w:r>
            <w:r w:rsidR="002651A9" w:rsidRPr="002960E3">
              <w:rPr>
                <w:lang w:val="en-US"/>
              </w:rPr>
              <w:t xml:space="preserve"> </w:t>
            </w:r>
            <w:r w:rsidRPr="002960E3">
              <w:t>+</w:t>
            </w:r>
            <w:r w:rsidR="002651A9" w:rsidRPr="002960E3">
              <w:rPr>
                <w:lang w:val="en-US"/>
              </w:rPr>
              <w:t xml:space="preserve"> </w:t>
            </w:r>
            <w:r w:rsidRPr="002960E3">
              <w:t>S</w:t>
            </w:r>
            <w:r w:rsidRPr="002960E3">
              <w:rPr>
                <w:vertAlign w:val="subscript"/>
              </w:rPr>
              <w:t>2</w:t>
            </w:r>
            <w:r w:rsidR="002651A9" w:rsidRPr="002960E3">
              <w:rPr>
                <w:lang w:val="en-US"/>
              </w:rPr>
              <w:t xml:space="preserve"> </w:t>
            </w:r>
            <w:r w:rsidRPr="002960E3">
              <w:t>-</w:t>
            </w:r>
            <w:r w:rsidR="002651A9" w:rsidRPr="002960E3">
              <w:rPr>
                <w:lang w:val="en-US"/>
              </w:rPr>
              <w:t xml:space="preserve"> </w:t>
            </w:r>
            <w:r w:rsidRPr="002960E3">
              <w:t>2S</w:t>
            </w:r>
            <w:r w:rsidRPr="002960E3">
              <w:rPr>
                <w:vertAlign w:val="subscript"/>
              </w:rPr>
              <w:t>3</w:t>
            </w:r>
            <w:r w:rsidRPr="002960E3">
              <w:t xml:space="preserve"> </w:t>
            </w:r>
          </w:p>
          <w:p w:rsidR="005B7288" w:rsidRPr="002960E3" w:rsidRDefault="0087694A" w:rsidP="002960E3">
            <w:pPr>
              <w:spacing w:line="276" w:lineRule="auto"/>
            </w:pPr>
            <w:r w:rsidRPr="002960E3">
              <w:rPr>
                <w:position w:val="-26"/>
              </w:rPr>
              <w:object w:dxaOrig="2560" w:dyaOrig="700" w14:anchorId="56FD6F2F">
                <v:shape id="_x0000_i1544" type="#_x0000_t75" style="width:129.75pt;height:36pt" o:ole="">
                  <v:imagedata r:id="rId1006" o:title=""/>
                </v:shape>
                <o:OLEObject Type="Embed" ProgID="Equation.DSMT4" ShapeID="_x0000_i1544" DrawAspect="Content" ObjectID="_1673157567" r:id="rId1007"/>
              </w:object>
            </w:r>
          </w:p>
          <w:p w:rsidR="005B7288" w:rsidRPr="002960E3" w:rsidRDefault="0087694A" w:rsidP="002960E3">
            <w:pPr>
              <w:spacing w:line="276" w:lineRule="auto"/>
            </w:pPr>
            <w:r w:rsidRPr="002960E3">
              <w:rPr>
                <w:position w:val="-56"/>
              </w:rPr>
              <w:object w:dxaOrig="1820" w:dyaOrig="1260" w14:anchorId="539F52A9">
                <v:shape id="_x0000_i1545" type="#_x0000_t75" style="width:93.75pt;height:64.5pt" o:ole="">
                  <v:imagedata r:id="rId1008" o:title=""/>
                </v:shape>
                <o:OLEObject Type="Embed" ProgID="Equation.DSMT4" ShapeID="_x0000_i1545" DrawAspect="Content" ObjectID="_1673157568" r:id="rId1009"/>
              </w:object>
            </w:r>
          </w:p>
          <w:p w:rsidR="005B7288" w:rsidRPr="002960E3" w:rsidRDefault="005B7288" w:rsidP="002960E3">
            <w:pPr>
              <w:spacing w:line="276" w:lineRule="auto"/>
            </w:pPr>
            <w:r w:rsidRPr="002960E3">
              <w:t>b) Diệ</w:t>
            </w:r>
            <w:r w:rsidR="008F52CC" w:rsidRPr="002960E3">
              <w:t>n tích hình tròn đườ</w:t>
            </w:r>
            <w:r w:rsidR="0087694A" w:rsidRPr="002960E3">
              <w:t>ng kính NA</w:t>
            </w:r>
            <w:r w:rsidRPr="002960E3">
              <w:t>:</w:t>
            </w:r>
          </w:p>
          <w:p w:rsidR="005B7288" w:rsidRPr="002960E3" w:rsidRDefault="005B7288" w:rsidP="002960E3">
            <w:pPr>
              <w:spacing w:line="276" w:lineRule="auto"/>
            </w:pPr>
            <w:r w:rsidRPr="002960E3">
              <w:t>S</w:t>
            </w:r>
            <w:r w:rsidR="006D38E6" w:rsidRPr="002960E3">
              <w:t xml:space="preserve"> </w:t>
            </w:r>
            <w:r w:rsidRPr="002960E3">
              <w:t>=</w:t>
            </w:r>
            <w:r w:rsidR="008F52CC" w:rsidRPr="002960E3">
              <w:t xml:space="preserve"> </w:t>
            </w:r>
            <w:r w:rsidR="008F52CC" w:rsidRPr="002960E3">
              <w:rPr>
                <w:rFonts w:ascii="Cambria Math" w:hAnsi="Cambria Math"/>
                <w:lang w:val="en-US"/>
              </w:rPr>
              <w:t>π</w:t>
            </w:r>
            <w:r w:rsidRPr="002960E3">
              <w:t>.4</w:t>
            </w:r>
            <w:r w:rsidRPr="002960E3">
              <w:rPr>
                <w:vertAlign w:val="superscript"/>
              </w:rPr>
              <w:t>2</w:t>
            </w:r>
            <w:r w:rsidR="006D38E6" w:rsidRPr="002960E3">
              <w:t xml:space="preserve"> </w:t>
            </w:r>
            <w:r w:rsidRPr="002960E3">
              <w:t>=</w:t>
            </w:r>
            <w:r w:rsidR="006D38E6" w:rsidRPr="002960E3">
              <w:t xml:space="preserve"> </w:t>
            </w:r>
            <w:r w:rsidRPr="002960E3">
              <w:t>16</w:t>
            </w:r>
            <w:r w:rsidR="003C067D" w:rsidRPr="002960E3">
              <w:rPr>
                <w:rFonts w:ascii="Cambria Math" w:hAnsi="Cambria Math"/>
              </w:rPr>
              <w:t>π</w:t>
            </w:r>
            <w:r w:rsidR="003C067D" w:rsidRPr="002960E3">
              <w:t xml:space="preserve"> </w:t>
            </w:r>
            <w:r w:rsidRPr="002960E3">
              <w:t>(cm</w:t>
            </w:r>
            <w:r w:rsidRPr="002960E3">
              <w:rPr>
                <w:vertAlign w:val="superscript"/>
              </w:rPr>
              <w:t>2</w:t>
            </w:r>
            <w:r w:rsidRPr="002960E3">
              <w:t xml:space="preserve">) </w:t>
            </w:r>
          </w:p>
          <w:p w:rsidR="005B7288" w:rsidRPr="002960E3" w:rsidRDefault="005B7288" w:rsidP="002960E3">
            <w:pPr>
              <w:spacing w:line="276" w:lineRule="auto"/>
            </w:pPr>
            <w:r w:rsidRPr="002960E3">
              <w:t xml:space="preserve">Vậy diện tích hình tròn đường kính NA= diện tích hình HOABINH </w:t>
            </w:r>
          </w:p>
          <w:p w:rsidR="005B7288" w:rsidRPr="002960E3" w:rsidRDefault="005B7288" w:rsidP="002960E3">
            <w:pPr>
              <w:spacing w:line="276" w:lineRule="auto"/>
              <w:rPr>
                <w:b/>
              </w:rPr>
            </w:pPr>
            <w:r w:rsidRPr="002960E3">
              <w:rPr>
                <w:b/>
              </w:rPr>
              <w:t>Bài 85</w:t>
            </w:r>
            <w:r w:rsidRPr="002960E3">
              <w:rPr>
                <w:b/>
                <w:lang w:val="en-US"/>
              </w:rPr>
              <w:t xml:space="preserve"> (SGK - </w:t>
            </w:r>
            <w:r w:rsidRPr="002960E3">
              <w:rPr>
                <w:b/>
              </w:rPr>
              <w:t>100</w:t>
            </w:r>
            <w:r w:rsidRPr="002960E3">
              <w:rPr>
                <w:b/>
                <w:lang w:val="en-US"/>
              </w:rPr>
              <w:t>):</w:t>
            </w:r>
          </w:p>
          <w:p w:rsidR="005B7288" w:rsidRPr="002960E3" w:rsidRDefault="005B7288" w:rsidP="002960E3">
            <w:pPr>
              <w:spacing w:line="276" w:lineRule="auto"/>
            </w:pPr>
            <w:r w:rsidRPr="002960E3">
              <w:t>Ta có:</w:t>
            </w:r>
            <w:r w:rsidRPr="002960E3">
              <w:rPr>
                <w:lang w:val="en-US"/>
              </w:rPr>
              <w:t xml:space="preserve"> </w:t>
            </w:r>
            <w:r w:rsidRPr="002960E3">
              <w:t>S</w:t>
            </w:r>
            <w:r w:rsidRPr="002960E3">
              <w:rPr>
                <w:vertAlign w:val="subscript"/>
              </w:rPr>
              <w:t>(vpAmB)</w:t>
            </w:r>
            <w:r w:rsidR="00C74059" w:rsidRPr="002960E3">
              <w:rPr>
                <w:lang w:val="en-US"/>
              </w:rPr>
              <w:t xml:space="preserve"> </w:t>
            </w:r>
            <w:r w:rsidRPr="002960E3">
              <w:t>=</w:t>
            </w:r>
            <w:r w:rsidR="00C74059" w:rsidRPr="002960E3">
              <w:rPr>
                <w:lang w:val="en-US"/>
              </w:rPr>
              <w:t xml:space="preserve"> </w:t>
            </w:r>
            <w:r w:rsidRPr="002960E3">
              <w:t>S</w:t>
            </w:r>
            <w:r w:rsidRPr="002960E3">
              <w:rPr>
                <w:vertAlign w:val="subscript"/>
              </w:rPr>
              <w:t>(quạtOAmB)</w:t>
            </w:r>
            <w:r w:rsidR="00C74059" w:rsidRPr="002960E3">
              <w:rPr>
                <w:lang w:val="en-US"/>
              </w:rPr>
              <w:t xml:space="preserve"> </w:t>
            </w:r>
            <w:r w:rsidRPr="002960E3">
              <w:t>-</w:t>
            </w:r>
            <w:r w:rsidR="00C74059" w:rsidRPr="002960E3">
              <w:rPr>
                <w:lang w:val="en-US"/>
              </w:rPr>
              <w:t xml:space="preserve"> </w:t>
            </w:r>
            <w:r w:rsidRPr="002960E3">
              <w:t>S</w:t>
            </w:r>
            <w:r w:rsidRPr="002960E3">
              <w:rPr>
                <w:vertAlign w:val="subscript"/>
              </w:rPr>
              <w:t>(OAB)</w:t>
            </w:r>
            <w:r w:rsidRPr="002960E3">
              <w:t xml:space="preserve"> </w:t>
            </w:r>
          </w:p>
          <w:p w:rsidR="005B7288" w:rsidRPr="002960E3" w:rsidRDefault="005B7288" w:rsidP="002960E3">
            <w:pPr>
              <w:spacing w:line="276" w:lineRule="auto"/>
              <w:rPr>
                <w:lang w:val="en-US"/>
              </w:rPr>
            </w:pPr>
            <w:r w:rsidRPr="002960E3">
              <w:t>Ta lại có :</w:t>
            </w:r>
            <w:r w:rsidRPr="002960E3">
              <w:rPr>
                <w:lang w:val="en-US"/>
              </w:rPr>
              <w:t xml:space="preserve"> </w:t>
            </w:r>
          </w:p>
          <w:p w:rsidR="005B7288" w:rsidRPr="002960E3" w:rsidRDefault="005B7288" w:rsidP="002960E3">
            <w:pPr>
              <w:spacing w:line="276" w:lineRule="auto"/>
            </w:pPr>
            <w:r w:rsidRPr="002960E3">
              <w:t xml:space="preserve">S </w:t>
            </w:r>
            <w:r w:rsidRPr="002960E3">
              <w:rPr>
                <w:vertAlign w:val="subscript"/>
              </w:rPr>
              <w:t xml:space="preserve">( quạtOAmB) </w:t>
            </w:r>
            <w:r w:rsidR="00CB1724" w:rsidRPr="002960E3">
              <w:rPr>
                <w:position w:val="-28"/>
              </w:rPr>
              <w:object w:dxaOrig="1980" w:dyaOrig="760" w14:anchorId="0341FB90">
                <v:shape id="_x0000_i1546" type="#_x0000_t75" style="width:100.5pt;height:36pt" o:ole="">
                  <v:imagedata r:id="rId1010" o:title=""/>
                </v:shape>
                <o:OLEObject Type="Embed" ProgID="Equation.DSMT4" ShapeID="_x0000_i1546" DrawAspect="Content" ObjectID="_1673157569" r:id="rId1011"/>
              </w:object>
            </w:r>
          </w:p>
          <w:p w:rsidR="00CB1724" w:rsidRPr="002960E3" w:rsidRDefault="00CB1724" w:rsidP="002960E3">
            <w:pPr>
              <w:spacing w:line="276" w:lineRule="auto"/>
              <w:rPr>
                <w:lang w:val="en-US"/>
              </w:rPr>
            </w:pPr>
            <w:r w:rsidRPr="002960E3">
              <w:rPr>
                <w:noProof/>
                <w:lang w:val="en-US"/>
              </w:rPr>
              <w:drawing>
                <wp:anchor distT="0" distB="0" distL="114300" distR="114300" simplePos="0" relativeHeight="251828224" behindDoc="0" locked="0" layoutInCell="1" allowOverlap="1" wp14:anchorId="5C073943" wp14:editId="1C2C9C41">
                  <wp:simplePos x="0" y="0"/>
                  <wp:positionH relativeFrom="column">
                    <wp:posOffset>538480</wp:posOffset>
                  </wp:positionH>
                  <wp:positionV relativeFrom="paragraph">
                    <wp:posOffset>35560</wp:posOffset>
                  </wp:positionV>
                  <wp:extent cx="1485900" cy="1519555"/>
                  <wp:effectExtent l="0" t="0" r="0" b="0"/>
                  <wp:wrapSquare wrapText="bothSides"/>
                  <wp:docPr id="459" name="Ảnh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012">
                            <a:biLevel thresh="75000"/>
                            <a:extLst>
                              <a:ext uri="{28A0092B-C50C-407E-A947-70E740481C1C}">
                                <a14:useLocalDpi xmlns:a14="http://schemas.microsoft.com/office/drawing/2010/main" val="0"/>
                              </a:ext>
                            </a:extLst>
                          </a:blip>
                          <a:srcRect/>
                          <a:stretch>
                            <a:fillRect/>
                          </a:stretch>
                        </pic:blipFill>
                        <pic:spPr bwMode="auto">
                          <a:xfrm>
                            <a:off x="0" y="0"/>
                            <a:ext cx="1485900" cy="1519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1724" w:rsidRPr="002960E3" w:rsidRDefault="00CB1724" w:rsidP="002960E3">
            <w:pPr>
              <w:spacing w:line="276" w:lineRule="auto"/>
              <w:rPr>
                <w:lang w:val="en-US"/>
              </w:rPr>
            </w:pPr>
          </w:p>
          <w:p w:rsidR="00CB1724" w:rsidRPr="002960E3" w:rsidRDefault="00CB1724" w:rsidP="002960E3">
            <w:pPr>
              <w:spacing w:line="276" w:lineRule="auto"/>
              <w:rPr>
                <w:lang w:val="en-US"/>
              </w:rPr>
            </w:pPr>
          </w:p>
          <w:p w:rsidR="00CB1724" w:rsidRPr="002960E3" w:rsidRDefault="00CB1724" w:rsidP="002960E3">
            <w:pPr>
              <w:spacing w:line="276" w:lineRule="auto"/>
              <w:rPr>
                <w:lang w:val="en-US"/>
              </w:rPr>
            </w:pPr>
          </w:p>
          <w:p w:rsidR="00CB1724" w:rsidRPr="002960E3" w:rsidRDefault="00CB1724" w:rsidP="002960E3">
            <w:pPr>
              <w:spacing w:line="276" w:lineRule="auto"/>
              <w:rPr>
                <w:lang w:val="en-US"/>
              </w:rPr>
            </w:pPr>
          </w:p>
          <w:p w:rsidR="00CB1724" w:rsidRPr="002960E3" w:rsidRDefault="00CB1724" w:rsidP="002960E3">
            <w:pPr>
              <w:spacing w:line="276" w:lineRule="auto"/>
              <w:rPr>
                <w:lang w:val="en-US"/>
              </w:rPr>
            </w:pPr>
          </w:p>
          <w:p w:rsidR="00CB1724" w:rsidRPr="002960E3" w:rsidRDefault="00CB1724" w:rsidP="002960E3">
            <w:pPr>
              <w:spacing w:line="276" w:lineRule="auto"/>
              <w:rPr>
                <w:lang w:val="en-US"/>
              </w:rPr>
            </w:pPr>
          </w:p>
          <w:p w:rsidR="005B7288" w:rsidRPr="002960E3" w:rsidRDefault="005B7288" w:rsidP="002960E3">
            <w:pPr>
              <w:spacing w:line="276" w:lineRule="auto"/>
              <w:rPr>
                <w:lang w:val="en-US"/>
              </w:rPr>
            </w:pPr>
          </w:p>
          <w:p w:rsidR="005B7288" w:rsidRPr="002960E3" w:rsidRDefault="006E799D" w:rsidP="002960E3">
            <w:pPr>
              <w:spacing w:line="276" w:lineRule="auto"/>
            </w:pPr>
            <w:r w:rsidRPr="002960E3">
              <w:rPr>
                <w:position w:val="-68"/>
              </w:rPr>
              <w:object w:dxaOrig="2340" w:dyaOrig="1500" w14:anchorId="155C7179">
                <v:shape id="_x0000_i1547" type="#_x0000_t75" style="width:115.5pt;height:1in" o:ole="">
                  <v:imagedata r:id="rId1013" o:title=""/>
                </v:shape>
                <o:OLEObject Type="Embed" ProgID="Equation.DSMT4" ShapeID="_x0000_i1547" DrawAspect="Content" ObjectID="_1673157570" r:id="rId1014"/>
              </w:object>
            </w:r>
          </w:p>
          <w:p w:rsidR="006E799D" w:rsidRPr="002960E3" w:rsidRDefault="006E799D" w:rsidP="002960E3">
            <w:pPr>
              <w:spacing w:line="276" w:lineRule="auto"/>
            </w:pPr>
            <w:r w:rsidRPr="002960E3">
              <w:t>Suy ra</w:t>
            </w:r>
            <w:r w:rsidR="005B7288" w:rsidRPr="002960E3">
              <w:t>:</w:t>
            </w:r>
          </w:p>
          <w:p w:rsidR="005B7288" w:rsidRPr="002960E3" w:rsidRDefault="004D0435" w:rsidP="002960E3">
            <w:pPr>
              <w:spacing w:line="276" w:lineRule="auto"/>
            </w:pPr>
            <w:r w:rsidRPr="002960E3">
              <w:rPr>
                <w:position w:val="-28"/>
              </w:rPr>
              <w:object w:dxaOrig="2620" w:dyaOrig="780" w14:anchorId="1679DE3E">
                <v:shape id="_x0000_i1548" type="#_x0000_t75" style="width:129.75pt;height:36pt" o:ole="">
                  <v:imagedata r:id="rId1015" o:title=""/>
                </v:shape>
                <o:OLEObject Type="Embed" ProgID="Equation.DSMT4" ShapeID="_x0000_i1548" DrawAspect="Content" ObjectID="_1673157571" r:id="rId1016"/>
              </w:object>
            </w:r>
          </w:p>
          <w:p w:rsidR="004D0435" w:rsidRPr="002960E3" w:rsidRDefault="004D0435" w:rsidP="002960E3">
            <w:pPr>
              <w:spacing w:line="276" w:lineRule="auto"/>
            </w:pPr>
            <w:r w:rsidRPr="002960E3">
              <w:rPr>
                <w:position w:val="-38"/>
              </w:rPr>
              <w:object w:dxaOrig="1740" w:dyaOrig="900">
                <v:shape id="_x0000_i1549" type="#_x0000_t75" style="width:86.25pt;height:43.5pt" o:ole="">
                  <v:imagedata r:id="rId1017" o:title=""/>
                </v:shape>
                <o:OLEObject Type="Embed" ProgID="Equation.DSMT4" ShapeID="_x0000_i1549" DrawAspect="Content" ObjectID="_1673157572" r:id="rId1018"/>
              </w:object>
            </w:r>
          </w:p>
          <w:p w:rsidR="0043541F" w:rsidRPr="002960E3" w:rsidRDefault="005B7288" w:rsidP="002960E3">
            <w:pPr>
              <w:spacing w:line="276" w:lineRule="auto"/>
              <w:rPr>
                <w:lang w:val="en-US"/>
              </w:rPr>
            </w:pPr>
            <w:r w:rsidRPr="002960E3">
              <w:t>Thay R</w:t>
            </w:r>
            <w:r w:rsidR="0043541F" w:rsidRPr="002960E3">
              <w:rPr>
                <w:lang w:val="en-US"/>
              </w:rPr>
              <w:t xml:space="preserve"> </w:t>
            </w:r>
            <w:r w:rsidRPr="002960E3">
              <w:t>=</w:t>
            </w:r>
            <w:r w:rsidR="0043541F" w:rsidRPr="002960E3">
              <w:rPr>
                <w:lang w:val="en-US"/>
              </w:rPr>
              <w:t xml:space="preserve"> </w:t>
            </w:r>
            <w:r w:rsidRPr="002960E3">
              <w:t>5,1 ta được</w:t>
            </w:r>
            <w:r w:rsidR="0043541F" w:rsidRPr="002960E3">
              <w:rPr>
                <w:lang w:val="en-US"/>
              </w:rPr>
              <w:t>:</w:t>
            </w:r>
          </w:p>
          <w:p w:rsidR="005B7288" w:rsidRPr="002960E3" w:rsidRDefault="005B7288" w:rsidP="002960E3">
            <w:pPr>
              <w:spacing w:line="276" w:lineRule="auto"/>
            </w:pPr>
            <w:r w:rsidRPr="002960E3">
              <w:t>S</w:t>
            </w:r>
            <w:r w:rsidRPr="002960E3">
              <w:rPr>
                <w:vertAlign w:val="subscript"/>
              </w:rPr>
              <w:t>(vpAmB)</w:t>
            </w:r>
            <w:r w:rsidR="0043541F" w:rsidRPr="002960E3">
              <w:rPr>
                <w:vertAlign w:val="subscript"/>
                <w:lang w:val="en-US"/>
              </w:rPr>
              <w:t xml:space="preserve"> </w:t>
            </w:r>
            <w:r w:rsidRPr="002960E3">
              <w:t>=</w:t>
            </w:r>
            <w:r w:rsidR="0043541F" w:rsidRPr="002960E3">
              <w:rPr>
                <w:lang w:val="en-US"/>
              </w:rPr>
              <w:t xml:space="preserve"> </w:t>
            </w:r>
            <w:r w:rsidRPr="002960E3">
              <w:t>2,4</w:t>
            </w:r>
            <w:r w:rsidR="0043541F" w:rsidRPr="002960E3">
              <w:rPr>
                <w:lang w:val="en-US"/>
              </w:rPr>
              <w:t xml:space="preserve"> </w:t>
            </w:r>
            <w:r w:rsidRPr="002960E3">
              <w:t>(cm</w:t>
            </w:r>
            <w:r w:rsidRPr="002960E3">
              <w:rPr>
                <w:vertAlign w:val="superscript"/>
              </w:rPr>
              <w:t>2</w:t>
            </w:r>
            <w:r w:rsidRPr="002960E3">
              <w:t>)</w:t>
            </w:r>
          </w:p>
          <w:p w:rsidR="005B7288" w:rsidRPr="002960E3" w:rsidRDefault="005B7288" w:rsidP="002960E3">
            <w:pPr>
              <w:spacing w:line="276" w:lineRule="auto"/>
              <w:rPr>
                <w:b/>
                <w:lang w:val="en-US"/>
              </w:rPr>
            </w:pPr>
          </w:p>
          <w:p w:rsidR="005B7288" w:rsidRPr="002960E3" w:rsidRDefault="005B7288" w:rsidP="002960E3">
            <w:pPr>
              <w:spacing w:line="276" w:lineRule="auto"/>
              <w:rPr>
                <w:b/>
              </w:rPr>
            </w:pPr>
            <w:r w:rsidRPr="002960E3">
              <w:rPr>
                <w:b/>
              </w:rPr>
              <w:t>Bài 86</w:t>
            </w:r>
            <w:r w:rsidRPr="002960E3">
              <w:rPr>
                <w:b/>
                <w:lang w:val="en-US"/>
              </w:rPr>
              <w:t xml:space="preserve"> (SGK - </w:t>
            </w:r>
            <w:r w:rsidRPr="002960E3">
              <w:rPr>
                <w:b/>
              </w:rPr>
              <w:t>100</w:t>
            </w:r>
            <w:r w:rsidRPr="002960E3">
              <w:rPr>
                <w:b/>
                <w:lang w:val="en-US"/>
              </w:rPr>
              <w:t>):</w:t>
            </w:r>
          </w:p>
          <w:p w:rsidR="005B7288" w:rsidRPr="002960E3" w:rsidRDefault="00D340D0" w:rsidP="002960E3">
            <w:pPr>
              <w:spacing w:line="276" w:lineRule="auto"/>
            </w:pPr>
            <w:r w:rsidRPr="002960E3">
              <w:rPr>
                <w:noProof/>
                <w:lang w:val="en-US"/>
              </w:rPr>
              <w:drawing>
                <wp:anchor distT="0" distB="0" distL="114300" distR="114300" simplePos="0" relativeHeight="251829248" behindDoc="0" locked="0" layoutInCell="1" allowOverlap="1" wp14:anchorId="76732614" wp14:editId="3A88BD82">
                  <wp:simplePos x="0" y="0"/>
                  <wp:positionH relativeFrom="column">
                    <wp:posOffset>1562735</wp:posOffset>
                  </wp:positionH>
                  <wp:positionV relativeFrom="paragraph">
                    <wp:posOffset>64135</wp:posOffset>
                  </wp:positionV>
                  <wp:extent cx="1152525" cy="1160780"/>
                  <wp:effectExtent l="0" t="0" r="0" b="0"/>
                  <wp:wrapSquare wrapText="bothSides"/>
                  <wp:docPr id="224" name="Ảnh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019">
                            <a:biLevel thresh="75000"/>
                            <a:extLst>
                              <a:ext uri="{28A0092B-C50C-407E-A947-70E740481C1C}">
                                <a14:useLocalDpi xmlns:a14="http://schemas.microsoft.com/office/drawing/2010/main" val="0"/>
                              </a:ext>
                            </a:extLst>
                          </a:blip>
                          <a:srcRect/>
                          <a:stretch>
                            <a:fillRect/>
                          </a:stretch>
                        </pic:blipFill>
                        <pic:spPr bwMode="auto">
                          <a:xfrm>
                            <a:off x="0" y="0"/>
                            <a:ext cx="115252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5B7288" w:rsidRPr="002960E3">
              <w:t>S</w:t>
            </w:r>
            <w:r w:rsidR="005B7288" w:rsidRPr="002960E3">
              <w:rPr>
                <w:vertAlign w:val="subscript"/>
              </w:rPr>
              <w:t>VK</w:t>
            </w:r>
            <w:r w:rsidRPr="002960E3">
              <w:rPr>
                <w:vertAlign w:val="subscript"/>
              </w:rPr>
              <w:t xml:space="preserve"> </w:t>
            </w:r>
            <w:r w:rsidR="005B7288" w:rsidRPr="002960E3">
              <w:t>=</w:t>
            </w:r>
            <w:r w:rsidRPr="002960E3">
              <w:t xml:space="preserve"> </w:t>
            </w:r>
            <w:r w:rsidRPr="002960E3">
              <w:rPr>
                <w:rFonts w:ascii="Cambria Math" w:hAnsi="Cambria Math"/>
                <w:lang w:val="en-US"/>
              </w:rPr>
              <w:t>π</w:t>
            </w:r>
            <w:r w:rsidR="005B7288" w:rsidRPr="002960E3">
              <w:t>R</w:t>
            </w:r>
            <w:r w:rsidR="005B7288" w:rsidRPr="002960E3">
              <w:rPr>
                <w:vertAlign w:val="subscript"/>
              </w:rPr>
              <w:t>1</w:t>
            </w:r>
            <w:r w:rsidR="005B7288" w:rsidRPr="002960E3">
              <w:rPr>
                <w:vertAlign w:val="superscript"/>
              </w:rPr>
              <w:t>2</w:t>
            </w:r>
            <w:r w:rsidRPr="002960E3">
              <w:t xml:space="preserve"> </w:t>
            </w:r>
            <w:r w:rsidR="005B7288" w:rsidRPr="002960E3">
              <w:t>-</w:t>
            </w:r>
            <w:r w:rsidRPr="002960E3">
              <w:t xml:space="preserve"> </w:t>
            </w:r>
            <w:r w:rsidRPr="002960E3">
              <w:rPr>
                <w:rFonts w:ascii="Cambria Math" w:hAnsi="Cambria Math"/>
              </w:rPr>
              <w:t>π</w:t>
            </w:r>
            <w:r w:rsidR="005B7288" w:rsidRPr="002960E3">
              <w:t>R</w:t>
            </w:r>
            <w:r w:rsidR="005B7288" w:rsidRPr="002960E3">
              <w:rPr>
                <w:vertAlign w:val="subscript"/>
              </w:rPr>
              <w:t>2</w:t>
            </w:r>
            <w:r w:rsidR="005B7288" w:rsidRPr="002960E3">
              <w:rPr>
                <w:vertAlign w:val="superscript"/>
              </w:rPr>
              <w:t>2</w:t>
            </w:r>
          </w:p>
          <w:p w:rsidR="005B7288" w:rsidRPr="002960E3" w:rsidRDefault="005B7288" w:rsidP="002960E3">
            <w:pPr>
              <w:spacing w:line="276" w:lineRule="auto"/>
              <w:rPr>
                <w:lang w:val="nb-NO"/>
              </w:rPr>
            </w:pPr>
            <w:r w:rsidRPr="002960E3">
              <w:rPr>
                <w:lang w:val="nb-NO"/>
              </w:rPr>
              <w:t>=</w:t>
            </w:r>
            <w:r w:rsidR="00D340D0" w:rsidRPr="002960E3">
              <w:t xml:space="preserve"> </w:t>
            </w:r>
            <w:r w:rsidR="00D340D0" w:rsidRPr="002960E3">
              <w:rPr>
                <w:rFonts w:ascii="Cambria Math" w:hAnsi="Cambria Math"/>
                <w:lang w:val="en-US"/>
              </w:rPr>
              <w:t>π</w:t>
            </w:r>
            <w:r w:rsidRPr="002960E3">
              <w:rPr>
                <w:lang w:val="nb-NO"/>
              </w:rPr>
              <w:t>(R</w:t>
            </w:r>
            <w:r w:rsidRPr="002960E3">
              <w:rPr>
                <w:vertAlign w:val="subscript"/>
                <w:lang w:val="nb-NO"/>
              </w:rPr>
              <w:t>1</w:t>
            </w:r>
            <w:r w:rsidRPr="002960E3">
              <w:rPr>
                <w:vertAlign w:val="superscript"/>
                <w:lang w:val="nb-NO"/>
              </w:rPr>
              <w:t>2</w:t>
            </w:r>
            <w:r w:rsidR="00D340D0" w:rsidRPr="002960E3">
              <w:rPr>
                <w:lang w:val="nb-NO"/>
              </w:rPr>
              <w:t xml:space="preserve"> </w:t>
            </w:r>
            <w:r w:rsidRPr="002960E3">
              <w:rPr>
                <w:lang w:val="nb-NO"/>
              </w:rPr>
              <w:t>-</w:t>
            </w:r>
            <w:r w:rsidR="00D340D0" w:rsidRPr="002960E3">
              <w:rPr>
                <w:lang w:val="nb-NO"/>
              </w:rPr>
              <w:t xml:space="preserve"> </w:t>
            </w:r>
            <w:r w:rsidRPr="002960E3">
              <w:rPr>
                <w:lang w:val="nb-NO"/>
              </w:rPr>
              <w:t>R</w:t>
            </w:r>
            <w:r w:rsidRPr="002960E3">
              <w:rPr>
                <w:vertAlign w:val="subscript"/>
                <w:lang w:val="nb-NO"/>
              </w:rPr>
              <w:t>2</w:t>
            </w:r>
            <w:r w:rsidRPr="002960E3">
              <w:rPr>
                <w:vertAlign w:val="superscript"/>
                <w:lang w:val="nb-NO"/>
              </w:rPr>
              <w:t>2</w:t>
            </w:r>
            <w:r w:rsidRPr="002960E3">
              <w:rPr>
                <w:lang w:val="nb-NO"/>
              </w:rPr>
              <w:t>)</w:t>
            </w:r>
          </w:p>
          <w:p w:rsidR="005B7288" w:rsidRPr="002960E3" w:rsidRDefault="005B7288" w:rsidP="002960E3">
            <w:pPr>
              <w:spacing w:line="276" w:lineRule="auto"/>
              <w:rPr>
                <w:lang w:val="nb-NO"/>
              </w:rPr>
            </w:pPr>
            <w:r w:rsidRPr="002960E3">
              <w:rPr>
                <w:lang w:val="nb-NO"/>
              </w:rPr>
              <w:t>(R</w:t>
            </w:r>
            <w:r w:rsidRPr="002960E3">
              <w:rPr>
                <w:vertAlign w:val="subscript"/>
                <w:lang w:val="nb-NO"/>
              </w:rPr>
              <w:t>1</w:t>
            </w:r>
            <w:r w:rsidR="0039102C" w:rsidRPr="002960E3">
              <w:rPr>
                <w:vertAlign w:val="superscript"/>
                <w:lang w:val="nb-NO"/>
              </w:rPr>
              <w:t xml:space="preserve"> </w:t>
            </w:r>
            <w:r w:rsidRPr="002960E3">
              <w:rPr>
                <w:lang w:val="nb-NO"/>
              </w:rPr>
              <w:t>&gt;</w:t>
            </w:r>
            <w:r w:rsidR="0039102C" w:rsidRPr="002960E3">
              <w:rPr>
                <w:lang w:val="nb-NO"/>
              </w:rPr>
              <w:t xml:space="preserve"> </w:t>
            </w:r>
            <w:r w:rsidRPr="002960E3">
              <w:rPr>
                <w:lang w:val="nb-NO"/>
              </w:rPr>
              <w:t>R</w:t>
            </w:r>
            <w:r w:rsidRPr="002960E3">
              <w:rPr>
                <w:vertAlign w:val="subscript"/>
                <w:lang w:val="nb-NO"/>
              </w:rPr>
              <w:t>2</w:t>
            </w:r>
            <w:r w:rsidRPr="002960E3">
              <w:rPr>
                <w:lang w:val="nb-NO"/>
              </w:rPr>
              <w:t>)</w:t>
            </w:r>
          </w:p>
          <w:p w:rsidR="008F1C37" w:rsidRPr="002960E3" w:rsidRDefault="008F1C37" w:rsidP="002960E3">
            <w:pPr>
              <w:spacing w:line="276" w:lineRule="auto"/>
              <w:rPr>
                <w:lang w:val="nb-NO"/>
              </w:rPr>
            </w:pPr>
          </w:p>
          <w:p w:rsidR="008F1C37" w:rsidRPr="002960E3" w:rsidRDefault="008F1C37" w:rsidP="002960E3">
            <w:pPr>
              <w:spacing w:line="276" w:lineRule="auto"/>
              <w:rPr>
                <w:lang w:val="nb-NO"/>
              </w:rPr>
            </w:pPr>
          </w:p>
          <w:p w:rsidR="008F1C37" w:rsidRPr="002960E3" w:rsidRDefault="008F1C37" w:rsidP="002960E3">
            <w:pPr>
              <w:spacing w:line="276" w:lineRule="auto"/>
              <w:rPr>
                <w:lang w:val="nb-NO"/>
              </w:rPr>
            </w:pPr>
          </w:p>
          <w:p w:rsidR="005B7288" w:rsidRPr="002960E3" w:rsidRDefault="008F1C37" w:rsidP="002960E3">
            <w:pPr>
              <w:spacing w:line="276" w:lineRule="auto"/>
              <w:rPr>
                <w:lang w:val="nb-NO"/>
              </w:rPr>
            </w:pPr>
            <w:r w:rsidRPr="002960E3">
              <w:rPr>
                <w:lang w:val="nb-NO"/>
              </w:rPr>
              <w:t xml:space="preserve">b) </w:t>
            </w:r>
            <w:r w:rsidR="005B7288" w:rsidRPr="002960E3">
              <w:rPr>
                <w:lang w:val="nb-NO"/>
              </w:rPr>
              <w:t>S</w:t>
            </w:r>
            <w:r w:rsidR="005B7288" w:rsidRPr="002960E3">
              <w:rPr>
                <w:vertAlign w:val="subscript"/>
                <w:lang w:val="nb-NO"/>
              </w:rPr>
              <w:t>VK</w:t>
            </w:r>
            <w:r w:rsidRPr="002960E3">
              <w:rPr>
                <w:lang w:val="nb-NO"/>
              </w:rPr>
              <w:t xml:space="preserve"> </w:t>
            </w:r>
            <w:r w:rsidR="005B7288" w:rsidRPr="002960E3">
              <w:rPr>
                <w:lang w:val="nb-NO"/>
              </w:rPr>
              <w:t>=</w:t>
            </w:r>
            <w:r w:rsidRPr="002960E3">
              <w:rPr>
                <w:lang w:val="nb-NO"/>
              </w:rPr>
              <w:t xml:space="preserve"> </w:t>
            </w:r>
            <w:r w:rsidRPr="002960E3">
              <w:rPr>
                <w:rFonts w:ascii="Cambria Math" w:hAnsi="Cambria Math"/>
              </w:rPr>
              <w:t>π</w:t>
            </w:r>
            <w:r w:rsidR="005B7288" w:rsidRPr="002960E3">
              <w:rPr>
                <w:lang w:val="nb-NO"/>
              </w:rPr>
              <w:t>(10,5</w:t>
            </w:r>
            <w:r w:rsidR="005B7288" w:rsidRPr="002960E3">
              <w:rPr>
                <w:vertAlign w:val="superscript"/>
                <w:lang w:val="nb-NO"/>
              </w:rPr>
              <w:t>2</w:t>
            </w:r>
            <w:r w:rsidRPr="002960E3">
              <w:rPr>
                <w:lang w:val="nb-NO"/>
              </w:rPr>
              <w:t xml:space="preserve"> </w:t>
            </w:r>
            <w:r w:rsidR="005B7288" w:rsidRPr="002960E3">
              <w:rPr>
                <w:lang w:val="nb-NO"/>
              </w:rPr>
              <w:t>-</w:t>
            </w:r>
            <w:r w:rsidRPr="002960E3">
              <w:rPr>
                <w:lang w:val="nb-NO"/>
              </w:rPr>
              <w:t xml:space="preserve"> </w:t>
            </w:r>
            <w:r w:rsidR="005B7288" w:rsidRPr="002960E3">
              <w:rPr>
                <w:lang w:val="nb-NO"/>
              </w:rPr>
              <w:t>7,8</w:t>
            </w:r>
            <w:r w:rsidR="005B7288" w:rsidRPr="002960E3">
              <w:rPr>
                <w:vertAlign w:val="superscript"/>
                <w:lang w:val="nb-NO"/>
              </w:rPr>
              <w:t>2</w:t>
            </w:r>
            <w:r w:rsidR="005B7288" w:rsidRPr="002960E3">
              <w:rPr>
                <w:lang w:val="nb-NO"/>
              </w:rPr>
              <w:t>)</w:t>
            </w:r>
            <w:r w:rsidRPr="002960E3">
              <w:rPr>
                <w:lang w:val="nb-NO"/>
              </w:rPr>
              <w:t xml:space="preserve"> </w:t>
            </w:r>
            <w:r w:rsidR="005B7288" w:rsidRPr="002960E3">
              <w:rPr>
                <w:position w:val="-4"/>
              </w:rPr>
              <w:object w:dxaOrig="200" w:dyaOrig="200" w14:anchorId="61749D28">
                <v:shape id="_x0000_i1550" type="#_x0000_t75" style="width:7.5pt;height:7.5pt" o:ole="">
                  <v:imagedata r:id="rId1020" o:title=""/>
                </v:shape>
                <o:OLEObject Type="Embed" ProgID="Equation.DSMT4" ShapeID="_x0000_i1550" DrawAspect="Content" ObjectID="_1673157573" r:id="rId1021"/>
              </w:object>
            </w:r>
            <w:r w:rsidR="005B7288" w:rsidRPr="002960E3">
              <w:rPr>
                <w:lang w:val="nb-NO"/>
              </w:rPr>
              <w:t>155,1(cm</w:t>
            </w:r>
            <w:r w:rsidR="005B7288" w:rsidRPr="002960E3">
              <w:rPr>
                <w:vertAlign w:val="superscript"/>
                <w:lang w:val="nb-NO"/>
              </w:rPr>
              <w:t>2</w:t>
            </w:r>
            <w:r w:rsidR="005B7288" w:rsidRPr="002960E3">
              <w:rPr>
                <w:lang w:val="nb-NO"/>
              </w:rPr>
              <w:t>)</w:t>
            </w:r>
          </w:p>
          <w:p w:rsidR="005B7288" w:rsidRPr="002960E3" w:rsidRDefault="005B7288" w:rsidP="002960E3">
            <w:pPr>
              <w:spacing w:line="276" w:lineRule="auto"/>
              <w:rPr>
                <w:lang w:val="nb-NO"/>
              </w:rPr>
            </w:pPr>
            <w:r w:rsidRPr="002960E3">
              <w:rPr>
                <w:b/>
                <w:lang w:val="nb-NO"/>
              </w:rPr>
              <w:t>Bài 87 (SGK - 100):</w:t>
            </w:r>
          </w:p>
          <w:p w:rsidR="00E541C9" w:rsidRPr="002960E3" w:rsidRDefault="00E541C9" w:rsidP="002960E3">
            <w:pPr>
              <w:spacing w:line="276" w:lineRule="auto"/>
              <w:rPr>
                <w:lang w:val="nb-NO"/>
              </w:rPr>
            </w:pPr>
            <w:r w:rsidRPr="002960E3">
              <w:rPr>
                <w:noProof/>
                <w:lang w:val="en-US"/>
              </w:rPr>
              <w:drawing>
                <wp:anchor distT="0" distB="0" distL="114300" distR="114300" simplePos="0" relativeHeight="251830272" behindDoc="0" locked="0" layoutInCell="1" allowOverlap="1" wp14:anchorId="2ADB01F7" wp14:editId="2EE71D20">
                  <wp:simplePos x="0" y="0"/>
                  <wp:positionH relativeFrom="column">
                    <wp:posOffset>685165</wp:posOffset>
                  </wp:positionH>
                  <wp:positionV relativeFrom="paragraph">
                    <wp:posOffset>57785</wp:posOffset>
                  </wp:positionV>
                  <wp:extent cx="1420495" cy="1428750"/>
                  <wp:effectExtent l="0" t="0" r="0" b="0"/>
                  <wp:wrapSquare wrapText="bothSides"/>
                  <wp:docPr id="461" name="Ảnh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022">
                            <a:biLevel thresh="75000"/>
                            <a:extLst>
                              <a:ext uri="{28A0092B-C50C-407E-A947-70E740481C1C}">
                                <a14:useLocalDpi xmlns:a14="http://schemas.microsoft.com/office/drawing/2010/main" val="0"/>
                              </a:ext>
                            </a:extLst>
                          </a:blip>
                          <a:srcRect/>
                          <a:stretch>
                            <a:fillRect/>
                          </a:stretch>
                        </pic:blipFill>
                        <pic:spPr bwMode="auto">
                          <a:xfrm>
                            <a:off x="0" y="0"/>
                            <a:ext cx="1420495"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541C9" w:rsidRPr="002960E3" w:rsidRDefault="00E541C9" w:rsidP="002960E3">
            <w:pPr>
              <w:spacing w:line="276" w:lineRule="auto"/>
              <w:rPr>
                <w:lang w:val="nb-NO"/>
              </w:rPr>
            </w:pPr>
          </w:p>
          <w:p w:rsidR="00E541C9" w:rsidRPr="002960E3" w:rsidRDefault="00E541C9" w:rsidP="002960E3">
            <w:pPr>
              <w:spacing w:line="276" w:lineRule="auto"/>
              <w:rPr>
                <w:lang w:val="nb-NO"/>
              </w:rPr>
            </w:pPr>
          </w:p>
          <w:p w:rsidR="00E541C9" w:rsidRPr="002960E3" w:rsidRDefault="00E541C9" w:rsidP="002960E3">
            <w:pPr>
              <w:spacing w:line="276" w:lineRule="auto"/>
              <w:rPr>
                <w:lang w:val="nb-NO"/>
              </w:rPr>
            </w:pPr>
          </w:p>
          <w:p w:rsidR="00E541C9" w:rsidRPr="002960E3" w:rsidRDefault="00E541C9" w:rsidP="002960E3">
            <w:pPr>
              <w:spacing w:line="276" w:lineRule="auto"/>
              <w:rPr>
                <w:lang w:val="nb-NO"/>
              </w:rPr>
            </w:pPr>
          </w:p>
          <w:p w:rsidR="00E541C9" w:rsidRPr="002960E3" w:rsidRDefault="00E541C9" w:rsidP="002960E3">
            <w:pPr>
              <w:spacing w:line="276" w:lineRule="auto"/>
              <w:rPr>
                <w:lang w:val="nb-NO"/>
              </w:rPr>
            </w:pPr>
          </w:p>
          <w:p w:rsidR="00E541C9" w:rsidRPr="002960E3" w:rsidRDefault="00E541C9" w:rsidP="002960E3">
            <w:pPr>
              <w:spacing w:line="276" w:lineRule="auto"/>
              <w:rPr>
                <w:lang w:val="nb-NO"/>
              </w:rPr>
            </w:pPr>
          </w:p>
          <w:p w:rsidR="00E541C9" w:rsidRPr="002960E3" w:rsidRDefault="00E541C9" w:rsidP="002960E3">
            <w:pPr>
              <w:spacing w:line="276" w:lineRule="auto"/>
              <w:rPr>
                <w:lang w:val="nb-NO"/>
              </w:rPr>
            </w:pPr>
          </w:p>
          <w:p w:rsidR="005B7288" w:rsidRPr="002960E3" w:rsidRDefault="005B7288" w:rsidP="002960E3">
            <w:pPr>
              <w:spacing w:line="276" w:lineRule="auto"/>
              <w:rPr>
                <w:lang w:val="nb-NO"/>
              </w:rPr>
            </w:pPr>
            <w:r w:rsidRPr="002960E3">
              <w:rPr>
                <w:lang w:val="nb-NO"/>
              </w:rPr>
              <w:t>S</w:t>
            </w:r>
            <w:r w:rsidR="00E541C9" w:rsidRPr="002960E3">
              <w:rPr>
                <w:lang w:val="nb-NO"/>
              </w:rPr>
              <w:t xml:space="preserve"> </w:t>
            </w:r>
            <w:r w:rsidRPr="002960E3">
              <w:rPr>
                <w:lang w:val="nb-NO"/>
              </w:rPr>
              <w:t>= 2S</w:t>
            </w:r>
            <w:r w:rsidRPr="002960E3">
              <w:rPr>
                <w:vertAlign w:val="subscript"/>
                <w:lang w:val="nb-NO"/>
              </w:rPr>
              <w:t>vpNmC</w:t>
            </w:r>
          </w:p>
          <w:p w:rsidR="005B7288" w:rsidRPr="002960E3" w:rsidRDefault="00E541C9" w:rsidP="002960E3">
            <w:pPr>
              <w:spacing w:line="276" w:lineRule="auto"/>
            </w:pPr>
            <w:r w:rsidRPr="002960E3">
              <w:rPr>
                <w:position w:val="-38"/>
              </w:rPr>
              <w:object w:dxaOrig="1900" w:dyaOrig="900" w14:anchorId="51BDF2C1">
                <v:shape id="_x0000_i1551" type="#_x0000_t75" style="width:93.75pt;height:43.5pt" o:ole="">
                  <v:imagedata r:id="rId1023" o:title=""/>
                </v:shape>
                <o:OLEObject Type="Embed" ProgID="Equation.DSMT4" ShapeID="_x0000_i1551" DrawAspect="Content" ObjectID="_1673157574" r:id="rId1024"/>
              </w:object>
            </w:r>
            <w:r w:rsidRPr="002960E3">
              <w:rPr>
                <w:position w:val="-28"/>
              </w:rPr>
              <w:object w:dxaOrig="2200" w:dyaOrig="760">
                <v:shape id="_x0000_i1552" type="#_x0000_t75" style="width:108pt;height:36pt" o:ole="">
                  <v:imagedata r:id="rId1025" o:title=""/>
                </v:shape>
                <o:OLEObject Type="Embed" ProgID="Equation.DSMT4" ShapeID="_x0000_i1552" DrawAspect="Content" ObjectID="_1673157575" r:id="rId1026"/>
              </w:object>
            </w:r>
          </w:p>
          <w:p w:rsidR="00E541C9" w:rsidRPr="002960E3" w:rsidRDefault="00E541C9" w:rsidP="002960E3">
            <w:pPr>
              <w:spacing w:line="276" w:lineRule="auto"/>
              <w:rPr>
                <w:b/>
                <w:lang w:val="en-US"/>
              </w:rPr>
            </w:pPr>
            <w:r w:rsidRPr="002960E3">
              <w:rPr>
                <w:position w:val="-26"/>
              </w:rPr>
              <w:object w:dxaOrig="1860" w:dyaOrig="740">
                <v:shape id="_x0000_i1553" type="#_x0000_t75" style="width:93.75pt;height:36pt" o:ole="">
                  <v:imagedata r:id="rId1027" o:title=""/>
                </v:shape>
                <o:OLEObject Type="Embed" ProgID="Equation.DSMT4" ShapeID="_x0000_i1553" DrawAspect="Content" ObjectID="_1673157576" r:id="rId1028"/>
              </w:object>
            </w:r>
          </w:p>
        </w:tc>
      </w:tr>
    </w:tbl>
    <w:p w:rsidR="00283C17" w:rsidRPr="002960E3" w:rsidRDefault="00283C17" w:rsidP="002960E3">
      <w:pPr>
        <w:pStyle w:val="Heading4"/>
        <w:spacing w:line="276" w:lineRule="auto"/>
      </w:pPr>
      <w:r w:rsidRPr="002960E3">
        <w:lastRenderedPageBreak/>
        <w:t>d) Củng cố, luyện tập. (</w:t>
      </w:r>
      <w:r w:rsidR="00D850FF" w:rsidRPr="002960E3">
        <w:t>3</w:t>
      </w:r>
      <w:r w:rsidRPr="002960E3">
        <w:t xml:space="preserve"> ph)</w:t>
      </w:r>
    </w:p>
    <w:p w:rsidR="00EC4E03" w:rsidRPr="002960E3" w:rsidRDefault="00EC4E03" w:rsidP="002960E3">
      <w:pPr>
        <w:spacing w:line="276" w:lineRule="auto"/>
      </w:pPr>
      <w:r w:rsidRPr="002960E3">
        <w:tab/>
        <w:t>- Nhấn mạnh kiến thức và dạng bài cơ bản.</w:t>
      </w:r>
    </w:p>
    <w:p w:rsidR="00283C17" w:rsidRPr="002960E3" w:rsidRDefault="00283C17" w:rsidP="002960E3">
      <w:pPr>
        <w:pStyle w:val="Heading4"/>
        <w:spacing w:line="276" w:lineRule="auto"/>
      </w:pPr>
      <w:r w:rsidRPr="002960E3">
        <w:t>e) Hướng dẫn học sinh tự học ở nhà. (1 ph)</w:t>
      </w:r>
    </w:p>
    <w:p w:rsidR="00EC4E03" w:rsidRPr="002960E3" w:rsidRDefault="00EC4E03" w:rsidP="002960E3">
      <w:pPr>
        <w:spacing w:line="276" w:lineRule="auto"/>
      </w:pPr>
      <w:r w:rsidRPr="002960E3">
        <w:tab/>
        <w:t>- Xem lại các BT đã giải và làm các bài tương tự trong SBT.</w:t>
      </w:r>
    </w:p>
    <w:p w:rsidR="00EC4E03" w:rsidRPr="002960E3" w:rsidRDefault="00EC4E03" w:rsidP="002960E3">
      <w:pPr>
        <w:spacing w:line="276" w:lineRule="auto"/>
      </w:pPr>
      <w:r w:rsidRPr="002960E3">
        <w:tab/>
        <w:t>- Ôn tập lại các kiến thức của chương III.</w:t>
      </w:r>
    </w:p>
    <w:p w:rsidR="00283C17" w:rsidRPr="002960E3" w:rsidRDefault="00283C17" w:rsidP="002960E3">
      <w:pPr>
        <w:pStyle w:val="Heading3"/>
        <w:spacing w:line="276" w:lineRule="auto"/>
        <w:rPr>
          <w:szCs w:val="28"/>
        </w:rPr>
      </w:pPr>
      <w:r w:rsidRPr="002960E3">
        <w:rPr>
          <w:szCs w:val="28"/>
        </w:rPr>
        <w:t>5. Rút kinh nghiệm giờ dạy.</w:t>
      </w:r>
    </w:p>
    <w:p w:rsidR="00283C17" w:rsidRPr="002960E3" w:rsidRDefault="00283C17" w:rsidP="002960E3">
      <w:pPr>
        <w:spacing w:line="276" w:lineRule="auto"/>
      </w:pPr>
      <w:r w:rsidRPr="002960E3">
        <w:tab/>
        <w:t>.........................................................................................................................................................................................................................................................................................................................................................................................</w:t>
      </w:r>
    </w:p>
    <w:p w:rsidR="00283C17" w:rsidRPr="002960E3" w:rsidRDefault="00283C17" w:rsidP="002960E3">
      <w:pPr>
        <w:widowControl/>
        <w:spacing w:line="276" w:lineRule="auto"/>
      </w:pPr>
    </w:p>
    <w:p w:rsidR="00E707EA" w:rsidRPr="002960E3" w:rsidRDefault="00E707EA" w:rsidP="002960E3">
      <w:pPr>
        <w:widowControl/>
        <w:spacing w:line="276" w:lineRule="auto"/>
      </w:pPr>
      <w:r w:rsidRPr="002960E3">
        <w:br w:type="page"/>
      </w:r>
    </w:p>
    <w:p w:rsidR="00E707EA" w:rsidRPr="002960E3" w:rsidRDefault="00E707EA" w:rsidP="002960E3">
      <w:pPr>
        <w:pStyle w:val="Heading2"/>
        <w:spacing w:line="276" w:lineRule="auto"/>
        <w:rPr>
          <w:sz w:val="28"/>
          <w:szCs w:val="28"/>
        </w:rPr>
      </w:pPr>
      <w:r w:rsidRPr="002960E3">
        <w:rPr>
          <w:sz w:val="28"/>
          <w:szCs w:val="28"/>
        </w:rPr>
        <w:lastRenderedPageBreak/>
        <w:t xml:space="preserve">Tiết 55: </w:t>
      </w:r>
      <w:r w:rsidR="0034666F" w:rsidRPr="002960E3">
        <w:rPr>
          <w:sz w:val="28"/>
          <w:szCs w:val="28"/>
        </w:rPr>
        <w:t>ÔN TẬP CHƯƠNG III</w:t>
      </w:r>
    </w:p>
    <w:p w:rsidR="00E707EA" w:rsidRPr="002960E3" w:rsidRDefault="00E707EA" w:rsidP="002960E3">
      <w:pPr>
        <w:spacing w:line="276" w:lineRule="auto"/>
        <w:jc w:val="center"/>
        <w:rPr>
          <w:b/>
          <w:lang w:val="nl-NL"/>
        </w:rPr>
      </w:pPr>
    </w:p>
    <w:p w:rsidR="00E707EA" w:rsidRPr="002960E3" w:rsidRDefault="00E707EA" w:rsidP="002960E3">
      <w:pPr>
        <w:spacing w:line="276" w:lineRule="auto"/>
      </w:pPr>
      <w:r w:rsidRPr="002960E3">
        <w:t>Ngày soạn:</w:t>
      </w:r>
      <w:r w:rsidR="0034666F" w:rsidRPr="002960E3">
        <w:rPr>
          <w:lang w:val="nl-NL"/>
        </w:rPr>
        <w:t xml:space="preserve"> 09</w:t>
      </w:r>
      <w:r w:rsidRPr="002960E3">
        <w:rPr>
          <w:lang w:val="nl-NL"/>
        </w:rPr>
        <w:t>/03/2016</w:t>
      </w:r>
      <w:r w:rsidRPr="002960E3">
        <w:t>.</w:t>
      </w:r>
    </w:p>
    <w:p w:rsidR="00E707EA" w:rsidRPr="002960E3" w:rsidRDefault="00E707EA" w:rsidP="002960E3">
      <w:pPr>
        <w:spacing w:line="276" w:lineRule="auto"/>
      </w:pPr>
      <w:r w:rsidRPr="002960E3">
        <w:t>Ngày dạy:......../.........../...............tại lớp:............sỹ số HS:.............vắng:.........</w:t>
      </w:r>
    </w:p>
    <w:p w:rsidR="00E707EA" w:rsidRPr="002960E3" w:rsidRDefault="00E707EA" w:rsidP="002960E3">
      <w:pPr>
        <w:spacing w:line="276" w:lineRule="auto"/>
      </w:pPr>
      <w:r w:rsidRPr="002960E3">
        <w:t>Ngày dạy:......../.........../...............tại lớp:............sỹ số HS:.............vắng:.........</w:t>
      </w:r>
    </w:p>
    <w:p w:rsidR="00E707EA" w:rsidRPr="002960E3" w:rsidRDefault="00E707EA" w:rsidP="002960E3">
      <w:pPr>
        <w:spacing w:line="276" w:lineRule="auto"/>
      </w:pPr>
    </w:p>
    <w:p w:rsidR="00E707EA" w:rsidRPr="002960E3" w:rsidRDefault="00E707EA" w:rsidP="002960E3">
      <w:pPr>
        <w:pStyle w:val="Heading3"/>
        <w:spacing w:line="276" w:lineRule="auto"/>
        <w:rPr>
          <w:szCs w:val="28"/>
        </w:rPr>
      </w:pPr>
      <w:r w:rsidRPr="002960E3">
        <w:rPr>
          <w:szCs w:val="28"/>
        </w:rPr>
        <w:t>1. Mục tiêu.</w:t>
      </w:r>
    </w:p>
    <w:p w:rsidR="00E707EA" w:rsidRPr="002960E3" w:rsidRDefault="00E707EA" w:rsidP="002960E3">
      <w:pPr>
        <w:pStyle w:val="Heading4"/>
        <w:spacing w:line="276" w:lineRule="auto"/>
      </w:pPr>
      <w:r w:rsidRPr="002960E3">
        <w:t xml:space="preserve">a) </w:t>
      </w:r>
      <w:r w:rsidRPr="002960E3">
        <w:rPr>
          <w:lang w:val="en-US"/>
        </w:rPr>
        <w:t>Về k</w:t>
      </w:r>
      <w:r w:rsidRPr="002960E3">
        <w:t>iến thức.</w:t>
      </w:r>
    </w:p>
    <w:p w:rsidR="00503521" w:rsidRPr="002960E3" w:rsidRDefault="00503521" w:rsidP="002960E3">
      <w:pPr>
        <w:spacing w:line="276" w:lineRule="auto"/>
      </w:pPr>
      <w:r w:rsidRPr="002960E3">
        <w:tab/>
        <w:t>- HS được ôn tập, hệ thống hóa các kiến thức của chương về số đo cung, liên hệ giữa cung, dây và đường kính, các loại góc với đường tròn, tứ giác nội tiếp, đường tròn ngoại tiếp, đường tròn nội tiếp đa giác đều, cách tính độ dài đường tròn, cung tròn, diện tích hình tròn, quạt tròn.</w:t>
      </w:r>
    </w:p>
    <w:p w:rsidR="00E707EA" w:rsidRPr="002960E3" w:rsidRDefault="00E707EA" w:rsidP="002960E3">
      <w:pPr>
        <w:pStyle w:val="Heading4"/>
        <w:spacing w:line="276" w:lineRule="auto"/>
      </w:pPr>
      <w:r w:rsidRPr="002960E3">
        <w:t>b) Về kỹ năng.</w:t>
      </w:r>
    </w:p>
    <w:p w:rsidR="00E707EA" w:rsidRPr="002960E3" w:rsidRDefault="00E707EA" w:rsidP="002960E3">
      <w:pPr>
        <w:spacing w:line="276" w:lineRule="auto"/>
        <w:rPr>
          <w:lang w:val="nl-NL"/>
        </w:rPr>
      </w:pPr>
      <w:r w:rsidRPr="002960E3">
        <w:rPr>
          <w:lang w:val="nl-NL"/>
        </w:rPr>
        <w:tab/>
      </w:r>
      <w:r w:rsidR="00503521" w:rsidRPr="002960E3">
        <w:rPr>
          <w:lang w:val="nl-NL"/>
        </w:rPr>
        <w:t>- Luyện tập kĩ năng đọc hình, vẽ hình, làm bài.</w:t>
      </w:r>
    </w:p>
    <w:p w:rsidR="00E707EA" w:rsidRPr="002960E3" w:rsidRDefault="00E707EA" w:rsidP="002960E3">
      <w:pPr>
        <w:pStyle w:val="Heading4"/>
        <w:spacing w:line="276" w:lineRule="auto"/>
      </w:pPr>
      <w:r w:rsidRPr="002960E3">
        <w:t>c) Về thái độ.</w:t>
      </w:r>
    </w:p>
    <w:p w:rsidR="00E707EA" w:rsidRPr="002960E3" w:rsidRDefault="00E707EA" w:rsidP="002960E3">
      <w:pPr>
        <w:spacing w:line="276" w:lineRule="auto"/>
      </w:pPr>
      <w:r w:rsidRPr="002960E3">
        <w:tab/>
        <w:t>- HS tự giác tích cực chủ động trong học tập.</w:t>
      </w:r>
    </w:p>
    <w:p w:rsidR="00E707EA" w:rsidRPr="002960E3" w:rsidRDefault="00E707EA" w:rsidP="002960E3">
      <w:pPr>
        <w:spacing w:line="276" w:lineRule="auto"/>
      </w:pPr>
      <w:r w:rsidRPr="002960E3">
        <w:tab/>
        <w:t>- Cẩn thận, chính xác, trung thực.</w:t>
      </w:r>
    </w:p>
    <w:p w:rsidR="00E707EA" w:rsidRPr="002960E3" w:rsidRDefault="00E707EA" w:rsidP="002960E3">
      <w:pPr>
        <w:pStyle w:val="Heading3"/>
        <w:spacing w:line="276" w:lineRule="auto"/>
        <w:rPr>
          <w:szCs w:val="28"/>
        </w:rPr>
      </w:pPr>
      <w:r w:rsidRPr="002960E3">
        <w:rPr>
          <w:szCs w:val="28"/>
        </w:rPr>
        <w:t>2. Chuẩn bị của GV và HS.</w:t>
      </w:r>
    </w:p>
    <w:p w:rsidR="00E707EA" w:rsidRPr="002960E3" w:rsidRDefault="00E707EA" w:rsidP="002960E3">
      <w:pPr>
        <w:pStyle w:val="Heading4"/>
        <w:spacing w:line="276" w:lineRule="auto"/>
        <w:rPr>
          <w:lang w:val="en-US"/>
        </w:rPr>
      </w:pPr>
      <w:r w:rsidRPr="002960E3">
        <w:rPr>
          <w:lang w:val="en-US"/>
        </w:rPr>
        <w:t>a) Chuẩn bị của GV.</w:t>
      </w:r>
    </w:p>
    <w:p w:rsidR="00E707EA" w:rsidRPr="002960E3" w:rsidRDefault="00E707EA" w:rsidP="002960E3">
      <w:pPr>
        <w:spacing w:line="276" w:lineRule="auto"/>
        <w:rPr>
          <w:b/>
          <w:lang w:val="nl-NL"/>
        </w:rPr>
      </w:pPr>
      <w:r w:rsidRPr="002960E3">
        <w:rPr>
          <w:lang w:val="en-US"/>
        </w:rPr>
        <w:tab/>
        <w:t>-</w:t>
      </w:r>
      <w:r w:rsidR="000455AE" w:rsidRPr="002960E3">
        <w:rPr>
          <w:lang w:val="nl-NL"/>
        </w:rPr>
        <w:t xml:space="preserve"> Bảng phụ, ghi các câu hỏi, bài tập, hình vẽ. Thước thẳng, compa, êke,</w:t>
      </w:r>
      <w:r w:rsidR="00A050AF" w:rsidRPr="002960E3">
        <w:rPr>
          <w:lang w:val="nl-NL"/>
        </w:rPr>
        <w:t xml:space="preserve"> </w:t>
      </w:r>
      <w:r w:rsidR="000455AE" w:rsidRPr="002960E3">
        <w:rPr>
          <w:lang w:val="nl-NL"/>
        </w:rPr>
        <w:t>thước đo góc máy tính bỏ túi.</w:t>
      </w:r>
    </w:p>
    <w:p w:rsidR="00E707EA" w:rsidRPr="002960E3" w:rsidRDefault="00E707EA" w:rsidP="002960E3">
      <w:pPr>
        <w:pStyle w:val="Heading4"/>
        <w:spacing w:line="276" w:lineRule="auto"/>
        <w:rPr>
          <w:lang w:val="nb-NO"/>
        </w:rPr>
      </w:pPr>
      <w:r w:rsidRPr="002960E3">
        <w:rPr>
          <w:lang w:val="nb-NO"/>
        </w:rPr>
        <w:t>b) Chuẩn bị của HS.</w:t>
      </w:r>
    </w:p>
    <w:p w:rsidR="008449B6" w:rsidRPr="002960E3" w:rsidRDefault="00E707EA" w:rsidP="002960E3">
      <w:pPr>
        <w:spacing w:line="276" w:lineRule="auto"/>
        <w:rPr>
          <w:lang w:val="nl-NL"/>
        </w:rPr>
      </w:pPr>
      <w:r w:rsidRPr="002960E3">
        <w:rPr>
          <w:lang w:val="nb-NO"/>
        </w:rPr>
        <w:tab/>
      </w:r>
      <w:r w:rsidR="008449B6" w:rsidRPr="002960E3">
        <w:rPr>
          <w:lang w:val="nl-NL"/>
        </w:rPr>
        <w:t>- Chuẩn bị các câu hỏi và bài tập ôn tập chương III hình. Học thuộc “Tóm tắt các kiến thức cần nhớ”.</w:t>
      </w:r>
    </w:p>
    <w:p w:rsidR="00E707EA" w:rsidRPr="002960E3" w:rsidRDefault="008449B6" w:rsidP="002960E3">
      <w:pPr>
        <w:spacing w:line="276" w:lineRule="auto"/>
        <w:rPr>
          <w:lang w:val="nb-NO"/>
        </w:rPr>
      </w:pPr>
      <w:r w:rsidRPr="002960E3">
        <w:rPr>
          <w:lang w:val="nl-NL"/>
        </w:rPr>
        <w:tab/>
        <w:t>- Thước kẻ, compa, êke, thước đo góc.</w:t>
      </w:r>
    </w:p>
    <w:p w:rsidR="00E707EA" w:rsidRPr="002960E3" w:rsidRDefault="00E707EA" w:rsidP="002960E3">
      <w:pPr>
        <w:pStyle w:val="Heading3"/>
        <w:spacing w:line="276" w:lineRule="auto"/>
        <w:rPr>
          <w:szCs w:val="28"/>
          <w:lang w:val="nb-NO"/>
        </w:rPr>
      </w:pPr>
      <w:r w:rsidRPr="002960E3">
        <w:rPr>
          <w:szCs w:val="28"/>
          <w:lang w:val="nb-NO"/>
        </w:rPr>
        <w:t>3. Phương pháp giảng dạy.</w:t>
      </w:r>
    </w:p>
    <w:p w:rsidR="00E707EA" w:rsidRPr="002960E3" w:rsidRDefault="00E707EA" w:rsidP="002960E3">
      <w:pPr>
        <w:spacing w:line="276" w:lineRule="auto"/>
        <w:rPr>
          <w:lang w:val="nb-NO"/>
        </w:rPr>
      </w:pPr>
      <w:r w:rsidRPr="002960E3">
        <w:rPr>
          <w:lang w:val="nb-NO"/>
        </w:rPr>
        <w:tab/>
        <w:t>- Vấn đáp, thuyết trình.</w:t>
      </w:r>
    </w:p>
    <w:p w:rsidR="00E707EA" w:rsidRPr="002960E3" w:rsidRDefault="00E707EA" w:rsidP="002960E3">
      <w:pPr>
        <w:spacing w:line="276" w:lineRule="auto"/>
        <w:rPr>
          <w:lang w:val="nb-NO"/>
        </w:rPr>
      </w:pPr>
      <w:r w:rsidRPr="002960E3">
        <w:rPr>
          <w:lang w:val="nb-NO"/>
        </w:rPr>
        <w:tab/>
        <w:t>- Hoạt động nhóm, tích cực hóa hoạt động của HS.</w:t>
      </w:r>
    </w:p>
    <w:p w:rsidR="00E707EA" w:rsidRPr="002960E3" w:rsidRDefault="00E707EA" w:rsidP="002960E3">
      <w:pPr>
        <w:pStyle w:val="Heading3"/>
        <w:spacing w:line="276" w:lineRule="auto"/>
        <w:rPr>
          <w:szCs w:val="28"/>
          <w:lang w:val="nb-NO"/>
        </w:rPr>
      </w:pPr>
      <w:r w:rsidRPr="002960E3">
        <w:rPr>
          <w:szCs w:val="28"/>
          <w:lang w:val="nb-NO"/>
        </w:rPr>
        <w:t>4. Tiến trình bài dạy.</w:t>
      </w:r>
    </w:p>
    <w:p w:rsidR="00E707EA" w:rsidRPr="002960E3" w:rsidRDefault="00E707EA" w:rsidP="002960E3">
      <w:pPr>
        <w:pStyle w:val="Heading4"/>
        <w:spacing w:line="276" w:lineRule="auto"/>
        <w:rPr>
          <w:lang w:val="nb-NO"/>
        </w:rPr>
      </w:pPr>
      <w:r w:rsidRPr="002960E3">
        <w:rPr>
          <w:lang w:val="nb-NO"/>
        </w:rPr>
        <w:t>a) Ổn định tổ chức lớp học. (1 ph)</w:t>
      </w:r>
    </w:p>
    <w:p w:rsidR="00E707EA" w:rsidRPr="002960E3" w:rsidRDefault="00E707EA" w:rsidP="002960E3">
      <w:pPr>
        <w:pStyle w:val="Heading4"/>
        <w:spacing w:line="276" w:lineRule="auto"/>
        <w:rPr>
          <w:lang w:val="nb-NO"/>
        </w:rPr>
      </w:pPr>
      <w:r w:rsidRPr="002960E3">
        <w:rPr>
          <w:lang w:val="nb-NO"/>
        </w:rPr>
        <w:t>b) Kiểm tra bài cũ.</w:t>
      </w:r>
      <w:r w:rsidR="00C102B7" w:rsidRPr="002960E3">
        <w:rPr>
          <w:lang w:val="nb-NO"/>
        </w:rPr>
        <w:t xml:space="preserve"> (3</w:t>
      </w:r>
      <w:r w:rsidRPr="002960E3">
        <w:rPr>
          <w:lang w:val="nb-NO"/>
        </w:rPr>
        <w:t xml:space="preserve"> ph)</w:t>
      </w:r>
    </w:p>
    <w:p w:rsidR="00C102B7" w:rsidRPr="002960E3" w:rsidRDefault="00C102B7" w:rsidP="002960E3">
      <w:pPr>
        <w:spacing w:line="276" w:lineRule="auto"/>
        <w:rPr>
          <w:lang w:val="nb-NO"/>
        </w:rPr>
      </w:pPr>
      <w:r w:rsidRPr="002960E3">
        <w:rPr>
          <w:lang w:val="nl-NL"/>
        </w:rPr>
        <w:tab/>
        <w:t>GV kiểm tra sự chuẩn bị bài và câu hỏi ôn tâp mà HS đã chuẩn bị ở nhà.</w:t>
      </w:r>
    </w:p>
    <w:p w:rsidR="00E707EA" w:rsidRPr="002960E3" w:rsidRDefault="00E707EA" w:rsidP="002960E3">
      <w:pPr>
        <w:pStyle w:val="Heading4"/>
        <w:spacing w:line="276" w:lineRule="auto"/>
        <w:rPr>
          <w:lang w:val="nb-NO"/>
        </w:rPr>
      </w:pPr>
      <w:r w:rsidRPr="002960E3">
        <w:rPr>
          <w:noProof/>
          <w:lang w:val="en-US"/>
        </w:rPr>
        <mc:AlternateContent>
          <mc:Choice Requires="wps">
            <w:drawing>
              <wp:anchor distT="0" distB="0" distL="114300" distR="114300" simplePos="0" relativeHeight="251832320" behindDoc="0" locked="0" layoutInCell="1" allowOverlap="1" wp14:anchorId="73551788" wp14:editId="2274C47A">
                <wp:simplePos x="0" y="0"/>
                <wp:positionH relativeFrom="column">
                  <wp:posOffset>-922058</wp:posOffset>
                </wp:positionH>
                <wp:positionV relativeFrom="paragraph">
                  <wp:posOffset>3420110</wp:posOffset>
                </wp:positionV>
                <wp:extent cx="0" cy="457200"/>
                <wp:effectExtent l="0" t="0" r="19050" b="19050"/>
                <wp:wrapNone/>
                <wp:docPr id="1428"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3DA9B8D3" id="Line 393" o:spid="_x0000_s1026" style="position:absolute;z-index:251832320;visibility:visible;mso-wrap-style:square;mso-wrap-distance-left:9pt;mso-wrap-distance-top:0;mso-wrap-distance-right:9pt;mso-wrap-distance-bottom:0;mso-position-horizontal:absolute;mso-position-horizontal-relative:text;mso-position-vertical:absolute;mso-position-vertical-relative:text" from="-72.6pt,269.3pt" to="-72.6pt,3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"/>
            </w:pict>
          </mc:Fallback>
        </mc:AlternateContent>
      </w: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3969"/>
        <w:gridCol w:w="4389"/>
      </w:tblGrid>
      <w:tr w:rsidR="00E707EA" w:rsidRPr="002960E3" w:rsidTr="00622692">
        <w:tc>
          <w:tcPr>
            <w:tcW w:w="704" w:type="dxa"/>
          </w:tcPr>
          <w:p w:rsidR="00E707EA" w:rsidRPr="002960E3" w:rsidRDefault="00E707EA" w:rsidP="002960E3">
            <w:pPr>
              <w:spacing w:line="276" w:lineRule="auto"/>
              <w:jc w:val="center"/>
              <w:rPr>
                <w:b/>
              </w:rPr>
            </w:pPr>
            <w:r w:rsidRPr="002960E3">
              <w:rPr>
                <w:b/>
              </w:rPr>
              <w:t>TG</w:t>
            </w:r>
          </w:p>
        </w:tc>
        <w:tc>
          <w:tcPr>
            <w:tcW w:w="3969" w:type="dxa"/>
          </w:tcPr>
          <w:p w:rsidR="00E707EA" w:rsidRPr="002960E3" w:rsidRDefault="00E707EA" w:rsidP="002960E3">
            <w:pPr>
              <w:spacing w:line="276" w:lineRule="auto"/>
              <w:jc w:val="center"/>
              <w:rPr>
                <w:b/>
              </w:rPr>
            </w:pPr>
            <w:r w:rsidRPr="002960E3">
              <w:rPr>
                <w:b/>
              </w:rPr>
              <w:t>Hoạt động của GV - HS</w:t>
            </w:r>
          </w:p>
        </w:tc>
        <w:tc>
          <w:tcPr>
            <w:tcW w:w="4389" w:type="dxa"/>
          </w:tcPr>
          <w:p w:rsidR="00E707EA" w:rsidRPr="002960E3" w:rsidRDefault="00E707EA" w:rsidP="002960E3">
            <w:pPr>
              <w:spacing w:line="276" w:lineRule="auto"/>
              <w:jc w:val="center"/>
              <w:rPr>
                <w:b/>
              </w:rPr>
            </w:pPr>
            <w:r w:rsidRPr="002960E3">
              <w:rPr>
                <w:b/>
              </w:rPr>
              <w:t>Nội dung ghi bảng</w:t>
            </w:r>
          </w:p>
        </w:tc>
      </w:tr>
      <w:tr w:rsidR="008305F6" w:rsidRPr="002960E3" w:rsidTr="00637FC9">
        <w:tc>
          <w:tcPr>
            <w:tcW w:w="704" w:type="dxa"/>
          </w:tcPr>
          <w:p w:rsidR="008305F6" w:rsidRPr="002960E3" w:rsidRDefault="008305F6" w:rsidP="002960E3">
            <w:pPr>
              <w:spacing w:line="276" w:lineRule="auto"/>
              <w:jc w:val="center"/>
              <w:rPr>
                <w:lang w:val="en-US"/>
              </w:rPr>
            </w:pPr>
          </w:p>
          <w:p w:rsidR="0049008C" w:rsidRPr="002960E3" w:rsidRDefault="0049008C" w:rsidP="002960E3">
            <w:pPr>
              <w:spacing w:line="276" w:lineRule="auto"/>
              <w:jc w:val="center"/>
              <w:rPr>
                <w:lang w:val="en-US"/>
              </w:rPr>
            </w:pPr>
          </w:p>
          <w:p w:rsidR="0049008C" w:rsidRPr="002960E3" w:rsidRDefault="0049008C" w:rsidP="002960E3">
            <w:pPr>
              <w:spacing w:line="276" w:lineRule="auto"/>
              <w:jc w:val="center"/>
              <w:rPr>
                <w:lang w:val="en-US"/>
              </w:rPr>
            </w:pPr>
            <w:r w:rsidRPr="002960E3">
              <w:rPr>
                <w:lang w:val="en-US"/>
              </w:rPr>
              <w:t>10'</w:t>
            </w:r>
          </w:p>
        </w:tc>
        <w:tc>
          <w:tcPr>
            <w:tcW w:w="3969" w:type="dxa"/>
            <w:shd w:val="clear" w:color="auto" w:fill="auto"/>
          </w:tcPr>
          <w:p w:rsidR="008305F6" w:rsidRPr="002960E3" w:rsidRDefault="008305F6" w:rsidP="002960E3">
            <w:pPr>
              <w:spacing w:line="276" w:lineRule="auto"/>
              <w:rPr>
                <w:b/>
              </w:rPr>
            </w:pPr>
            <w:r w:rsidRPr="002960E3">
              <w:rPr>
                <w:b/>
                <w:u w:val="single"/>
              </w:rPr>
              <w:t>HĐ1:</w:t>
            </w:r>
            <w:r w:rsidRPr="002960E3">
              <w:rPr>
                <w:b/>
              </w:rPr>
              <w:t xml:space="preserve"> Lý thuyết.</w:t>
            </w:r>
          </w:p>
          <w:p w:rsidR="008305F6" w:rsidRPr="002960E3" w:rsidRDefault="008305F6" w:rsidP="002960E3">
            <w:pPr>
              <w:spacing w:line="276" w:lineRule="auto"/>
            </w:pPr>
            <w:r w:rsidRPr="002960E3">
              <w:rPr>
                <w:b/>
              </w:rPr>
              <w:t>GV:</w:t>
            </w:r>
            <w:r w:rsidRPr="002960E3">
              <w:t xml:space="preserve"> Cho HS trả lời các câu hỏi trong SGK tr101, 102.</w:t>
            </w:r>
          </w:p>
          <w:p w:rsidR="008305F6" w:rsidRPr="002960E3" w:rsidRDefault="008305F6" w:rsidP="002960E3">
            <w:pPr>
              <w:spacing w:line="276" w:lineRule="auto"/>
            </w:pPr>
            <w:r w:rsidRPr="002960E3">
              <w:rPr>
                <w:b/>
              </w:rPr>
              <w:t>HS:</w:t>
            </w:r>
            <w:r w:rsidRPr="002960E3">
              <w:t xml:space="preserve"> Lần lượt trả lời các câu hỏi.</w:t>
            </w:r>
          </w:p>
          <w:p w:rsidR="008305F6" w:rsidRPr="002960E3" w:rsidRDefault="008305F6" w:rsidP="002960E3">
            <w:pPr>
              <w:spacing w:line="276" w:lineRule="auto"/>
            </w:pPr>
            <w:r w:rsidRPr="002960E3">
              <w:rPr>
                <w:b/>
              </w:rPr>
              <w:lastRenderedPageBreak/>
              <w:t>GV:</w:t>
            </w:r>
            <w:r w:rsidRPr="002960E3">
              <w:t xml:space="preserve"> Cho HS đọc phần "Tóm tắt các kiến thức cần nhớ".</w:t>
            </w:r>
          </w:p>
          <w:p w:rsidR="008305F6" w:rsidRPr="002960E3" w:rsidRDefault="008305F6" w:rsidP="002960E3">
            <w:pPr>
              <w:spacing w:line="276" w:lineRule="auto"/>
              <w:rPr>
                <w:lang w:val="en-US"/>
              </w:rPr>
            </w:pPr>
            <w:r w:rsidRPr="002960E3">
              <w:rPr>
                <w:b/>
                <w:lang w:val="en-US"/>
              </w:rPr>
              <w:t>HS:</w:t>
            </w:r>
            <w:r w:rsidRPr="002960E3">
              <w:rPr>
                <w:lang w:val="en-US"/>
              </w:rPr>
              <w:t xml:space="preserve"> Đọc.</w:t>
            </w:r>
          </w:p>
        </w:tc>
        <w:tc>
          <w:tcPr>
            <w:tcW w:w="4389" w:type="dxa"/>
            <w:shd w:val="clear" w:color="auto" w:fill="auto"/>
          </w:tcPr>
          <w:p w:rsidR="008305F6" w:rsidRPr="002960E3" w:rsidRDefault="008305F6" w:rsidP="002960E3">
            <w:pPr>
              <w:spacing w:line="276" w:lineRule="auto"/>
              <w:rPr>
                <w:b/>
                <w:lang w:val="en-US"/>
              </w:rPr>
            </w:pPr>
            <w:r w:rsidRPr="002960E3">
              <w:rPr>
                <w:b/>
                <w:lang w:val="en-US"/>
              </w:rPr>
              <w:lastRenderedPageBreak/>
              <w:t>I- Lý thuyết.</w:t>
            </w:r>
          </w:p>
          <w:p w:rsidR="008305F6" w:rsidRPr="002960E3" w:rsidRDefault="008305F6" w:rsidP="002960E3">
            <w:pPr>
              <w:spacing w:line="276" w:lineRule="auto"/>
              <w:rPr>
                <w:b/>
                <w:lang w:val="en-US"/>
              </w:rPr>
            </w:pPr>
          </w:p>
        </w:tc>
      </w:tr>
      <w:tr w:rsidR="00C718A1" w:rsidRPr="002960E3" w:rsidTr="00637FC9">
        <w:tc>
          <w:tcPr>
            <w:tcW w:w="704" w:type="dxa"/>
          </w:tcPr>
          <w:p w:rsidR="00C718A1" w:rsidRPr="002960E3" w:rsidRDefault="00C718A1" w:rsidP="002960E3">
            <w:pPr>
              <w:spacing w:line="276" w:lineRule="auto"/>
              <w:jc w:val="center"/>
              <w:rPr>
                <w:lang w:val="en-US"/>
              </w:rPr>
            </w:pPr>
          </w:p>
          <w:p w:rsidR="0049008C" w:rsidRPr="002960E3" w:rsidRDefault="0049008C" w:rsidP="002960E3">
            <w:pPr>
              <w:spacing w:line="276" w:lineRule="auto"/>
              <w:jc w:val="center"/>
              <w:rPr>
                <w:lang w:val="en-US"/>
              </w:rPr>
            </w:pPr>
            <w:r w:rsidRPr="002960E3">
              <w:rPr>
                <w:lang w:val="en-US"/>
              </w:rPr>
              <w:t>30'</w:t>
            </w:r>
          </w:p>
        </w:tc>
        <w:tc>
          <w:tcPr>
            <w:tcW w:w="3969" w:type="dxa"/>
            <w:shd w:val="clear" w:color="auto" w:fill="auto"/>
          </w:tcPr>
          <w:p w:rsidR="00C718A1" w:rsidRPr="002960E3" w:rsidRDefault="00C718A1" w:rsidP="002960E3">
            <w:pPr>
              <w:spacing w:line="276" w:lineRule="auto"/>
              <w:rPr>
                <w:b/>
              </w:rPr>
            </w:pPr>
            <w:r w:rsidRPr="002960E3">
              <w:rPr>
                <w:b/>
                <w:u w:val="single"/>
              </w:rPr>
              <w:t>HĐ2:</w:t>
            </w:r>
            <w:r w:rsidRPr="002960E3">
              <w:rPr>
                <w:b/>
              </w:rPr>
              <w:t xml:space="preserve"> Bài tập.</w:t>
            </w:r>
          </w:p>
          <w:p w:rsidR="00C718A1" w:rsidRPr="002960E3" w:rsidRDefault="00C718A1" w:rsidP="002960E3">
            <w:pPr>
              <w:spacing w:line="276" w:lineRule="auto"/>
            </w:pPr>
            <w:r w:rsidRPr="002960E3">
              <w:rPr>
                <w:b/>
              </w:rPr>
              <w:t>GV:</w:t>
            </w:r>
            <w:r w:rsidRPr="002960E3">
              <w:t xml:space="preserve"> Treo bảng phụ bài 88 SGK.</w:t>
            </w:r>
          </w:p>
          <w:p w:rsidR="00C718A1" w:rsidRPr="002960E3" w:rsidRDefault="00C718A1" w:rsidP="002960E3">
            <w:pPr>
              <w:spacing w:line="276" w:lineRule="auto"/>
            </w:pPr>
            <w:r w:rsidRPr="002960E3">
              <w:rPr>
                <w:noProof/>
                <w:lang w:val="en-US"/>
              </w:rPr>
              <w:drawing>
                <wp:inline distT="0" distB="0" distL="0" distR="0" wp14:anchorId="74A250C3" wp14:editId="12013DE2">
                  <wp:extent cx="704850" cy="704850"/>
                  <wp:effectExtent l="0" t="0" r="0" b="0"/>
                  <wp:docPr id="1849" name="Ảnh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029">
                            <a:biLevel thresh="75000"/>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2960E3">
              <w:rPr>
                <w:noProof/>
                <w:lang w:val="en-US"/>
              </w:rPr>
              <w:drawing>
                <wp:inline distT="0" distB="0" distL="0" distR="0" wp14:anchorId="54AFB016" wp14:editId="7303238A">
                  <wp:extent cx="714375" cy="704850"/>
                  <wp:effectExtent l="0" t="0" r="0" b="0"/>
                  <wp:docPr id="1850" name="Ảnh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030">
                            <a:biLevel thresh="75000"/>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r w:rsidRPr="002960E3">
              <w:rPr>
                <w:noProof/>
                <w:lang w:val="en-US"/>
              </w:rPr>
              <w:drawing>
                <wp:inline distT="0" distB="0" distL="0" distR="0" wp14:anchorId="5A776662" wp14:editId="319FA42E">
                  <wp:extent cx="923925" cy="704850"/>
                  <wp:effectExtent l="0" t="0" r="0" b="0"/>
                  <wp:docPr id="1851" name="Ảnh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031">
                            <a:biLevel thresh="75000"/>
                            <a:extLst>
                              <a:ext uri="{28A0092B-C50C-407E-A947-70E740481C1C}">
                                <a14:useLocalDpi xmlns:a14="http://schemas.microsoft.com/office/drawing/2010/main" val="0"/>
                              </a:ext>
                            </a:extLst>
                          </a:blip>
                          <a:srcRect/>
                          <a:stretch>
                            <a:fillRect/>
                          </a:stretch>
                        </pic:blipFill>
                        <pic:spPr bwMode="auto">
                          <a:xfrm>
                            <a:off x="0" y="0"/>
                            <a:ext cx="923925" cy="704850"/>
                          </a:xfrm>
                          <a:prstGeom prst="rect">
                            <a:avLst/>
                          </a:prstGeom>
                          <a:noFill/>
                          <a:ln>
                            <a:noFill/>
                          </a:ln>
                        </pic:spPr>
                      </pic:pic>
                    </a:graphicData>
                  </a:graphic>
                </wp:inline>
              </w:drawing>
            </w:r>
          </w:p>
          <w:p w:rsidR="00C718A1" w:rsidRPr="002960E3" w:rsidRDefault="00C718A1" w:rsidP="002960E3">
            <w:pPr>
              <w:spacing w:line="276" w:lineRule="auto"/>
            </w:pPr>
            <w:r w:rsidRPr="002960E3">
              <w:rPr>
                <w:noProof/>
                <w:lang w:val="en-US"/>
              </w:rPr>
              <w:drawing>
                <wp:inline distT="0" distB="0" distL="0" distR="0" wp14:anchorId="546A45BC" wp14:editId="0C023303">
                  <wp:extent cx="723900" cy="714375"/>
                  <wp:effectExtent l="0" t="0" r="0" b="0"/>
                  <wp:docPr id="1852" name="Ảnh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032">
                            <a:biLevel thresh="75000"/>
                            <a:extLst>
                              <a:ext uri="{28A0092B-C50C-407E-A947-70E740481C1C}">
                                <a14:useLocalDpi xmlns:a14="http://schemas.microsoft.com/office/drawing/2010/main" val="0"/>
                              </a:ext>
                            </a:extLst>
                          </a:blip>
                          <a:srcRect/>
                          <a:stretch>
                            <a:fillRect/>
                          </a:stretch>
                        </pic:blipFill>
                        <pic:spPr bwMode="auto">
                          <a:xfrm>
                            <a:off x="0" y="0"/>
                            <a:ext cx="723900" cy="714375"/>
                          </a:xfrm>
                          <a:prstGeom prst="rect">
                            <a:avLst/>
                          </a:prstGeom>
                          <a:noFill/>
                          <a:ln>
                            <a:noFill/>
                          </a:ln>
                        </pic:spPr>
                      </pic:pic>
                    </a:graphicData>
                  </a:graphic>
                </wp:inline>
              </w:drawing>
            </w:r>
            <w:r w:rsidRPr="002960E3">
              <w:rPr>
                <w:noProof/>
                <w:lang w:val="en-US"/>
              </w:rPr>
              <w:drawing>
                <wp:inline distT="0" distB="0" distL="0" distR="0" wp14:anchorId="4B6BBB47" wp14:editId="7EFC6DAD">
                  <wp:extent cx="695325" cy="923925"/>
                  <wp:effectExtent l="0" t="0" r="0" b="0"/>
                  <wp:docPr id="1853" name="Ảnh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033">
                            <a:biLevel thresh="75000"/>
                            <a:extLst>
                              <a:ext uri="{28A0092B-C50C-407E-A947-70E740481C1C}">
                                <a14:useLocalDpi xmlns:a14="http://schemas.microsoft.com/office/drawing/2010/main" val="0"/>
                              </a:ext>
                            </a:extLst>
                          </a:blip>
                          <a:srcRect/>
                          <a:stretch>
                            <a:fillRect/>
                          </a:stretch>
                        </pic:blipFill>
                        <pic:spPr bwMode="auto">
                          <a:xfrm>
                            <a:off x="0" y="0"/>
                            <a:ext cx="695325" cy="923925"/>
                          </a:xfrm>
                          <a:prstGeom prst="rect">
                            <a:avLst/>
                          </a:prstGeom>
                          <a:noFill/>
                          <a:ln>
                            <a:noFill/>
                          </a:ln>
                        </pic:spPr>
                      </pic:pic>
                    </a:graphicData>
                  </a:graphic>
                </wp:inline>
              </w:drawing>
            </w:r>
          </w:p>
          <w:p w:rsidR="00C718A1" w:rsidRPr="002960E3" w:rsidRDefault="00C718A1" w:rsidP="002960E3">
            <w:pPr>
              <w:spacing w:line="276" w:lineRule="auto"/>
            </w:pPr>
            <w:r w:rsidRPr="002960E3">
              <w:rPr>
                <w:b/>
              </w:rPr>
              <w:t>G</w:t>
            </w:r>
            <w:r w:rsidR="006A0EF9" w:rsidRPr="002960E3">
              <w:rPr>
                <w:b/>
              </w:rPr>
              <w:t>V</w:t>
            </w:r>
            <w:r w:rsidRPr="002960E3">
              <w:rPr>
                <w:b/>
              </w:rPr>
              <w:t>:</w:t>
            </w:r>
            <w:r w:rsidRPr="002960E3">
              <w:t xml:space="preserve"> Yêu cầu hs đọc các góc ở hình 66/sgk.</w:t>
            </w:r>
          </w:p>
          <w:p w:rsidR="00C718A1" w:rsidRPr="002960E3" w:rsidRDefault="00C718A1" w:rsidP="002960E3">
            <w:pPr>
              <w:spacing w:line="276" w:lineRule="auto"/>
            </w:pPr>
            <w:r w:rsidRPr="002960E3">
              <w:rPr>
                <w:b/>
              </w:rPr>
              <w:t>HS:</w:t>
            </w:r>
            <w:r w:rsidRPr="002960E3">
              <w:t xml:space="preserve"> Trả lời như nội dung ghi bảng.</w:t>
            </w:r>
          </w:p>
          <w:p w:rsidR="00C718A1" w:rsidRPr="002960E3" w:rsidRDefault="00C718A1" w:rsidP="002960E3">
            <w:pPr>
              <w:spacing w:line="276" w:lineRule="auto"/>
            </w:pPr>
            <w:r w:rsidRPr="002960E3">
              <w:rPr>
                <w:b/>
              </w:rPr>
              <w:t>G</w:t>
            </w:r>
            <w:r w:rsidR="006A0EF9" w:rsidRPr="002960E3">
              <w:rPr>
                <w:b/>
              </w:rPr>
              <w:t>V</w:t>
            </w:r>
            <w:r w:rsidRPr="002960E3">
              <w:rPr>
                <w:b/>
              </w:rPr>
              <w:t>:</w:t>
            </w:r>
            <w:r w:rsidRPr="002960E3">
              <w:t xml:space="preserve"> Treo bảng phụ vẽ sẵn hình 67 sgk bài 89 tr104.</w:t>
            </w:r>
          </w:p>
          <w:p w:rsidR="00C718A1" w:rsidRPr="002960E3" w:rsidRDefault="00C718A1" w:rsidP="002960E3">
            <w:pPr>
              <w:spacing w:line="276" w:lineRule="auto"/>
            </w:pPr>
            <w:r w:rsidRPr="002960E3">
              <w:rPr>
                <w:b/>
                <w:bCs/>
              </w:rPr>
              <w:t>?</w:t>
            </w:r>
            <w:r w:rsidRPr="002960E3">
              <w:t xml:space="preserve"> Hãy vẽ góc ở tâm chăn cung AmB và tính số đo của góc đó .</w:t>
            </w:r>
          </w:p>
          <w:p w:rsidR="00C718A1" w:rsidRPr="002960E3" w:rsidRDefault="00C718A1" w:rsidP="002960E3">
            <w:pPr>
              <w:spacing w:line="276" w:lineRule="auto"/>
            </w:pPr>
            <w:r w:rsidRPr="002960E3">
              <w:rPr>
                <w:b/>
              </w:rPr>
              <w:t>H</w:t>
            </w:r>
            <w:r w:rsidR="006A0EF9" w:rsidRPr="002960E3">
              <w:rPr>
                <w:b/>
              </w:rPr>
              <w:t>S</w:t>
            </w:r>
            <w:r w:rsidRPr="002960E3">
              <w:rPr>
                <w:b/>
              </w:rPr>
              <w:t>:</w:t>
            </w:r>
            <w:r w:rsidRPr="002960E3">
              <w:t xml:space="preserve"> Vẽ hình và tính.</w:t>
            </w:r>
          </w:p>
          <w:p w:rsidR="00C718A1" w:rsidRPr="002960E3" w:rsidRDefault="00C718A1" w:rsidP="002960E3">
            <w:pPr>
              <w:spacing w:line="276" w:lineRule="auto"/>
            </w:pPr>
            <w:r w:rsidRPr="002960E3">
              <w:rPr>
                <w:b/>
                <w:bCs/>
              </w:rPr>
              <w:t>?</w:t>
            </w:r>
            <w:r w:rsidRPr="002960E3">
              <w:t xml:space="preserve"> Hãy vẽ góc nội tiếp đỉnh C chắn cung AmB,và tính số đo của góc đó .</w:t>
            </w:r>
          </w:p>
          <w:p w:rsidR="00C718A1" w:rsidRPr="002960E3" w:rsidRDefault="00C718A1" w:rsidP="002960E3">
            <w:pPr>
              <w:spacing w:line="276" w:lineRule="auto"/>
            </w:pPr>
            <w:r w:rsidRPr="002960E3">
              <w:rPr>
                <w:b/>
              </w:rPr>
              <w:t>H</w:t>
            </w:r>
            <w:r w:rsidR="006A0EF9" w:rsidRPr="002960E3">
              <w:rPr>
                <w:b/>
              </w:rPr>
              <w:t>S</w:t>
            </w:r>
            <w:r w:rsidRPr="002960E3">
              <w:rPr>
                <w:b/>
              </w:rPr>
              <w:t>:</w:t>
            </w:r>
            <w:r w:rsidRPr="002960E3">
              <w:t xml:space="preserve"> Vẽ hình và tính.</w:t>
            </w:r>
          </w:p>
          <w:p w:rsidR="00C718A1" w:rsidRPr="002960E3" w:rsidRDefault="00C718A1" w:rsidP="002960E3">
            <w:pPr>
              <w:spacing w:line="276" w:lineRule="auto"/>
            </w:pPr>
            <w:r w:rsidRPr="002960E3">
              <w:rPr>
                <w:b/>
                <w:bCs/>
              </w:rPr>
              <w:t xml:space="preserve">? </w:t>
            </w:r>
            <w:r w:rsidRPr="002960E3">
              <w:t>Hãy vẽ góc tạo bởi tia tiếp tuyến Bt và dây cung AB và tính số đo của góc đó.</w:t>
            </w:r>
          </w:p>
          <w:p w:rsidR="00C718A1" w:rsidRPr="002960E3" w:rsidRDefault="00C718A1" w:rsidP="002960E3">
            <w:pPr>
              <w:spacing w:line="276" w:lineRule="auto"/>
            </w:pPr>
            <w:r w:rsidRPr="002960E3">
              <w:rPr>
                <w:b/>
              </w:rPr>
              <w:t>H</w:t>
            </w:r>
            <w:r w:rsidR="006A0EF9" w:rsidRPr="002960E3">
              <w:rPr>
                <w:b/>
                <w:lang w:val="en-US"/>
              </w:rPr>
              <w:t>S</w:t>
            </w:r>
            <w:r w:rsidRPr="002960E3">
              <w:rPr>
                <w:b/>
              </w:rPr>
              <w:t>:</w:t>
            </w:r>
            <w:r w:rsidR="00EB6EE0" w:rsidRPr="002960E3">
              <w:rPr>
                <w:position w:val="-26"/>
              </w:rPr>
              <w:object w:dxaOrig="2280" w:dyaOrig="700" w14:anchorId="21DC525C">
                <v:shape id="_x0000_i1554" type="#_x0000_t75" style="width:115.5pt;height:36pt" o:ole="">
                  <v:imagedata r:id="rId1034" o:title=""/>
                </v:shape>
                <o:OLEObject Type="Embed" ProgID="Equation.DSMT4" ShapeID="_x0000_i1554" DrawAspect="Content" ObjectID="_1673157577" r:id="rId1035"/>
              </w:object>
            </w:r>
          </w:p>
          <w:p w:rsidR="00EB6EE0" w:rsidRPr="002960E3" w:rsidRDefault="00EB6EE0" w:rsidP="002960E3">
            <w:pPr>
              <w:spacing w:line="276" w:lineRule="auto"/>
            </w:pPr>
            <w:r w:rsidRPr="002960E3">
              <w:rPr>
                <w:lang w:val="en-US"/>
              </w:rPr>
              <w:t xml:space="preserve">                   </w:t>
            </w:r>
            <w:r w:rsidRPr="002960E3">
              <w:rPr>
                <w:position w:val="-26"/>
              </w:rPr>
              <w:object w:dxaOrig="1520" w:dyaOrig="700">
                <v:shape id="_x0000_i1555" type="#_x0000_t75" style="width:79.5pt;height:36pt" o:ole="">
                  <v:imagedata r:id="rId1036" o:title=""/>
                </v:shape>
                <o:OLEObject Type="Embed" ProgID="Equation.DSMT4" ShapeID="_x0000_i1555" DrawAspect="Content" ObjectID="_1673157578" r:id="rId1037"/>
              </w:object>
            </w:r>
          </w:p>
          <w:p w:rsidR="00C718A1" w:rsidRPr="002960E3" w:rsidRDefault="00C718A1" w:rsidP="002960E3">
            <w:pPr>
              <w:spacing w:line="276" w:lineRule="auto"/>
            </w:pPr>
            <w:r w:rsidRPr="002960E3">
              <w:rPr>
                <w:b/>
                <w:bCs/>
              </w:rPr>
              <w:t>?</w:t>
            </w:r>
            <w:r w:rsidRPr="002960E3">
              <w:t xml:space="preserve"> Hãy vẽ góc ADB có đỉnh bên trong đường tròn và so sánh góc ADB và góc ACB.</w:t>
            </w:r>
          </w:p>
          <w:p w:rsidR="00C718A1" w:rsidRPr="002960E3" w:rsidRDefault="00C718A1" w:rsidP="002960E3">
            <w:pPr>
              <w:spacing w:line="276" w:lineRule="auto"/>
            </w:pPr>
            <w:r w:rsidRPr="002960E3">
              <w:rPr>
                <w:b/>
              </w:rPr>
              <w:t>H</w:t>
            </w:r>
            <w:r w:rsidR="006A0EF9" w:rsidRPr="002960E3">
              <w:rPr>
                <w:b/>
              </w:rPr>
              <w:t>S</w:t>
            </w:r>
            <w:r w:rsidRPr="002960E3">
              <w:rPr>
                <w:b/>
              </w:rPr>
              <w:t>:</w:t>
            </w:r>
            <w:r w:rsidRPr="002960E3">
              <w:t xml:space="preserve"> Vẽ hình và tính.</w:t>
            </w:r>
          </w:p>
          <w:p w:rsidR="00C718A1" w:rsidRPr="002960E3" w:rsidRDefault="00C718A1" w:rsidP="002960E3">
            <w:pPr>
              <w:spacing w:line="276" w:lineRule="auto"/>
            </w:pPr>
            <w:r w:rsidRPr="002960E3">
              <w:rPr>
                <w:b/>
                <w:bCs/>
              </w:rPr>
              <w:t>?</w:t>
            </w:r>
            <w:r w:rsidRPr="002960E3">
              <w:t xml:space="preserve"> Hãy vẽ góc AEB có đỉnh bên ngoài đường ,so sánh góc AEB </w:t>
            </w:r>
            <w:r w:rsidRPr="002960E3">
              <w:lastRenderedPageBreak/>
              <w:t>và góc ACB.</w:t>
            </w:r>
          </w:p>
          <w:p w:rsidR="00C718A1" w:rsidRPr="002960E3" w:rsidRDefault="00C718A1" w:rsidP="002960E3">
            <w:pPr>
              <w:spacing w:line="276" w:lineRule="auto"/>
            </w:pPr>
            <w:r w:rsidRPr="002960E3">
              <w:rPr>
                <w:b/>
              </w:rPr>
              <w:t>H</w:t>
            </w:r>
            <w:r w:rsidR="006A0EF9" w:rsidRPr="002960E3">
              <w:rPr>
                <w:b/>
              </w:rPr>
              <w:t>S</w:t>
            </w:r>
            <w:r w:rsidRPr="002960E3">
              <w:rPr>
                <w:b/>
              </w:rPr>
              <w:t>:</w:t>
            </w:r>
            <w:r w:rsidR="00EB6EE0" w:rsidRPr="002960E3">
              <w:t xml:space="preserve"> </w:t>
            </w:r>
            <w:r w:rsidR="00EB6EE0" w:rsidRPr="002960E3">
              <w:rPr>
                <w:position w:val="-26"/>
              </w:rPr>
              <w:object w:dxaOrig="3120" w:dyaOrig="700">
                <v:shape id="_x0000_i1556" type="#_x0000_t75" style="width:158.25pt;height:36pt" o:ole="">
                  <v:imagedata r:id="rId1038" o:title=""/>
                </v:shape>
                <o:OLEObject Type="Embed" ProgID="Equation.DSMT4" ShapeID="_x0000_i1556" DrawAspect="Content" ObjectID="_1673157579" r:id="rId1039"/>
              </w:object>
            </w:r>
          </w:p>
          <w:p w:rsidR="00C718A1" w:rsidRPr="002960E3" w:rsidRDefault="00C718A1" w:rsidP="002960E3">
            <w:pPr>
              <w:spacing w:line="276" w:lineRule="auto"/>
            </w:pPr>
            <w:r w:rsidRPr="002960E3">
              <w:t>Vậy :</w:t>
            </w:r>
            <w:r w:rsidR="00EB6EE0" w:rsidRPr="002960E3">
              <w:t xml:space="preserve"> </w:t>
            </w:r>
            <w:r w:rsidR="00EB6EE0" w:rsidRPr="002960E3">
              <w:rPr>
                <w:position w:val="-6"/>
              </w:rPr>
              <w:object w:dxaOrig="1440" w:dyaOrig="400">
                <v:shape id="_x0000_i1557" type="#_x0000_t75" style="width:1in;height:21.75pt" o:ole="">
                  <v:imagedata r:id="rId1040" o:title=""/>
                </v:shape>
                <o:OLEObject Type="Embed" ProgID="Equation.DSMT4" ShapeID="_x0000_i1557" DrawAspect="Content" ObjectID="_1673157580" r:id="rId1041"/>
              </w:object>
            </w:r>
          </w:p>
          <w:p w:rsidR="00C718A1" w:rsidRPr="002960E3" w:rsidRDefault="00C718A1" w:rsidP="002960E3">
            <w:pPr>
              <w:spacing w:line="276" w:lineRule="auto"/>
            </w:pPr>
          </w:p>
          <w:p w:rsidR="00877B4B" w:rsidRPr="002960E3" w:rsidRDefault="00877B4B" w:rsidP="002960E3">
            <w:pPr>
              <w:spacing w:line="276" w:lineRule="auto"/>
            </w:pPr>
          </w:p>
          <w:p w:rsidR="00877B4B" w:rsidRPr="002960E3" w:rsidRDefault="00877B4B" w:rsidP="002960E3">
            <w:pPr>
              <w:spacing w:line="276" w:lineRule="auto"/>
            </w:pPr>
          </w:p>
          <w:p w:rsidR="00877B4B" w:rsidRPr="002960E3" w:rsidRDefault="00877B4B" w:rsidP="002960E3">
            <w:pPr>
              <w:spacing w:line="276" w:lineRule="auto"/>
            </w:pPr>
          </w:p>
          <w:p w:rsidR="00877B4B" w:rsidRPr="002960E3" w:rsidRDefault="00877B4B" w:rsidP="002960E3">
            <w:pPr>
              <w:spacing w:line="276" w:lineRule="auto"/>
            </w:pPr>
          </w:p>
          <w:p w:rsidR="00877B4B" w:rsidRPr="002960E3" w:rsidRDefault="00877B4B" w:rsidP="002960E3">
            <w:pPr>
              <w:spacing w:line="276" w:lineRule="auto"/>
            </w:pPr>
          </w:p>
          <w:p w:rsidR="00C718A1" w:rsidRPr="002960E3" w:rsidRDefault="00C718A1" w:rsidP="002960E3">
            <w:pPr>
              <w:spacing w:line="276" w:lineRule="auto"/>
            </w:pPr>
            <w:r w:rsidRPr="002960E3">
              <w:rPr>
                <w:b/>
              </w:rPr>
              <w:t>G</w:t>
            </w:r>
            <w:r w:rsidR="006A0EF9" w:rsidRPr="002960E3">
              <w:rPr>
                <w:b/>
              </w:rPr>
              <w:t>V</w:t>
            </w:r>
            <w:r w:rsidRPr="002960E3">
              <w:rPr>
                <w:b/>
              </w:rPr>
              <w:t>:</w:t>
            </w:r>
            <w:r w:rsidRPr="002960E3">
              <w:t xml:space="preserve"> Treo bảng phụ vẽ hình 68 sgk bài 91.</w:t>
            </w:r>
          </w:p>
          <w:p w:rsidR="00C718A1" w:rsidRPr="002960E3" w:rsidRDefault="00C718A1" w:rsidP="002960E3">
            <w:pPr>
              <w:spacing w:line="276" w:lineRule="auto"/>
            </w:pPr>
            <w:r w:rsidRPr="002960E3">
              <w:rPr>
                <w:b/>
                <w:bCs/>
              </w:rPr>
              <w:t xml:space="preserve">? </w:t>
            </w:r>
            <w:r w:rsidRPr="002960E3">
              <w:t>Hãy tính số đo cung AqB nêu cách tính.</w:t>
            </w:r>
          </w:p>
          <w:p w:rsidR="00C718A1" w:rsidRPr="002960E3" w:rsidRDefault="00C718A1" w:rsidP="002960E3">
            <w:pPr>
              <w:spacing w:line="276" w:lineRule="auto"/>
            </w:pPr>
            <w:r w:rsidRPr="002960E3">
              <w:t>Hs: Tính số đo cung ApB rồi lấy</w:t>
            </w:r>
          </w:p>
          <w:p w:rsidR="00C718A1" w:rsidRPr="002960E3" w:rsidRDefault="00C718A1" w:rsidP="002960E3">
            <w:pPr>
              <w:spacing w:line="276" w:lineRule="auto"/>
            </w:pPr>
            <w:r w:rsidRPr="002960E3">
              <w:t>360</w:t>
            </w:r>
            <w:r w:rsidRPr="002960E3">
              <w:rPr>
                <w:vertAlign w:val="superscript"/>
              </w:rPr>
              <w:t>0</w:t>
            </w:r>
            <w:r w:rsidRPr="002960E3">
              <w:rPr>
                <w:vertAlign w:val="subscript"/>
              </w:rPr>
              <w:t xml:space="preserve"> </w:t>
            </w:r>
            <w:r w:rsidRPr="002960E3">
              <w:t>- sđcung AqB.</w:t>
            </w:r>
          </w:p>
          <w:p w:rsidR="00C718A1" w:rsidRPr="002960E3" w:rsidRDefault="00C718A1" w:rsidP="002960E3">
            <w:pPr>
              <w:spacing w:line="276" w:lineRule="auto"/>
            </w:pPr>
            <w:r w:rsidRPr="002960E3">
              <w:rPr>
                <w:b/>
                <w:bCs/>
              </w:rPr>
              <w:t>?</w:t>
            </w:r>
            <w:r w:rsidRPr="002960E3">
              <w:t xml:space="preserve"> Hãy nêu cách tính </w:t>
            </w:r>
            <w:r w:rsidR="001D7178" w:rsidRPr="002960E3">
              <w:rPr>
                <w:position w:val="-20"/>
              </w:rPr>
              <w:object w:dxaOrig="460" w:dyaOrig="460" w14:anchorId="425079C8">
                <v:shape id="_x0000_i1558" type="#_x0000_t75" style="width:21.75pt;height:21.75pt" o:ole="">
                  <v:imagedata r:id="rId1042" o:title=""/>
                </v:shape>
                <o:OLEObject Type="Embed" ProgID="Equation.DSMT4" ShapeID="_x0000_i1558" DrawAspect="Content" ObjectID="_1673157581" r:id="rId1043"/>
              </w:object>
            </w:r>
            <w:r w:rsidRPr="002960E3">
              <w:t xml:space="preserve">và </w:t>
            </w:r>
            <w:r w:rsidR="001D7178" w:rsidRPr="002960E3">
              <w:rPr>
                <w:position w:val="-20"/>
              </w:rPr>
              <w:object w:dxaOrig="460" w:dyaOrig="460" w14:anchorId="245CB298">
                <v:shape id="_x0000_i1559" type="#_x0000_t75" style="width:21.75pt;height:21.75pt" o:ole="">
                  <v:imagedata r:id="rId1044" o:title=""/>
                </v:shape>
                <o:OLEObject Type="Embed" ProgID="Equation.DSMT4" ShapeID="_x0000_i1559" DrawAspect="Content" ObjectID="_1673157582" r:id="rId1045"/>
              </w:object>
            </w:r>
            <w:r w:rsidRPr="002960E3">
              <w:t xml:space="preserve"> .</w:t>
            </w:r>
          </w:p>
          <w:p w:rsidR="00C718A1" w:rsidRPr="002960E3" w:rsidRDefault="00C718A1" w:rsidP="002960E3">
            <w:pPr>
              <w:spacing w:line="276" w:lineRule="auto"/>
            </w:pPr>
            <w:r w:rsidRPr="002960E3">
              <w:rPr>
                <w:b/>
              </w:rPr>
              <w:t>H</w:t>
            </w:r>
            <w:r w:rsidR="006A0EF9" w:rsidRPr="002960E3">
              <w:rPr>
                <w:b/>
              </w:rPr>
              <w:t>S</w:t>
            </w:r>
            <w:r w:rsidRPr="002960E3">
              <w:rPr>
                <w:b/>
              </w:rPr>
              <w:t>:</w:t>
            </w:r>
            <w:r w:rsidRPr="002960E3">
              <w:t xml:space="preserve"> Áp dụng công thức tính độ dài cung </w:t>
            </w:r>
            <w:r w:rsidR="001D7178" w:rsidRPr="002960E3">
              <w:rPr>
                <w:position w:val="-28"/>
              </w:rPr>
              <w:object w:dxaOrig="960" w:dyaOrig="720" w14:anchorId="133C28E5">
                <v:shape id="_x0000_i1560" type="#_x0000_t75" style="width:50.25pt;height:36pt" o:ole="">
                  <v:imagedata r:id="rId1046" o:title=""/>
                </v:shape>
                <o:OLEObject Type="Embed" ProgID="Equation.DSMT4" ShapeID="_x0000_i1560" DrawAspect="Content" ObjectID="_1673157583" r:id="rId1047"/>
              </w:object>
            </w:r>
            <w:r w:rsidRPr="002960E3">
              <w:t>.</w:t>
            </w:r>
          </w:p>
          <w:p w:rsidR="00C718A1" w:rsidRPr="002960E3" w:rsidRDefault="00C718A1" w:rsidP="002960E3">
            <w:pPr>
              <w:spacing w:line="276" w:lineRule="auto"/>
            </w:pPr>
            <w:r w:rsidRPr="002960E3">
              <w:rPr>
                <w:b/>
                <w:bCs/>
              </w:rPr>
              <w:t>?</w:t>
            </w:r>
            <w:r w:rsidRPr="002960E3">
              <w:t xml:space="preserve"> Hãy nêu các cách tính diện tích hình quạt tròn OAqB .Nên chọn cách giải nào?.</w:t>
            </w:r>
          </w:p>
          <w:p w:rsidR="00C718A1" w:rsidRPr="002960E3" w:rsidRDefault="00C718A1" w:rsidP="002960E3">
            <w:pPr>
              <w:spacing w:line="276" w:lineRule="auto"/>
            </w:pPr>
            <w:r w:rsidRPr="002960E3">
              <w:rPr>
                <w:b/>
              </w:rPr>
              <w:t>H</w:t>
            </w:r>
            <w:r w:rsidR="006A0EF9" w:rsidRPr="002960E3">
              <w:rPr>
                <w:b/>
                <w:lang w:val="en-US"/>
              </w:rPr>
              <w:t>S</w:t>
            </w:r>
            <w:r w:rsidRPr="002960E3">
              <w:rPr>
                <w:b/>
              </w:rPr>
              <w:t>:</w:t>
            </w:r>
            <w:r w:rsidRPr="002960E3">
              <w:t xml:space="preserve"> Cách 1. Áp dụng công thức S</w:t>
            </w:r>
            <w:r w:rsidR="00B3472C" w:rsidRPr="002960E3">
              <w:rPr>
                <w:lang w:val="en-US"/>
              </w:rPr>
              <w:t xml:space="preserve"> </w:t>
            </w:r>
            <w:r w:rsidRPr="002960E3">
              <w:t>=</w:t>
            </w:r>
            <w:r w:rsidR="00B3472C" w:rsidRPr="002960E3">
              <w:rPr>
                <w:lang w:val="en-US"/>
              </w:rPr>
              <w:t xml:space="preserve"> </w:t>
            </w:r>
            <w:r w:rsidR="00B3472C" w:rsidRPr="002960E3">
              <w:rPr>
                <w:position w:val="-26"/>
              </w:rPr>
              <w:object w:dxaOrig="400" w:dyaOrig="700" w14:anchorId="05F98B19">
                <v:shape id="_x0000_i1561" type="#_x0000_t75" style="width:21.75pt;height:36pt" o:ole="">
                  <v:imagedata r:id="rId1048" o:title=""/>
                </v:shape>
                <o:OLEObject Type="Embed" ProgID="Equation.DSMT4" ShapeID="_x0000_i1561" DrawAspect="Content" ObjectID="_1673157584" r:id="rId1049"/>
              </w:object>
            </w:r>
          </w:p>
          <w:p w:rsidR="00B3472C" w:rsidRPr="002960E3" w:rsidRDefault="00C718A1" w:rsidP="002960E3">
            <w:pPr>
              <w:spacing w:line="276" w:lineRule="auto"/>
            </w:pPr>
            <w:r w:rsidRPr="002960E3">
              <w:t>Cách 2: Áp dụng công thứ</w:t>
            </w:r>
            <w:r w:rsidR="00B3472C" w:rsidRPr="002960E3">
              <w:t>c</w:t>
            </w:r>
          </w:p>
          <w:p w:rsidR="00C718A1" w:rsidRPr="002960E3" w:rsidRDefault="00C718A1" w:rsidP="002960E3">
            <w:pPr>
              <w:spacing w:line="276" w:lineRule="auto"/>
            </w:pPr>
            <w:r w:rsidRPr="002960E3">
              <w:t>S</w:t>
            </w:r>
            <w:r w:rsidR="00B3472C" w:rsidRPr="002960E3">
              <w:t xml:space="preserve"> </w:t>
            </w:r>
            <w:r w:rsidRPr="002960E3">
              <w:t>=</w:t>
            </w:r>
            <w:r w:rsidR="00B3472C" w:rsidRPr="002960E3">
              <w:t xml:space="preserve"> </w:t>
            </w:r>
            <w:r w:rsidR="00B3472C" w:rsidRPr="002960E3">
              <w:rPr>
                <w:position w:val="-28"/>
              </w:rPr>
              <w:object w:dxaOrig="720" w:dyaOrig="760" w14:anchorId="5159F082">
                <v:shape id="_x0000_i1562" type="#_x0000_t75" style="width:36pt;height:36pt" o:ole="">
                  <v:imagedata r:id="rId1050" o:title=""/>
                </v:shape>
                <o:OLEObject Type="Embed" ProgID="Equation.DSMT4" ShapeID="_x0000_i1562" DrawAspect="Content" ObjectID="_1673157585" r:id="rId1051"/>
              </w:object>
            </w:r>
          </w:p>
          <w:p w:rsidR="00C718A1" w:rsidRPr="002960E3" w:rsidRDefault="00C718A1" w:rsidP="002960E3">
            <w:pPr>
              <w:spacing w:line="276" w:lineRule="auto"/>
            </w:pPr>
            <w:r w:rsidRPr="002960E3">
              <w:t xml:space="preserve">Nên chọn cách 1 vì </w:t>
            </w:r>
            <w:r w:rsidR="00B3472C" w:rsidRPr="002960E3">
              <w:rPr>
                <w:position w:val="-20"/>
              </w:rPr>
              <w:object w:dxaOrig="460" w:dyaOrig="460">
                <v:shape id="_x0000_i1563" type="#_x0000_t75" style="width:21.75pt;height:21.75pt" o:ole="">
                  <v:imagedata r:id="rId1042" o:title=""/>
                </v:shape>
                <o:OLEObject Type="Embed" ProgID="Equation.DSMT4" ShapeID="_x0000_i1563" DrawAspect="Content" ObjectID="_1673157586" r:id="rId1052"/>
              </w:object>
            </w:r>
            <w:r w:rsidR="00B3472C" w:rsidRPr="002960E3">
              <w:t xml:space="preserve"> </w:t>
            </w:r>
            <w:r w:rsidRPr="002960E3">
              <w:t>đã biết (kết quả câu b)</w:t>
            </w:r>
          </w:p>
          <w:p w:rsidR="00C718A1" w:rsidRPr="002960E3" w:rsidRDefault="00C718A1" w:rsidP="002960E3">
            <w:pPr>
              <w:spacing w:line="276" w:lineRule="auto"/>
            </w:pPr>
            <w:r w:rsidRPr="002960E3">
              <w:rPr>
                <w:b/>
              </w:rPr>
              <w:t>G</w:t>
            </w:r>
            <w:r w:rsidR="006A0EF9" w:rsidRPr="002960E3">
              <w:rPr>
                <w:b/>
              </w:rPr>
              <w:t>V</w:t>
            </w:r>
            <w:r w:rsidRPr="002960E3">
              <w:rPr>
                <w:b/>
              </w:rPr>
              <w:t>:</w:t>
            </w:r>
            <w:r w:rsidRPr="002960E3">
              <w:t xml:space="preserve"> Treo bảng phụ vẽ các hình 69,70,71 sgk bài 92.</w:t>
            </w:r>
          </w:p>
          <w:p w:rsidR="00C718A1" w:rsidRPr="002960E3" w:rsidRDefault="00C718A1" w:rsidP="002960E3">
            <w:pPr>
              <w:spacing w:line="276" w:lineRule="auto"/>
            </w:pPr>
            <w:r w:rsidRPr="002960E3">
              <w:rPr>
                <w:b/>
                <w:bCs/>
              </w:rPr>
              <w:t xml:space="preserve">? </w:t>
            </w:r>
            <w:r w:rsidRPr="002960E3">
              <w:t>Hãy nêu cách tính diện tích hình 69.</w:t>
            </w:r>
          </w:p>
          <w:p w:rsidR="00256356" w:rsidRPr="002960E3" w:rsidRDefault="00C718A1" w:rsidP="002960E3">
            <w:pPr>
              <w:spacing w:line="276" w:lineRule="auto"/>
            </w:pPr>
            <w:r w:rsidRPr="002960E3">
              <w:rPr>
                <w:b/>
              </w:rPr>
              <w:t>H</w:t>
            </w:r>
            <w:r w:rsidR="006A0EF9" w:rsidRPr="002960E3">
              <w:rPr>
                <w:b/>
              </w:rPr>
              <w:t>S</w:t>
            </w:r>
            <w:r w:rsidRPr="002960E3">
              <w:rPr>
                <w:b/>
              </w:rPr>
              <w:t>:</w:t>
            </w:r>
            <w:r w:rsidRPr="002960E3">
              <w:t xml:space="preserve"> Áp dụng công thức tính diẹn tích hình vành khăn:</w:t>
            </w:r>
          </w:p>
          <w:p w:rsidR="00C718A1" w:rsidRPr="002960E3" w:rsidRDefault="00C718A1" w:rsidP="002960E3">
            <w:pPr>
              <w:spacing w:line="276" w:lineRule="auto"/>
            </w:pPr>
            <w:r w:rsidRPr="002960E3">
              <w:lastRenderedPageBreak/>
              <w:t>S</w:t>
            </w:r>
            <w:r w:rsidR="00256356" w:rsidRPr="002960E3">
              <w:t xml:space="preserve"> </w:t>
            </w:r>
            <w:r w:rsidRPr="002960E3">
              <w:t>=</w:t>
            </w:r>
            <w:r w:rsidR="00256356" w:rsidRPr="002960E3">
              <w:t xml:space="preserve"> </w:t>
            </w:r>
            <w:r w:rsidR="00256356" w:rsidRPr="002960E3">
              <w:rPr>
                <w:rFonts w:ascii="Cambria Math" w:hAnsi="Cambria Math"/>
                <w:lang w:val="en-US"/>
              </w:rPr>
              <w:t>π</w:t>
            </w:r>
            <w:r w:rsidR="00256356" w:rsidRPr="002960E3">
              <w:t xml:space="preserve"> </w:t>
            </w:r>
            <w:r w:rsidRPr="002960E3">
              <w:t>(</w:t>
            </w:r>
            <w:r w:rsidR="00256356" w:rsidRPr="002960E3">
              <w:rPr>
                <w:position w:val="-12"/>
              </w:rPr>
              <w:object w:dxaOrig="1100" w:dyaOrig="420" w14:anchorId="5057488E">
                <v:shape id="_x0000_i1564" type="#_x0000_t75" style="width:57.75pt;height:21.75pt" o:ole="">
                  <v:imagedata r:id="rId1053" o:title=""/>
                </v:shape>
                <o:OLEObject Type="Embed" ProgID="Equation.DSMT4" ShapeID="_x0000_i1564" DrawAspect="Content" ObjectID="_1673157587" r:id="rId1054"/>
              </w:object>
            </w:r>
            <w:r w:rsidRPr="002960E3">
              <w:t xml:space="preserve">) </w:t>
            </w:r>
          </w:p>
          <w:p w:rsidR="00C718A1" w:rsidRPr="002960E3" w:rsidRDefault="00C718A1" w:rsidP="002960E3">
            <w:pPr>
              <w:spacing w:line="276" w:lineRule="auto"/>
            </w:pPr>
            <w:r w:rsidRPr="002960E3">
              <w:rPr>
                <w:b/>
                <w:bCs/>
              </w:rPr>
              <w:t xml:space="preserve">? </w:t>
            </w:r>
            <w:r w:rsidRPr="002960E3">
              <w:t>Hãy nêu cách tính diện tích hình 70.</w:t>
            </w:r>
          </w:p>
          <w:p w:rsidR="00C718A1" w:rsidRPr="002960E3" w:rsidRDefault="00C718A1" w:rsidP="002960E3">
            <w:pPr>
              <w:spacing w:line="276" w:lineRule="auto"/>
            </w:pPr>
            <w:r w:rsidRPr="002960E3">
              <w:rPr>
                <w:b/>
              </w:rPr>
              <w:t>H</w:t>
            </w:r>
            <w:r w:rsidR="006A0EF9" w:rsidRPr="002960E3">
              <w:rPr>
                <w:b/>
                <w:lang w:val="en-US"/>
              </w:rPr>
              <w:t>S</w:t>
            </w:r>
            <w:r w:rsidRPr="002960E3">
              <w:rPr>
                <w:b/>
              </w:rPr>
              <w:t>:</w:t>
            </w:r>
            <w:r w:rsidRPr="002960E3">
              <w:t xml:space="preserve"> S</w:t>
            </w:r>
            <w:r w:rsidRPr="002960E3">
              <w:rPr>
                <w:vertAlign w:val="subscript"/>
              </w:rPr>
              <w:t>(quạtlớn)</w:t>
            </w:r>
            <w:r w:rsidR="00256356" w:rsidRPr="002960E3">
              <w:rPr>
                <w:vertAlign w:val="subscript"/>
                <w:lang w:val="en-US"/>
              </w:rPr>
              <w:t xml:space="preserve"> </w:t>
            </w:r>
            <w:r w:rsidRPr="002960E3">
              <w:t>-</w:t>
            </w:r>
            <w:r w:rsidR="00256356" w:rsidRPr="002960E3">
              <w:rPr>
                <w:lang w:val="en-US"/>
              </w:rPr>
              <w:t xml:space="preserve"> </w:t>
            </w:r>
            <w:r w:rsidRPr="002960E3">
              <w:t>S</w:t>
            </w:r>
            <w:r w:rsidRPr="002960E3">
              <w:rPr>
                <w:vertAlign w:val="subscript"/>
              </w:rPr>
              <w:t>(quạtbé)</w:t>
            </w:r>
          </w:p>
          <w:p w:rsidR="00C718A1" w:rsidRPr="002960E3" w:rsidRDefault="00C718A1" w:rsidP="002960E3">
            <w:pPr>
              <w:spacing w:line="276" w:lineRule="auto"/>
            </w:pPr>
            <w:r w:rsidRPr="002960E3">
              <w:rPr>
                <w:b/>
                <w:bCs/>
              </w:rPr>
              <w:t xml:space="preserve">? </w:t>
            </w:r>
            <w:r w:rsidRPr="002960E3">
              <w:t>Hãy nêu cách tính diện tích hình 71</w:t>
            </w:r>
          </w:p>
          <w:p w:rsidR="00C718A1" w:rsidRPr="002960E3" w:rsidRDefault="00C718A1" w:rsidP="002960E3">
            <w:pPr>
              <w:spacing w:line="276" w:lineRule="auto"/>
              <w:rPr>
                <w:vertAlign w:val="subscript"/>
              </w:rPr>
            </w:pPr>
            <w:r w:rsidRPr="002960E3">
              <w:rPr>
                <w:b/>
              </w:rPr>
              <w:t>H</w:t>
            </w:r>
            <w:r w:rsidR="006A0EF9" w:rsidRPr="002960E3">
              <w:rPr>
                <w:b/>
                <w:lang w:val="en-US"/>
              </w:rPr>
              <w:t>S</w:t>
            </w:r>
            <w:r w:rsidRPr="002960E3">
              <w:rPr>
                <w:b/>
              </w:rPr>
              <w:t>:</w:t>
            </w:r>
            <w:r w:rsidRPr="002960E3">
              <w:t xml:space="preserve"> S</w:t>
            </w:r>
            <w:r w:rsidR="00256356" w:rsidRPr="002960E3">
              <w:rPr>
                <w:lang w:val="en-US"/>
              </w:rPr>
              <w:t xml:space="preserve"> </w:t>
            </w:r>
            <w:r w:rsidRPr="002960E3">
              <w:t>=</w:t>
            </w:r>
            <w:r w:rsidR="00256356" w:rsidRPr="002960E3">
              <w:rPr>
                <w:lang w:val="en-US"/>
              </w:rPr>
              <w:t xml:space="preserve"> </w:t>
            </w:r>
            <w:r w:rsidRPr="002960E3">
              <w:t>S</w:t>
            </w:r>
            <w:r w:rsidRPr="002960E3">
              <w:rPr>
                <w:vertAlign w:val="subscript"/>
              </w:rPr>
              <w:t>(hìnhvuông)</w:t>
            </w:r>
            <w:r w:rsidR="00256356" w:rsidRPr="002960E3">
              <w:rPr>
                <w:lang w:val="en-US"/>
              </w:rPr>
              <w:t xml:space="preserve"> </w:t>
            </w:r>
            <w:r w:rsidRPr="002960E3">
              <w:t>-</w:t>
            </w:r>
            <w:r w:rsidR="00256356" w:rsidRPr="002960E3">
              <w:rPr>
                <w:lang w:val="en-US"/>
              </w:rPr>
              <w:t xml:space="preserve"> </w:t>
            </w:r>
            <w:r w:rsidRPr="002960E3">
              <w:t>4.S</w:t>
            </w:r>
            <w:r w:rsidRPr="002960E3">
              <w:rPr>
                <w:vertAlign w:val="subscript"/>
              </w:rPr>
              <w:t>(hình quạt)</w:t>
            </w:r>
          </w:p>
          <w:p w:rsidR="00C718A1" w:rsidRPr="002960E3" w:rsidRDefault="00C718A1" w:rsidP="002960E3">
            <w:pPr>
              <w:spacing w:line="276" w:lineRule="auto"/>
            </w:pPr>
          </w:p>
          <w:p w:rsidR="00C718A1" w:rsidRPr="002960E3" w:rsidRDefault="00C718A1" w:rsidP="002960E3">
            <w:pPr>
              <w:spacing w:line="276" w:lineRule="auto"/>
            </w:pPr>
            <w:r w:rsidRPr="002960E3">
              <w:rPr>
                <w:b/>
              </w:rPr>
              <w:t>GV:</w:t>
            </w:r>
            <w:r w:rsidRPr="002960E3">
              <w:t xml:space="preserve"> Cho HS làm BT 93 SGK.</w:t>
            </w:r>
          </w:p>
          <w:p w:rsidR="00C718A1" w:rsidRPr="002960E3" w:rsidRDefault="00C718A1" w:rsidP="002960E3">
            <w:pPr>
              <w:spacing w:line="276" w:lineRule="auto"/>
              <w:rPr>
                <w:b/>
              </w:rPr>
            </w:pPr>
            <w:r w:rsidRPr="002960E3">
              <w:rPr>
                <w:b/>
              </w:rPr>
              <w:t>H</w:t>
            </w:r>
            <w:r w:rsidR="006A0EF9" w:rsidRPr="002960E3">
              <w:rPr>
                <w:b/>
              </w:rPr>
              <w:t>S</w:t>
            </w:r>
            <w:r w:rsidRPr="002960E3">
              <w:rPr>
                <w:b/>
              </w:rPr>
              <w:t>:</w:t>
            </w:r>
            <w:r w:rsidRPr="002960E3">
              <w:t xml:space="preserve"> Hoạt động theo nhóm và đại diện nhóm trình bày bài tập 93 SGK.</w:t>
            </w:r>
          </w:p>
        </w:tc>
        <w:tc>
          <w:tcPr>
            <w:tcW w:w="4389" w:type="dxa"/>
            <w:shd w:val="clear" w:color="auto" w:fill="auto"/>
          </w:tcPr>
          <w:p w:rsidR="00C718A1" w:rsidRPr="002960E3" w:rsidRDefault="00C718A1" w:rsidP="002960E3">
            <w:pPr>
              <w:spacing w:line="276" w:lineRule="auto"/>
              <w:rPr>
                <w:b/>
              </w:rPr>
            </w:pPr>
            <w:r w:rsidRPr="002960E3">
              <w:rPr>
                <w:b/>
              </w:rPr>
              <w:lastRenderedPageBreak/>
              <w:t>II- Bài tập.</w:t>
            </w:r>
          </w:p>
          <w:p w:rsidR="00C718A1" w:rsidRPr="002960E3" w:rsidRDefault="00C718A1" w:rsidP="002960E3">
            <w:pPr>
              <w:spacing w:line="276" w:lineRule="auto"/>
              <w:rPr>
                <w:b/>
              </w:rPr>
            </w:pPr>
            <w:r w:rsidRPr="002960E3">
              <w:rPr>
                <w:b/>
              </w:rPr>
              <w:t xml:space="preserve">Bài 88 (SGK - 103): </w:t>
            </w:r>
            <w:r w:rsidRPr="002960E3">
              <w:t>Hình vẽ 66:</w:t>
            </w:r>
          </w:p>
          <w:p w:rsidR="00C718A1" w:rsidRPr="002960E3" w:rsidRDefault="00C718A1" w:rsidP="002960E3">
            <w:pPr>
              <w:spacing w:line="276" w:lineRule="auto"/>
            </w:pPr>
            <w:r w:rsidRPr="002960E3">
              <w:t>a) Góc ở tâm.</w:t>
            </w:r>
          </w:p>
          <w:p w:rsidR="00C718A1" w:rsidRPr="002960E3" w:rsidRDefault="00C718A1" w:rsidP="002960E3">
            <w:pPr>
              <w:spacing w:line="276" w:lineRule="auto"/>
            </w:pPr>
            <w:r w:rsidRPr="002960E3">
              <w:t>b) Góc nội tiếp.</w:t>
            </w:r>
          </w:p>
          <w:p w:rsidR="00C718A1" w:rsidRPr="002960E3" w:rsidRDefault="00C718A1" w:rsidP="002960E3">
            <w:pPr>
              <w:spacing w:line="276" w:lineRule="auto"/>
            </w:pPr>
            <w:r w:rsidRPr="002960E3">
              <w:t>c) Góc tạo bởi tia tiếp tuyến và dây cung.</w:t>
            </w:r>
          </w:p>
          <w:p w:rsidR="00C718A1" w:rsidRPr="002960E3" w:rsidRDefault="00C718A1" w:rsidP="002960E3">
            <w:pPr>
              <w:spacing w:line="276" w:lineRule="auto"/>
            </w:pPr>
            <w:r w:rsidRPr="002960E3">
              <w:t>d) Góc có đỉnh bên trong đường tròn.</w:t>
            </w:r>
          </w:p>
          <w:p w:rsidR="00C718A1" w:rsidRPr="002960E3" w:rsidRDefault="00C718A1" w:rsidP="002960E3">
            <w:pPr>
              <w:spacing w:line="276" w:lineRule="auto"/>
            </w:pPr>
            <w:r w:rsidRPr="002960E3">
              <w:t>e) Góc có đỉnh bên ngoài đường tròn.</w:t>
            </w:r>
          </w:p>
          <w:p w:rsidR="00C718A1" w:rsidRPr="002960E3" w:rsidRDefault="00C718A1" w:rsidP="002960E3">
            <w:pPr>
              <w:spacing w:line="276" w:lineRule="auto"/>
            </w:pPr>
          </w:p>
          <w:p w:rsidR="00C718A1" w:rsidRPr="002960E3" w:rsidRDefault="00C718A1" w:rsidP="002960E3">
            <w:pPr>
              <w:spacing w:line="276" w:lineRule="auto"/>
            </w:pPr>
          </w:p>
          <w:p w:rsidR="00C718A1" w:rsidRPr="002960E3" w:rsidRDefault="00C718A1" w:rsidP="002960E3">
            <w:pPr>
              <w:spacing w:line="276" w:lineRule="auto"/>
            </w:pPr>
          </w:p>
          <w:p w:rsidR="00C718A1" w:rsidRPr="002960E3" w:rsidRDefault="00C718A1" w:rsidP="002960E3">
            <w:pPr>
              <w:spacing w:line="276" w:lineRule="auto"/>
            </w:pPr>
          </w:p>
          <w:p w:rsidR="003A5E29" w:rsidRPr="002960E3" w:rsidRDefault="003A5E29" w:rsidP="002960E3">
            <w:pPr>
              <w:spacing w:line="276" w:lineRule="auto"/>
            </w:pPr>
          </w:p>
          <w:p w:rsidR="00C718A1" w:rsidRPr="002960E3" w:rsidRDefault="00C718A1" w:rsidP="002960E3">
            <w:pPr>
              <w:spacing w:line="276" w:lineRule="auto"/>
            </w:pPr>
          </w:p>
          <w:p w:rsidR="00C718A1" w:rsidRPr="002960E3" w:rsidRDefault="00C718A1" w:rsidP="002960E3">
            <w:pPr>
              <w:spacing w:line="276" w:lineRule="auto"/>
              <w:rPr>
                <w:b/>
                <w:lang w:val="en-US"/>
              </w:rPr>
            </w:pPr>
            <w:r w:rsidRPr="002960E3">
              <w:rPr>
                <w:b/>
              </w:rPr>
              <w:t>Bài 89</w:t>
            </w:r>
            <w:r w:rsidRPr="002960E3">
              <w:rPr>
                <w:b/>
                <w:lang w:val="en-US"/>
              </w:rPr>
              <w:t xml:space="preserve"> (SGK - </w:t>
            </w:r>
            <w:r w:rsidRPr="002960E3">
              <w:rPr>
                <w:b/>
              </w:rPr>
              <w:t>104</w:t>
            </w:r>
            <w:r w:rsidRPr="002960E3">
              <w:rPr>
                <w:b/>
                <w:lang w:val="en-US"/>
              </w:rPr>
              <w:t xml:space="preserve">): </w:t>
            </w:r>
            <w:r w:rsidRPr="002960E3">
              <w:t>sđ</w:t>
            </w:r>
            <w:r w:rsidR="006A0EF9" w:rsidRPr="002960E3">
              <w:rPr>
                <w:position w:val="-4"/>
              </w:rPr>
              <w:object w:dxaOrig="660" w:dyaOrig="380" w14:anchorId="3F875D48">
                <v:shape id="_x0000_i1565" type="#_x0000_t75" style="width:36pt;height:21.75pt" o:ole="">
                  <v:imagedata r:id="rId1055" o:title=""/>
                </v:shape>
                <o:OLEObject Type="Embed" ProgID="Equation.DSMT4" ShapeID="_x0000_i1565" DrawAspect="Content" ObjectID="_1673157588" r:id="rId1056"/>
              </w:object>
            </w:r>
            <w:r w:rsidR="006A0EF9" w:rsidRPr="002960E3">
              <w:rPr>
                <w:lang w:val="en-US"/>
              </w:rPr>
              <w:t xml:space="preserve"> </w:t>
            </w:r>
            <w:r w:rsidRPr="002960E3">
              <w:t>=</w:t>
            </w:r>
            <w:r w:rsidR="006A0EF9" w:rsidRPr="002960E3">
              <w:rPr>
                <w:lang w:val="en-US"/>
              </w:rPr>
              <w:t xml:space="preserve"> </w:t>
            </w:r>
            <w:r w:rsidRPr="002960E3">
              <w:t>60</w:t>
            </w:r>
            <w:r w:rsidRPr="002960E3">
              <w:rPr>
                <w:vertAlign w:val="superscript"/>
              </w:rPr>
              <w:t>0</w:t>
            </w:r>
          </w:p>
          <w:p w:rsidR="006A0EF9" w:rsidRPr="002960E3" w:rsidRDefault="006A0EF9" w:rsidP="002960E3">
            <w:pPr>
              <w:spacing w:line="276" w:lineRule="auto"/>
            </w:pPr>
            <w:r w:rsidRPr="002960E3">
              <w:rPr>
                <w:noProof/>
                <w:lang w:val="en-US"/>
              </w:rPr>
              <w:drawing>
                <wp:anchor distT="0" distB="0" distL="114300" distR="114300" simplePos="0" relativeHeight="251834368" behindDoc="0" locked="0" layoutInCell="1" allowOverlap="1" wp14:anchorId="350892B7" wp14:editId="24F13C8A">
                  <wp:simplePos x="0" y="0"/>
                  <wp:positionH relativeFrom="column">
                    <wp:posOffset>383540</wp:posOffset>
                  </wp:positionH>
                  <wp:positionV relativeFrom="paragraph">
                    <wp:posOffset>104140</wp:posOffset>
                  </wp:positionV>
                  <wp:extent cx="1438275" cy="2064385"/>
                  <wp:effectExtent l="0" t="0" r="0" b="0"/>
                  <wp:wrapSquare wrapText="bothSides"/>
                  <wp:docPr id="462" name="Ảnh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057">
                            <a:biLevel thresh="75000"/>
                            <a:extLst>
                              <a:ext uri="{28A0092B-C50C-407E-A947-70E740481C1C}">
                                <a14:useLocalDpi xmlns:a14="http://schemas.microsoft.com/office/drawing/2010/main" val="0"/>
                              </a:ext>
                            </a:extLst>
                          </a:blip>
                          <a:srcRect/>
                          <a:stretch>
                            <a:fillRect/>
                          </a:stretch>
                        </pic:blipFill>
                        <pic:spPr bwMode="auto">
                          <a:xfrm>
                            <a:off x="0" y="0"/>
                            <a:ext cx="1438275" cy="2064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EF9" w:rsidRPr="002960E3" w:rsidRDefault="006A0EF9" w:rsidP="002960E3">
            <w:pPr>
              <w:spacing w:line="276" w:lineRule="auto"/>
            </w:pPr>
          </w:p>
          <w:p w:rsidR="006A0EF9" w:rsidRPr="002960E3" w:rsidRDefault="006A0EF9" w:rsidP="002960E3">
            <w:pPr>
              <w:spacing w:line="276" w:lineRule="auto"/>
            </w:pPr>
          </w:p>
          <w:p w:rsidR="006A0EF9" w:rsidRPr="002960E3" w:rsidRDefault="006A0EF9" w:rsidP="002960E3">
            <w:pPr>
              <w:spacing w:line="276" w:lineRule="auto"/>
            </w:pPr>
          </w:p>
          <w:p w:rsidR="006A0EF9" w:rsidRPr="002960E3" w:rsidRDefault="006A0EF9" w:rsidP="002960E3">
            <w:pPr>
              <w:spacing w:line="276" w:lineRule="auto"/>
            </w:pPr>
          </w:p>
          <w:p w:rsidR="006A0EF9" w:rsidRPr="002960E3" w:rsidRDefault="006A0EF9" w:rsidP="002960E3">
            <w:pPr>
              <w:spacing w:line="276" w:lineRule="auto"/>
            </w:pPr>
          </w:p>
          <w:p w:rsidR="006A0EF9" w:rsidRPr="002960E3" w:rsidRDefault="006A0EF9" w:rsidP="002960E3">
            <w:pPr>
              <w:spacing w:line="276" w:lineRule="auto"/>
            </w:pPr>
          </w:p>
          <w:p w:rsidR="006A0EF9" w:rsidRPr="002960E3" w:rsidRDefault="006A0EF9" w:rsidP="002960E3">
            <w:pPr>
              <w:spacing w:line="276" w:lineRule="auto"/>
            </w:pPr>
          </w:p>
          <w:p w:rsidR="006A0EF9" w:rsidRPr="002960E3" w:rsidRDefault="006A0EF9" w:rsidP="002960E3">
            <w:pPr>
              <w:spacing w:line="276" w:lineRule="auto"/>
            </w:pPr>
          </w:p>
          <w:p w:rsidR="00C718A1" w:rsidRPr="002960E3" w:rsidRDefault="00EB6EE0" w:rsidP="002960E3">
            <w:pPr>
              <w:spacing w:line="276" w:lineRule="auto"/>
            </w:pPr>
            <w:r w:rsidRPr="002960E3">
              <w:rPr>
                <w:position w:val="-12"/>
              </w:rPr>
              <w:object w:dxaOrig="2760" w:dyaOrig="460" w14:anchorId="471269FF">
                <v:shape id="_x0000_i1566" type="#_x0000_t75" style="width:136.5pt;height:21.75pt" o:ole="">
                  <v:imagedata r:id="rId1058" o:title=""/>
                </v:shape>
                <o:OLEObject Type="Embed" ProgID="Equation.DSMT4" ShapeID="_x0000_i1566" DrawAspect="Content" ObjectID="_1673157589" r:id="rId1059"/>
              </w:object>
            </w:r>
          </w:p>
          <w:p w:rsidR="00C718A1" w:rsidRPr="002960E3" w:rsidRDefault="00EB6EE0" w:rsidP="002960E3">
            <w:pPr>
              <w:spacing w:line="276" w:lineRule="auto"/>
            </w:pPr>
            <w:r w:rsidRPr="002960E3">
              <w:rPr>
                <w:position w:val="-66"/>
              </w:rPr>
              <w:object w:dxaOrig="2360" w:dyaOrig="1460" w14:anchorId="2879497C">
                <v:shape id="_x0000_i1567" type="#_x0000_t75" style="width:115.5pt;height:1in" o:ole="">
                  <v:imagedata r:id="rId1060" o:title=""/>
                </v:shape>
                <o:OLEObject Type="Embed" ProgID="Equation.DSMT4" ShapeID="_x0000_i1567" DrawAspect="Content" ObjectID="_1673157590" r:id="rId1061"/>
              </w:object>
            </w:r>
          </w:p>
          <w:p w:rsidR="00C718A1" w:rsidRPr="002960E3" w:rsidRDefault="00EB6EE0" w:rsidP="002960E3">
            <w:pPr>
              <w:spacing w:line="276" w:lineRule="auto"/>
            </w:pPr>
            <w:r w:rsidRPr="002960E3">
              <w:rPr>
                <w:position w:val="-66"/>
              </w:rPr>
              <w:object w:dxaOrig="2200" w:dyaOrig="1460" w14:anchorId="5004D876">
                <v:shape id="_x0000_i1568" type="#_x0000_t75" style="width:108pt;height:1in" o:ole="">
                  <v:imagedata r:id="rId1062" o:title=""/>
                </v:shape>
                <o:OLEObject Type="Embed" ProgID="Equation.DSMT4" ShapeID="_x0000_i1568" DrawAspect="Content" ObjectID="_1673157591" r:id="rId1063"/>
              </w:object>
            </w:r>
            <w:r w:rsidRPr="002960E3">
              <w:rPr>
                <w:position w:val="-66"/>
              </w:rPr>
              <w:object w:dxaOrig="3500" w:dyaOrig="1460" w14:anchorId="64F10C78">
                <v:shape id="_x0000_i1569" type="#_x0000_t75" style="width:172.5pt;height:1in" o:ole="">
                  <v:imagedata r:id="rId1064" o:title=""/>
                </v:shape>
                <o:OLEObject Type="Embed" ProgID="Equation.DSMT4" ShapeID="_x0000_i1569" DrawAspect="Content" ObjectID="_1673157592" r:id="rId1065"/>
              </w:object>
            </w:r>
          </w:p>
          <w:p w:rsidR="00C718A1" w:rsidRPr="002960E3" w:rsidRDefault="00C718A1" w:rsidP="002960E3">
            <w:pPr>
              <w:spacing w:line="276" w:lineRule="auto"/>
              <w:rPr>
                <w:lang w:val="fr-FR"/>
              </w:rPr>
            </w:pPr>
            <w:r w:rsidRPr="002960E3">
              <w:rPr>
                <w:lang w:val="fr-FR"/>
              </w:rPr>
              <w:t xml:space="preserve">Ta lại có: </w:t>
            </w:r>
            <w:r w:rsidR="00EB6EE0" w:rsidRPr="002960E3">
              <w:rPr>
                <w:position w:val="-6"/>
              </w:rPr>
              <w:object w:dxaOrig="1280" w:dyaOrig="400" w14:anchorId="0E783D20">
                <v:shape id="_x0000_i1570" type="#_x0000_t75" style="width:64.5pt;height:21.75pt" o:ole="">
                  <v:imagedata r:id="rId1066" o:title=""/>
                </v:shape>
                <o:OLEObject Type="Embed" ProgID="Equation.DSMT4" ShapeID="_x0000_i1570" DrawAspect="Content" ObjectID="_1673157593" r:id="rId1067"/>
              </w:object>
            </w:r>
          </w:p>
          <w:p w:rsidR="00C718A1" w:rsidRPr="002960E3" w:rsidRDefault="00C718A1" w:rsidP="002960E3">
            <w:pPr>
              <w:spacing w:line="276" w:lineRule="auto"/>
              <w:rPr>
                <w:lang w:val="fr-FR"/>
              </w:rPr>
            </w:pPr>
            <w:r w:rsidRPr="002960E3">
              <w:rPr>
                <w:lang w:val="fr-FR"/>
              </w:rPr>
              <w:t xml:space="preserve">Vậy, </w:t>
            </w:r>
            <w:r w:rsidR="00EB6EE0" w:rsidRPr="002960E3">
              <w:rPr>
                <w:position w:val="-6"/>
              </w:rPr>
              <w:object w:dxaOrig="1500" w:dyaOrig="400" w14:anchorId="35CDACD2">
                <v:shape id="_x0000_i1571" type="#_x0000_t75" style="width:1in;height:21.75pt" o:ole="">
                  <v:imagedata r:id="rId1068" o:title=""/>
                </v:shape>
                <o:OLEObject Type="Embed" ProgID="Equation.DSMT4" ShapeID="_x0000_i1571" DrawAspect="Content" ObjectID="_1673157594" r:id="rId1069"/>
              </w:object>
            </w:r>
          </w:p>
          <w:p w:rsidR="00C718A1" w:rsidRPr="002960E3" w:rsidRDefault="00C718A1" w:rsidP="002960E3">
            <w:pPr>
              <w:spacing w:line="276" w:lineRule="auto"/>
              <w:rPr>
                <w:lang w:val="de-DE"/>
              </w:rPr>
            </w:pPr>
            <w:r w:rsidRPr="002960E3">
              <w:rPr>
                <w:lang w:val="de-DE"/>
              </w:rPr>
              <w:t xml:space="preserve">e) </w:t>
            </w:r>
            <w:r w:rsidR="00EB6EE0" w:rsidRPr="002960E3">
              <w:rPr>
                <w:position w:val="-26"/>
              </w:rPr>
              <w:object w:dxaOrig="3120" w:dyaOrig="700" w14:anchorId="2E6BD6F9">
                <v:shape id="_x0000_i1572" type="#_x0000_t75" style="width:158.25pt;height:36pt" o:ole="">
                  <v:imagedata r:id="rId1038" o:title=""/>
                </v:shape>
                <o:OLEObject Type="Embed" ProgID="Equation.DSMT4" ShapeID="_x0000_i1572" DrawAspect="Content" ObjectID="_1673157595" r:id="rId1070"/>
              </w:object>
            </w:r>
          </w:p>
          <w:p w:rsidR="00C718A1" w:rsidRPr="002960E3" w:rsidRDefault="00C718A1" w:rsidP="002960E3">
            <w:pPr>
              <w:spacing w:line="276" w:lineRule="auto"/>
            </w:pPr>
            <w:r w:rsidRPr="002960E3">
              <w:rPr>
                <w:lang w:val="de-DE"/>
              </w:rPr>
              <w:t>Vậy :</w:t>
            </w:r>
            <w:r w:rsidR="00EB6EE0" w:rsidRPr="002960E3">
              <w:rPr>
                <w:position w:val="-6"/>
              </w:rPr>
              <w:object w:dxaOrig="1440" w:dyaOrig="400" w14:anchorId="7A22CA65">
                <v:shape id="_x0000_i1573" type="#_x0000_t75" style="width:1in;height:21.75pt" o:ole="">
                  <v:imagedata r:id="rId1040" o:title=""/>
                </v:shape>
                <o:OLEObject Type="Embed" ProgID="Equation.DSMT4" ShapeID="_x0000_i1573" DrawAspect="Content" ObjectID="_1673157596" r:id="rId1071"/>
              </w:object>
            </w:r>
          </w:p>
          <w:p w:rsidR="00877B4B" w:rsidRPr="002960E3" w:rsidRDefault="00877B4B" w:rsidP="002960E3">
            <w:pPr>
              <w:spacing w:line="276" w:lineRule="auto"/>
              <w:rPr>
                <w:lang w:val="de-DE"/>
              </w:rPr>
            </w:pPr>
          </w:p>
          <w:p w:rsidR="00C718A1" w:rsidRPr="002960E3" w:rsidRDefault="00C718A1" w:rsidP="002960E3">
            <w:pPr>
              <w:spacing w:line="276" w:lineRule="auto"/>
              <w:rPr>
                <w:b/>
                <w:bCs/>
                <w:lang w:val="de-DE"/>
              </w:rPr>
            </w:pPr>
            <w:r w:rsidRPr="002960E3">
              <w:rPr>
                <w:b/>
                <w:bCs/>
                <w:lang w:val="de-DE"/>
              </w:rPr>
              <w:t>Bài 91 (SGK - 104):</w:t>
            </w:r>
          </w:p>
          <w:p w:rsidR="00C718A1" w:rsidRPr="002960E3" w:rsidRDefault="00C718A1" w:rsidP="002960E3">
            <w:pPr>
              <w:spacing w:line="276" w:lineRule="auto"/>
              <w:rPr>
                <w:lang w:val="fr-FR"/>
              </w:rPr>
            </w:pPr>
            <w:r w:rsidRPr="002960E3">
              <w:rPr>
                <w:bCs/>
                <w:lang w:val="de-DE"/>
              </w:rPr>
              <w:t>a)</w:t>
            </w:r>
            <w:r w:rsidRPr="002960E3">
              <w:rPr>
                <w:b/>
                <w:bCs/>
                <w:lang w:val="de-DE"/>
              </w:rPr>
              <w:t xml:space="preserve"> </w:t>
            </w:r>
            <w:r w:rsidRPr="002960E3">
              <w:rPr>
                <w:lang w:val="de-DE"/>
              </w:rPr>
              <w:t xml:space="preserve">Ta có : </w:t>
            </w:r>
            <w:r w:rsidR="00877B4B" w:rsidRPr="002960E3">
              <w:rPr>
                <w:position w:val="-12"/>
              </w:rPr>
              <w:object w:dxaOrig="2340" w:dyaOrig="460" w14:anchorId="23BB90E2">
                <v:shape id="_x0000_i1574" type="#_x0000_t75" style="width:115.5pt;height:21.75pt" o:ole="">
                  <v:imagedata r:id="rId1072" o:title=""/>
                </v:shape>
                <o:OLEObject Type="Embed" ProgID="Equation.DSMT4" ShapeID="_x0000_i1574" DrawAspect="Content" ObjectID="_1673157597" r:id="rId1073"/>
              </w:object>
            </w:r>
          </w:p>
          <w:p w:rsidR="00C718A1" w:rsidRPr="002960E3" w:rsidRDefault="00EB6EE0" w:rsidP="002960E3">
            <w:pPr>
              <w:spacing w:line="276" w:lineRule="auto"/>
              <w:rPr>
                <w:lang w:val="fr-FR"/>
              </w:rPr>
            </w:pPr>
            <w:r w:rsidRPr="002960E3">
              <w:rPr>
                <w:noProof/>
                <w:lang w:val="en-US"/>
              </w:rPr>
              <w:drawing>
                <wp:anchor distT="0" distB="0" distL="114300" distR="114300" simplePos="0" relativeHeight="251835392" behindDoc="0" locked="0" layoutInCell="1" allowOverlap="1" wp14:anchorId="55AC4D9A" wp14:editId="4E29F41F">
                  <wp:simplePos x="0" y="0"/>
                  <wp:positionH relativeFrom="column">
                    <wp:posOffset>490855</wp:posOffset>
                  </wp:positionH>
                  <wp:positionV relativeFrom="paragraph">
                    <wp:posOffset>297180</wp:posOffset>
                  </wp:positionV>
                  <wp:extent cx="1314450" cy="1390015"/>
                  <wp:effectExtent l="0" t="0" r="0" b="0"/>
                  <wp:wrapSquare wrapText="bothSides"/>
                  <wp:docPr id="463" name="Ảnh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1314450" cy="1390015"/>
                          </a:xfrm>
                          <a:prstGeom prst="rect">
                            <a:avLst/>
                          </a:prstGeom>
                          <a:noFill/>
                          <a:ln>
                            <a:noFill/>
                          </a:ln>
                        </pic:spPr>
                      </pic:pic>
                    </a:graphicData>
                  </a:graphic>
                  <wp14:sizeRelH relativeFrom="page">
                    <wp14:pctWidth>0</wp14:pctWidth>
                  </wp14:sizeRelH>
                  <wp14:sizeRelV relativeFrom="page">
                    <wp14:pctHeight>0</wp14:pctHeight>
                  </wp14:sizeRelV>
                </wp:anchor>
              </w:drawing>
            </w:r>
            <w:r w:rsidR="00C718A1" w:rsidRPr="002960E3">
              <w:rPr>
                <w:lang w:val="fr-FR"/>
              </w:rPr>
              <w:t xml:space="preserve"> Vậy sđ</w:t>
            </w:r>
            <w:r w:rsidR="00877B4B" w:rsidRPr="002960E3">
              <w:rPr>
                <w:position w:val="-12"/>
              </w:rPr>
              <w:object w:dxaOrig="2799" w:dyaOrig="460" w14:anchorId="6DB2023E">
                <v:shape id="_x0000_i1575" type="#_x0000_t75" style="width:136.5pt;height:21.75pt" o:ole="">
                  <v:imagedata r:id="rId1075" o:title=""/>
                </v:shape>
                <o:OLEObject Type="Embed" ProgID="Equation.DSMT4" ShapeID="_x0000_i1575" DrawAspect="Content" ObjectID="_1673157598" r:id="rId1076"/>
              </w:object>
            </w:r>
          </w:p>
          <w:p w:rsidR="00C718A1" w:rsidRPr="002960E3" w:rsidRDefault="00877B4B" w:rsidP="002960E3">
            <w:pPr>
              <w:spacing w:line="276" w:lineRule="auto"/>
            </w:pPr>
            <w:r w:rsidRPr="002960E3">
              <w:rPr>
                <w:position w:val="-28"/>
              </w:rPr>
              <w:object w:dxaOrig="3400" w:dyaOrig="720" w14:anchorId="610D040D">
                <v:shape id="_x0000_i1576" type="#_x0000_t75" style="width:172.5pt;height:36pt" o:ole="">
                  <v:imagedata r:id="rId1077" o:title=""/>
                </v:shape>
                <o:OLEObject Type="Embed" ProgID="Equation.DSMT4" ShapeID="_x0000_i1576" DrawAspect="Content" ObjectID="_1673157599" r:id="rId1078"/>
              </w:object>
            </w:r>
          </w:p>
          <w:p w:rsidR="00C718A1" w:rsidRPr="002960E3" w:rsidRDefault="00877B4B" w:rsidP="002960E3">
            <w:pPr>
              <w:spacing w:line="276" w:lineRule="auto"/>
            </w:pPr>
            <w:r w:rsidRPr="002960E3">
              <w:rPr>
                <w:position w:val="-28"/>
              </w:rPr>
              <w:object w:dxaOrig="2900" w:dyaOrig="720" w14:anchorId="4B61468E">
                <v:shape id="_x0000_i1577" type="#_x0000_t75" style="width:2in;height:36pt" o:ole="">
                  <v:imagedata r:id="rId1079" o:title=""/>
                </v:shape>
                <o:OLEObject Type="Embed" ProgID="Equation.DSMT4" ShapeID="_x0000_i1577" DrawAspect="Content" ObjectID="_1673157600" r:id="rId1080"/>
              </w:object>
            </w:r>
          </w:p>
          <w:p w:rsidR="00C718A1" w:rsidRPr="002960E3" w:rsidRDefault="00877B4B" w:rsidP="002960E3">
            <w:pPr>
              <w:spacing w:line="276" w:lineRule="auto"/>
              <w:rPr>
                <w:lang w:val="de-DE"/>
              </w:rPr>
            </w:pPr>
            <w:r w:rsidRPr="002960E3">
              <w:rPr>
                <w:position w:val="-28"/>
              </w:rPr>
              <w:object w:dxaOrig="4140" w:dyaOrig="720" w14:anchorId="6DDC9BA3">
                <v:shape id="_x0000_i1578" type="#_x0000_t75" style="width:208.5pt;height:36pt" o:ole="">
                  <v:imagedata r:id="rId1081" o:title=""/>
                </v:shape>
                <o:OLEObject Type="Embed" ProgID="Equation.DSMT4" ShapeID="_x0000_i1578" DrawAspect="Content" ObjectID="_1673157601" r:id="rId1082"/>
              </w:object>
            </w:r>
          </w:p>
          <w:p w:rsidR="00C718A1" w:rsidRPr="002960E3" w:rsidRDefault="00877B4B" w:rsidP="002960E3">
            <w:pPr>
              <w:spacing w:line="276" w:lineRule="auto"/>
            </w:pPr>
            <w:r w:rsidRPr="002960E3">
              <w:rPr>
                <w:position w:val="-28"/>
              </w:rPr>
              <w:object w:dxaOrig="3260" w:dyaOrig="760" w14:anchorId="434BA531">
                <v:shape id="_x0000_i1579" type="#_x0000_t75" style="width:165.75pt;height:36pt" o:ole="">
                  <v:imagedata r:id="rId1083" o:title=""/>
                </v:shape>
                <o:OLEObject Type="Embed" ProgID="Equation.DSMT4" ShapeID="_x0000_i1579" DrawAspect="Content" ObjectID="_1673157602" r:id="rId1084"/>
              </w:object>
            </w:r>
          </w:p>
          <w:p w:rsidR="00877B4B" w:rsidRPr="002960E3" w:rsidRDefault="00877B4B" w:rsidP="002960E3">
            <w:pPr>
              <w:spacing w:line="276" w:lineRule="auto"/>
            </w:pPr>
          </w:p>
          <w:p w:rsidR="001D7178" w:rsidRPr="002960E3" w:rsidRDefault="001D7178" w:rsidP="002960E3">
            <w:pPr>
              <w:spacing w:line="276" w:lineRule="auto"/>
            </w:pPr>
          </w:p>
          <w:p w:rsidR="00256356" w:rsidRPr="002960E3" w:rsidRDefault="00256356" w:rsidP="002960E3">
            <w:pPr>
              <w:spacing w:line="276" w:lineRule="auto"/>
            </w:pPr>
          </w:p>
          <w:p w:rsidR="00C718A1" w:rsidRPr="002960E3" w:rsidRDefault="00C718A1" w:rsidP="002960E3">
            <w:pPr>
              <w:spacing w:line="276" w:lineRule="auto"/>
              <w:rPr>
                <w:b/>
                <w:bCs/>
              </w:rPr>
            </w:pPr>
            <w:r w:rsidRPr="002960E3">
              <w:rPr>
                <w:b/>
                <w:bCs/>
              </w:rPr>
              <w:t>Bài 92</w:t>
            </w:r>
            <w:r w:rsidRPr="002960E3">
              <w:rPr>
                <w:b/>
                <w:bCs/>
                <w:lang w:val="en-US"/>
              </w:rPr>
              <w:t xml:space="preserve"> (SGK - </w:t>
            </w:r>
            <w:r w:rsidRPr="002960E3">
              <w:rPr>
                <w:b/>
                <w:bCs/>
              </w:rPr>
              <w:t>104</w:t>
            </w:r>
            <w:r w:rsidRPr="002960E3">
              <w:rPr>
                <w:b/>
                <w:bCs/>
                <w:lang w:val="en-US"/>
              </w:rPr>
              <w:t>):</w:t>
            </w:r>
          </w:p>
          <w:p w:rsidR="00C718A1" w:rsidRPr="002960E3" w:rsidRDefault="0086454D" w:rsidP="002960E3">
            <w:pPr>
              <w:spacing w:line="276" w:lineRule="auto"/>
            </w:pPr>
            <w:r w:rsidRPr="002960E3">
              <w:rPr>
                <w:position w:val="-106"/>
              </w:rPr>
              <w:object w:dxaOrig="3680" w:dyaOrig="2160" w14:anchorId="480D0EB5">
                <v:shape id="_x0000_i1580" type="#_x0000_t75" style="width:187.5pt;height:108pt" o:ole="">
                  <v:imagedata r:id="rId1085" o:title=""/>
                </v:shape>
                <o:OLEObject Type="Embed" ProgID="Equation.DSMT4" ShapeID="_x0000_i1580" DrawAspect="Content" ObjectID="_1673157603" r:id="rId1086"/>
              </w:object>
            </w:r>
          </w:p>
          <w:p w:rsidR="00C718A1" w:rsidRPr="002960E3" w:rsidRDefault="00C718A1" w:rsidP="002960E3">
            <w:pPr>
              <w:spacing w:line="276" w:lineRule="auto"/>
            </w:pPr>
            <w:r w:rsidRPr="002960E3">
              <w:t>Vậy S</w:t>
            </w:r>
            <w:r w:rsidR="0086454D" w:rsidRPr="002960E3">
              <w:rPr>
                <w:lang w:val="en-US"/>
              </w:rPr>
              <w:t xml:space="preserve"> </w:t>
            </w:r>
            <w:r w:rsidRPr="002960E3">
              <w:t>=</w:t>
            </w:r>
            <w:r w:rsidR="0086454D" w:rsidRPr="002960E3">
              <w:rPr>
                <w:lang w:val="en-US"/>
              </w:rPr>
              <w:t xml:space="preserve"> </w:t>
            </w:r>
            <w:r w:rsidRPr="002960E3">
              <w:t>1,5</w:t>
            </w:r>
            <w:r w:rsidR="0086454D" w:rsidRPr="002960E3">
              <w:rPr>
                <w:lang w:val="en-US"/>
              </w:rPr>
              <w:t xml:space="preserve"> </w:t>
            </w:r>
            <w:r w:rsidRPr="002960E3">
              <w:t>-</w:t>
            </w:r>
            <w:r w:rsidR="0086454D" w:rsidRPr="002960E3">
              <w:rPr>
                <w:lang w:val="en-US"/>
              </w:rPr>
              <w:t xml:space="preserve"> </w:t>
            </w:r>
            <w:r w:rsidRPr="002960E3">
              <w:t>0,7</w:t>
            </w:r>
            <w:r w:rsidR="0086454D" w:rsidRPr="002960E3">
              <w:rPr>
                <w:lang w:val="en-US"/>
              </w:rPr>
              <w:t xml:space="preserve"> </w:t>
            </w:r>
            <w:r w:rsidRPr="002960E3">
              <w:t>=</w:t>
            </w:r>
            <w:r w:rsidR="0086454D" w:rsidRPr="002960E3">
              <w:rPr>
                <w:lang w:val="en-US"/>
              </w:rPr>
              <w:t xml:space="preserve"> </w:t>
            </w:r>
            <w:r w:rsidRPr="002960E3">
              <w:t>0,8</w:t>
            </w:r>
            <w:r w:rsidR="0086454D" w:rsidRPr="002960E3">
              <w:rPr>
                <w:lang w:val="en-US"/>
              </w:rPr>
              <w:t xml:space="preserve"> </w:t>
            </w:r>
            <w:r w:rsidRPr="002960E3">
              <w:t>(cm)</w:t>
            </w:r>
            <w:r w:rsidRPr="002960E3">
              <w:rPr>
                <w:vertAlign w:val="superscript"/>
              </w:rPr>
              <w:t>2</w:t>
            </w:r>
          </w:p>
          <w:p w:rsidR="00C718A1" w:rsidRPr="002960E3" w:rsidRDefault="00CC2C0C" w:rsidP="002960E3">
            <w:pPr>
              <w:spacing w:line="276" w:lineRule="auto"/>
            </w:pPr>
            <w:r w:rsidRPr="002960E3">
              <w:t>c)</w:t>
            </w:r>
            <w:r w:rsidR="00C718A1" w:rsidRPr="002960E3">
              <w:t xml:space="preserve"> S</w:t>
            </w:r>
            <w:r w:rsidR="00C718A1" w:rsidRPr="002960E3">
              <w:rPr>
                <w:vertAlign w:val="subscript"/>
              </w:rPr>
              <w:t>(hình vuông)</w:t>
            </w:r>
            <w:r w:rsidR="00C718A1" w:rsidRPr="002960E3">
              <w:t xml:space="preserve"> =</w:t>
            </w:r>
            <w:r w:rsidRPr="002960E3">
              <w:rPr>
                <w:lang w:val="en-US"/>
              </w:rPr>
              <w:t xml:space="preserve"> </w:t>
            </w:r>
            <w:r w:rsidR="00C718A1" w:rsidRPr="002960E3">
              <w:t>3</w:t>
            </w:r>
            <w:r w:rsidR="00C718A1" w:rsidRPr="002960E3">
              <w:rPr>
                <w:vertAlign w:val="superscript"/>
              </w:rPr>
              <w:t>2</w:t>
            </w:r>
            <w:r w:rsidRPr="002960E3">
              <w:rPr>
                <w:lang w:val="en-US"/>
              </w:rPr>
              <w:t xml:space="preserve"> </w:t>
            </w:r>
            <w:r w:rsidR="00C718A1" w:rsidRPr="002960E3">
              <w:t>=</w:t>
            </w:r>
            <w:r w:rsidRPr="002960E3">
              <w:rPr>
                <w:lang w:val="en-US"/>
              </w:rPr>
              <w:t xml:space="preserve"> </w:t>
            </w:r>
            <w:r w:rsidR="00C718A1" w:rsidRPr="002960E3">
              <w:t>9</w:t>
            </w:r>
            <w:r w:rsidRPr="002960E3">
              <w:rPr>
                <w:lang w:val="en-US"/>
              </w:rPr>
              <w:t xml:space="preserve"> </w:t>
            </w:r>
            <w:r w:rsidR="00C718A1" w:rsidRPr="002960E3">
              <w:t>(cm</w:t>
            </w:r>
            <w:r w:rsidR="00C718A1" w:rsidRPr="002960E3">
              <w:rPr>
                <w:vertAlign w:val="superscript"/>
              </w:rPr>
              <w:t>2</w:t>
            </w:r>
            <w:r w:rsidR="00C718A1" w:rsidRPr="002960E3">
              <w:t xml:space="preserve">) </w:t>
            </w:r>
          </w:p>
          <w:p w:rsidR="00C718A1" w:rsidRPr="002960E3" w:rsidRDefault="00C718A1" w:rsidP="002960E3">
            <w:pPr>
              <w:spacing w:line="276" w:lineRule="auto"/>
            </w:pPr>
            <w:r w:rsidRPr="002960E3">
              <w:t>S</w:t>
            </w:r>
            <w:r w:rsidRPr="002960E3">
              <w:rPr>
                <w:vertAlign w:val="subscript"/>
              </w:rPr>
              <w:t>(quạt)</w:t>
            </w:r>
            <w:r w:rsidR="00465C49" w:rsidRPr="002960E3">
              <w:rPr>
                <w:lang w:val="en-US"/>
              </w:rPr>
              <w:t xml:space="preserve"> </w:t>
            </w:r>
            <w:r w:rsidRPr="002960E3">
              <w:t>=</w:t>
            </w:r>
            <w:r w:rsidR="00465C49" w:rsidRPr="002960E3">
              <w:rPr>
                <w:lang w:val="en-US"/>
              </w:rPr>
              <w:t xml:space="preserve"> </w:t>
            </w:r>
            <w:r w:rsidR="00465C49" w:rsidRPr="002960E3">
              <w:rPr>
                <w:position w:val="-28"/>
              </w:rPr>
              <w:object w:dxaOrig="2439" w:dyaOrig="720" w14:anchorId="37FA21A7">
                <v:shape id="_x0000_i1581" type="#_x0000_t75" style="width:122.25pt;height:36pt" o:ole="">
                  <v:imagedata r:id="rId1087" o:title=""/>
                </v:shape>
                <o:OLEObject Type="Embed" ProgID="Equation.DSMT4" ShapeID="_x0000_i1581" DrawAspect="Content" ObjectID="_1673157604" r:id="rId1088"/>
              </w:object>
            </w:r>
          </w:p>
          <w:p w:rsidR="00C718A1" w:rsidRPr="002960E3" w:rsidRDefault="00C718A1" w:rsidP="002960E3">
            <w:pPr>
              <w:spacing w:line="276" w:lineRule="auto"/>
            </w:pPr>
            <w:r w:rsidRPr="002960E3">
              <w:t>Vậy S</w:t>
            </w:r>
            <w:r w:rsidR="00465C49" w:rsidRPr="002960E3">
              <w:rPr>
                <w:lang w:val="en-US"/>
              </w:rPr>
              <w:t xml:space="preserve"> </w:t>
            </w:r>
            <w:r w:rsidRPr="002960E3">
              <w:rPr>
                <w:position w:val="-4"/>
              </w:rPr>
              <w:object w:dxaOrig="200" w:dyaOrig="200" w14:anchorId="11E9CCBA">
                <v:shape id="_x0000_i1582" type="#_x0000_t75" style="width:7.5pt;height:7.5pt" o:ole="">
                  <v:imagedata r:id="rId1089" o:title=""/>
                </v:shape>
                <o:OLEObject Type="Embed" ProgID="Equation.DSMT4" ShapeID="_x0000_i1582" DrawAspect="Content" ObjectID="_1673157605" r:id="rId1090"/>
              </w:object>
            </w:r>
            <w:r w:rsidR="00465C49" w:rsidRPr="002960E3">
              <w:rPr>
                <w:lang w:val="en-US"/>
              </w:rPr>
              <w:t xml:space="preserve"> </w:t>
            </w:r>
            <w:r w:rsidRPr="002960E3">
              <w:t>9</w:t>
            </w:r>
            <w:r w:rsidR="00465C49" w:rsidRPr="002960E3">
              <w:rPr>
                <w:lang w:val="en-US"/>
              </w:rPr>
              <w:t xml:space="preserve"> </w:t>
            </w:r>
            <w:r w:rsidRPr="002960E3">
              <w:t>-</w:t>
            </w:r>
            <w:r w:rsidR="00465C49" w:rsidRPr="002960E3">
              <w:rPr>
                <w:lang w:val="en-US"/>
              </w:rPr>
              <w:t xml:space="preserve"> </w:t>
            </w:r>
            <w:r w:rsidRPr="002960E3">
              <w:t>4.1,77</w:t>
            </w:r>
            <w:r w:rsidR="00465C49" w:rsidRPr="002960E3">
              <w:rPr>
                <w:lang w:val="en-US"/>
              </w:rPr>
              <w:t xml:space="preserve"> </w:t>
            </w:r>
            <w:r w:rsidRPr="002960E3">
              <w:rPr>
                <w:position w:val="-4"/>
              </w:rPr>
              <w:object w:dxaOrig="200" w:dyaOrig="200" w14:anchorId="515FB2DE">
                <v:shape id="_x0000_i1583" type="#_x0000_t75" style="width:7.5pt;height:7.5pt" o:ole="">
                  <v:imagedata r:id="rId1091" o:title=""/>
                </v:shape>
                <o:OLEObject Type="Embed" ProgID="Equation.DSMT4" ShapeID="_x0000_i1583" DrawAspect="Content" ObjectID="_1673157606" r:id="rId1092"/>
              </w:object>
            </w:r>
            <w:r w:rsidR="00465C49" w:rsidRPr="002960E3">
              <w:rPr>
                <w:lang w:val="en-US"/>
              </w:rPr>
              <w:t xml:space="preserve"> </w:t>
            </w:r>
            <w:r w:rsidRPr="002960E3">
              <w:t>1,1</w:t>
            </w:r>
            <w:r w:rsidR="00465C49" w:rsidRPr="002960E3">
              <w:rPr>
                <w:lang w:val="en-US"/>
              </w:rPr>
              <w:t xml:space="preserve"> </w:t>
            </w:r>
            <w:r w:rsidRPr="002960E3">
              <w:t>(cm</w:t>
            </w:r>
            <w:r w:rsidRPr="002960E3">
              <w:rPr>
                <w:vertAlign w:val="superscript"/>
              </w:rPr>
              <w:t>2</w:t>
            </w:r>
            <w:r w:rsidRPr="002960E3">
              <w:t>)</w:t>
            </w:r>
          </w:p>
          <w:p w:rsidR="005556A0" w:rsidRPr="002960E3" w:rsidRDefault="005556A0" w:rsidP="002960E3">
            <w:pPr>
              <w:spacing w:line="276" w:lineRule="auto"/>
            </w:pPr>
          </w:p>
          <w:p w:rsidR="00C718A1" w:rsidRPr="002960E3" w:rsidRDefault="00C718A1" w:rsidP="002960E3">
            <w:pPr>
              <w:spacing w:line="276" w:lineRule="auto"/>
              <w:rPr>
                <w:b/>
                <w:bCs/>
                <w:lang w:val="en-US"/>
              </w:rPr>
            </w:pPr>
            <w:r w:rsidRPr="002960E3">
              <w:rPr>
                <w:b/>
                <w:bCs/>
              </w:rPr>
              <w:t>Bài 93</w:t>
            </w:r>
            <w:r w:rsidRPr="002960E3">
              <w:rPr>
                <w:b/>
                <w:bCs/>
                <w:lang w:val="en-US"/>
              </w:rPr>
              <w:t xml:space="preserve"> </w:t>
            </w:r>
            <w:r w:rsidRPr="002960E3">
              <w:rPr>
                <w:b/>
                <w:bCs/>
              </w:rPr>
              <w:t>(</w:t>
            </w:r>
            <w:r w:rsidRPr="002960E3">
              <w:rPr>
                <w:b/>
                <w:bCs/>
                <w:lang w:val="en-US"/>
              </w:rPr>
              <w:t>SGK - 104</w:t>
            </w:r>
            <w:r w:rsidRPr="002960E3">
              <w:rPr>
                <w:b/>
                <w:bCs/>
              </w:rPr>
              <w:t>)</w:t>
            </w:r>
            <w:r w:rsidRPr="002960E3">
              <w:rPr>
                <w:b/>
                <w:bCs/>
                <w:lang w:val="en-US"/>
              </w:rPr>
              <w:t>:</w:t>
            </w:r>
          </w:p>
          <w:p w:rsidR="00C718A1" w:rsidRPr="002960E3" w:rsidRDefault="00C718A1" w:rsidP="002960E3">
            <w:pPr>
              <w:spacing w:line="276" w:lineRule="auto"/>
            </w:pPr>
            <w:r w:rsidRPr="002960E3">
              <w:t>a).b).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2126"/>
            </w:tblGrid>
            <w:tr w:rsidR="00C718A1" w:rsidRPr="002960E3" w:rsidTr="005556A0">
              <w:tc>
                <w:tcPr>
                  <w:tcW w:w="1872" w:type="dxa"/>
                  <w:shd w:val="clear" w:color="auto" w:fill="auto"/>
                </w:tcPr>
                <w:p w:rsidR="00C718A1" w:rsidRPr="002960E3" w:rsidRDefault="00C718A1" w:rsidP="002960E3">
                  <w:pPr>
                    <w:spacing w:line="276" w:lineRule="auto"/>
                  </w:pPr>
                </w:p>
              </w:tc>
              <w:tc>
                <w:tcPr>
                  <w:tcW w:w="2126" w:type="dxa"/>
                  <w:shd w:val="clear" w:color="auto" w:fill="auto"/>
                </w:tcPr>
                <w:p w:rsidR="00C718A1" w:rsidRPr="002960E3" w:rsidRDefault="00C718A1" w:rsidP="002960E3">
                  <w:pPr>
                    <w:spacing w:line="276" w:lineRule="auto"/>
                  </w:pPr>
                </w:p>
              </w:tc>
            </w:tr>
            <w:tr w:rsidR="00C718A1" w:rsidRPr="002960E3" w:rsidTr="005556A0">
              <w:trPr>
                <w:trHeight w:val="70"/>
              </w:trPr>
              <w:tc>
                <w:tcPr>
                  <w:tcW w:w="1872" w:type="dxa"/>
                  <w:shd w:val="clear" w:color="auto" w:fill="auto"/>
                </w:tcPr>
                <w:p w:rsidR="00C718A1" w:rsidRPr="002960E3" w:rsidRDefault="00C718A1" w:rsidP="002960E3">
                  <w:pPr>
                    <w:spacing w:line="276" w:lineRule="auto"/>
                  </w:pPr>
                </w:p>
              </w:tc>
              <w:tc>
                <w:tcPr>
                  <w:tcW w:w="2126" w:type="dxa"/>
                  <w:shd w:val="clear" w:color="auto" w:fill="auto"/>
                </w:tcPr>
                <w:p w:rsidR="00C718A1" w:rsidRPr="002960E3" w:rsidRDefault="00C718A1" w:rsidP="002960E3">
                  <w:pPr>
                    <w:spacing w:line="276" w:lineRule="auto"/>
                  </w:pPr>
                </w:p>
              </w:tc>
            </w:tr>
          </w:tbl>
          <w:p w:rsidR="00C718A1" w:rsidRPr="002960E3" w:rsidRDefault="005556A0" w:rsidP="002960E3">
            <w:pPr>
              <w:spacing w:line="276" w:lineRule="auto"/>
              <w:rPr>
                <w:b/>
                <w:lang w:val="en-US"/>
              </w:rPr>
            </w:pPr>
            <w:r w:rsidRPr="002960E3">
              <w:t>c)</w:t>
            </w:r>
            <w:r w:rsidR="00C718A1" w:rsidRPr="002960E3">
              <w:t xml:space="preserve"> 16,6%,  </w:t>
            </w:r>
            <w:r w:rsidRPr="002960E3">
              <w:rPr>
                <w:lang w:val="en-US"/>
              </w:rPr>
              <w:t xml:space="preserve">    </w:t>
            </w:r>
            <w:r w:rsidRPr="002960E3">
              <w:t xml:space="preserve">d) </w:t>
            </w:r>
            <w:r w:rsidR="00C718A1" w:rsidRPr="002960E3">
              <w:t>900,600,300 hs.</w:t>
            </w:r>
          </w:p>
        </w:tc>
      </w:tr>
    </w:tbl>
    <w:p w:rsidR="00E707EA" w:rsidRPr="002960E3" w:rsidRDefault="00E707EA" w:rsidP="002960E3">
      <w:pPr>
        <w:pStyle w:val="Heading4"/>
        <w:spacing w:line="276" w:lineRule="auto"/>
      </w:pPr>
      <w:r w:rsidRPr="002960E3">
        <w:lastRenderedPageBreak/>
        <w:t>d) Củng cố, luyện tập.</w:t>
      </w:r>
    </w:p>
    <w:p w:rsidR="00E707EA" w:rsidRPr="002960E3" w:rsidRDefault="00E707EA" w:rsidP="002960E3">
      <w:pPr>
        <w:pStyle w:val="Heading4"/>
        <w:spacing w:line="276" w:lineRule="auto"/>
      </w:pPr>
      <w:r w:rsidRPr="002960E3">
        <w:t>e) Hướng dẫn học sinh tự học ở nhà. (1 ph)</w:t>
      </w:r>
    </w:p>
    <w:p w:rsidR="00386A6A" w:rsidRPr="002960E3" w:rsidRDefault="00386A6A" w:rsidP="002960E3">
      <w:pPr>
        <w:spacing w:line="276" w:lineRule="auto"/>
      </w:pPr>
      <w:r w:rsidRPr="002960E3">
        <w:tab/>
        <w:t>- Học thuộc bảng tóm tắt kiến thức cần nhớ.</w:t>
      </w:r>
    </w:p>
    <w:p w:rsidR="00386A6A" w:rsidRPr="002960E3" w:rsidRDefault="00386A6A" w:rsidP="002960E3">
      <w:pPr>
        <w:spacing w:line="276" w:lineRule="auto"/>
      </w:pPr>
      <w:r w:rsidRPr="002960E3">
        <w:tab/>
        <w:t xml:space="preserve">- Xem kỹ các bài tập đã giải </w:t>
      </w:r>
    </w:p>
    <w:p w:rsidR="00386A6A" w:rsidRPr="002960E3" w:rsidRDefault="00386A6A" w:rsidP="002960E3">
      <w:pPr>
        <w:spacing w:line="276" w:lineRule="auto"/>
      </w:pPr>
      <w:r w:rsidRPr="002960E3">
        <w:tab/>
        <w:t>- Làm bài 95, 96, 97, 98, 99 tr105sgk.</w:t>
      </w:r>
    </w:p>
    <w:p w:rsidR="00E707EA" w:rsidRPr="002960E3" w:rsidRDefault="00E707EA" w:rsidP="002960E3">
      <w:pPr>
        <w:pStyle w:val="Heading3"/>
        <w:spacing w:line="276" w:lineRule="auto"/>
        <w:rPr>
          <w:szCs w:val="28"/>
        </w:rPr>
      </w:pPr>
      <w:r w:rsidRPr="002960E3">
        <w:rPr>
          <w:szCs w:val="28"/>
        </w:rPr>
        <w:t>5. Rút kinh nghiệm giờ dạy.</w:t>
      </w:r>
    </w:p>
    <w:p w:rsidR="00E707EA" w:rsidRPr="002960E3" w:rsidRDefault="00E707EA" w:rsidP="002960E3">
      <w:pPr>
        <w:spacing w:line="276" w:lineRule="auto"/>
      </w:pPr>
      <w:r w:rsidRPr="002960E3">
        <w:tab/>
        <w:t>.........................................................................................................................................................................................................................................................................................................................................................................................</w:t>
      </w:r>
    </w:p>
    <w:p w:rsidR="00E707EA" w:rsidRPr="002960E3" w:rsidRDefault="00E707EA" w:rsidP="002960E3">
      <w:pPr>
        <w:widowControl/>
        <w:spacing w:line="276" w:lineRule="auto"/>
      </w:pPr>
    </w:p>
    <w:p w:rsidR="00947524" w:rsidRPr="002960E3" w:rsidRDefault="00947524" w:rsidP="002960E3">
      <w:pPr>
        <w:pStyle w:val="Heading2"/>
        <w:spacing w:line="276" w:lineRule="auto"/>
        <w:rPr>
          <w:sz w:val="28"/>
          <w:szCs w:val="28"/>
        </w:rPr>
      </w:pPr>
      <w:r w:rsidRPr="002960E3">
        <w:rPr>
          <w:sz w:val="28"/>
          <w:szCs w:val="28"/>
        </w:rPr>
        <w:t>Tiết 56: ÔN TẬP CHƯƠNG III</w:t>
      </w:r>
      <w:r w:rsidR="00480436" w:rsidRPr="002960E3">
        <w:rPr>
          <w:sz w:val="28"/>
          <w:szCs w:val="28"/>
        </w:rPr>
        <w:t xml:space="preserve"> (tiếp)</w:t>
      </w:r>
    </w:p>
    <w:p w:rsidR="00947524" w:rsidRPr="002960E3" w:rsidRDefault="00947524" w:rsidP="002960E3">
      <w:pPr>
        <w:spacing w:line="276" w:lineRule="auto"/>
        <w:jc w:val="center"/>
        <w:rPr>
          <w:b/>
          <w:lang w:val="nl-NL"/>
        </w:rPr>
      </w:pPr>
    </w:p>
    <w:p w:rsidR="00947524" w:rsidRPr="002960E3" w:rsidRDefault="00947524" w:rsidP="002960E3">
      <w:pPr>
        <w:spacing w:line="276" w:lineRule="auto"/>
      </w:pPr>
      <w:r w:rsidRPr="002960E3">
        <w:t>Ngày soạn:</w:t>
      </w:r>
      <w:r w:rsidRPr="002960E3">
        <w:rPr>
          <w:lang w:val="nl-NL"/>
        </w:rPr>
        <w:t xml:space="preserve"> 09/03/2016</w:t>
      </w:r>
      <w:r w:rsidRPr="002960E3">
        <w:t>.</w:t>
      </w:r>
    </w:p>
    <w:p w:rsidR="00947524" w:rsidRPr="002960E3" w:rsidRDefault="00947524" w:rsidP="002960E3">
      <w:pPr>
        <w:spacing w:line="276" w:lineRule="auto"/>
      </w:pPr>
      <w:r w:rsidRPr="002960E3">
        <w:t>Ngày dạy:......../.........../...............tại lớp:............sỹ số HS:.............vắng:.........</w:t>
      </w:r>
    </w:p>
    <w:p w:rsidR="00947524" w:rsidRPr="002960E3" w:rsidRDefault="00947524" w:rsidP="002960E3">
      <w:pPr>
        <w:spacing w:line="276" w:lineRule="auto"/>
      </w:pPr>
      <w:r w:rsidRPr="002960E3">
        <w:t>Ngày dạy:......../.........../...............tại lớp:............sỹ số HS:.............vắng:.........</w:t>
      </w:r>
    </w:p>
    <w:p w:rsidR="00947524" w:rsidRPr="002960E3" w:rsidRDefault="00947524" w:rsidP="002960E3">
      <w:pPr>
        <w:spacing w:line="276" w:lineRule="auto"/>
      </w:pPr>
    </w:p>
    <w:p w:rsidR="00947524" w:rsidRPr="002960E3" w:rsidRDefault="00947524" w:rsidP="002960E3">
      <w:pPr>
        <w:pStyle w:val="Heading3"/>
        <w:spacing w:line="276" w:lineRule="auto"/>
        <w:rPr>
          <w:szCs w:val="28"/>
        </w:rPr>
      </w:pPr>
      <w:r w:rsidRPr="002960E3">
        <w:rPr>
          <w:szCs w:val="28"/>
        </w:rPr>
        <w:t>1. Mục tiêu.</w:t>
      </w:r>
    </w:p>
    <w:p w:rsidR="00947524" w:rsidRPr="002960E3" w:rsidRDefault="00947524" w:rsidP="002960E3">
      <w:pPr>
        <w:pStyle w:val="Heading4"/>
        <w:spacing w:line="276" w:lineRule="auto"/>
      </w:pPr>
      <w:r w:rsidRPr="002960E3">
        <w:t xml:space="preserve">a) </w:t>
      </w:r>
      <w:r w:rsidRPr="002960E3">
        <w:rPr>
          <w:lang w:val="en-US"/>
        </w:rPr>
        <w:t>Về k</w:t>
      </w:r>
      <w:r w:rsidRPr="002960E3">
        <w:t>iến thức.</w:t>
      </w:r>
    </w:p>
    <w:p w:rsidR="00947524" w:rsidRPr="002960E3" w:rsidRDefault="00947524" w:rsidP="002960E3">
      <w:pPr>
        <w:spacing w:line="276" w:lineRule="auto"/>
      </w:pPr>
      <w:r w:rsidRPr="002960E3">
        <w:tab/>
        <w:t xml:space="preserve">- HS được ôn tập, hệ thống hóa các kiến thức của chương về số đo cung, liên hệ giữa cung, dây và đường kính, các loại góc với đường tròn, tứ giác nội tiếp, đường tròn ngoại tiếp, đường tròn nội tiếp đa giác đều, cách tính độ dài </w:t>
      </w:r>
      <w:r w:rsidRPr="002960E3">
        <w:lastRenderedPageBreak/>
        <w:t>đường tròn, cung tròn, diện tích hình tròn, quạt tròn.</w:t>
      </w:r>
    </w:p>
    <w:p w:rsidR="00947524" w:rsidRPr="002960E3" w:rsidRDefault="00947524" w:rsidP="002960E3">
      <w:pPr>
        <w:pStyle w:val="Heading4"/>
        <w:spacing w:line="276" w:lineRule="auto"/>
      </w:pPr>
      <w:r w:rsidRPr="002960E3">
        <w:t>b) Về kỹ năng.</w:t>
      </w:r>
    </w:p>
    <w:p w:rsidR="00947524" w:rsidRPr="002960E3" w:rsidRDefault="00947524" w:rsidP="002960E3">
      <w:pPr>
        <w:spacing w:line="276" w:lineRule="auto"/>
        <w:rPr>
          <w:lang w:val="nl-NL"/>
        </w:rPr>
      </w:pPr>
      <w:r w:rsidRPr="002960E3">
        <w:rPr>
          <w:lang w:val="nl-NL"/>
        </w:rPr>
        <w:tab/>
        <w:t>- Luyện tập kĩ năng đọc hình, vẽ hình, làm bài.</w:t>
      </w:r>
    </w:p>
    <w:p w:rsidR="00947524" w:rsidRPr="002960E3" w:rsidRDefault="00947524" w:rsidP="002960E3">
      <w:pPr>
        <w:pStyle w:val="Heading4"/>
        <w:spacing w:line="276" w:lineRule="auto"/>
      </w:pPr>
      <w:r w:rsidRPr="002960E3">
        <w:t>c) Về thái độ.</w:t>
      </w:r>
    </w:p>
    <w:p w:rsidR="00947524" w:rsidRPr="002960E3" w:rsidRDefault="00947524" w:rsidP="002960E3">
      <w:pPr>
        <w:spacing w:line="276" w:lineRule="auto"/>
      </w:pPr>
      <w:r w:rsidRPr="002960E3">
        <w:tab/>
        <w:t>- HS tự giác tích cực chủ động trong học tập.</w:t>
      </w:r>
    </w:p>
    <w:p w:rsidR="00947524" w:rsidRPr="002960E3" w:rsidRDefault="00947524" w:rsidP="002960E3">
      <w:pPr>
        <w:spacing w:line="276" w:lineRule="auto"/>
      </w:pPr>
      <w:r w:rsidRPr="002960E3">
        <w:tab/>
        <w:t>- Cẩn thận, chính xác, trung thực.</w:t>
      </w:r>
    </w:p>
    <w:p w:rsidR="00947524" w:rsidRPr="002960E3" w:rsidRDefault="00947524" w:rsidP="002960E3">
      <w:pPr>
        <w:pStyle w:val="Heading3"/>
        <w:spacing w:line="276" w:lineRule="auto"/>
        <w:rPr>
          <w:szCs w:val="28"/>
        </w:rPr>
      </w:pPr>
      <w:r w:rsidRPr="002960E3">
        <w:rPr>
          <w:szCs w:val="28"/>
        </w:rPr>
        <w:t>2. Chuẩn bị của GV và HS.</w:t>
      </w:r>
    </w:p>
    <w:p w:rsidR="00947524" w:rsidRPr="002960E3" w:rsidRDefault="00947524" w:rsidP="002960E3">
      <w:pPr>
        <w:pStyle w:val="Heading4"/>
        <w:spacing w:line="276" w:lineRule="auto"/>
        <w:rPr>
          <w:lang w:val="en-US"/>
        </w:rPr>
      </w:pPr>
      <w:r w:rsidRPr="002960E3">
        <w:rPr>
          <w:lang w:val="en-US"/>
        </w:rPr>
        <w:t>a) Chuẩn bị của GV.</w:t>
      </w:r>
    </w:p>
    <w:p w:rsidR="00947524" w:rsidRPr="002960E3" w:rsidRDefault="00947524" w:rsidP="002960E3">
      <w:pPr>
        <w:spacing w:line="276" w:lineRule="auto"/>
        <w:rPr>
          <w:b/>
          <w:lang w:val="nl-NL"/>
        </w:rPr>
      </w:pPr>
      <w:r w:rsidRPr="002960E3">
        <w:rPr>
          <w:lang w:val="en-US"/>
        </w:rPr>
        <w:tab/>
        <w:t>-</w:t>
      </w:r>
      <w:r w:rsidRPr="002960E3">
        <w:rPr>
          <w:lang w:val="nl-NL"/>
        </w:rPr>
        <w:t xml:space="preserve"> Bảng phụ, ghi các câu hỏi, bài tập, hình vẽ. Thước thẳng, compa, êke, thước đo góc máy tính bỏ túi.</w:t>
      </w:r>
    </w:p>
    <w:p w:rsidR="00947524" w:rsidRPr="002960E3" w:rsidRDefault="00947524" w:rsidP="002960E3">
      <w:pPr>
        <w:pStyle w:val="Heading4"/>
        <w:spacing w:line="276" w:lineRule="auto"/>
        <w:rPr>
          <w:lang w:val="nb-NO"/>
        </w:rPr>
      </w:pPr>
      <w:r w:rsidRPr="002960E3">
        <w:rPr>
          <w:lang w:val="nb-NO"/>
        </w:rPr>
        <w:t>b) Chuẩn bị của HS.</w:t>
      </w:r>
    </w:p>
    <w:p w:rsidR="00947524" w:rsidRPr="002960E3" w:rsidRDefault="00947524" w:rsidP="002960E3">
      <w:pPr>
        <w:spacing w:line="276" w:lineRule="auto"/>
        <w:rPr>
          <w:lang w:val="nl-NL"/>
        </w:rPr>
      </w:pPr>
      <w:r w:rsidRPr="002960E3">
        <w:rPr>
          <w:lang w:val="nb-NO"/>
        </w:rPr>
        <w:tab/>
      </w:r>
      <w:r w:rsidRPr="002960E3">
        <w:rPr>
          <w:lang w:val="nl-NL"/>
        </w:rPr>
        <w:t>- Chuẩn bị các câu hỏi và bài tập ôn tập chương III hình. Học thuộc “Tóm tắt các kiến thức cần nhớ”.</w:t>
      </w:r>
    </w:p>
    <w:p w:rsidR="00947524" w:rsidRPr="002960E3" w:rsidRDefault="00947524" w:rsidP="002960E3">
      <w:pPr>
        <w:spacing w:line="276" w:lineRule="auto"/>
        <w:rPr>
          <w:lang w:val="nb-NO"/>
        </w:rPr>
      </w:pPr>
      <w:r w:rsidRPr="002960E3">
        <w:rPr>
          <w:lang w:val="nl-NL"/>
        </w:rPr>
        <w:tab/>
        <w:t>- Thước kẻ, compa, êke, thước đo góc.</w:t>
      </w:r>
    </w:p>
    <w:p w:rsidR="00947524" w:rsidRPr="002960E3" w:rsidRDefault="00947524" w:rsidP="002960E3">
      <w:pPr>
        <w:pStyle w:val="Heading3"/>
        <w:spacing w:line="276" w:lineRule="auto"/>
        <w:rPr>
          <w:szCs w:val="28"/>
          <w:lang w:val="nb-NO"/>
        </w:rPr>
      </w:pPr>
      <w:r w:rsidRPr="002960E3">
        <w:rPr>
          <w:szCs w:val="28"/>
          <w:lang w:val="nb-NO"/>
        </w:rPr>
        <w:t>3. Phương pháp giảng dạy.</w:t>
      </w:r>
    </w:p>
    <w:p w:rsidR="00947524" w:rsidRPr="002960E3" w:rsidRDefault="00947524" w:rsidP="002960E3">
      <w:pPr>
        <w:spacing w:line="276" w:lineRule="auto"/>
        <w:rPr>
          <w:lang w:val="nb-NO"/>
        </w:rPr>
      </w:pPr>
      <w:r w:rsidRPr="002960E3">
        <w:rPr>
          <w:lang w:val="nb-NO"/>
        </w:rPr>
        <w:tab/>
        <w:t>- Vấn đáp, thuyết trình.</w:t>
      </w:r>
    </w:p>
    <w:p w:rsidR="00947524" w:rsidRPr="002960E3" w:rsidRDefault="00947524" w:rsidP="002960E3">
      <w:pPr>
        <w:spacing w:line="276" w:lineRule="auto"/>
        <w:rPr>
          <w:lang w:val="nb-NO"/>
        </w:rPr>
      </w:pPr>
      <w:r w:rsidRPr="002960E3">
        <w:rPr>
          <w:lang w:val="nb-NO"/>
        </w:rPr>
        <w:tab/>
        <w:t>- Hoạt động nhóm, tích cực hóa hoạt động của HS.</w:t>
      </w:r>
    </w:p>
    <w:p w:rsidR="00947524" w:rsidRPr="002960E3" w:rsidRDefault="00947524" w:rsidP="002960E3">
      <w:pPr>
        <w:pStyle w:val="Heading3"/>
        <w:spacing w:line="276" w:lineRule="auto"/>
        <w:rPr>
          <w:szCs w:val="28"/>
          <w:lang w:val="nb-NO"/>
        </w:rPr>
      </w:pPr>
      <w:r w:rsidRPr="002960E3">
        <w:rPr>
          <w:szCs w:val="28"/>
          <w:lang w:val="nb-NO"/>
        </w:rPr>
        <w:t>4. Tiến trình bài dạy.</w:t>
      </w:r>
    </w:p>
    <w:p w:rsidR="00947524" w:rsidRPr="002960E3" w:rsidRDefault="00264BF0" w:rsidP="002960E3">
      <w:pPr>
        <w:pStyle w:val="Heading4"/>
        <w:spacing w:line="276" w:lineRule="auto"/>
        <w:rPr>
          <w:lang w:val="nb-NO"/>
        </w:rPr>
      </w:pPr>
      <w:r w:rsidRPr="002960E3">
        <w:rPr>
          <w:noProof/>
          <w:lang w:val="en-US"/>
        </w:rPr>
        <w:drawing>
          <wp:anchor distT="0" distB="0" distL="114300" distR="114300" simplePos="0" relativeHeight="251841536" behindDoc="0" locked="0" layoutInCell="1" allowOverlap="1" wp14:anchorId="3A8727AC" wp14:editId="6E09C63A">
            <wp:simplePos x="0" y="0"/>
            <wp:positionH relativeFrom="margin">
              <wp:posOffset>4537710</wp:posOffset>
            </wp:positionH>
            <wp:positionV relativeFrom="paragraph">
              <wp:posOffset>33655</wp:posOffset>
            </wp:positionV>
            <wp:extent cx="1210310" cy="1647190"/>
            <wp:effectExtent l="0" t="0" r="8890" b="0"/>
            <wp:wrapSquare wrapText="bothSides"/>
            <wp:docPr id="1440" name="Ảnh 1440" descr="H1-T56-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H1-T56-pH"/>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210310" cy="1647190"/>
                    </a:xfrm>
                    <a:prstGeom prst="rect">
                      <a:avLst/>
                    </a:prstGeom>
                    <a:noFill/>
                    <a:ln>
                      <a:noFill/>
                    </a:ln>
                  </pic:spPr>
                </pic:pic>
              </a:graphicData>
            </a:graphic>
            <wp14:sizeRelH relativeFrom="page">
              <wp14:pctWidth>0</wp14:pctWidth>
            </wp14:sizeRelH>
            <wp14:sizeRelV relativeFrom="page">
              <wp14:pctHeight>0</wp14:pctHeight>
            </wp14:sizeRelV>
          </wp:anchor>
        </w:drawing>
      </w:r>
      <w:r w:rsidR="00947524" w:rsidRPr="002960E3">
        <w:rPr>
          <w:lang w:val="nb-NO"/>
        </w:rPr>
        <w:t>a) Ổn định tổ chức lớp học. (1 ph)</w:t>
      </w:r>
    </w:p>
    <w:p w:rsidR="00947524" w:rsidRPr="002960E3" w:rsidRDefault="00947524" w:rsidP="002960E3">
      <w:pPr>
        <w:pStyle w:val="Heading4"/>
        <w:spacing w:line="276" w:lineRule="auto"/>
        <w:rPr>
          <w:lang w:val="nb-NO"/>
        </w:rPr>
      </w:pPr>
      <w:r w:rsidRPr="002960E3">
        <w:rPr>
          <w:lang w:val="nb-NO"/>
        </w:rPr>
        <w:t>b) Kiểm tra bài cũ. (</w:t>
      </w:r>
      <w:r w:rsidR="006A77B4" w:rsidRPr="002960E3">
        <w:rPr>
          <w:lang w:val="nb-NO"/>
        </w:rPr>
        <w:t>8</w:t>
      </w:r>
      <w:r w:rsidRPr="002960E3">
        <w:rPr>
          <w:lang w:val="nb-NO"/>
        </w:rPr>
        <w:t xml:space="preserve"> ph)</w:t>
      </w:r>
    </w:p>
    <w:p w:rsidR="003E056C" w:rsidRPr="002960E3" w:rsidRDefault="00947524" w:rsidP="002960E3">
      <w:pPr>
        <w:spacing w:line="276" w:lineRule="auto"/>
        <w:rPr>
          <w:lang w:val="nl-NL"/>
        </w:rPr>
      </w:pPr>
      <w:r w:rsidRPr="002960E3">
        <w:rPr>
          <w:lang w:val="nl-NL"/>
        </w:rPr>
        <w:tab/>
      </w:r>
      <w:r w:rsidR="003E056C" w:rsidRPr="002960E3">
        <w:rPr>
          <w:lang w:val="nl-NL"/>
        </w:rPr>
        <w:t>Cho hình vẽ, biết AD là đường kính của (O), Bt là tiếp tuyến của (O)</w:t>
      </w:r>
    </w:p>
    <w:p w:rsidR="003E056C" w:rsidRPr="002960E3" w:rsidRDefault="003E056C" w:rsidP="002960E3">
      <w:pPr>
        <w:spacing w:line="276" w:lineRule="auto"/>
        <w:rPr>
          <w:lang w:val="nl-NL"/>
        </w:rPr>
      </w:pPr>
      <w:r w:rsidRPr="002960E3">
        <w:rPr>
          <w:lang w:val="nl-NL"/>
        </w:rPr>
        <w:tab/>
        <w:t>a) Tính x.</w:t>
      </w:r>
    </w:p>
    <w:p w:rsidR="00947524" w:rsidRPr="002960E3" w:rsidRDefault="003E056C" w:rsidP="002960E3">
      <w:pPr>
        <w:spacing w:line="276" w:lineRule="auto"/>
        <w:rPr>
          <w:lang w:val="nl-NL"/>
        </w:rPr>
      </w:pPr>
      <w:r w:rsidRPr="002960E3">
        <w:rPr>
          <w:lang w:val="nl-NL"/>
        </w:rPr>
        <w:tab/>
        <w:t>b) Tính y.</w:t>
      </w:r>
    </w:p>
    <w:p w:rsidR="00AE6BB1" w:rsidRPr="002960E3" w:rsidRDefault="00AE6BB1" w:rsidP="002960E3">
      <w:pPr>
        <w:pStyle w:val="I"/>
        <w:spacing w:before="0" w:after="0"/>
        <w:rPr>
          <w:rFonts w:ascii="Times New Roman" w:hAnsi="Times New Roman"/>
          <w:i/>
          <w:sz w:val="28"/>
          <w:szCs w:val="28"/>
          <w:lang w:val="nl-NL"/>
        </w:rPr>
      </w:pPr>
      <w:r w:rsidRPr="002960E3">
        <w:rPr>
          <w:rFonts w:ascii="Times New Roman" w:hAnsi="Times New Roman"/>
          <w:i/>
          <w:sz w:val="28"/>
          <w:szCs w:val="28"/>
          <w:lang w:val="nl-NL"/>
        </w:rPr>
        <w:tab/>
        <w:t xml:space="preserve">* </w:t>
      </w:r>
      <w:r w:rsidRPr="002960E3">
        <w:rPr>
          <w:rFonts w:ascii="Times New Roman" w:hAnsi="Times New Roman" w:hint="eastAsia"/>
          <w:i/>
          <w:sz w:val="28"/>
          <w:szCs w:val="28"/>
          <w:lang w:val="nl-NL"/>
        </w:rPr>
        <w:t>Đ</w:t>
      </w:r>
      <w:r w:rsidRPr="002960E3">
        <w:rPr>
          <w:rFonts w:ascii="Times New Roman" w:hAnsi="Times New Roman"/>
          <w:i/>
          <w:sz w:val="28"/>
          <w:szCs w:val="28"/>
          <w:lang w:val="nl-NL"/>
        </w:rPr>
        <w:t>áp án:</w:t>
      </w:r>
    </w:p>
    <w:p w:rsidR="00AE6BB1" w:rsidRPr="002960E3" w:rsidRDefault="00264BF0" w:rsidP="002960E3">
      <w:pPr>
        <w:spacing w:line="276" w:lineRule="auto"/>
        <w:rPr>
          <w:lang w:val="nl-NL"/>
        </w:rPr>
      </w:pPr>
      <w:r w:rsidRPr="002960E3">
        <w:rPr>
          <w:lang w:val="nl-NL"/>
        </w:rPr>
        <w:tab/>
      </w:r>
      <w:r w:rsidR="00AE6BB1" w:rsidRPr="002960E3">
        <w:rPr>
          <w:lang w:val="nl-NL"/>
        </w:rPr>
        <w:t xml:space="preserve">Xét </w:t>
      </w:r>
      <w:r w:rsidR="00AE6BB1" w:rsidRPr="002960E3">
        <w:rPr>
          <w:lang w:val="nl-NL"/>
        </w:rPr>
        <w:sym w:font="Symbol" w:char="F044"/>
      </w:r>
      <w:r w:rsidRPr="002960E3">
        <w:rPr>
          <w:lang w:val="nl-NL"/>
        </w:rPr>
        <w:t>ABD có:</w:t>
      </w:r>
    </w:p>
    <w:p w:rsidR="00AE6BB1" w:rsidRPr="002960E3" w:rsidRDefault="00264BF0" w:rsidP="002960E3">
      <w:pPr>
        <w:spacing w:line="276" w:lineRule="auto"/>
        <w:rPr>
          <w:lang w:val="nl-NL"/>
        </w:rPr>
      </w:pPr>
      <w:r w:rsidRPr="002960E3">
        <w:rPr>
          <w:lang w:val="nl-NL"/>
        </w:rPr>
        <w:tab/>
      </w:r>
      <w:r w:rsidR="006B68AD" w:rsidRPr="002960E3">
        <w:rPr>
          <w:position w:val="-4"/>
          <w:lang w:val="nl-NL"/>
        </w:rPr>
        <w:object w:dxaOrig="639" w:dyaOrig="380">
          <v:shape id="_x0000_i1584" type="#_x0000_t75" style="width:28.5pt;height:21.75pt" o:ole="">
            <v:imagedata r:id="rId1094" o:title=""/>
          </v:shape>
          <o:OLEObject Type="Embed" ProgID="Equation.DSMT4" ShapeID="_x0000_i1584" DrawAspect="Content" ObjectID="_1673157607" r:id="rId1095"/>
        </w:object>
      </w:r>
      <w:r w:rsidR="00AE6BB1" w:rsidRPr="002960E3">
        <w:rPr>
          <w:lang w:val="nl-NL"/>
        </w:rPr>
        <w:t xml:space="preserve"> = 90</w:t>
      </w:r>
      <w:r w:rsidR="00AE6BB1" w:rsidRPr="002960E3">
        <w:rPr>
          <w:vertAlign w:val="superscript"/>
          <w:lang w:val="nl-NL"/>
        </w:rPr>
        <w:t>0</w:t>
      </w:r>
      <w:r w:rsidR="00AE6BB1" w:rsidRPr="002960E3">
        <w:rPr>
          <w:lang w:val="nl-NL"/>
        </w:rPr>
        <w:t xml:space="preserve"> (góc nội tiếp chắn nửa đường tròn)</w:t>
      </w:r>
    </w:p>
    <w:p w:rsidR="00AE6BB1" w:rsidRPr="002960E3" w:rsidRDefault="00264BF0" w:rsidP="002960E3">
      <w:pPr>
        <w:spacing w:line="276" w:lineRule="auto"/>
        <w:rPr>
          <w:lang w:val="nl-NL"/>
        </w:rPr>
      </w:pPr>
      <w:r w:rsidRPr="002960E3">
        <w:rPr>
          <w:lang w:val="nl-NL"/>
        </w:rPr>
        <w:tab/>
      </w:r>
      <w:r w:rsidR="006B68AD" w:rsidRPr="002960E3">
        <w:rPr>
          <w:position w:val="-12"/>
          <w:lang w:val="nl-NL"/>
        </w:rPr>
        <w:object w:dxaOrig="1500" w:dyaOrig="460">
          <v:shape id="_x0000_i1585" type="#_x0000_t75" style="width:1in;height:21.75pt" o:ole="">
            <v:imagedata r:id="rId1096" o:title=""/>
          </v:shape>
          <o:OLEObject Type="Embed" ProgID="Equation.DSMT4" ShapeID="_x0000_i1585" DrawAspect="Content" ObjectID="_1673157608" r:id="rId1097"/>
        </w:object>
      </w:r>
      <w:r w:rsidR="00AE6BB1" w:rsidRPr="002960E3">
        <w:rPr>
          <w:lang w:val="nl-NL"/>
        </w:rPr>
        <w:t xml:space="preserve"> = 60</w:t>
      </w:r>
      <w:r w:rsidR="00AE6BB1" w:rsidRPr="002960E3">
        <w:rPr>
          <w:vertAlign w:val="superscript"/>
          <w:lang w:val="nl-NL"/>
        </w:rPr>
        <w:t>0</w:t>
      </w:r>
      <w:r w:rsidR="00AE6BB1" w:rsidRPr="002960E3">
        <w:rPr>
          <w:lang w:val="nl-NL"/>
        </w:rPr>
        <w:t xml:space="preserve"> (hai góc nội tiếp cùng chắn </w:t>
      </w:r>
      <w:r w:rsidR="006B68AD" w:rsidRPr="002960E3">
        <w:rPr>
          <w:position w:val="-4"/>
          <w:lang w:val="nl-NL"/>
        </w:rPr>
        <w:object w:dxaOrig="660" w:dyaOrig="380">
          <v:shape id="_x0000_i1586" type="#_x0000_t75" style="width:36pt;height:21.75pt" o:ole="">
            <v:imagedata r:id="rId1098" o:title=""/>
          </v:shape>
          <o:OLEObject Type="Embed" ProgID="Equation.DSMT4" ShapeID="_x0000_i1586" DrawAspect="Content" ObjectID="_1673157609" r:id="rId1099"/>
        </w:object>
      </w:r>
      <w:r w:rsidR="00AE6BB1" w:rsidRPr="002960E3">
        <w:rPr>
          <w:lang w:val="nl-NL"/>
        </w:rPr>
        <w:t xml:space="preserve"> </w:t>
      </w:r>
      <w:r w:rsidR="00AE6BB1" w:rsidRPr="002960E3">
        <w:rPr>
          <w:lang w:val="nl-NL"/>
        </w:rPr>
        <w:sym w:font="Symbol" w:char="F0DE"/>
      </w:r>
      <w:r w:rsidR="00AE6BB1" w:rsidRPr="002960E3">
        <w:rPr>
          <w:lang w:val="nl-NL"/>
        </w:rPr>
        <w:t xml:space="preserve"> x = </w:t>
      </w:r>
      <w:r w:rsidR="006B68AD" w:rsidRPr="002960E3">
        <w:rPr>
          <w:position w:val="-4"/>
          <w:lang w:val="nl-NL"/>
        </w:rPr>
        <w:object w:dxaOrig="639" w:dyaOrig="380">
          <v:shape id="_x0000_i1587" type="#_x0000_t75" style="width:28.5pt;height:21.75pt" o:ole="">
            <v:imagedata r:id="rId1100" o:title=""/>
          </v:shape>
          <o:OLEObject Type="Embed" ProgID="Equation.DSMT4" ShapeID="_x0000_i1587" DrawAspect="Content" ObjectID="_1673157610" r:id="rId1101"/>
        </w:object>
      </w:r>
      <w:r w:rsidR="00AE6BB1" w:rsidRPr="002960E3">
        <w:rPr>
          <w:lang w:val="nl-NL"/>
        </w:rPr>
        <w:t xml:space="preserve"> = 30</w:t>
      </w:r>
      <w:r w:rsidR="00AE6BB1" w:rsidRPr="002960E3">
        <w:rPr>
          <w:vertAlign w:val="superscript"/>
          <w:lang w:val="nl-NL"/>
        </w:rPr>
        <w:t>0</w:t>
      </w:r>
      <w:r w:rsidR="00AE6BB1" w:rsidRPr="002960E3">
        <w:rPr>
          <w:lang w:val="nl-NL"/>
        </w:rPr>
        <w:t xml:space="preserve"> </w:t>
      </w:r>
    </w:p>
    <w:p w:rsidR="00AE6BB1" w:rsidRPr="002960E3" w:rsidRDefault="00264BF0" w:rsidP="002960E3">
      <w:pPr>
        <w:spacing w:line="276" w:lineRule="auto"/>
        <w:rPr>
          <w:lang w:val="nb-NO"/>
        </w:rPr>
      </w:pPr>
      <w:r w:rsidRPr="002960E3">
        <w:rPr>
          <w:lang w:val="nl-NL"/>
        </w:rPr>
        <w:tab/>
      </w:r>
      <w:r w:rsidR="00AE6BB1" w:rsidRPr="002960E3">
        <w:rPr>
          <w:lang w:val="nl-NL"/>
        </w:rPr>
        <w:t xml:space="preserve">y = </w:t>
      </w:r>
      <w:r w:rsidR="006B68AD" w:rsidRPr="002960E3">
        <w:rPr>
          <w:position w:val="-12"/>
          <w:lang w:val="nl-NL"/>
        </w:rPr>
        <w:object w:dxaOrig="1380" w:dyaOrig="460">
          <v:shape id="_x0000_i1588" type="#_x0000_t75" style="width:1in;height:21.75pt" o:ole="">
            <v:imagedata r:id="rId1102" o:title=""/>
          </v:shape>
          <o:OLEObject Type="Embed" ProgID="Equation.DSMT4" ShapeID="_x0000_i1588" DrawAspect="Content" ObjectID="_1673157611" r:id="rId1103"/>
        </w:object>
      </w:r>
      <w:r w:rsidR="00AE6BB1" w:rsidRPr="002960E3">
        <w:rPr>
          <w:lang w:val="nl-NL"/>
        </w:rPr>
        <w:t xml:space="preserve"> = 60</w:t>
      </w:r>
      <w:r w:rsidR="00AE6BB1" w:rsidRPr="002960E3">
        <w:rPr>
          <w:vertAlign w:val="superscript"/>
          <w:lang w:val="nl-NL"/>
        </w:rPr>
        <w:t>0</w:t>
      </w:r>
      <w:r w:rsidR="00AE6BB1" w:rsidRPr="002960E3">
        <w:rPr>
          <w:lang w:val="nl-NL"/>
        </w:rPr>
        <w:t xml:space="preserve"> (góc tạo bởi tia tiếp tuyến và dây cung và góc nội tiếp cùng chắn một cung)</w:t>
      </w:r>
      <w:r w:rsidR="006B68AD" w:rsidRPr="002960E3">
        <w:rPr>
          <w:lang w:val="nl-NL"/>
        </w:rPr>
        <w:t>.</w:t>
      </w:r>
    </w:p>
    <w:p w:rsidR="00947524" w:rsidRPr="002960E3" w:rsidRDefault="00947524" w:rsidP="002960E3">
      <w:pPr>
        <w:pStyle w:val="Heading4"/>
        <w:spacing w:line="276" w:lineRule="auto"/>
        <w:rPr>
          <w:lang w:val="nb-NO"/>
        </w:rPr>
      </w:pPr>
      <w:r w:rsidRPr="002960E3">
        <w:rPr>
          <w:lang w:val="nb-NO"/>
        </w:rPr>
        <w:t>c) Dạy nội dung bài mới.</w:t>
      </w:r>
    </w:p>
    <w:tbl>
      <w:tblPr>
        <w:tblStyle w:val="TableGrid"/>
        <w:tblW w:w="0" w:type="auto"/>
        <w:tblLayout w:type="fixed"/>
        <w:tblLook w:val="04A0" w:firstRow="1" w:lastRow="0" w:firstColumn="1" w:lastColumn="0" w:noHBand="0" w:noVBand="1"/>
      </w:tblPr>
      <w:tblGrid>
        <w:gridCol w:w="704"/>
        <w:gridCol w:w="3969"/>
        <w:gridCol w:w="4389"/>
      </w:tblGrid>
      <w:tr w:rsidR="00947524" w:rsidRPr="002960E3" w:rsidTr="00637FC9">
        <w:tc>
          <w:tcPr>
            <w:tcW w:w="704" w:type="dxa"/>
          </w:tcPr>
          <w:p w:rsidR="00947524" w:rsidRPr="002960E3" w:rsidRDefault="00947524" w:rsidP="002960E3">
            <w:pPr>
              <w:spacing w:line="276" w:lineRule="auto"/>
              <w:jc w:val="center"/>
              <w:rPr>
                <w:b/>
              </w:rPr>
            </w:pPr>
            <w:r w:rsidRPr="002960E3">
              <w:rPr>
                <w:b/>
              </w:rPr>
              <w:t>TG</w:t>
            </w:r>
          </w:p>
        </w:tc>
        <w:tc>
          <w:tcPr>
            <w:tcW w:w="3969" w:type="dxa"/>
          </w:tcPr>
          <w:p w:rsidR="00947524" w:rsidRPr="002960E3" w:rsidRDefault="00947524" w:rsidP="002960E3">
            <w:pPr>
              <w:spacing w:line="276" w:lineRule="auto"/>
              <w:jc w:val="center"/>
              <w:rPr>
                <w:b/>
              </w:rPr>
            </w:pPr>
            <w:r w:rsidRPr="002960E3">
              <w:rPr>
                <w:b/>
              </w:rPr>
              <w:t>Hoạt động của GV - HS</w:t>
            </w:r>
          </w:p>
        </w:tc>
        <w:tc>
          <w:tcPr>
            <w:tcW w:w="4389" w:type="dxa"/>
          </w:tcPr>
          <w:p w:rsidR="00947524" w:rsidRPr="002960E3" w:rsidRDefault="00947524" w:rsidP="002960E3">
            <w:pPr>
              <w:spacing w:line="276" w:lineRule="auto"/>
              <w:jc w:val="center"/>
              <w:rPr>
                <w:b/>
              </w:rPr>
            </w:pPr>
            <w:r w:rsidRPr="002960E3">
              <w:rPr>
                <w:b/>
              </w:rPr>
              <w:t>Nội dung ghi bảng</w:t>
            </w:r>
          </w:p>
        </w:tc>
      </w:tr>
      <w:tr w:rsidR="007E7EBC" w:rsidRPr="002960E3" w:rsidTr="00637FC9">
        <w:tc>
          <w:tcPr>
            <w:tcW w:w="704" w:type="dxa"/>
          </w:tcPr>
          <w:p w:rsidR="007E7EBC" w:rsidRPr="002960E3" w:rsidRDefault="007E7EBC" w:rsidP="002960E3">
            <w:pPr>
              <w:spacing w:line="276" w:lineRule="auto"/>
              <w:jc w:val="center"/>
              <w:rPr>
                <w:lang w:val="en-US"/>
              </w:rPr>
            </w:pPr>
          </w:p>
          <w:p w:rsidR="003954F8" w:rsidRPr="002960E3" w:rsidRDefault="003954F8" w:rsidP="002960E3">
            <w:pPr>
              <w:spacing w:line="276" w:lineRule="auto"/>
              <w:jc w:val="center"/>
              <w:rPr>
                <w:lang w:val="en-US"/>
              </w:rPr>
            </w:pPr>
          </w:p>
          <w:p w:rsidR="003954F8" w:rsidRPr="002960E3" w:rsidRDefault="003954F8" w:rsidP="002960E3">
            <w:pPr>
              <w:spacing w:line="276" w:lineRule="auto"/>
              <w:jc w:val="center"/>
              <w:rPr>
                <w:lang w:val="en-US"/>
              </w:rPr>
            </w:pPr>
          </w:p>
          <w:p w:rsidR="003954F8" w:rsidRPr="002960E3" w:rsidRDefault="003954F8" w:rsidP="002960E3">
            <w:pPr>
              <w:spacing w:line="276" w:lineRule="auto"/>
              <w:jc w:val="center"/>
              <w:rPr>
                <w:lang w:val="en-US"/>
              </w:rPr>
            </w:pPr>
            <w:r w:rsidRPr="002960E3">
              <w:rPr>
                <w:lang w:val="en-US"/>
              </w:rPr>
              <w:t>35'</w:t>
            </w:r>
          </w:p>
        </w:tc>
        <w:tc>
          <w:tcPr>
            <w:tcW w:w="3969" w:type="dxa"/>
            <w:shd w:val="clear" w:color="auto" w:fill="auto"/>
          </w:tcPr>
          <w:p w:rsidR="007E7EBC" w:rsidRPr="002960E3" w:rsidRDefault="007E7EBC" w:rsidP="002960E3">
            <w:pPr>
              <w:spacing w:line="276" w:lineRule="auto"/>
              <w:rPr>
                <w:bCs/>
              </w:rPr>
            </w:pPr>
            <w:r w:rsidRPr="002960E3">
              <w:rPr>
                <w:b/>
              </w:rPr>
              <w:t>GV</w:t>
            </w:r>
            <w:r w:rsidRPr="002960E3">
              <w:rPr>
                <w:bCs/>
              </w:rPr>
              <w:t xml:space="preserve"> yêu cầu hs đọc đề, vẽ hình, ghi giả thiế</w:t>
            </w:r>
            <w:r w:rsidR="00BA1DD8" w:rsidRPr="002960E3">
              <w:rPr>
                <w:bCs/>
              </w:rPr>
              <w:t>t</w:t>
            </w:r>
            <w:r w:rsidRPr="002960E3">
              <w:rPr>
                <w:bCs/>
              </w:rPr>
              <w:t>, kết luận bài 97 SGK.</w:t>
            </w:r>
          </w:p>
          <w:p w:rsidR="007E7EBC" w:rsidRPr="002960E3" w:rsidRDefault="007E7EBC" w:rsidP="002960E3">
            <w:pPr>
              <w:spacing w:line="276" w:lineRule="auto"/>
              <w:rPr>
                <w:bCs/>
              </w:rPr>
            </w:pPr>
            <w:r w:rsidRPr="002960E3">
              <w:rPr>
                <w:b/>
                <w:bCs/>
              </w:rPr>
              <w:t>?</w:t>
            </w:r>
            <w:r w:rsidRPr="002960E3">
              <w:rPr>
                <w:bCs/>
              </w:rPr>
              <w:t xml:space="preserve"> Hãy nêu phương pháp chứng minh tứ giác ABCD nội tiếp </w:t>
            </w:r>
          </w:p>
          <w:p w:rsidR="007E7EBC" w:rsidRPr="002960E3" w:rsidRDefault="007E7EBC" w:rsidP="002960E3">
            <w:pPr>
              <w:spacing w:line="276" w:lineRule="auto"/>
              <w:rPr>
                <w:bCs/>
              </w:rPr>
            </w:pPr>
            <w:r w:rsidRPr="002960E3">
              <w:rPr>
                <w:b/>
                <w:bCs/>
              </w:rPr>
              <w:lastRenderedPageBreak/>
              <w:t>HS:</w:t>
            </w:r>
            <w:r w:rsidRPr="002960E3">
              <w:rPr>
                <w:bCs/>
              </w:rPr>
              <w:t xml:space="preserve"> Sử dụng quỷ tích của cung tồn tại góc</w:t>
            </w:r>
          </w:p>
          <w:p w:rsidR="007E7EBC" w:rsidRPr="002960E3" w:rsidRDefault="007E7EBC" w:rsidP="002960E3">
            <w:pPr>
              <w:spacing w:line="276" w:lineRule="auto"/>
              <w:rPr>
                <w:bCs/>
              </w:rPr>
            </w:pPr>
            <w:r w:rsidRPr="002960E3">
              <w:rPr>
                <w:b/>
                <w:bCs/>
              </w:rPr>
              <w:t>?</w:t>
            </w:r>
            <w:r w:rsidRPr="002960E3">
              <w:rPr>
                <w:bCs/>
              </w:rPr>
              <w:t xml:space="preserve"> Đỉnh A của tứ giác ABCD nhìn đoạn BC cố dịnh dưới 1 góc bằng 90</w:t>
            </w:r>
            <w:r w:rsidRPr="002960E3">
              <w:rPr>
                <w:bCs/>
                <w:vertAlign w:val="superscript"/>
              </w:rPr>
              <w:t>0</w:t>
            </w:r>
            <w:r w:rsidRPr="002960E3">
              <w:rPr>
                <w:bCs/>
              </w:rPr>
              <w:t xml:space="preserve"> Suy ra A nằm ở đâu.</w:t>
            </w:r>
          </w:p>
          <w:p w:rsidR="007E7EBC" w:rsidRPr="002960E3" w:rsidRDefault="007E7EBC" w:rsidP="002960E3">
            <w:pPr>
              <w:spacing w:line="276" w:lineRule="auto"/>
              <w:rPr>
                <w:bCs/>
              </w:rPr>
            </w:pPr>
            <w:r w:rsidRPr="002960E3">
              <w:rPr>
                <w:b/>
                <w:bCs/>
              </w:rPr>
              <w:t>HS:</w:t>
            </w:r>
            <w:r w:rsidRPr="002960E3">
              <w:rPr>
                <w:bCs/>
              </w:rPr>
              <w:t xml:space="preserve"> Athuộc đường tròn đường kính BC.</w:t>
            </w:r>
          </w:p>
          <w:p w:rsidR="007E7EBC" w:rsidRPr="002960E3" w:rsidRDefault="007E7EBC" w:rsidP="002960E3">
            <w:pPr>
              <w:spacing w:line="276" w:lineRule="auto"/>
              <w:rPr>
                <w:bCs/>
              </w:rPr>
            </w:pPr>
            <w:r w:rsidRPr="002960E3">
              <w:rPr>
                <w:b/>
                <w:bCs/>
              </w:rPr>
              <w:t>?</w:t>
            </w:r>
            <w:r w:rsidRPr="002960E3">
              <w:rPr>
                <w:bCs/>
              </w:rPr>
              <w:t xml:space="preserve"> Hãy dự đoán quỹ tích của D.</w:t>
            </w:r>
          </w:p>
          <w:p w:rsidR="007E7EBC" w:rsidRPr="002960E3" w:rsidRDefault="007E7EBC" w:rsidP="002960E3">
            <w:pPr>
              <w:spacing w:line="276" w:lineRule="auto"/>
            </w:pPr>
            <w:r w:rsidRPr="002960E3">
              <w:rPr>
                <w:b/>
                <w:bCs/>
              </w:rPr>
              <w:t>HS:</w:t>
            </w:r>
            <w:r w:rsidR="005C40D8" w:rsidRPr="002960E3">
              <w:t xml:space="preserve"> </w:t>
            </w:r>
            <w:r w:rsidR="005C40D8" w:rsidRPr="002960E3">
              <w:rPr>
                <w:position w:val="-6"/>
              </w:rPr>
              <w:object w:dxaOrig="1280" w:dyaOrig="400">
                <v:shape id="_x0000_i1589" type="#_x0000_t75" style="width:64.5pt;height:21.75pt" o:ole="">
                  <v:imagedata r:id="rId1104" o:title=""/>
                </v:shape>
                <o:OLEObject Type="Embed" ProgID="Equation.DSMT4" ShapeID="_x0000_i1589" DrawAspect="Content" ObjectID="_1673157612" r:id="rId1105"/>
              </w:object>
            </w:r>
            <w:r w:rsidRPr="002960E3">
              <w:t xml:space="preserve">( Góc nội tiếp bằng </w:t>
            </w:r>
            <w:r w:rsidRPr="002960E3">
              <w:rPr>
                <w:position w:val="-24"/>
              </w:rPr>
              <w:object w:dxaOrig="240" w:dyaOrig="620" w14:anchorId="12CC5090">
                <v:shape id="_x0000_i1590" type="#_x0000_t75" style="width:14.25pt;height:28.5pt" o:ole="">
                  <v:imagedata r:id="rId1106" o:title=""/>
                </v:shape>
                <o:OLEObject Type="Embed" ProgID="Equation.DSMT4" ShapeID="_x0000_i1590" DrawAspect="Content" ObjectID="_1673157613" r:id="rId1107"/>
              </w:object>
            </w:r>
            <w:r w:rsidRPr="002960E3">
              <w:t>(O)) Nên D thuộc đường tròn đường kính BC.</w:t>
            </w:r>
          </w:p>
          <w:p w:rsidR="007E7EBC" w:rsidRPr="002960E3" w:rsidRDefault="007E7EBC" w:rsidP="002960E3">
            <w:pPr>
              <w:spacing w:line="276" w:lineRule="auto"/>
            </w:pPr>
            <w:r w:rsidRPr="002960E3">
              <w:rPr>
                <w:b/>
              </w:rPr>
              <w:t>?</w:t>
            </w:r>
            <w:r w:rsidRPr="002960E3">
              <w:t xml:space="preserve"> A và D cùng thhuộc đường tròn đường kính BC ta két luận được điều gì .</w:t>
            </w:r>
          </w:p>
          <w:p w:rsidR="007E7EBC" w:rsidRPr="002960E3" w:rsidRDefault="007E7EBC" w:rsidP="002960E3">
            <w:pPr>
              <w:spacing w:line="276" w:lineRule="auto"/>
            </w:pPr>
            <w:r w:rsidRPr="002960E3">
              <w:rPr>
                <w:b/>
              </w:rPr>
              <w:t>HS:</w:t>
            </w:r>
            <w:r w:rsidRPr="002960E3">
              <w:t xml:space="preserve"> Tứ giác ABCD nội tiếp đường tròn  đường kính BC .</w:t>
            </w:r>
          </w:p>
          <w:p w:rsidR="007E7EBC" w:rsidRPr="002960E3" w:rsidRDefault="007E7EBC" w:rsidP="002960E3">
            <w:pPr>
              <w:spacing w:line="276" w:lineRule="auto"/>
            </w:pPr>
            <w:r w:rsidRPr="002960E3">
              <w:t xml:space="preserve">b) Tại sao </w:t>
            </w:r>
            <w:r w:rsidR="000B1218" w:rsidRPr="002960E3">
              <w:rPr>
                <w:position w:val="-6"/>
              </w:rPr>
              <w:object w:dxaOrig="1520" w:dyaOrig="400" w14:anchorId="433B5611">
                <v:shape id="_x0000_i1591" type="#_x0000_t75" style="width:79.5pt;height:21.75pt" o:ole="">
                  <v:imagedata r:id="rId1108" o:title=""/>
                </v:shape>
                <o:OLEObject Type="Embed" ProgID="Equation.DSMT4" ShapeID="_x0000_i1591" DrawAspect="Content" ObjectID="_1673157614" r:id="rId1109"/>
              </w:object>
            </w:r>
            <w:r w:rsidRPr="002960E3">
              <w:t>.</w:t>
            </w:r>
          </w:p>
          <w:p w:rsidR="007E7EBC" w:rsidRPr="002960E3" w:rsidRDefault="007E7EBC" w:rsidP="002960E3">
            <w:pPr>
              <w:spacing w:line="276" w:lineRule="auto"/>
              <w:rPr>
                <w:bCs/>
              </w:rPr>
            </w:pPr>
            <w:r w:rsidRPr="002960E3">
              <w:rPr>
                <w:bCs/>
              </w:rPr>
              <w:t>Hai góc nội tiêp cùng chắn cung AD của đường tròn ngoại tiếp tứ gíac ABCD</w:t>
            </w:r>
          </w:p>
          <w:p w:rsidR="007E7EBC" w:rsidRPr="002960E3" w:rsidRDefault="007E7EBC" w:rsidP="002960E3">
            <w:pPr>
              <w:spacing w:line="276" w:lineRule="auto"/>
            </w:pPr>
            <w:r w:rsidRPr="002960E3">
              <w:rPr>
                <w:b/>
                <w:bCs/>
              </w:rPr>
              <w:t>?</w:t>
            </w:r>
            <w:r w:rsidRPr="002960E3">
              <w:t xml:space="preserve"> </w:t>
            </w:r>
            <w:r w:rsidR="001227B7" w:rsidRPr="002960E3">
              <w:rPr>
                <w:position w:val="-6"/>
              </w:rPr>
              <w:object w:dxaOrig="320" w:dyaOrig="400" w14:anchorId="56619507">
                <v:shape id="_x0000_i1592" type="#_x0000_t75" style="width:14.25pt;height:21.75pt" o:ole="">
                  <v:imagedata r:id="rId1110" o:title=""/>
                </v:shape>
                <o:OLEObject Type="Embed" ProgID="Equation.DSMT4" ShapeID="_x0000_i1592" DrawAspect="Content" ObjectID="_1673157615" r:id="rId1111"/>
              </w:object>
            </w:r>
            <w:r w:rsidRPr="002960E3">
              <w:t>bằng góc nào trên hình vẽ ?Vì sao.</w:t>
            </w:r>
          </w:p>
          <w:p w:rsidR="007E7EBC" w:rsidRPr="002960E3" w:rsidRDefault="007E7EBC" w:rsidP="002960E3">
            <w:pPr>
              <w:spacing w:line="276" w:lineRule="auto"/>
              <w:rPr>
                <w:bCs/>
              </w:rPr>
            </w:pPr>
            <w:r w:rsidRPr="002960E3">
              <w:rPr>
                <w:b/>
              </w:rPr>
              <w:t xml:space="preserve">HS: </w:t>
            </w:r>
            <w:r w:rsidR="001227B7" w:rsidRPr="002960E3">
              <w:rPr>
                <w:position w:val="-6"/>
              </w:rPr>
              <w:object w:dxaOrig="880" w:dyaOrig="400">
                <v:shape id="_x0000_i1593" type="#_x0000_t75" style="width:43.5pt;height:21.75pt" o:ole="">
                  <v:imagedata r:id="rId1112" o:title=""/>
                </v:shape>
                <o:OLEObject Type="Embed" ProgID="Equation.DSMT4" ShapeID="_x0000_i1593" DrawAspect="Content" ObjectID="_1673157616" r:id="rId1113"/>
              </w:object>
            </w:r>
            <w:r w:rsidRPr="002960E3">
              <w:t xml:space="preserve">vì cùng chắn </w:t>
            </w:r>
            <w:r w:rsidR="001227B7" w:rsidRPr="002960E3">
              <w:rPr>
                <w:position w:val="-4"/>
              </w:rPr>
              <w:object w:dxaOrig="460" w:dyaOrig="380">
                <v:shape id="_x0000_i1594" type="#_x0000_t75" style="width:21.75pt;height:21.75pt" o:ole="">
                  <v:imagedata r:id="rId1114" o:title=""/>
                </v:shape>
                <o:OLEObject Type="Embed" ProgID="Equation.DSMT4" ShapeID="_x0000_i1594" DrawAspect="Content" ObjectID="_1673157617" r:id="rId1115"/>
              </w:object>
            </w:r>
            <w:r w:rsidR="001227B7" w:rsidRPr="002960E3">
              <w:t xml:space="preserve"> </w:t>
            </w:r>
            <w:r w:rsidRPr="002960E3">
              <w:rPr>
                <w:bCs/>
              </w:rPr>
              <w:t>của đường tròn ngoại tiếp tứ gíac ABCD</w:t>
            </w:r>
          </w:p>
          <w:p w:rsidR="007E7EBC" w:rsidRPr="002960E3" w:rsidRDefault="007E7EBC" w:rsidP="002960E3">
            <w:pPr>
              <w:spacing w:line="276" w:lineRule="auto"/>
            </w:pPr>
            <w:r w:rsidRPr="002960E3">
              <w:rPr>
                <w:b/>
                <w:bCs/>
              </w:rPr>
              <w:t>?</w:t>
            </w:r>
            <w:r w:rsidRPr="002960E3">
              <w:t xml:space="preserve"> </w:t>
            </w:r>
            <w:r w:rsidR="001227B7" w:rsidRPr="002960E3">
              <w:rPr>
                <w:position w:val="-6"/>
              </w:rPr>
              <w:object w:dxaOrig="340" w:dyaOrig="400">
                <v:shape id="_x0000_i1595" type="#_x0000_t75" style="width:14.25pt;height:21.75pt" o:ole="">
                  <v:imagedata r:id="rId1116" o:title=""/>
                </v:shape>
                <o:OLEObject Type="Embed" ProgID="Equation.DSMT4" ShapeID="_x0000_i1595" DrawAspect="Content" ObjectID="_1673157618" r:id="rId1117"/>
              </w:object>
            </w:r>
            <w:r w:rsidRPr="002960E3">
              <w:t xml:space="preserve">bằng góc nào trên hình vẽ </w:t>
            </w:r>
          </w:p>
          <w:p w:rsidR="001227B7" w:rsidRPr="002960E3" w:rsidRDefault="007E7EBC" w:rsidP="002960E3">
            <w:pPr>
              <w:spacing w:line="276" w:lineRule="auto"/>
              <w:rPr>
                <w:bCs/>
              </w:rPr>
            </w:pPr>
            <w:r w:rsidRPr="002960E3">
              <w:rPr>
                <w:b/>
              </w:rPr>
              <w:t>HS:</w:t>
            </w:r>
            <w:r w:rsidRPr="002960E3">
              <w:t xml:space="preserve"> </w:t>
            </w:r>
            <w:r w:rsidR="001227B7" w:rsidRPr="002960E3">
              <w:rPr>
                <w:bCs/>
                <w:position w:val="-6"/>
              </w:rPr>
              <w:object w:dxaOrig="920" w:dyaOrig="400">
                <v:shape id="_x0000_i1596" type="#_x0000_t75" style="width:43.5pt;height:21.75pt" o:ole="">
                  <v:imagedata r:id="rId1118" o:title=""/>
                </v:shape>
                <o:OLEObject Type="Embed" ProgID="Equation.DSMT4" ShapeID="_x0000_i1596" DrawAspect="Content" ObjectID="_1673157619" r:id="rId1119"/>
              </w:object>
            </w:r>
          </w:p>
          <w:p w:rsidR="007E7EBC" w:rsidRPr="002960E3" w:rsidRDefault="007E7EBC" w:rsidP="002960E3">
            <w:pPr>
              <w:spacing w:line="276" w:lineRule="auto"/>
            </w:pPr>
            <w:r w:rsidRPr="002960E3">
              <w:rPr>
                <w:b/>
              </w:rPr>
              <w:t>?</w:t>
            </w:r>
            <w:r w:rsidR="001227B7" w:rsidRPr="002960E3">
              <w:t xml:space="preserve"> </w:t>
            </w:r>
            <w:r w:rsidR="001227B7" w:rsidRPr="002960E3">
              <w:rPr>
                <w:position w:val="-6"/>
              </w:rPr>
              <w:object w:dxaOrig="880" w:dyaOrig="400">
                <v:shape id="_x0000_i1597" type="#_x0000_t75" style="width:43.5pt;height:21.75pt" o:ole="">
                  <v:imagedata r:id="rId1120" o:title=""/>
                </v:shape>
                <o:OLEObject Type="Embed" ProgID="Equation.DSMT4" ShapeID="_x0000_i1597" DrawAspect="Content" ObjectID="_1673157620" r:id="rId1121"/>
              </w:object>
            </w:r>
            <w:r w:rsidR="001227B7" w:rsidRPr="002960E3">
              <w:t xml:space="preserve"> </w:t>
            </w:r>
            <w:r w:rsidRPr="002960E3">
              <w:t>suy ra được điều gì .</w:t>
            </w:r>
          </w:p>
          <w:p w:rsidR="007E7EBC" w:rsidRPr="002960E3" w:rsidRDefault="007E7EBC" w:rsidP="002960E3">
            <w:pPr>
              <w:spacing w:line="276" w:lineRule="auto"/>
              <w:rPr>
                <w:lang w:val="fr-FR"/>
              </w:rPr>
            </w:pPr>
            <w:r w:rsidRPr="002960E3">
              <w:rPr>
                <w:b/>
                <w:lang w:val="fr-FR"/>
              </w:rPr>
              <w:t xml:space="preserve">HS: </w:t>
            </w:r>
            <w:r w:rsidRPr="002960E3">
              <w:rPr>
                <w:lang w:val="fr-FR"/>
              </w:rPr>
              <w:t xml:space="preserve">CA là phân giác của </w:t>
            </w:r>
            <w:r w:rsidR="00D30F08" w:rsidRPr="002960E3">
              <w:rPr>
                <w:position w:val="-6"/>
              </w:rPr>
              <w:object w:dxaOrig="580" w:dyaOrig="400">
                <v:shape id="_x0000_i1598" type="#_x0000_t75" style="width:28.5pt;height:21.75pt" o:ole="">
                  <v:imagedata r:id="rId1122" o:title=""/>
                </v:shape>
                <o:OLEObject Type="Embed" ProgID="Equation.DSMT4" ShapeID="_x0000_i1598" DrawAspect="Content" ObjectID="_1673157621" r:id="rId1123"/>
              </w:object>
            </w:r>
          </w:p>
          <w:p w:rsidR="007E7EBC" w:rsidRPr="002960E3" w:rsidRDefault="007E7EBC" w:rsidP="002960E3">
            <w:pPr>
              <w:spacing w:line="276" w:lineRule="auto"/>
              <w:rPr>
                <w:lang w:val="fr-FR"/>
              </w:rPr>
            </w:pPr>
            <w:r w:rsidRPr="002960E3">
              <w:rPr>
                <w:b/>
                <w:lang w:val="fr-FR"/>
              </w:rPr>
              <w:t xml:space="preserve">GV </w:t>
            </w:r>
            <w:r w:rsidRPr="002960E3">
              <w:rPr>
                <w:lang w:val="fr-FR"/>
              </w:rPr>
              <w:t>yêu cầu HS đọc đề vẽ hình và ghi giả thiết, kết luận</w:t>
            </w:r>
            <w:r w:rsidR="00D30F08" w:rsidRPr="002960E3">
              <w:rPr>
                <w:lang w:val="fr-FR"/>
              </w:rPr>
              <w:t xml:space="preserve"> bài 98 SGK</w:t>
            </w:r>
            <w:r w:rsidR="007F0D45" w:rsidRPr="002960E3">
              <w:rPr>
                <w:lang w:val="fr-FR"/>
              </w:rPr>
              <w:t>.</w:t>
            </w:r>
            <w:r w:rsidRPr="002960E3">
              <w:rPr>
                <w:lang w:val="fr-FR"/>
              </w:rPr>
              <w:t xml:space="preserve"> Hoạt động nhóm để dự đoán quỹ tích của M</w:t>
            </w:r>
            <w:r w:rsidR="007F0D45" w:rsidRPr="002960E3">
              <w:rPr>
                <w:lang w:val="fr-FR"/>
              </w:rPr>
              <w:t>.</w:t>
            </w:r>
          </w:p>
          <w:p w:rsidR="007E7EBC" w:rsidRPr="002960E3" w:rsidRDefault="007E7EBC" w:rsidP="002960E3">
            <w:pPr>
              <w:spacing w:line="276" w:lineRule="auto"/>
              <w:rPr>
                <w:lang w:val="fr-FR"/>
              </w:rPr>
            </w:pPr>
            <w:r w:rsidRPr="002960E3">
              <w:rPr>
                <w:lang w:val="fr-FR"/>
              </w:rPr>
              <w:t>-</w:t>
            </w:r>
            <w:r w:rsidR="007F0D45" w:rsidRPr="002960E3">
              <w:rPr>
                <w:lang w:val="fr-FR"/>
              </w:rPr>
              <w:t xml:space="preserve"> </w:t>
            </w:r>
            <w:r w:rsidRPr="002960E3">
              <w:rPr>
                <w:lang w:val="fr-FR"/>
              </w:rPr>
              <w:t>Hướng dẫ</w:t>
            </w:r>
            <w:r w:rsidR="007F0D45" w:rsidRPr="002960E3">
              <w:rPr>
                <w:lang w:val="fr-FR"/>
              </w:rPr>
              <w:t>n</w:t>
            </w:r>
            <w:r w:rsidRPr="002960E3">
              <w:rPr>
                <w:lang w:val="fr-FR"/>
              </w:rPr>
              <w:t>:</w:t>
            </w:r>
          </w:p>
          <w:p w:rsidR="007E7EBC" w:rsidRPr="002960E3" w:rsidRDefault="007E7EBC" w:rsidP="002960E3">
            <w:pPr>
              <w:spacing w:line="276" w:lineRule="auto"/>
              <w:rPr>
                <w:lang w:val="fr-FR"/>
              </w:rPr>
            </w:pPr>
            <w:r w:rsidRPr="002960E3">
              <w:rPr>
                <w:b/>
                <w:lang w:val="fr-FR"/>
              </w:rPr>
              <w:t>?</w:t>
            </w:r>
            <w:r w:rsidRPr="002960E3">
              <w:rPr>
                <w:lang w:val="fr-FR"/>
              </w:rPr>
              <w:t>Từ giả gt MA</w:t>
            </w:r>
            <w:r w:rsidR="007F0D45" w:rsidRPr="002960E3">
              <w:rPr>
                <w:lang w:val="fr-FR"/>
              </w:rPr>
              <w:t xml:space="preserve"> </w:t>
            </w:r>
            <w:r w:rsidRPr="002960E3">
              <w:rPr>
                <w:lang w:val="fr-FR"/>
              </w:rPr>
              <w:t>=</w:t>
            </w:r>
            <w:r w:rsidR="007F0D45" w:rsidRPr="002960E3">
              <w:rPr>
                <w:lang w:val="fr-FR"/>
              </w:rPr>
              <w:t xml:space="preserve"> </w:t>
            </w:r>
            <w:r w:rsidRPr="002960E3">
              <w:rPr>
                <w:lang w:val="fr-FR"/>
              </w:rPr>
              <w:t>MB suy ra được điề</w:t>
            </w:r>
            <w:r w:rsidR="007F0D45" w:rsidRPr="002960E3">
              <w:rPr>
                <w:lang w:val="fr-FR"/>
              </w:rPr>
              <w:t>u gì ?</w:t>
            </w:r>
          </w:p>
          <w:p w:rsidR="007E7EBC" w:rsidRPr="002960E3" w:rsidRDefault="007E7EBC" w:rsidP="002960E3">
            <w:pPr>
              <w:spacing w:line="276" w:lineRule="auto"/>
              <w:rPr>
                <w:lang w:val="fr-FR"/>
              </w:rPr>
            </w:pPr>
            <w:r w:rsidRPr="002960E3">
              <w:rPr>
                <w:b/>
                <w:lang w:val="fr-FR"/>
              </w:rPr>
              <w:t>HS:</w:t>
            </w:r>
            <w:r w:rsidRPr="002960E3">
              <w:rPr>
                <w:lang w:val="fr-FR"/>
              </w:rPr>
              <w:t xml:space="preserve"> OA </w:t>
            </w:r>
            <w:r w:rsidRPr="002960E3">
              <w:rPr>
                <w:position w:val="-4"/>
              </w:rPr>
              <w:object w:dxaOrig="240" w:dyaOrig="260" w14:anchorId="5CF13C8C">
                <v:shape id="_x0000_i1599" type="#_x0000_t75" style="width:14.25pt;height:14.25pt" o:ole="">
                  <v:imagedata r:id="rId1124" o:title=""/>
                </v:shape>
                <o:OLEObject Type="Embed" ProgID="Equation.DSMT4" ShapeID="_x0000_i1599" DrawAspect="Content" ObjectID="_1673157622" r:id="rId1125"/>
              </w:object>
            </w:r>
            <w:r w:rsidR="007F0D45" w:rsidRPr="002960E3">
              <w:rPr>
                <w:lang w:val="fr-FR"/>
              </w:rPr>
              <w:t xml:space="preserve"> </w:t>
            </w:r>
            <w:r w:rsidRPr="002960E3">
              <w:rPr>
                <w:lang w:val="fr-FR"/>
              </w:rPr>
              <w:t>AB:</w:t>
            </w:r>
            <w:r w:rsidR="007F0D45" w:rsidRPr="002960E3">
              <w:rPr>
                <w:lang w:val="fr-FR"/>
              </w:rPr>
              <w:t xml:space="preserve"> </w:t>
            </w:r>
            <w:r w:rsidRPr="002960E3">
              <w:rPr>
                <w:lang w:val="fr-FR"/>
              </w:rPr>
              <w:t xml:space="preserve">Theo quan hệ </w:t>
            </w:r>
            <w:r w:rsidRPr="002960E3">
              <w:rPr>
                <w:position w:val="-4"/>
              </w:rPr>
              <w:object w:dxaOrig="240" w:dyaOrig="260" w14:anchorId="2DACADE3">
                <v:shape id="_x0000_i1600" type="#_x0000_t75" style="width:14.25pt;height:14.25pt" o:ole="">
                  <v:imagedata r:id="rId1126" o:title=""/>
                </v:shape>
                <o:OLEObject Type="Embed" ProgID="Equation.DSMT4" ShapeID="_x0000_i1600" DrawAspect="Content" ObjectID="_1673157623" r:id="rId1127"/>
              </w:object>
            </w:r>
            <w:r w:rsidRPr="002960E3">
              <w:rPr>
                <w:lang w:val="fr-FR"/>
              </w:rPr>
              <w:t>giữa đường kính và dây</w:t>
            </w:r>
          </w:p>
          <w:p w:rsidR="007E7EBC" w:rsidRPr="002960E3" w:rsidRDefault="007E7EBC" w:rsidP="002960E3">
            <w:pPr>
              <w:spacing w:line="276" w:lineRule="auto"/>
              <w:rPr>
                <w:bCs/>
                <w:lang w:val="fr-FR"/>
              </w:rPr>
            </w:pPr>
            <w:r w:rsidRPr="002960E3">
              <w:rPr>
                <w:b/>
                <w:bCs/>
                <w:lang w:val="fr-FR"/>
              </w:rPr>
              <w:t>?</w:t>
            </w:r>
            <w:r w:rsidRPr="002960E3">
              <w:rPr>
                <w:bCs/>
                <w:lang w:val="fr-FR"/>
              </w:rPr>
              <w:t xml:space="preserve"> Hãy dự đoán quỹ tích của M.</w:t>
            </w:r>
          </w:p>
          <w:p w:rsidR="007E7EBC" w:rsidRPr="002960E3" w:rsidRDefault="007E7EBC" w:rsidP="002960E3">
            <w:pPr>
              <w:spacing w:line="276" w:lineRule="auto"/>
              <w:rPr>
                <w:lang w:val="fr-FR"/>
              </w:rPr>
            </w:pPr>
            <w:r w:rsidRPr="002960E3">
              <w:rPr>
                <w:b/>
                <w:bCs/>
                <w:lang w:val="fr-FR"/>
              </w:rPr>
              <w:t>HS:</w:t>
            </w:r>
            <w:r w:rsidRPr="002960E3">
              <w:rPr>
                <w:lang w:val="fr-FR"/>
              </w:rPr>
              <w:t xml:space="preserve"> M</w:t>
            </w:r>
            <w:r w:rsidR="00B336DC" w:rsidRPr="002960E3">
              <w:rPr>
                <w:noProof/>
                <w:lang w:val="fr-FR"/>
              </w:rPr>
              <w:t xml:space="preserve"> thuộc đ</w:t>
            </w:r>
            <w:r w:rsidRPr="002960E3">
              <w:rPr>
                <w:lang w:val="fr-FR"/>
              </w:rPr>
              <w:t>ường tròn đường kính OA</w:t>
            </w:r>
            <w:r w:rsidR="006D29C5" w:rsidRPr="002960E3">
              <w:rPr>
                <w:lang w:val="fr-FR"/>
              </w:rPr>
              <w:t xml:space="preserve"> </w:t>
            </w:r>
            <w:r w:rsidRPr="002960E3">
              <w:rPr>
                <w:lang w:val="fr-FR"/>
              </w:rPr>
              <w:t>(do A cố đị</w:t>
            </w:r>
            <w:r w:rsidR="006D29C5" w:rsidRPr="002960E3">
              <w:rPr>
                <w:lang w:val="fr-FR"/>
              </w:rPr>
              <w:t>nh</w:t>
            </w:r>
            <w:r w:rsidRPr="002960E3">
              <w:rPr>
                <w:lang w:val="fr-FR"/>
              </w:rPr>
              <w:t>,</w:t>
            </w:r>
            <w:r w:rsidR="006D29C5" w:rsidRPr="002960E3">
              <w:rPr>
                <w:lang w:val="fr-FR"/>
              </w:rPr>
              <w:t xml:space="preserve"> </w:t>
            </w:r>
            <w:r w:rsidRPr="002960E3">
              <w:rPr>
                <w:lang w:val="fr-FR"/>
              </w:rPr>
              <w:t>AO cố đị</w:t>
            </w:r>
            <w:r w:rsidR="006D29C5" w:rsidRPr="002960E3">
              <w:rPr>
                <w:lang w:val="fr-FR"/>
              </w:rPr>
              <w:t>nh</w:t>
            </w:r>
            <w:r w:rsidRPr="002960E3">
              <w:rPr>
                <w:lang w:val="fr-FR"/>
              </w:rPr>
              <w:t>)</w:t>
            </w:r>
          </w:p>
          <w:p w:rsidR="007E7EBC" w:rsidRPr="002960E3" w:rsidRDefault="007E7EBC" w:rsidP="002960E3">
            <w:pPr>
              <w:spacing w:line="276" w:lineRule="auto"/>
              <w:rPr>
                <w:lang w:val="fr-FR"/>
              </w:rPr>
            </w:pPr>
            <w:r w:rsidRPr="002960E3">
              <w:rPr>
                <w:b/>
                <w:lang w:val="fr-FR"/>
              </w:rPr>
              <w:t>?</w:t>
            </w:r>
            <w:r w:rsidRPr="002960E3">
              <w:rPr>
                <w:lang w:val="fr-FR"/>
              </w:rPr>
              <w:t xml:space="preserve"> Lấy M</w:t>
            </w:r>
            <w:r w:rsidR="006D29C5" w:rsidRPr="002960E3">
              <w:rPr>
                <w:lang w:val="fr-FR"/>
              </w:rPr>
              <w:t>'</w:t>
            </w:r>
            <w:r w:rsidRPr="002960E3">
              <w:rPr>
                <w:lang w:val="fr-FR"/>
              </w:rPr>
              <w:t xml:space="preserve"> </w:t>
            </w:r>
            <w:r w:rsidR="006D29C5" w:rsidRPr="002960E3">
              <w:rPr>
                <w:rFonts w:ascii="Cambria Math" w:hAnsi="Cambria Math"/>
                <w:noProof/>
              </w:rPr>
              <w:t>≠</w:t>
            </w:r>
            <w:r w:rsidR="006D29C5" w:rsidRPr="002960E3">
              <w:rPr>
                <w:noProof/>
                <w:lang w:val="fr-FR"/>
              </w:rPr>
              <w:t xml:space="preserve"> </w:t>
            </w:r>
            <w:r w:rsidRPr="002960E3">
              <w:rPr>
                <w:lang w:val="fr-FR"/>
              </w:rPr>
              <w:t>M</w:t>
            </w:r>
            <w:r w:rsidR="006D29C5" w:rsidRPr="002960E3">
              <w:rPr>
                <w:noProof/>
                <w:lang w:val="fr-FR"/>
              </w:rPr>
              <w:t xml:space="preserve"> </w:t>
            </w:r>
            <w:r w:rsidR="006D29C5" w:rsidRPr="002960E3">
              <w:rPr>
                <w:rFonts w:ascii="Cambria Math" w:hAnsi="Cambria Math"/>
                <w:noProof/>
                <w:lang w:val="fr-FR"/>
              </w:rPr>
              <w:t>∈</w:t>
            </w:r>
            <w:r w:rsidR="006D29C5" w:rsidRPr="002960E3">
              <w:rPr>
                <w:noProof/>
                <w:lang w:val="fr-FR"/>
              </w:rPr>
              <w:t xml:space="preserve"> </w:t>
            </w:r>
            <w:r w:rsidRPr="002960E3">
              <w:rPr>
                <w:lang w:val="fr-FR"/>
              </w:rPr>
              <w:t>đường tròn đường kính OA</w:t>
            </w:r>
            <w:r w:rsidR="006D29C5" w:rsidRPr="002960E3">
              <w:rPr>
                <w:lang w:val="fr-FR"/>
              </w:rPr>
              <w:t>,</w:t>
            </w:r>
            <w:r w:rsidRPr="002960E3">
              <w:rPr>
                <w:lang w:val="fr-FR"/>
              </w:rPr>
              <w:t xml:space="preserve"> cần chứng minh điề</w:t>
            </w:r>
            <w:r w:rsidR="006D29C5" w:rsidRPr="002960E3">
              <w:rPr>
                <w:lang w:val="fr-FR"/>
              </w:rPr>
              <w:t>u gì ?</w:t>
            </w:r>
          </w:p>
          <w:p w:rsidR="007E7EBC" w:rsidRPr="002960E3" w:rsidRDefault="007E7EBC" w:rsidP="002960E3">
            <w:pPr>
              <w:spacing w:line="276" w:lineRule="auto"/>
              <w:rPr>
                <w:lang w:val="fr-FR"/>
              </w:rPr>
            </w:pPr>
            <w:r w:rsidRPr="002960E3">
              <w:rPr>
                <w:b/>
                <w:lang w:val="fr-FR"/>
              </w:rPr>
              <w:t>HS:</w:t>
            </w:r>
            <w:r w:rsidRPr="002960E3">
              <w:rPr>
                <w:lang w:val="fr-FR"/>
              </w:rPr>
              <w:t xml:space="preserve"> M</w:t>
            </w:r>
            <w:r w:rsidR="002961DC" w:rsidRPr="002960E3">
              <w:rPr>
                <w:lang w:val="fr-FR"/>
              </w:rPr>
              <w:t>'</w:t>
            </w:r>
            <w:r w:rsidRPr="002960E3">
              <w:rPr>
                <w:lang w:val="fr-FR"/>
              </w:rPr>
              <w:t xml:space="preserve"> </w:t>
            </w:r>
            <w:r w:rsidRPr="002960E3">
              <w:rPr>
                <w:vertAlign w:val="superscript"/>
                <w:lang w:val="fr-FR"/>
              </w:rPr>
              <w:t xml:space="preserve"> </w:t>
            </w:r>
            <w:r w:rsidRPr="002960E3">
              <w:rPr>
                <w:lang w:val="fr-FR"/>
              </w:rPr>
              <w:t>có tính chất của M.</w:t>
            </w:r>
          </w:p>
          <w:p w:rsidR="007E7EBC" w:rsidRPr="002960E3" w:rsidRDefault="007E7EBC" w:rsidP="002960E3">
            <w:pPr>
              <w:spacing w:line="276" w:lineRule="auto"/>
              <w:rPr>
                <w:lang w:val="fr-FR"/>
              </w:rPr>
            </w:pPr>
            <w:r w:rsidRPr="002960E3">
              <w:rPr>
                <w:b/>
                <w:lang w:val="fr-FR"/>
              </w:rPr>
              <w:t>?</w:t>
            </w:r>
            <w:r w:rsidRPr="002960E3">
              <w:rPr>
                <w:lang w:val="fr-FR"/>
              </w:rPr>
              <w:t>Để M</w:t>
            </w:r>
            <w:r w:rsidR="002961DC" w:rsidRPr="002960E3">
              <w:rPr>
                <w:lang w:val="fr-FR"/>
              </w:rPr>
              <w:t>'</w:t>
            </w:r>
            <w:r w:rsidRPr="002960E3">
              <w:rPr>
                <w:lang w:val="fr-FR"/>
              </w:rPr>
              <w:t xml:space="preserve"> </w:t>
            </w:r>
            <w:r w:rsidRPr="002960E3">
              <w:rPr>
                <w:vertAlign w:val="superscript"/>
                <w:lang w:val="fr-FR"/>
              </w:rPr>
              <w:t xml:space="preserve"> </w:t>
            </w:r>
            <w:r w:rsidRPr="002960E3">
              <w:rPr>
                <w:lang w:val="fr-FR"/>
              </w:rPr>
              <w:t>có tính chất của M ta phải làm gì.</w:t>
            </w:r>
          </w:p>
          <w:p w:rsidR="007E7EBC" w:rsidRPr="002960E3" w:rsidRDefault="007E7EBC" w:rsidP="002960E3">
            <w:pPr>
              <w:spacing w:line="276" w:lineRule="auto"/>
              <w:rPr>
                <w:lang w:val="fr-FR"/>
              </w:rPr>
            </w:pPr>
            <w:r w:rsidRPr="002960E3">
              <w:rPr>
                <w:b/>
                <w:lang w:val="fr-FR"/>
              </w:rPr>
              <w:t>HS:</w:t>
            </w:r>
            <w:r w:rsidRPr="002960E3">
              <w:rPr>
                <w:lang w:val="fr-FR"/>
              </w:rPr>
              <w:t xml:space="preserve"> Dụng hình :Nối M</w:t>
            </w:r>
            <w:r w:rsidR="00513779" w:rsidRPr="002960E3">
              <w:rPr>
                <w:lang w:val="fr-FR"/>
              </w:rPr>
              <w:t>'</w:t>
            </w:r>
            <w:r w:rsidRPr="002960E3">
              <w:rPr>
                <w:lang w:val="fr-FR"/>
              </w:rPr>
              <w:t xml:space="preserve"> với A,</w:t>
            </w:r>
            <w:r w:rsidR="00513779" w:rsidRPr="002960E3">
              <w:rPr>
                <w:lang w:val="fr-FR"/>
              </w:rPr>
              <w:t xml:space="preserve"> </w:t>
            </w:r>
            <w:r w:rsidRPr="002960E3">
              <w:rPr>
                <w:lang w:val="fr-FR"/>
              </w:rPr>
              <w:t>đường thẳng M</w:t>
            </w:r>
            <w:r w:rsidR="00513779" w:rsidRPr="002960E3">
              <w:rPr>
                <w:lang w:val="fr-FR"/>
              </w:rPr>
              <w:t>'</w:t>
            </w:r>
            <w:r w:rsidRPr="002960E3">
              <w:rPr>
                <w:lang w:val="fr-FR"/>
              </w:rPr>
              <w:t>A cắt đường tròn tại B rồi sử dụng hệ quả của góc nọi tiếp và quan hệ vuông góc giữa đường kính và dây để chứng minh M</w:t>
            </w:r>
            <w:r w:rsidR="00513779" w:rsidRPr="002960E3">
              <w:rPr>
                <w:lang w:val="fr-FR"/>
              </w:rPr>
              <w:t>'</w:t>
            </w:r>
            <w:r w:rsidRPr="002960E3">
              <w:rPr>
                <w:lang w:val="fr-FR"/>
              </w:rPr>
              <w:t>A  =</w:t>
            </w:r>
            <w:r w:rsidR="00513779" w:rsidRPr="002960E3">
              <w:rPr>
                <w:lang w:val="fr-FR"/>
              </w:rPr>
              <w:t xml:space="preserve"> </w:t>
            </w:r>
            <w:r w:rsidRPr="002960E3">
              <w:rPr>
                <w:lang w:val="fr-FR"/>
              </w:rPr>
              <w:t>M</w:t>
            </w:r>
            <w:r w:rsidR="00513779" w:rsidRPr="002960E3">
              <w:rPr>
                <w:lang w:val="fr-FR"/>
              </w:rPr>
              <w:t>'</w:t>
            </w:r>
            <w:r w:rsidRPr="002960E3">
              <w:rPr>
                <w:lang w:val="fr-FR"/>
              </w:rPr>
              <w:t>B</w:t>
            </w:r>
            <w:r w:rsidR="00513779" w:rsidRPr="002960E3">
              <w:rPr>
                <w:lang w:val="fr-FR"/>
              </w:rPr>
              <w:t>'</w:t>
            </w:r>
          </w:p>
          <w:p w:rsidR="007E7EBC" w:rsidRPr="002960E3" w:rsidRDefault="007E7EBC" w:rsidP="002960E3">
            <w:pPr>
              <w:spacing w:line="276" w:lineRule="auto"/>
              <w:rPr>
                <w:lang w:val="fr-FR"/>
              </w:rPr>
            </w:pPr>
            <w:r w:rsidRPr="002960E3">
              <w:rPr>
                <w:b/>
                <w:lang w:val="fr-FR"/>
              </w:rPr>
              <w:t>?</w:t>
            </w:r>
            <w:r w:rsidRPr="002960E3">
              <w:rPr>
                <w:lang w:val="fr-FR"/>
              </w:rPr>
              <w:t xml:space="preserve"> Hãy kết luận quỹ tích của M.</w:t>
            </w:r>
          </w:p>
          <w:p w:rsidR="007E7EBC" w:rsidRPr="002960E3" w:rsidRDefault="007E7EBC" w:rsidP="002960E3">
            <w:pPr>
              <w:spacing w:line="276" w:lineRule="auto"/>
              <w:rPr>
                <w:b/>
                <w:lang w:val="fr-FR"/>
              </w:rPr>
            </w:pPr>
            <w:r w:rsidRPr="002960E3">
              <w:rPr>
                <w:b/>
                <w:lang w:val="fr-FR"/>
              </w:rPr>
              <w:t>HS:</w:t>
            </w:r>
            <w:r w:rsidRPr="002960E3">
              <w:rPr>
                <w:lang w:val="fr-FR"/>
              </w:rPr>
              <w:t xml:space="preserve"> Đường tròn đường kính OA</w:t>
            </w:r>
          </w:p>
        </w:tc>
        <w:tc>
          <w:tcPr>
            <w:tcW w:w="4389" w:type="dxa"/>
            <w:shd w:val="clear" w:color="auto" w:fill="auto"/>
          </w:tcPr>
          <w:p w:rsidR="007E7EBC" w:rsidRPr="002960E3" w:rsidRDefault="007E7EBC" w:rsidP="002960E3">
            <w:pPr>
              <w:spacing w:line="276" w:lineRule="auto"/>
              <w:rPr>
                <w:b/>
                <w:lang w:val="nb-NO"/>
              </w:rPr>
            </w:pPr>
            <w:r w:rsidRPr="002960E3">
              <w:rPr>
                <w:b/>
                <w:lang w:val="nb-NO"/>
              </w:rPr>
              <w:lastRenderedPageBreak/>
              <w:t>Bài 97 (SGK - 105):</w:t>
            </w:r>
          </w:p>
          <w:p w:rsidR="007E7EBC" w:rsidRPr="002960E3" w:rsidRDefault="007E7EBC" w:rsidP="002960E3">
            <w:pPr>
              <w:spacing w:line="276" w:lineRule="auto"/>
              <w:rPr>
                <w:lang w:val="nb-NO"/>
              </w:rPr>
            </w:pPr>
            <w:r w:rsidRPr="002960E3">
              <w:rPr>
                <w:bCs/>
                <w:lang w:val="nb-NO"/>
              </w:rPr>
              <w:t xml:space="preserve">a) Ta có </w:t>
            </w:r>
            <w:r w:rsidR="00BA1DD8" w:rsidRPr="002960E3">
              <w:rPr>
                <w:position w:val="-6"/>
              </w:rPr>
              <w:object w:dxaOrig="1280" w:dyaOrig="400" w14:anchorId="5497ADF0">
                <v:shape id="_x0000_i1601" type="#_x0000_t75" style="width:64.5pt;height:21.75pt" o:ole="">
                  <v:imagedata r:id="rId1128" o:title=""/>
                </v:shape>
                <o:OLEObject Type="Embed" ProgID="Equation.DSMT4" ShapeID="_x0000_i1601" DrawAspect="Content" ObjectID="_1673157624" r:id="rId1129"/>
              </w:object>
            </w:r>
            <w:r w:rsidRPr="002960E3">
              <w:rPr>
                <w:lang w:val="nb-NO"/>
              </w:rPr>
              <w:t>(GT)</w:t>
            </w:r>
          </w:p>
          <w:p w:rsidR="007E7EBC" w:rsidRPr="002960E3" w:rsidRDefault="007E7EBC" w:rsidP="002960E3">
            <w:pPr>
              <w:spacing w:line="276" w:lineRule="auto"/>
              <w:rPr>
                <w:lang w:val="nb-NO"/>
              </w:rPr>
            </w:pPr>
            <w:r w:rsidRPr="002960E3">
              <w:rPr>
                <w:lang w:val="nb-NO"/>
              </w:rPr>
              <w:lastRenderedPageBreak/>
              <w:t xml:space="preserve">Ta lại có </w:t>
            </w:r>
            <w:r w:rsidR="00BA1DD8" w:rsidRPr="002960E3">
              <w:rPr>
                <w:position w:val="-6"/>
              </w:rPr>
              <w:object w:dxaOrig="1340" w:dyaOrig="400" w14:anchorId="59F8AD2C">
                <v:shape id="_x0000_i1602" type="#_x0000_t75" style="width:64.5pt;height:21.75pt" o:ole="">
                  <v:imagedata r:id="rId1130" o:title=""/>
                </v:shape>
                <o:OLEObject Type="Embed" ProgID="Equation.DSMT4" ShapeID="_x0000_i1602" DrawAspect="Content" ObjectID="_1673157625" r:id="rId1131"/>
              </w:object>
            </w:r>
            <w:r w:rsidR="00BA1DD8" w:rsidRPr="002960E3">
              <w:rPr>
                <w:lang w:val="nb-NO"/>
              </w:rPr>
              <w:t>(</w:t>
            </w:r>
            <w:r w:rsidRPr="002960E3">
              <w:rPr>
                <w:lang w:val="nb-NO"/>
              </w:rPr>
              <w:t xml:space="preserve">Góc nội tiếp </w:t>
            </w:r>
            <w:r w:rsidR="00A21225" w:rsidRPr="002960E3">
              <w:rPr>
                <w:noProof/>
                <w:lang w:val="en-US"/>
              </w:rPr>
              <w:drawing>
                <wp:anchor distT="0" distB="0" distL="114300" distR="114300" simplePos="0" relativeHeight="251839488" behindDoc="0" locked="0" layoutInCell="1" allowOverlap="1" wp14:anchorId="0806899F" wp14:editId="7DDA57A0">
                  <wp:simplePos x="0" y="0"/>
                  <wp:positionH relativeFrom="column">
                    <wp:posOffset>972185</wp:posOffset>
                  </wp:positionH>
                  <wp:positionV relativeFrom="paragraph">
                    <wp:posOffset>44450</wp:posOffset>
                  </wp:positionV>
                  <wp:extent cx="1743075" cy="1638935"/>
                  <wp:effectExtent l="0" t="0" r="0" b="0"/>
                  <wp:wrapSquare wrapText="bothSides"/>
                  <wp:docPr id="464" name="Ảnh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132">
                            <a:biLevel thresh="75000"/>
                            <a:extLst>
                              <a:ext uri="{28A0092B-C50C-407E-A947-70E740481C1C}">
                                <a14:useLocalDpi xmlns:a14="http://schemas.microsoft.com/office/drawing/2010/main" val="0"/>
                              </a:ext>
                            </a:extLst>
                          </a:blip>
                          <a:srcRect/>
                          <a:stretch>
                            <a:fillRect/>
                          </a:stretch>
                        </pic:blipFill>
                        <pic:spPr bwMode="auto">
                          <a:xfrm>
                            <a:off x="0" y="0"/>
                            <a:ext cx="1743075"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lang w:val="nb-NO"/>
              </w:rPr>
              <w:t xml:space="preserve">bằng </w:t>
            </w:r>
            <w:r w:rsidRPr="002960E3">
              <w:rPr>
                <w:position w:val="-24"/>
              </w:rPr>
              <w:object w:dxaOrig="240" w:dyaOrig="620" w14:anchorId="34185AC9">
                <v:shape id="_x0000_i1603" type="#_x0000_t75" style="width:14.25pt;height:28.5pt" o:ole="">
                  <v:imagedata r:id="rId1106" o:title=""/>
                </v:shape>
                <o:OLEObject Type="Embed" ProgID="Equation.DSMT4" ShapeID="_x0000_i1603" DrawAspect="Content" ObjectID="_1673157626" r:id="rId1133"/>
              </w:object>
            </w:r>
            <w:r w:rsidRPr="002960E3">
              <w:rPr>
                <w:lang w:val="nb-NO"/>
              </w:rPr>
              <w:t xml:space="preserve">(O)) </w:t>
            </w:r>
          </w:p>
          <w:p w:rsidR="00D10EE2" w:rsidRPr="002960E3" w:rsidRDefault="007E7EBC" w:rsidP="002960E3">
            <w:pPr>
              <w:spacing w:line="276" w:lineRule="auto"/>
              <w:rPr>
                <w:lang w:val="en-US"/>
              </w:rPr>
            </w:pPr>
            <w:r w:rsidRPr="002960E3">
              <w:t>Suy ra</w:t>
            </w:r>
            <w:r w:rsidR="00D10EE2" w:rsidRPr="002960E3">
              <w:rPr>
                <w:lang w:val="en-US"/>
              </w:rPr>
              <w:t>:</w:t>
            </w:r>
          </w:p>
          <w:p w:rsidR="007E7EBC" w:rsidRPr="002960E3" w:rsidRDefault="00D10EE2" w:rsidP="002960E3">
            <w:pPr>
              <w:spacing w:line="276" w:lineRule="auto"/>
            </w:pPr>
            <w:r w:rsidRPr="002960E3">
              <w:rPr>
                <w:position w:val="-6"/>
              </w:rPr>
              <w:object w:dxaOrig="1280" w:dyaOrig="400" w14:anchorId="255F96C8">
                <v:shape id="_x0000_i1604" type="#_x0000_t75" style="width:64.5pt;height:21.75pt" o:ole="">
                  <v:imagedata r:id="rId1104" o:title=""/>
                </v:shape>
                <o:OLEObject Type="Embed" ProgID="Equation.DSMT4" ShapeID="_x0000_i1604" DrawAspect="Content" ObjectID="_1673157627" r:id="rId1134"/>
              </w:object>
            </w:r>
            <w:r w:rsidR="007E7EBC" w:rsidRPr="002960E3">
              <w:t>(D thuộc BM)</w:t>
            </w:r>
          </w:p>
          <w:p w:rsidR="007E7EBC" w:rsidRPr="002960E3" w:rsidRDefault="007E7EBC" w:rsidP="002960E3">
            <w:pPr>
              <w:spacing w:line="276" w:lineRule="auto"/>
            </w:pPr>
            <w:r w:rsidRPr="002960E3">
              <w:t>Tứ giác ABCD có đỉnh A và D cùng nhìn BC cố định dưới 1 góc 90</w:t>
            </w:r>
            <w:r w:rsidRPr="002960E3">
              <w:rPr>
                <w:vertAlign w:val="superscript"/>
              </w:rPr>
              <w:t>0</w:t>
            </w:r>
            <w:r w:rsidRPr="002960E3">
              <w:t xml:space="preserve"> </w:t>
            </w:r>
          </w:p>
          <w:p w:rsidR="007E7EBC" w:rsidRPr="002960E3" w:rsidRDefault="007E7EBC" w:rsidP="002960E3">
            <w:pPr>
              <w:spacing w:line="276" w:lineRule="auto"/>
            </w:pPr>
            <w:r w:rsidRPr="002960E3">
              <w:t>Vậy tứ giác ABCD nội tiếp đường tròn đường kính BC.</w:t>
            </w:r>
          </w:p>
          <w:p w:rsidR="007E7EBC" w:rsidRPr="002960E3" w:rsidRDefault="005207D9" w:rsidP="002960E3">
            <w:pPr>
              <w:spacing w:line="276" w:lineRule="auto"/>
            </w:pPr>
            <w:r w:rsidRPr="002960E3">
              <w:t xml:space="preserve">b)Ta có: </w:t>
            </w:r>
            <w:r w:rsidRPr="002960E3">
              <w:rPr>
                <w:position w:val="-4"/>
              </w:rPr>
              <w:object w:dxaOrig="660" w:dyaOrig="380" w14:anchorId="5F282E40">
                <v:shape id="_x0000_i1605" type="#_x0000_t75" style="width:36pt;height:21.75pt" o:ole="">
                  <v:imagedata r:id="rId1135" o:title=""/>
                </v:shape>
                <o:OLEObject Type="Embed" ProgID="Equation.DSMT4" ShapeID="_x0000_i1605" DrawAspect="Content" ObjectID="_1673157628" r:id="rId1136"/>
              </w:object>
            </w:r>
            <w:r w:rsidRPr="002960E3">
              <w:t xml:space="preserve"> </w:t>
            </w:r>
            <w:r w:rsidR="007E7EBC" w:rsidRPr="002960E3">
              <w:t>và</w:t>
            </w:r>
            <w:r w:rsidRPr="002960E3">
              <w:t xml:space="preserve"> </w:t>
            </w:r>
            <w:r w:rsidRPr="002960E3">
              <w:rPr>
                <w:position w:val="-6"/>
              </w:rPr>
              <w:object w:dxaOrig="660" w:dyaOrig="400" w14:anchorId="238344EA">
                <v:shape id="_x0000_i1606" type="#_x0000_t75" style="width:36pt;height:21.75pt" o:ole="">
                  <v:imagedata r:id="rId1137" o:title=""/>
                </v:shape>
                <o:OLEObject Type="Embed" ProgID="Equation.DSMT4" ShapeID="_x0000_i1606" DrawAspect="Content" ObjectID="_1673157629" r:id="rId1138"/>
              </w:object>
            </w:r>
            <w:r w:rsidRPr="002960E3">
              <w:t xml:space="preserve"> </w:t>
            </w:r>
            <w:r w:rsidR="007E7EBC" w:rsidRPr="002960E3">
              <w:t xml:space="preserve">là 2 góc nội tiếp cùng chắn cung AD của đường tròn ngoại tiếp tứ giác ABCD </w:t>
            </w:r>
          </w:p>
          <w:p w:rsidR="007E7EBC" w:rsidRPr="002960E3" w:rsidRDefault="007E7EBC" w:rsidP="002960E3">
            <w:pPr>
              <w:spacing w:line="276" w:lineRule="auto"/>
            </w:pPr>
            <w:r w:rsidRPr="002960E3">
              <w:t>Vậy :</w:t>
            </w:r>
            <w:r w:rsidR="005207D9" w:rsidRPr="002960E3">
              <w:t xml:space="preserve"> </w:t>
            </w:r>
            <w:r w:rsidR="000B1218" w:rsidRPr="002960E3">
              <w:rPr>
                <w:position w:val="-6"/>
              </w:rPr>
              <w:object w:dxaOrig="1520" w:dyaOrig="400">
                <v:shape id="_x0000_i1607" type="#_x0000_t75" style="width:79.5pt;height:21.75pt" o:ole="">
                  <v:imagedata r:id="rId1108" o:title=""/>
                </v:shape>
                <o:OLEObject Type="Embed" ProgID="Equation.DSMT4" ShapeID="_x0000_i1607" DrawAspect="Content" ObjectID="_1673157630" r:id="rId1139"/>
              </w:object>
            </w:r>
          </w:p>
          <w:p w:rsidR="007E7EBC" w:rsidRPr="002960E3" w:rsidRDefault="007E7EBC" w:rsidP="002960E3">
            <w:pPr>
              <w:spacing w:line="276" w:lineRule="auto"/>
              <w:rPr>
                <w:bCs/>
              </w:rPr>
            </w:pPr>
            <w:r w:rsidRPr="002960E3">
              <w:t xml:space="preserve">c)Ta có </w:t>
            </w:r>
            <w:r w:rsidR="007C4099" w:rsidRPr="002960E3">
              <w:rPr>
                <w:position w:val="-6"/>
              </w:rPr>
              <w:object w:dxaOrig="880" w:dyaOrig="400" w14:anchorId="6AE0A7D3">
                <v:shape id="_x0000_i1608" type="#_x0000_t75" style="width:43.5pt;height:21.75pt" o:ole="">
                  <v:imagedata r:id="rId1112" o:title=""/>
                </v:shape>
                <o:OLEObject Type="Embed" ProgID="Equation.DSMT4" ShapeID="_x0000_i1608" DrawAspect="Content" ObjectID="_1673157631" r:id="rId1140"/>
              </w:object>
            </w:r>
            <w:r w:rsidR="007C4099" w:rsidRPr="002960E3">
              <w:t xml:space="preserve"> </w:t>
            </w:r>
            <w:r w:rsidRPr="002960E3">
              <w:t xml:space="preserve">(cùng chắn </w:t>
            </w:r>
            <w:r w:rsidR="007C4099" w:rsidRPr="002960E3">
              <w:rPr>
                <w:position w:val="-4"/>
              </w:rPr>
              <w:object w:dxaOrig="460" w:dyaOrig="380" w14:anchorId="47932E35">
                <v:shape id="_x0000_i1609" type="#_x0000_t75" style="width:21.75pt;height:21.75pt" o:ole="">
                  <v:imagedata r:id="rId1114" o:title=""/>
                </v:shape>
                <o:OLEObject Type="Embed" ProgID="Equation.DSMT4" ShapeID="_x0000_i1609" DrawAspect="Content" ObjectID="_1673157632" r:id="rId1141"/>
              </w:object>
            </w:r>
            <w:r w:rsidR="007C4099" w:rsidRPr="002960E3">
              <w:t xml:space="preserve"> </w:t>
            </w:r>
            <w:r w:rsidRPr="002960E3">
              <w:rPr>
                <w:bCs/>
              </w:rPr>
              <w:t>của đường tròn ngoại tiếp tứ</w:t>
            </w:r>
            <w:r w:rsidR="007C4099" w:rsidRPr="002960E3">
              <w:rPr>
                <w:bCs/>
              </w:rPr>
              <w:t xml:space="preserve"> giác</w:t>
            </w:r>
            <w:r w:rsidRPr="002960E3">
              <w:rPr>
                <w:bCs/>
              </w:rPr>
              <w:t xml:space="preserve"> ABCD)</w:t>
            </w:r>
          </w:p>
          <w:p w:rsidR="007E7EBC" w:rsidRPr="002960E3" w:rsidRDefault="007E7EBC" w:rsidP="002960E3">
            <w:pPr>
              <w:spacing w:line="276" w:lineRule="auto"/>
              <w:rPr>
                <w:lang w:val="fr-FR"/>
              </w:rPr>
            </w:pPr>
            <w:r w:rsidRPr="002960E3">
              <w:rPr>
                <w:bCs/>
              </w:rPr>
              <w:t xml:space="preserve">Ta lại có </w:t>
            </w:r>
            <w:r w:rsidR="007C4099" w:rsidRPr="002960E3">
              <w:rPr>
                <w:bCs/>
                <w:position w:val="-6"/>
              </w:rPr>
              <w:object w:dxaOrig="920" w:dyaOrig="400">
                <v:shape id="_x0000_i1610" type="#_x0000_t75" style="width:43.5pt;height:21.75pt" o:ole="">
                  <v:imagedata r:id="rId1118" o:title=""/>
                </v:shape>
                <o:OLEObject Type="Embed" ProgID="Equation.DSMT4" ShapeID="_x0000_i1610" DrawAspect="Content" ObjectID="_1673157633" r:id="rId1142"/>
              </w:object>
            </w:r>
            <w:r w:rsidR="007C4099" w:rsidRPr="002960E3">
              <w:rPr>
                <w:bCs/>
              </w:rPr>
              <w:t xml:space="preserve"> </w:t>
            </w:r>
            <w:r w:rsidRPr="002960E3">
              <w:t>(</w:t>
            </w:r>
            <w:r w:rsidR="007C4099" w:rsidRPr="002960E3">
              <w:t>cùng bù</w:t>
            </w:r>
            <w:r w:rsidRPr="002960E3">
              <w:t xml:space="preserve"> </w:t>
            </w:r>
            <w:r w:rsidR="007C4099" w:rsidRPr="002960E3">
              <w:rPr>
                <w:position w:val="-6"/>
              </w:rPr>
              <w:object w:dxaOrig="680" w:dyaOrig="400" w14:anchorId="0CCEFDFE">
                <v:shape id="_x0000_i1611" type="#_x0000_t75" style="width:36pt;height:21.75pt" o:ole="">
                  <v:imagedata r:id="rId1143" o:title=""/>
                </v:shape>
                <o:OLEObject Type="Embed" ProgID="Equation.DSMT4" ShapeID="_x0000_i1611" DrawAspect="Content" ObjectID="_1673157634" r:id="rId1144"/>
              </w:object>
            </w:r>
            <w:r w:rsidR="007C4099" w:rsidRPr="002960E3">
              <w:rPr>
                <w:lang w:val="fr-FR"/>
              </w:rPr>
              <w:t>)</w:t>
            </w:r>
          </w:p>
          <w:p w:rsidR="007E7EBC" w:rsidRPr="002960E3" w:rsidRDefault="007E7EBC" w:rsidP="002960E3">
            <w:pPr>
              <w:spacing w:line="276" w:lineRule="auto"/>
            </w:pPr>
            <w:r w:rsidRPr="002960E3">
              <w:t xml:space="preserve">Suy ra </w:t>
            </w:r>
            <w:r w:rsidR="001227B7" w:rsidRPr="002960E3">
              <w:rPr>
                <w:position w:val="-6"/>
              </w:rPr>
              <w:object w:dxaOrig="880" w:dyaOrig="400">
                <v:shape id="_x0000_i1612" type="#_x0000_t75" style="width:43.5pt;height:21.75pt" o:ole="">
                  <v:imagedata r:id="rId1120" o:title=""/>
                </v:shape>
                <o:OLEObject Type="Embed" ProgID="Equation.DSMT4" ShapeID="_x0000_i1612" DrawAspect="Content" ObjectID="_1673157635" r:id="rId1145"/>
              </w:object>
            </w:r>
          </w:p>
          <w:p w:rsidR="007E7EBC" w:rsidRPr="002960E3" w:rsidRDefault="007E7EBC" w:rsidP="002960E3">
            <w:pPr>
              <w:spacing w:line="276" w:lineRule="auto"/>
            </w:pPr>
            <w:r w:rsidRPr="002960E3">
              <w:t xml:space="preserve">Vậy CA là phân giác của </w:t>
            </w:r>
            <w:r w:rsidR="001227B7" w:rsidRPr="002960E3">
              <w:rPr>
                <w:position w:val="-6"/>
              </w:rPr>
              <w:object w:dxaOrig="580" w:dyaOrig="400" w14:anchorId="667A5BEE">
                <v:shape id="_x0000_i1613" type="#_x0000_t75" style="width:28.5pt;height:21.75pt" o:ole="">
                  <v:imagedata r:id="rId1122" o:title=""/>
                </v:shape>
                <o:OLEObject Type="Embed" ProgID="Equation.DSMT4" ShapeID="_x0000_i1613" DrawAspect="Content" ObjectID="_1673157636" r:id="rId1146"/>
              </w:object>
            </w:r>
            <w:r w:rsidR="001227B7" w:rsidRPr="002960E3">
              <w:t>.</w:t>
            </w:r>
          </w:p>
          <w:p w:rsidR="00D30F08" w:rsidRPr="002960E3" w:rsidRDefault="00D30F08" w:rsidP="002960E3">
            <w:pPr>
              <w:spacing w:line="276" w:lineRule="auto"/>
            </w:pPr>
          </w:p>
          <w:p w:rsidR="00D30F08" w:rsidRPr="002960E3" w:rsidRDefault="00D30F08" w:rsidP="002960E3">
            <w:pPr>
              <w:spacing w:line="276" w:lineRule="auto"/>
            </w:pPr>
          </w:p>
          <w:p w:rsidR="00D30F08" w:rsidRPr="002960E3" w:rsidRDefault="00D30F08" w:rsidP="002960E3">
            <w:pPr>
              <w:spacing w:line="276" w:lineRule="auto"/>
            </w:pPr>
          </w:p>
          <w:p w:rsidR="00D30F08" w:rsidRPr="002960E3" w:rsidRDefault="00D30F08" w:rsidP="002960E3">
            <w:pPr>
              <w:spacing w:line="276" w:lineRule="auto"/>
            </w:pPr>
          </w:p>
          <w:p w:rsidR="00D30F08" w:rsidRPr="002960E3" w:rsidRDefault="00D30F08" w:rsidP="002960E3">
            <w:pPr>
              <w:spacing w:line="276" w:lineRule="auto"/>
            </w:pPr>
          </w:p>
          <w:p w:rsidR="00D30F08" w:rsidRPr="002960E3" w:rsidRDefault="00D30F08" w:rsidP="002960E3">
            <w:pPr>
              <w:spacing w:line="276" w:lineRule="auto"/>
            </w:pPr>
          </w:p>
          <w:p w:rsidR="00D30F08" w:rsidRPr="002960E3" w:rsidRDefault="00D30F08" w:rsidP="002960E3">
            <w:pPr>
              <w:spacing w:line="276" w:lineRule="auto"/>
            </w:pPr>
          </w:p>
          <w:p w:rsidR="00D30F08" w:rsidRPr="002960E3" w:rsidRDefault="00D30F08" w:rsidP="002960E3">
            <w:pPr>
              <w:spacing w:line="276" w:lineRule="auto"/>
            </w:pPr>
          </w:p>
          <w:p w:rsidR="00D30F08" w:rsidRPr="002960E3" w:rsidRDefault="00D30F08" w:rsidP="002960E3">
            <w:pPr>
              <w:spacing w:line="276" w:lineRule="auto"/>
            </w:pPr>
          </w:p>
          <w:p w:rsidR="00D30F08" w:rsidRPr="002960E3" w:rsidRDefault="00D30F08" w:rsidP="002960E3">
            <w:pPr>
              <w:spacing w:line="276" w:lineRule="auto"/>
            </w:pPr>
          </w:p>
          <w:p w:rsidR="007E7EBC" w:rsidRPr="002960E3" w:rsidRDefault="007E7EBC" w:rsidP="002960E3">
            <w:pPr>
              <w:spacing w:line="276" w:lineRule="auto"/>
              <w:rPr>
                <w:b/>
                <w:bCs/>
              </w:rPr>
            </w:pPr>
            <w:r w:rsidRPr="002960E3">
              <w:rPr>
                <w:b/>
                <w:bCs/>
              </w:rPr>
              <w:t xml:space="preserve">Bài 98 </w:t>
            </w:r>
            <w:r w:rsidRPr="002960E3">
              <w:rPr>
                <w:b/>
                <w:bCs/>
                <w:lang w:val="en-US"/>
              </w:rPr>
              <w:t>(SGK - 105):</w:t>
            </w:r>
          </w:p>
          <w:p w:rsidR="007E7EBC" w:rsidRPr="002960E3" w:rsidRDefault="00637FC9" w:rsidP="002960E3">
            <w:pPr>
              <w:spacing w:line="276" w:lineRule="auto"/>
              <w:rPr>
                <w:bCs/>
              </w:rPr>
            </w:pPr>
            <w:r w:rsidRPr="002960E3">
              <w:rPr>
                <w:noProof/>
                <w:lang w:val="en-US"/>
              </w:rPr>
              <w:drawing>
                <wp:anchor distT="0" distB="0" distL="114300" distR="114300" simplePos="0" relativeHeight="251840512" behindDoc="0" locked="0" layoutInCell="1" allowOverlap="1" wp14:anchorId="3C607E2D" wp14:editId="5CD5514C">
                  <wp:simplePos x="0" y="0"/>
                  <wp:positionH relativeFrom="column">
                    <wp:posOffset>1229360</wp:posOffset>
                  </wp:positionH>
                  <wp:positionV relativeFrom="paragraph">
                    <wp:posOffset>41910</wp:posOffset>
                  </wp:positionV>
                  <wp:extent cx="1485900" cy="1285240"/>
                  <wp:effectExtent l="0" t="0" r="0" b="0"/>
                  <wp:wrapSquare wrapText="bothSides"/>
                  <wp:docPr id="465" name="Ảnh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147">
                            <a:biLevel thresh="75000"/>
                            <a:extLst>
                              <a:ext uri="{28A0092B-C50C-407E-A947-70E740481C1C}">
                                <a14:useLocalDpi xmlns:a14="http://schemas.microsoft.com/office/drawing/2010/main" val="0"/>
                              </a:ext>
                            </a:extLst>
                          </a:blip>
                          <a:srcRect/>
                          <a:stretch>
                            <a:fillRect/>
                          </a:stretch>
                        </pic:blipFill>
                        <pic:spPr bwMode="auto">
                          <a:xfrm>
                            <a:off x="0" y="0"/>
                            <a:ext cx="1485900" cy="1285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7EBC" w:rsidRPr="002960E3" w:rsidRDefault="007E7EBC" w:rsidP="002960E3">
            <w:pPr>
              <w:spacing w:line="276" w:lineRule="auto"/>
              <w:rPr>
                <w:bCs/>
              </w:rPr>
            </w:pPr>
          </w:p>
          <w:p w:rsidR="007E7EBC" w:rsidRPr="002960E3" w:rsidRDefault="007E7EBC" w:rsidP="002960E3">
            <w:pPr>
              <w:spacing w:line="276" w:lineRule="auto"/>
              <w:rPr>
                <w:bCs/>
              </w:rPr>
            </w:pPr>
          </w:p>
          <w:p w:rsidR="007E7EBC" w:rsidRPr="002960E3" w:rsidRDefault="007E7EBC" w:rsidP="002960E3">
            <w:pPr>
              <w:spacing w:line="276" w:lineRule="auto"/>
              <w:rPr>
                <w:bCs/>
              </w:rPr>
            </w:pPr>
          </w:p>
          <w:p w:rsidR="007E7EBC" w:rsidRPr="002960E3" w:rsidRDefault="007E7EBC" w:rsidP="002960E3">
            <w:pPr>
              <w:spacing w:line="276" w:lineRule="auto"/>
              <w:rPr>
                <w:bCs/>
              </w:rPr>
            </w:pPr>
          </w:p>
          <w:p w:rsidR="007E7EBC" w:rsidRPr="002960E3" w:rsidRDefault="007E7EBC" w:rsidP="002960E3">
            <w:pPr>
              <w:spacing w:line="276" w:lineRule="auto"/>
              <w:rPr>
                <w:bCs/>
                <w:lang w:val="en-US"/>
              </w:rPr>
            </w:pPr>
          </w:p>
          <w:p w:rsidR="007E7EBC" w:rsidRPr="002960E3" w:rsidRDefault="007E7EBC" w:rsidP="002960E3">
            <w:pPr>
              <w:spacing w:line="276" w:lineRule="auto"/>
              <w:rPr>
                <w:bCs/>
              </w:rPr>
            </w:pPr>
            <w:r w:rsidRPr="002960E3">
              <w:rPr>
                <w:bCs/>
              </w:rPr>
              <w:t>a)</w:t>
            </w:r>
            <w:r w:rsidRPr="002960E3">
              <w:rPr>
                <w:bCs/>
                <w:lang w:val="en-US"/>
              </w:rPr>
              <w:t xml:space="preserve"> </w:t>
            </w:r>
            <w:r w:rsidRPr="002960E3">
              <w:rPr>
                <w:bCs/>
              </w:rPr>
              <w:t>Phần thuận:</w:t>
            </w:r>
          </w:p>
          <w:p w:rsidR="007E7EBC" w:rsidRPr="002960E3" w:rsidRDefault="007E7EBC" w:rsidP="002960E3">
            <w:pPr>
              <w:spacing w:line="276" w:lineRule="auto"/>
              <w:rPr>
                <w:bCs/>
                <w:lang w:val="fr-FR"/>
              </w:rPr>
            </w:pPr>
            <w:r w:rsidRPr="002960E3">
              <w:rPr>
                <w:bCs/>
                <w:lang w:val="fr-FR"/>
              </w:rPr>
              <w:t>Ta có MA</w:t>
            </w:r>
            <w:r w:rsidR="00637FC9" w:rsidRPr="002960E3">
              <w:rPr>
                <w:bCs/>
                <w:lang w:val="fr-FR"/>
              </w:rPr>
              <w:t xml:space="preserve"> </w:t>
            </w:r>
            <w:r w:rsidRPr="002960E3">
              <w:rPr>
                <w:bCs/>
                <w:lang w:val="fr-FR"/>
              </w:rPr>
              <w:t>=</w:t>
            </w:r>
            <w:r w:rsidR="00637FC9" w:rsidRPr="002960E3">
              <w:rPr>
                <w:bCs/>
                <w:lang w:val="fr-FR"/>
              </w:rPr>
              <w:t xml:space="preserve"> </w:t>
            </w:r>
            <w:r w:rsidRPr="002960E3">
              <w:rPr>
                <w:bCs/>
                <w:lang w:val="fr-FR"/>
              </w:rPr>
              <w:t>MB (gt)</w:t>
            </w:r>
          </w:p>
          <w:p w:rsidR="00517D61" w:rsidRPr="002960E3" w:rsidRDefault="007E7EBC" w:rsidP="002960E3">
            <w:pPr>
              <w:spacing w:line="276" w:lineRule="auto"/>
              <w:rPr>
                <w:lang w:val="fr-FR"/>
              </w:rPr>
            </w:pPr>
            <w:r w:rsidRPr="002960E3">
              <w:rPr>
                <w:position w:val="-6"/>
              </w:rPr>
              <w:object w:dxaOrig="300" w:dyaOrig="240" w14:anchorId="7F259FA9">
                <v:shape id="_x0000_i1614" type="#_x0000_t75" style="width:14.25pt;height:14.25pt" o:ole="">
                  <v:imagedata r:id="rId1148" o:title=""/>
                </v:shape>
                <o:OLEObject Type="Embed" ProgID="Equation.DSMT4" ShapeID="_x0000_i1614" DrawAspect="Content" ObjectID="_1673157637" r:id="rId1149"/>
              </w:object>
            </w:r>
            <w:r w:rsidR="00637FC9" w:rsidRPr="002960E3">
              <w:rPr>
                <w:lang w:val="fr-FR"/>
              </w:rPr>
              <w:t xml:space="preserve"> </w:t>
            </w:r>
            <w:r w:rsidRPr="002960E3">
              <w:rPr>
                <w:lang w:val="fr-FR"/>
              </w:rPr>
              <w:t>OM</w:t>
            </w:r>
            <w:r w:rsidR="00637FC9" w:rsidRPr="002960E3">
              <w:rPr>
                <w:noProof/>
                <w:lang w:val="fr-FR"/>
              </w:rPr>
              <w:t xml:space="preserve"> </w:t>
            </w:r>
            <w:r w:rsidR="00637FC9" w:rsidRPr="002960E3">
              <w:rPr>
                <w:rFonts w:ascii="Cambria Math" w:hAnsi="Cambria Math"/>
                <w:noProof/>
                <w:lang w:val="fr-FR"/>
              </w:rPr>
              <w:t>⊥</w:t>
            </w:r>
            <w:r w:rsidR="00637FC9" w:rsidRPr="002960E3">
              <w:rPr>
                <w:noProof/>
                <w:lang w:val="fr-FR"/>
              </w:rPr>
              <w:t xml:space="preserve"> </w:t>
            </w:r>
            <w:r w:rsidRPr="002960E3">
              <w:rPr>
                <w:lang w:val="fr-FR"/>
              </w:rPr>
              <w:t xml:space="preserve">AB(Quan hệ </w:t>
            </w:r>
            <w:r w:rsidR="00637FC9" w:rsidRPr="002960E3">
              <w:rPr>
                <w:rFonts w:ascii="Cambria Math" w:hAnsi="Cambria Math"/>
                <w:noProof/>
              </w:rPr>
              <w:t>⊥</w:t>
            </w:r>
            <w:r w:rsidR="00637FC9" w:rsidRPr="002960E3">
              <w:rPr>
                <w:noProof/>
                <w:lang w:val="fr-FR"/>
              </w:rPr>
              <w:t xml:space="preserve"> </w:t>
            </w:r>
            <w:r w:rsidRPr="002960E3">
              <w:rPr>
                <w:lang w:val="fr-FR"/>
              </w:rPr>
              <w:t>giữa đườ</w:t>
            </w:r>
            <w:r w:rsidR="00517D61" w:rsidRPr="002960E3">
              <w:rPr>
                <w:lang w:val="fr-FR"/>
              </w:rPr>
              <w:t>ng kính và dây)</w:t>
            </w:r>
          </w:p>
          <w:p w:rsidR="007E7EBC" w:rsidRPr="002960E3" w:rsidRDefault="007356B3" w:rsidP="002960E3">
            <w:pPr>
              <w:spacing w:line="276" w:lineRule="auto"/>
              <w:rPr>
                <w:lang w:val="fr-FR"/>
              </w:rPr>
            </w:pPr>
            <w:r w:rsidRPr="002960E3">
              <w:rPr>
                <w:position w:val="-6"/>
              </w:rPr>
              <w:object w:dxaOrig="1680" w:dyaOrig="400">
                <v:shape id="_x0000_i1615" type="#_x0000_t75" style="width:86.25pt;height:21.75pt" o:ole="">
                  <v:imagedata r:id="rId1150" o:title=""/>
                </v:shape>
                <o:OLEObject Type="Embed" ProgID="Equation.DSMT4" ShapeID="_x0000_i1615" DrawAspect="Content" ObjectID="_1673157638" r:id="rId1151"/>
              </w:object>
            </w:r>
            <w:r w:rsidRPr="002960E3">
              <w:t xml:space="preserve"> </w:t>
            </w:r>
            <w:r w:rsidR="007E7EBC" w:rsidRPr="002960E3">
              <w:t xml:space="preserve"> </w:t>
            </w:r>
          </w:p>
          <w:p w:rsidR="007E7EBC" w:rsidRPr="002960E3" w:rsidRDefault="007E7EBC" w:rsidP="002960E3">
            <w:pPr>
              <w:spacing w:line="276" w:lineRule="auto"/>
            </w:pPr>
            <w:r w:rsidRPr="002960E3">
              <w:t xml:space="preserve">Ta lại có AO cố định </w:t>
            </w:r>
          </w:p>
          <w:p w:rsidR="007E7EBC" w:rsidRPr="002960E3" w:rsidRDefault="007E7EBC" w:rsidP="002960E3">
            <w:pPr>
              <w:spacing w:line="276" w:lineRule="auto"/>
            </w:pPr>
            <w:r w:rsidRPr="002960E3">
              <w:t>Vậy M</w:t>
            </w:r>
            <w:r w:rsidR="007356B3" w:rsidRPr="002960E3">
              <w:rPr>
                <w:noProof/>
              </w:rPr>
              <w:t xml:space="preserve"> </w:t>
            </w:r>
            <w:r w:rsidR="007356B3" w:rsidRPr="002960E3">
              <w:rPr>
                <w:rFonts w:ascii="Cambria Math" w:hAnsi="Cambria Math"/>
                <w:noProof/>
              </w:rPr>
              <w:t>∈</w:t>
            </w:r>
            <w:r w:rsidR="007356B3" w:rsidRPr="002960E3">
              <w:rPr>
                <w:noProof/>
              </w:rPr>
              <w:t xml:space="preserve"> đ</w:t>
            </w:r>
            <w:r w:rsidRPr="002960E3">
              <w:t>ường tròn đường kính OA</w:t>
            </w:r>
          </w:p>
          <w:p w:rsidR="007E7EBC" w:rsidRPr="002960E3" w:rsidRDefault="007E7EBC" w:rsidP="002960E3">
            <w:pPr>
              <w:spacing w:line="276" w:lineRule="auto"/>
            </w:pPr>
            <w:r w:rsidRPr="002960E3">
              <w:t>b) Phần đảo:</w:t>
            </w:r>
          </w:p>
          <w:p w:rsidR="007E7EBC" w:rsidRPr="002960E3" w:rsidRDefault="007E7EBC" w:rsidP="002960E3">
            <w:pPr>
              <w:spacing w:line="276" w:lineRule="auto"/>
            </w:pPr>
            <w:r w:rsidRPr="002960E3">
              <w:t xml:space="preserve">Lấy </w:t>
            </w:r>
            <w:r w:rsidR="007356B3" w:rsidRPr="002960E3">
              <w:t xml:space="preserve">M' </w:t>
            </w:r>
            <w:r w:rsidR="007356B3" w:rsidRPr="002960E3">
              <w:rPr>
                <w:rFonts w:ascii="Cambria Math" w:hAnsi="Cambria Math"/>
                <w:noProof/>
              </w:rPr>
              <w:t>≠</w:t>
            </w:r>
            <w:r w:rsidR="007356B3" w:rsidRPr="002960E3">
              <w:rPr>
                <w:noProof/>
              </w:rPr>
              <w:t xml:space="preserve"> </w:t>
            </w:r>
            <w:r w:rsidR="007356B3" w:rsidRPr="002960E3">
              <w:t>M</w:t>
            </w:r>
            <w:r w:rsidR="007356B3" w:rsidRPr="002960E3">
              <w:rPr>
                <w:noProof/>
              </w:rPr>
              <w:t xml:space="preserve"> </w:t>
            </w:r>
            <w:r w:rsidR="007356B3" w:rsidRPr="002960E3">
              <w:rPr>
                <w:rFonts w:ascii="Cambria Math" w:hAnsi="Cambria Math"/>
                <w:noProof/>
              </w:rPr>
              <w:t>∈</w:t>
            </w:r>
            <w:r w:rsidR="007356B3" w:rsidRPr="002960E3">
              <w:rPr>
                <w:noProof/>
              </w:rPr>
              <w:t xml:space="preserve"> </w:t>
            </w:r>
            <w:r w:rsidRPr="002960E3">
              <w:t>đường tròn đường kính OA</w:t>
            </w:r>
          </w:p>
          <w:p w:rsidR="007E7EBC" w:rsidRPr="002960E3" w:rsidRDefault="007E7EBC" w:rsidP="002960E3">
            <w:pPr>
              <w:spacing w:line="276" w:lineRule="auto"/>
            </w:pPr>
            <w:r w:rsidRPr="002960E3">
              <w:t>Nối M</w:t>
            </w:r>
            <w:r w:rsidR="00EB6D23" w:rsidRPr="002960E3">
              <w:t>'</w:t>
            </w:r>
            <w:r w:rsidRPr="002960E3">
              <w:t xml:space="preserve"> với A,</w:t>
            </w:r>
            <w:r w:rsidR="00EB6D23" w:rsidRPr="002960E3">
              <w:t xml:space="preserve"> </w:t>
            </w:r>
            <w:r w:rsidRPr="002960E3">
              <w:t>đường thẳng M</w:t>
            </w:r>
            <w:r w:rsidR="00EB6D23" w:rsidRPr="002960E3">
              <w:t>'</w:t>
            </w:r>
            <w:r w:rsidRPr="002960E3">
              <w:t>A cắt đường tròn tại B</w:t>
            </w:r>
            <w:r w:rsidR="00EB6D23" w:rsidRPr="002960E3">
              <w:t>.</w:t>
            </w:r>
          </w:p>
          <w:p w:rsidR="007E7EBC" w:rsidRPr="002960E3" w:rsidRDefault="007E7EBC" w:rsidP="002960E3">
            <w:pPr>
              <w:spacing w:line="276" w:lineRule="auto"/>
            </w:pPr>
            <w:r w:rsidRPr="002960E3">
              <w:t>Ta lại có</w:t>
            </w:r>
            <w:r w:rsidR="004F0C51" w:rsidRPr="002960E3">
              <w:t xml:space="preserve"> </w:t>
            </w:r>
            <w:r w:rsidR="004F0C51" w:rsidRPr="002960E3">
              <w:rPr>
                <w:position w:val="-6"/>
                <w:lang w:val="en-US"/>
              </w:rPr>
              <w:object w:dxaOrig="1460" w:dyaOrig="400">
                <v:shape id="_x0000_i1616" type="#_x0000_t75" style="width:1in;height:21.75pt" o:ole="">
                  <v:imagedata r:id="rId1152" o:title=""/>
                </v:shape>
                <o:OLEObject Type="Embed" ProgID="Equation.DSMT4" ShapeID="_x0000_i1616" DrawAspect="Content" ObjectID="_1673157639" r:id="rId1153"/>
              </w:object>
            </w:r>
            <w:r w:rsidR="004F0C51" w:rsidRPr="002960E3">
              <w:t xml:space="preserve"> </w:t>
            </w:r>
            <w:r w:rsidRPr="002960E3">
              <w:t xml:space="preserve">(góc nội tiếp </w:t>
            </w:r>
            <w:r w:rsidR="004F0C51" w:rsidRPr="002960E3">
              <w:t xml:space="preserve">chắn </w:t>
            </w:r>
            <w:r w:rsidRPr="002960E3">
              <w:t>1/2 đường tròn)</w:t>
            </w:r>
          </w:p>
          <w:p w:rsidR="0076412E" w:rsidRPr="002960E3" w:rsidRDefault="007E7EBC" w:rsidP="002960E3">
            <w:pPr>
              <w:spacing w:line="276" w:lineRule="auto"/>
            </w:pPr>
            <w:r w:rsidRPr="002960E3">
              <w:t>Nên OM</w:t>
            </w:r>
            <w:r w:rsidR="004F0C51" w:rsidRPr="002960E3">
              <w:t>'</w:t>
            </w:r>
            <w:r w:rsidRPr="002960E3">
              <w:t xml:space="preserve"> </w:t>
            </w:r>
            <w:r w:rsidR="004F0C51" w:rsidRPr="002960E3">
              <w:rPr>
                <w:rFonts w:ascii="Cambria Math" w:hAnsi="Cambria Math"/>
                <w:noProof/>
              </w:rPr>
              <w:t>⊥</w:t>
            </w:r>
            <w:r w:rsidR="004F0C51" w:rsidRPr="002960E3">
              <w:rPr>
                <w:noProof/>
              </w:rPr>
              <w:t xml:space="preserve"> </w:t>
            </w:r>
            <w:r w:rsidRPr="002960E3">
              <w:t>AB</w:t>
            </w:r>
            <w:r w:rsidR="004F0C51" w:rsidRPr="002960E3">
              <w:t>'</w:t>
            </w:r>
          </w:p>
          <w:p w:rsidR="007E7EBC" w:rsidRPr="002960E3" w:rsidRDefault="0076412E" w:rsidP="002960E3">
            <w:pPr>
              <w:spacing w:line="276" w:lineRule="auto"/>
            </w:pPr>
            <w:r w:rsidRPr="002960E3">
              <w:rPr>
                <w:rFonts w:ascii="Cambria Math" w:hAnsi="Cambria Math"/>
              </w:rPr>
              <w:t>⇒</w:t>
            </w:r>
            <w:r w:rsidRPr="002960E3">
              <w:t xml:space="preserve"> M'A = M'B' </w:t>
            </w:r>
            <w:r w:rsidR="007E7EBC" w:rsidRPr="002960E3">
              <w:t>(theo quan hệ v</w:t>
            </w:r>
            <w:r w:rsidRPr="002960E3">
              <w:t>u</w:t>
            </w:r>
            <w:r w:rsidR="007E7EBC" w:rsidRPr="002960E3">
              <w:t>ông góc giữa đường kín</w:t>
            </w:r>
            <w:r w:rsidRPr="002960E3">
              <w:t>h</w:t>
            </w:r>
            <w:r w:rsidR="007E7EBC" w:rsidRPr="002960E3">
              <w:t xml:space="preserve"> và dây)</w:t>
            </w:r>
          </w:p>
          <w:p w:rsidR="007E7EBC" w:rsidRPr="002960E3" w:rsidRDefault="007E7EBC" w:rsidP="002960E3">
            <w:pPr>
              <w:spacing w:line="276" w:lineRule="auto"/>
              <w:rPr>
                <w:b/>
              </w:rPr>
            </w:pPr>
            <w:r w:rsidRPr="002960E3">
              <w:t>c) Kết luậ</w:t>
            </w:r>
            <w:r w:rsidR="0076412E" w:rsidRPr="002960E3">
              <w:t>n</w:t>
            </w:r>
            <w:r w:rsidRPr="002960E3">
              <w:t>:</w:t>
            </w:r>
            <w:r w:rsidR="0076412E" w:rsidRPr="002960E3">
              <w:t xml:space="preserve"> </w:t>
            </w:r>
            <w:r w:rsidRPr="002960E3">
              <w:t>Quỹ tích của M là đường tròn OA</w:t>
            </w:r>
          </w:p>
        </w:tc>
      </w:tr>
    </w:tbl>
    <w:p w:rsidR="00947524" w:rsidRPr="002960E3" w:rsidRDefault="00947524" w:rsidP="002960E3">
      <w:pPr>
        <w:pStyle w:val="Heading4"/>
        <w:spacing w:line="276" w:lineRule="auto"/>
      </w:pPr>
      <w:r w:rsidRPr="002960E3">
        <w:lastRenderedPageBreak/>
        <w:t>d) Củng cố, luyện tập.</w:t>
      </w:r>
    </w:p>
    <w:p w:rsidR="00947524" w:rsidRPr="002960E3" w:rsidRDefault="00947524" w:rsidP="002960E3">
      <w:pPr>
        <w:pStyle w:val="Heading4"/>
        <w:spacing w:line="276" w:lineRule="auto"/>
      </w:pPr>
      <w:r w:rsidRPr="002960E3">
        <w:t>e) Hướng dẫn học sinh tự học ở nhà. (1 ph)</w:t>
      </w:r>
    </w:p>
    <w:p w:rsidR="006A77B4" w:rsidRPr="002960E3" w:rsidRDefault="006A77B4" w:rsidP="002960E3">
      <w:pPr>
        <w:spacing w:line="276" w:lineRule="auto"/>
        <w:rPr>
          <w:lang w:val="nl-NL"/>
        </w:rPr>
      </w:pPr>
      <w:r w:rsidRPr="002960E3">
        <w:rPr>
          <w:lang w:val="nl-NL"/>
        </w:rPr>
        <w:tab/>
        <w:t>- Tiết sau kiểm tra 1 tiết chương III hình.</w:t>
      </w:r>
    </w:p>
    <w:p w:rsidR="006A77B4" w:rsidRPr="002960E3" w:rsidRDefault="006A77B4" w:rsidP="002960E3">
      <w:pPr>
        <w:spacing w:line="276" w:lineRule="auto"/>
        <w:rPr>
          <w:lang w:val="nl-NL"/>
        </w:rPr>
      </w:pPr>
      <w:r w:rsidRPr="002960E3">
        <w:rPr>
          <w:lang w:val="nl-NL"/>
        </w:rPr>
        <w:tab/>
        <w:t>- Cần ôn kĩ lại kiến thức của chương, thuộc các định nghĩa, định lí, dấu hiệu nhận biết, các công thức tính.</w:t>
      </w:r>
    </w:p>
    <w:p w:rsidR="006A77B4" w:rsidRPr="002960E3" w:rsidRDefault="006A77B4" w:rsidP="002960E3">
      <w:pPr>
        <w:spacing w:line="276" w:lineRule="auto"/>
        <w:rPr>
          <w:lang w:val="nl-NL"/>
        </w:rPr>
      </w:pPr>
      <w:r w:rsidRPr="002960E3">
        <w:rPr>
          <w:lang w:val="nl-NL"/>
        </w:rPr>
        <w:tab/>
        <w:t>- Xem lại các dạng bài tập đã giải.</w:t>
      </w:r>
    </w:p>
    <w:p w:rsidR="00947524" w:rsidRPr="002960E3" w:rsidRDefault="00947524" w:rsidP="002960E3">
      <w:pPr>
        <w:pStyle w:val="Heading3"/>
        <w:spacing w:line="276" w:lineRule="auto"/>
        <w:rPr>
          <w:szCs w:val="28"/>
        </w:rPr>
      </w:pPr>
      <w:r w:rsidRPr="002960E3">
        <w:rPr>
          <w:szCs w:val="28"/>
        </w:rPr>
        <w:t>5. Rút kinh nghiệm giờ dạy.</w:t>
      </w:r>
    </w:p>
    <w:p w:rsidR="00947524" w:rsidRPr="002960E3" w:rsidRDefault="00947524" w:rsidP="002960E3">
      <w:pPr>
        <w:spacing w:line="276" w:lineRule="auto"/>
      </w:pPr>
      <w:r w:rsidRPr="002960E3">
        <w:tab/>
        <w:t>.........................................................................................................................................................................................................................................................................................................................................................................................</w:t>
      </w:r>
    </w:p>
    <w:p w:rsidR="00947524" w:rsidRPr="002960E3" w:rsidRDefault="00947524" w:rsidP="002960E3">
      <w:pPr>
        <w:widowControl/>
        <w:spacing w:line="276" w:lineRule="auto"/>
      </w:pPr>
    </w:p>
    <w:p w:rsidR="00947524" w:rsidRPr="002960E3" w:rsidRDefault="00947524" w:rsidP="002960E3">
      <w:pPr>
        <w:widowControl/>
        <w:spacing w:line="276" w:lineRule="auto"/>
      </w:pPr>
    </w:p>
    <w:p w:rsidR="00CE0B19" w:rsidRPr="002960E3" w:rsidRDefault="00CE0B19" w:rsidP="002960E3">
      <w:pPr>
        <w:widowControl/>
        <w:spacing w:line="276" w:lineRule="auto"/>
      </w:pPr>
      <w:r w:rsidRPr="002960E3">
        <w:br w:type="page"/>
      </w:r>
    </w:p>
    <w:p w:rsidR="00CE0B19" w:rsidRPr="002960E3" w:rsidRDefault="00CE0B19" w:rsidP="002960E3">
      <w:pPr>
        <w:pStyle w:val="Heading2"/>
        <w:spacing w:line="276" w:lineRule="auto"/>
        <w:rPr>
          <w:sz w:val="28"/>
          <w:szCs w:val="28"/>
        </w:rPr>
      </w:pPr>
      <w:r w:rsidRPr="002960E3">
        <w:rPr>
          <w:sz w:val="28"/>
          <w:szCs w:val="28"/>
        </w:rPr>
        <w:lastRenderedPageBreak/>
        <w:t>TIẾT 57: KIỂM TRA 1 TIẾT</w:t>
      </w:r>
    </w:p>
    <w:p w:rsidR="00CE0B19" w:rsidRPr="002960E3" w:rsidRDefault="00CE0B19" w:rsidP="002960E3">
      <w:pPr>
        <w:spacing w:line="276" w:lineRule="auto"/>
      </w:pPr>
    </w:p>
    <w:p w:rsidR="00CE0B19" w:rsidRPr="002960E3" w:rsidRDefault="00CE0B19" w:rsidP="002960E3">
      <w:pPr>
        <w:pStyle w:val="NoSpacing"/>
        <w:spacing w:line="276" w:lineRule="auto"/>
      </w:pPr>
      <w:r w:rsidRPr="002960E3">
        <w:t>Ngày soạn: 15/03/2016.</w:t>
      </w:r>
    </w:p>
    <w:p w:rsidR="00CE0B19" w:rsidRPr="002960E3" w:rsidRDefault="00CE0B19"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r w:rsidRPr="002960E3">
        <w:t>Ngày dạy:......../.........../...............tại lớp:............sỹ số HS:.............vắng:.........</w:t>
      </w:r>
    </w:p>
    <w:p w:rsidR="00CE0B19" w:rsidRPr="002960E3" w:rsidRDefault="00CE0B19" w:rsidP="002960E3">
      <w:pPr>
        <w:spacing w:line="276" w:lineRule="auto"/>
      </w:pPr>
    </w:p>
    <w:p w:rsidR="00CE0B19" w:rsidRPr="002960E3" w:rsidRDefault="00CE0B19" w:rsidP="002960E3">
      <w:pPr>
        <w:pStyle w:val="Heading3"/>
        <w:spacing w:line="276" w:lineRule="auto"/>
        <w:rPr>
          <w:rFonts w:eastAsia="TimesNewRomanPS-BoldMT"/>
          <w:szCs w:val="28"/>
          <w:lang w:val="nl-NL"/>
        </w:rPr>
      </w:pPr>
      <w:r w:rsidRPr="002960E3">
        <w:rPr>
          <w:szCs w:val="28"/>
        </w:rPr>
        <w:t xml:space="preserve">1. </w:t>
      </w:r>
      <w:r w:rsidRPr="002960E3">
        <w:rPr>
          <w:rFonts w:eastAsia="TimesNewRomanPS-BoldMT"/>
          <w:szCs w:val="28"/>
          <w:lang w:val="nl-NL"/>
        </w:rPr>
        <w:t>Xác định mục đích của đề kiểm tra.</w:t>
      </w:r>
    </w:p>
    <w:p w:rsidR="00CE0B19" w:rsidRPr="002960E3" w:rsidRDefault="00CE0B19" w:rsidP="002960E3">
      <w:pPr>
        <w:pStyle w:val="Heading4"/>
        <w:spacing w:line="276" w:lineRule="auto"/>
        <w:rPr>
          <w:lang w:val="nl-NL"/>
        </w:rPr>
      </w:pPr>
      <w:r w:rsidRPr="002960E3">
        <w:rPr>
          <w:lang w:val="nl-NL"/>
        </w:rPr>
        <w:t>a) Về kiến thức.</w:t>
      </w:r>
    </w:p>
    <w:p w:rsidR="00CE0B19" w:rsidRPr="002960E3" w:rsidRDefault="00CE0B19" w:rsidP="002960E3">
      <w:pPr>
        <w:spacing w:line="276" w:lineRule="auto"/>
        <w:rPr>
          <w:color w:val="000000"/>
        </w:rPr>
      </w:pPr>
      <w:r w:rsidRPr="002960E3">
        <w:rPr>
          <w:bCs/>
        </w:rPr>
        <w:tab/>
        <w:t xml:space="preserve">- </w:t>
      </w:r>
      <w:r w:rsidRPr="002960E3">
        <w:t>Kiểm tra mức độ nắm kiến thức trong chương 3 của học sinh.</w:t>
      </w:r>
    </w:p>
    <w:p w:rsidR="00CE0B19" w:rsidRPr="002960E3" w:rsidRDefault="00CE0B19" w:rsidP="002960E3">
      <w:pPr>
        <w:pStyle w:val="Heading4"/>
        <w:spacing w:line="276" w:lineRule="auto"/>
      </w:pPr>
      <w:r w:rsidRPr="002960E3">
        <w:t>b) Kỹ năng.</w:t>
      </w:r>
    </w:p>
    <w:p w:rsidR="00CE0B19" w:rsidRPr="002960E3" w:rsidRDefault="00CE0B19" w:rsidP="002960E3">
      <w:pPr>
        <w:spacing w:line="276" w:lineRule="auto"/>
      </w:pPr>
      <w:r w:rsidRPr="002960E3">
        <w:rPr>
          <w:lang w:val="es-ES_tradnl"/>
        </w:rPr>
        <w:tab/>
        <w:t xml:space="preserve">- </w:t>
      </w:r>
      <w:r w:rsidRPr="002960E3">
        <w:t>Học sinh biết suy luận, tư duy và trình bày bài làm.</w:t>
      </w:r>
    </w:p>
    <w:p w:rsidR="00CE0B19" w:rsidRPr="002960E3" w:rsidRDefault="00CE0B19" w:rsidP="002960E3">
      <w:pPr>
        <w:pStyle w:val="Heading4"/>
        <w:spacing w:line="276" w:lineRule="auto"/>
      </w:pPr>
      <w:r w:rsidRPr="002960E3">
        <w:t>c) Thái độ.</w:t>
      </w:r>
    </w:p>
    <w:p w:rsidR="00CE0B19" w:rsidRPr="002960E3" w:rsidRDefault="00CE0B19" w:rsidP="002960E3">
      <w:pPr>
        <w:spacing w:line="276" w:lineRule="auto"/>
      </w:pPr>
      <w:r w:rsidRPr="002960E3">
        <w:tab/>
        <w:t>- Cẩn thận, trung thực, chính xác khi làm bài kiểm tra.</w:t>
      </w:r>
    </w:p>
    <w:p w:rsidR="00CE0B19" w:rsidRPr="002960E3" w:rsidRDefault="00CE0B19" w:rsidP="002960E3">
      <w:pPr>
        <w:pStyle w:val="Heading3"/>
        <w:spacing w:line="276" w:lineRule="auto"/>
        <w:rPr>
          <w:rFonts w:eastAsia="TimesNewRomanPS-BoldMT"/>
          <w:szCs w:val="28"/>
          <w:lang w:val="nl-NL"/>
        </w:rPr>
      </w:pPr>
      <w:r w:rsidRPr="002960E3">
        <w:rPr>
          <w:szCs w:val="28"/>
        </w:rPr>
        <w:t xml:space="preserve">2. </w:t>
      </w:r>
      <w:r w:rsidRPr="002960E3">
        <w:rPr>
          <w:rFonts w:eastAsia="TimesNewRomanPS-BoldMT"/>
          <w:szCs w:val="28"/>
          <w:lang w:val="nl-NL"/>
        </w:rPr>
        <w:t>Xác định hình thức đề kiểm tra.</w:t>
      </w:r>
    </w:p>
    <w:p w:rsidR="00CE0B19" w:rsidRPr="002960E3" w:rsidRDefault="00CE0B19" w:rsidP="002960E3">
      <w:pPr>
        <w:spacing w:line="276" w:lineRule="auto"/>
        <w:rPr>
          <w:lang w:val="nl-NL"/>
        </w:rPr>
      </w:pPr>
      <w:r w:rsidRPr="002960E3">
        <w:rPr>
          <w:lang w:val="nl-NL"/>
        </w:rPr>
        <w:tab/>
        <w:t>- Kiểm tra viết tự luận hoàn toàn.</w:t>
      </w:r>
    </w:p>
    <w:p w:rsidR="00CE0B19" w:rsidRPr="002960E3" w:rsidRDefault="00CE0B19" w:rsidP="002960E3">
      <w:pPr>
        <w:pStyle w:val="Heading3"/>
        <w:spacing w:line="276" w:lineRule="auto"/>
        <w:rPr>
          <w:szCs w:val="28"/>
          <w:lang w:val="nl-NL"/>
        </w:rPr>
      </w:pPr>
      <w:r w:rsidRPr="002960E3">
        <w:rPr>
          <w:szCs w:val="28"/>
          <w:lang w:val="nl-NL"/>
        </w:rPr>
        <w:t xml:space="preserve">3. </w:t>
      </w:r>
      <w:r w:rsidRPr="002960E3">
        <w:rPr>
          <w:rFonts w:eastAsia="TimesNewRomanPS-BoldMT"/>
          <w:szCs w:val="28"/>
          <w:lang w:val="nl-NL"/>
        </w:rPr>
        <w:t>Thiết lập ma trận đề kiểm tra.</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1701"/>
        <w:gridCol w:w="1701"/>
        <w:gridCol w:w="1559"/>
        <w:gridCol w:w="1559"/>
        <w:gridCol w:w="992"/>
      </w:tblGrid>
      <w:tr w:rsidR="00CE0B19" w:rsidRPr="002960E3" w:rsidTr="00AA25EE">
        <w:tc>
          <w:tcPr>
            <w:tcW w:w="1447" w:type="dxa"/>
            <w:vMerge w:val="restart"/>
            <w:tcBorders>
              <w:top w:val="single" w:sz="4" w:space="0" w:color="auto"/>
              <w:left w:val="single" w:sz="4" w:space="0" w:color="auto"/>
              <w:bottom w:val="single" w:sz="4" w:space="0" w:color="auto"/>
              <w:right w:val="single" w:sz="4" w:space="0" w:color="auto"/>
              <w:tl2br w:val="single" w:sz="4" w:space="0" w:color="auto"/>
            </w:tcBorders>
          </w:tcPr>
          <w:p w:rsidR="00CE0B19" w:rsidRPr="002960E3" w:rsidRDefault="00CE0B19" w:rsidP="002960E3">
            <w:pPr>
              <w:spacing w:line="276" w:lineRule="auto"/>
              <w:rPr>
                <w:rFonts w:asciiTheme="majorHAnsi" w:eastAsia="TimesNewRomanPS-BoldMT" w:hAnsiTheme="majorHAnsi" w:cstheme="majorHAnsi"/>
                <w:b/>
                <w:color w:val="000000"/>
                <w:lang w:val="nl-NL"/>
              </w:rPr>
            </w:pPr>
            <w:r w:rsidRPr="002960E3">
              <w:rPr>
                <w:rFonts w:asciiTheme="majorHAnsi" w:eastAsia="TimesNewRomanPS-BoldMT" w:hAnsiTheme="majorHAnsi" w:cstheme="majorHAnsi"/>
                <w:b/>
                <w:color w:val="000000"/>
                <w:lang w:val="nl-NL"/>
              </w:rPr>
              <w:t xml:space="preserve">     Cấp độ</w:t>
            </w:r>
          </w:p>
          <w:p w:rsidR="00CE0B19" w:rsidRPr="002960E3" w:rsidRDefault="00CE0B19" w:rsidP="002960E3">
            <w:pPr>
              <w:spacing w:line="276" w:lineRule="auto"/>
              <w:rPr>
                <w:rFonts w:asciiTheme="majorHAnsi" w:eastAsia="TimesNewRomanPS-BoldMT" w:hAnsiTheme="majorHAnsi" w:cstheme="majorHAnsi"/>
                <w:b/>
                <w:color w:val="000000"/>
                <w:lang w:val="nl-NL"/>
              </w:rPr>
            </w:pPr>
            <w:r w:rsidRPr="002960E3">
              <w:rPr>
                <w:rFonts w:asciiTheme="majorHAnsi" w:eastAsia="TimesNewRomanPS-BoldMT" w:hAnsiTheme="majorHAnsi" w:cstheme="majorHAnsi"/>
                <w:b/>
                <w:color w:val="000000"/>
                <w:lang w:val="nl-NL"/>
              </w:rPr>
              <w:t xml:space="preserve">Tên </w:t>
            </w:r>
          </w:p>
          <w:p w:rsidR="00CE0B19" w:rsidRPr="002960E3" w:rsidRDefault="00CE0B19" w:rsidP="002960E3">
            <w:pPr>
              <w:spacing w:line="276" w:lineRule="auto"/>
              <w:rPr>
                <w:rFonts w:asciiTheme="majorHAnsi" w:eastAsia="TimesNewRomanPS-BoldMT" w:hAnsiTheme="majorHAnsi" w:cstheme="majorHAnsi"/>
                <w:b/>
                <w:color w:val="000000"/>
                <w:lang w:val="nl-NL"/>
              </w:rPr>
            </w:pPr>
            <w:r w:rsidRPr="002960E3">
              <w:rPr>
                <w:rFonts w:asciiTheme="majorHAnsi" w:eastAsia="TimesNewRomanPS-BoldMT" w:hAnsiTheme="majorHAnsi" w:cstheme="majorHAnsi"/>
                <w:b/>
                <w:color w:val="000000"/>
                <w:lang w:val="nl-NL"/>
              </w:rPr>
              <w:t xml:space="preserve">Chủ đề </w:t>
            </w:r>
          </w:p>
        </w:tc>
        <w:tc>
          <w:tcPr>
            <w:tcW w:w="1701" w:type="dxa"/>
            <w:vMerge w:val="restart"/>
            <w:tcBorders>
              <w:top w:val="single" w:sz="4" w:space="0" w:color="auto"/>
              <w:left w:val="single" w:sz="4" w:space="0" w:color="auto"/>
              <w:right w:val="single" w:sz="4" w:space="0" w:color="auto"/>
            </w:tcBorders>
            <w:vAlign w:val="center"/>
          </w:tcPr>
          <w:p w:rsidR="00CE0B19" w:rsidRPr="002960E3" w:rsidRDefault="00CE0B19" w:rsidP="002960E3">
            <w:pPr>
              <w:spacing w:line="276" w:lineRule="auto"/>
              <w:jc w:val="center"/>
              <w:rPr>
                <w:rFonts w:asciiTheme="majorHAnsi" w:eastAsia="TimesNewRomanPS-BoldMT" w:hAnsiTheme="majorHAnsi" w:cstheme="majorHAnsi"/>
                <w:b/>
                <w:color w:val="000000"/>
                <w:lang w:val="nl-NL"/>
              </w:rPr>
            </w:pPr>
            <w:r w:rsidRPr="002960E3">
              <w:rPr>
                <w:rFonts w:asciiTheme="majorHAnsi" w:eastAsia="TimesNewRomanPS-BoldMT" w:hAnsiTheme="majorHAnsi" w:cstheme="majorHAnsi"/>
                <w:b/>
                <w:color w:val="000000"/>
                <w:lang w:val="nl-NL"/>
              </w:rPr>
              <w:t>Nhận biết</w:t>
            </w:r>
          </w:p>
        </w:tc>
        <w:tc>
          <w:tcPr>
            <w:tcW w:w="1701" w:type="dxa"/>
            <w:vMerge w:val="restart"/>
            <w:tcBorders>
              <w:top w:val="single" w:sz="4" w:space="0" w:color="auto"/>
              <w:left w:val="single" w:sz="4" w:space="0" w:color="auto"/>
              <w:right w:val="single" w:sz="4" w:space="0" w:color="auto"/>
            </w:tcBorders>
            <w:vAlign w:val="center"/>
          </w:tcPr>
          <w:p w:rsidR="00CE0B19" w:rsidRPr="002960E3" w:rsidRDefault="00CE0B19" w:rsidP="002960E3">
            <w:pPr>
              <w:spacing w:line="276" w:lineRule="auto"/>
              <w:jc w:val="center"/>
              <w:rPr>
                <w:rFonts w:asciiTheme="majorHAnsi" w:eastAsia="TimesNewRomanPS-BoldMT" w:hAnsiTheme="majorHAnsi" w:cstheme="majorHAnsi"/>
                <w:b/>
                <w:color w:val="000000"/>
                <w:lang w:val="nl-NL"/>
              </w:rPr>
            </w:pPr>
            <w:r w:rsidRPr="002960E3">
              <w:rPr>
                <w:rFonts w:asciiTheme="majorHAnsi" w:eastAsia="TimesNewRomanPS-BoldMT" w:hAnsiTheme="majorHAnsi" w:cstheme="majorHAnsi"/>
                <w:b/>
                <w:color w:val="000000"/>
                <w:lang w:val="nl-NL"/>
              </w:rPr>
              <w:t>Thông hiểu</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CE0B19" w:rsidRPr="002960E3" w:rsidRDefault="00CE0B19" w:rsidP="002960E3">
            <w:pPr>
              <w:spacing w:line="276" w:lineRule="auto"/>
              <w:jc w:val="center"/>
              <w:rPr>
                <w:rFonts w:asciiTheme="majorHAnsi" w:hAnsiTheme="majorHAnsi" w:cstheme="majorHAnsi"/>
                <w:b/>
                <w:bCs/>
                <w:color w:val="000000"/>
                <w:lang w:val="nl-NL"/>
              </w:rPr>
            </w:pPr>
            <w:r w:rsidRPr="002960E3">
              <w:rPr>
                <w:rFonts w:asciiTheme="majorHAnsi" w:eastAsia="TimesNewRomanPS-BoldMT" w:hAnsiTheme="majorHAnsi" w:cstheme="majorHAnsi"/>
                <w:b/>
                <w:color w:val="000000"/>
                <w:lang w:val="nl-NL"/>
              </w:rPr>
              <w:t>Vận dụng</w:t>
            </w:r>
          </w:p>
        </w:tc>
        <w:tc>
          <w:tcPr>
            <w:tcW w:w="992" w:type="dxa"/>
            <w:vMerge w:val="restart"/>
            <w:tcBorders>
              <w:top w:val="single" w:sz="4" w:space="0" w:color="auto"/>
              <w:left w:val="single" w:sz="4" w:space="0" w:color="auto"/>
              <w:right w:val="single" w:sz="4" w:space="0" w:color="auto"/>
            </w:tcBorders>
            <w:vAlign w:val="center"/>
          </w:tcPr>
          <w:p w:rsidR="00CE0B19" w:rsidRPr="002960E3" w:rsidRDefault="00CE0B19" w:rsidP="002960E3">
            <w:pPr>
              <w:spacing w:line="276" w:lineRule="auto"/>
              <w:jc w:val="center"/>
              <w:rPr>
                <w:rFonts w:asciiTheme="majorHAnsi" w:eastAsia="TimesNewRomanPS-BoldMT" w:hAnsiTheme="majorHAnsi" w:cstheme="majorHAnsi"/>
                <w:b/>
                <w:color w:val="000000"/>
                <w:lang w:val="nl-NL"/>
              </w:rPr>
            </w:pPr>
            <w:r w:rsidRPr="002960E3">
              <w:rPr>
                <w:rFonts w:asciiTheme="majorHAnsi" w:eastAsia="TimesNewRomanPS-BoldMT" w:hAnsiTheme="majorHAnsi" w:cstheme="majorHAnsi"/>
                <w:b/>
                <w:color w:val="000000"/>
                <w:lang w:val="nl-NL"/>
              </w:rPr>
              <w:t>Cộng</w:t>
            </w:r>
          </w:p>
        </w:tc>
      </w:tr>
      <w:tr w:rsidR="00CE0B19" w:rsidRPr="002960E3" w:rsidTr="00AA25EE">
        <w:trPr>
          <w:trHeight w:val="605"/>
        </w:trPr>
        <w:tc>
          <w:tcPr>
            <w:tcW w:w="1447" w:type="dxa"/>
            <w:vMerge/>
            <w:tcBorders>
              <w:top w:val="single" w:sz="4" w:space="0" w:color="auto"/>
              <w:left w:val="single" w:sz="4" w:space="0" w:color="auto"/>
              <w:bottom w:val="single" w:sz="4" w:space="0" w:color="auto"/>
              <w:right w:val="single" w:sz="4" w:space="0" w:color="auto"/>
            </w:tcBorders>
            <w:vAlign w:val="center"/>
          </w:tcPr>
          <w:p w:rsidR="00CE0B19" w:rsidRPr="002960E3" w:rsidRDefault="00CE0B19" w:rsidP="002960E3">
            <w:pPr>
              <w:spacing w:line="276" w:lineRule="auto"/>
              <w:rPr>
                <w:rFonts w:asciiTheme="majorHAnsi" w:eastAsia="TimesNewRomanPS-BoldMT" w:hAnsiTheme="majorHAnsi" w:cstheme="majorHAnsi"/>
                <w:b/>
                <w:color w:val="000000"/>
                <w:lang w:val="nl-NL"/>
              </w:rPr>
            </w:pPr>
          </w:p>
        </w:tc>
        <w:tc>
          <w:tcPr>
            <w:tcW w:w="1701" w:type="dxa"/>
            <w:vMerge/>
            <w:tcBorders>
              <w:left w:val="single" w:sz="4" w:space="0" w:color="auto"/>
              <w:bottom w:val="single" w:sz="4" w:space="0" w:color="auto"/>
              <w:right w:val="single" w:sz="4" w:space="0" w:color="auto"/>
            </w:tcBorders>
            <w:vAlign w:val="center"/>
          </w:tcPr>
          <w:p w:rsidR="00CE0B19" w:rsidRPr="002960E3" w:rsidRDefault="00CE0B19" w:rsidP="002960E3">
            <w:pPr>
              <w:spacing w:line="276" w:lineRule="auto"/>
              <w:rPr>
                <w:rFonts w:asciiTheme="majorHAnsi" w:eastAsia="TimesNewRomanPS-BoldMT" w:hAnsiTheme="majorHAnsi" w:cstheme="majorHAnsi"/>
                <w:b/>
                <w:color w:val="000000"/>
                <w:lang w:val="nl-NL"/>
              </w:rPr>
            </w:pPr>
          </w:p>
        </w:tc>
        <w:tc>
          <w:tcPr>
            <w:tcW w:w="1701" w:type="dxa"/>
            <w:vMerge/>
            <w:tcBorders>
              <w:left w:val="single" w:sz="4" w:space="0" w:color="auto"/>
              <w:bottom w:val="single" w:sz="4" w:space="0" w:color="auto"/>
              <w:right w:val="single" w:sz="4" w:space="0" w:color="auto"/>
            </w:tcBorders>
            <w:vAlign w:val="center"/>
          </w:tcPr>
          <w:p w:rsidR="00CE0B19" w:rsidRPr="002960E3" w:rsidRDefault="00CE0B19" w:rsidP="002960E3">
            <w:pPr>
              <w:spacing w:line="276" w:lineRule="auto"/>
              <w:rPr>
                <w:rFonts w:asciiTheme="majorHAnsi" w:eastAsia="TimesNewRomanPS-BoldMT" w:hAnsiTheme="majorHAnsi" w:cstheme="majorHAnsi"/>
                <w:b/>
                <w:color w:val="000000"/>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CE0B19" w:rsidRPr="002960E3" w:rsidRDefault="00CE0B19" w:rsidP="002960E3">
            <w:pPr>
              <w:spacing w:line="276" w:lineRule="auto"/>
              <w:jc w:val="center"/>
              <w:rPr>
                <w:rFonts w:asciiTheme="majorHAnsi" w:eastAsia="TimesNewRomanPS-BoldMT" w:hAnsiTheme="majorHAnsi" w:cstheme="majorHAnsi"/>
                <w:b/>
                <w:color w:val="000000"/>
                <w:lang w:val="nl-NL"/>
              </w:rPr>
            </w:pPr>
            <w:r w:rsidRPr="002960E3">
              <w:rPr>
                <w:rFonts w:asciiTheme="majorHAnsi" w:eastAsia="TimesNewRomanPS-BoldMT" w:hAnsiTheme="majorHAnsi" w:cstheme="majorHAnsi"/>
                <w:b/>
                <w:color w:val="000000"/>
                <w:lang w:val="nl-NL"/>
              </w:rPr>
              <w:t>Cấp độ thấp</w:t>
            </w:r>
          </w:p>
        </w:tc>
        <w:tc>
          <w:tcPr>
            <w:tcW w:w="1559" w:type="dxa"/>
            <w:tcBorders>
              <w:top w:val="single" w:sz="4" w:space="0" w:color="auto"/>
              <w:left w:val="single" w:sz="4" w:space="0" w:color="auto"/>
              <w:bottom w:val="single" w:sz="4" w:space="0" w:color="auto"/>
              <w:right w:val="single" w:sz="4" w:space="0" w:color="auto"/>
            </w:tcBorders>
            <w:vAlign w:val="center"/>
          </w:tcPr>
          <w:p w:rsidR="00CE0B19" w:rsidRPr="002960E3" w:rsidRDefault="00CE0B19" w:rsidP="002960E3">
            <w:pPr>
              <w:spacing w:line="276" w:lineRule="auto"/>
              <w:jc w:val="center"/>
              <w:rPr>
                <w:rFonts w:asciiTheme="majorHAnsi" w:eastAsia="TimesNewRomanPS-BoldMT" w:hAnsiTheme="majorHAnsi" w:cstheme="majorHAnsi"/>
                <w:b/>
                <w:color w:val="000000"/>
                <w:spacing w:val="-6"/>
                <w:lang w:val="nl-NL"/>
              </w:rPr>
            </w:pPr>
            <w:r w:rsidRPr="002960E3">
              <w:rPr>
                <w:rFonts w:asciiTheme="majorHAnsi" w:eastAsia="TimesNewRomanPS-BoldMT" w:hAnsiTheme="majorHAnsi" w:cstheme="majorHAnsi"/>
                <w:b/>
                <w:color w:val="000000"/>
                <w:lang w:val="nl-NL"/>
              </w:rPr>
              <w:t>Cấp độ cao</w:t>
            </w:r>
          </w:p>
        </w:tc>
        <w:tc>
          <w:tcPr>
            <w:tcW w:w="992" w:type="dxa"/>
            <w:vMerge/>
            <w:tcBorders>
              <w:left w:val="single" w:sz="4" w:space="0" w:color="auto"/>
              <w:bottom w:val="single" w:sz="4" w:space="0" w:color="auto"/>
              <w:right w:val="single" w:sz="4" w:space="0" w:color="auto"/>
            </w:tcBorders>
            <w:vAlign w:val="center"/>
          </w:tcPr>
          <w:p w:rsidR="00CE0B19" w:rsidRPr="002960E3" w:rsidRDefault="00CE0B19" w:rsidP="002960E3">
            <w:pPr>
              <w:spacing w:line="276" w:lineRule="auto"/>
              <w:rPr>
                <w:rFonts w:asciiTheme="majorHAnsi" w:eastAsia="TimesNewRomanPS-BoldMT" w:hAnsiTheme="majorHAnsi" w:cstheme="majorHAnsi"/>
                <w:b/>
                <w:color w:val="000000"/>
                <w:lang w:val="nl-NL"/>
              </w:rPr>
            </w:pPr>
          </w:p>
        </w:tc>
      </w:tr>
      <w:tr w:rsidR="00CE0B19" w:rsidRPr="002960E3" w:rsidTr="00AA25EE">
        <w:trPr>
          <w:trHeight w:val="795"/>
        </w:trPr>
        <w:tc>
          <w:tcPr>
            <w:tcW w:w="1447" w:type="dxa"/>
            <w:shd w:val="clear" w:color="auto" w:fill="auto"/>
          </w:tcPr>
          <w:p w:rsidR="00CE0B19" w:rsidRPr="002960E3" w:rsidRDefault="00CE0B19" w:rsidP="002960E3">
            <w:pPr>
              <w:spacing w:line="276" w:lineRule="auto"/>
              <w:rPr>
                <w:rFonts w:asciiTheme="majorHAnsi" w:hAnsiTheme="majorHAnsi" w:cstheme="majorHAnsi"/>
                <w:b/>
              </w:rPr>
            </w:pPr>
            <w:r w:rsidRPr="002960E3">
              <w:rPr>
                <w:rFonts w:asciiTheme="majorHAnsi" w:hAnsiTheme="majorHAnsi" w:cstheme="majorHAnsi"/>
                <w:b/>
              </w:rPr>
              <w:t>1/ Góc ở tâm , số đo cung , liên hệ giữa cung và dây</w:t>
            </w:r>
          </w:p>
        </w:tc>
        <w:tc>
          <w:tcPr>
            <w:tcW w:w="1701" w:type="dxa"/>
            <w:shd w:val="clear" w:color="auto" w:fill="auto"/>
          </w:tcPr>
          <w:p w:rsidR="00CE0B19" w:rsidRPr="002960E3" w:rsidRDefault="00CE0B19" w:rsidP="002960E3">
            <w:pPr>
              <w:spacing w:line="276" w:lineRule="auto"/>
              <w:rPr>
                <w:rFonts w:asciiTheme="majorHAnsi" w:eastAsia="TimesNewRomanPS-BoldMT" w:hAnsiTheme="majorHAnsi" w:cstheme="majorHAnsi"/>
                <w:b/>
              </w:rPr>
            </w:pPr>
          </w:p>
        </w:tc>
        <w:tc>
          <w:tcPr>
            <w:tcW w:w="1701" w:type="dxa"/>
            <w:shd w:val="clear" w:color="auto" w:fill="auto"/>
          </w:tcPr>
          <w:p w:rsidR="00CE0B19" w:rsidRPr="002960E3" w:rsidRDefault="00CE0B19" w:rsidP="002960E3">
            <w:pPr>
              <w:spacing w:line="276" w:lineRule="auto"/>
              <w:rPr>
                <w:rFonts w:asciiTheme="majorHAnsi" w:hAnsiTheme="majorHAnsi" w:cstheme="majorHAnsi"/>
                <w:iCs/>
                <w:lang w:val="de-DE"/>
              </w:rPr>
            </w:pPr>
            <w:r w:rsidRPr="002960E3">
              <w:rPr>
                <w:rFonts w:asciiTheme="majorHAnsi" w:hAnsiTheme="majorHAnsi" w:cstheme="majorHAnsi"/>
                <w:iCs/>
                <w:lang w:val="de-DE"/>
              </w:rPr>
              <w:t>- Hiểu tính chất các góc trong đường tròn để giải bài tập</w:t>
            </w:r>
          </w:p>
        </w:tc>
        <w:tc>
          <w:tcPr>
            <w:tcW w:w="1559" w:type="dxa"/>
            <w:shd w:val="clear" w:color="auto" w:fill="auto"/>
          </w:tcPr>
          <w:p w:rsidR="00CE0B19" w:rsidRPr="002960E3" w:rsidRDefault="00CE0B19" w:rsidP="002960E3">
            <w:pPr>
              <w:spacing w:line="276" w:lineRule="auto"/>
              <w:rPr>
                <w:rFonts w:asciiTheme="majorHAnsi" w:eastAsia="TimesNewRomanPS-BoldMT" w:hAnsiTheme="majorHAnsi" w:cstheme="majorHAnsi"/>
                <w:lang w:val="de-DE"/>
              </w:rPr>
            </w:pPr>
            <w:r w:rsidRPr="002960E3">
              <w:rPr>
                <w:rFonts w:asciiTheme="majorHAnsi" w:eastAsia="TimesNewRomanPS-BoldMT" w:hAnsiTheme="majorHAnsi" w:cstheme="majorHAnsi"/>
                <w:lang w:val="de-DE"/>
              </w:rPr>
              <w:t>- Vận dụng số đo cung để giải các bài toán</w:t>
            </w:r>
          </w:p>
        </w:tc>
        <w:tc>
          <w:tcPr>
            <w:tcW w:w="1559" w:type="dxa"/>
            <w:shd w:val="clear" w:color="auto" w:fill="auto"/>
          </w:tcPr>
          <w:p w:rsidR="00CE0B19" w:rsidRPr="002960E3" w:rsidRDefault="00CE0B19" w:rsidP="002960E3">
            <w:pPr>
              <w:spacing w:line="276" w:lineRule="auto"/>
              <w:rPr>
                <w:rFonts w:asciiTheme="majorHAnsi" w:eastAsia="TimesNewRomanPS-BoldMT" w:hAnsiTheme="majorHAnsi" w:cstheme="majorHAnsi"/>
                <w:lang w:val="de-DE"/>
              </w:rPr>
            </w:pPr>
          </w:p>
        </w:tc>
        <w:tc>
          <w:tcPr>
            <w:tcW w:w="992" w:type="dxa"/>
            <w:shd w:val="clear" w:color="auto" w:fill="auto"/>
          </w:tcPr>
          <w:p w:rsidR="00CE0B19" w:rsidRPr="002960E3" w:rsidRDefault="00CE0B19" w:rsidP="002960E3">
            <w:pPr>
              <w:spacing w:line="276" w:lineRule="auto"/>
              <w:jc w:val="center"/>
              <w:rPr>
                <w:rFonts w:asciiTheme="majorHAnsi" w:hAnsiTheme="majorHAnsi" w:cstheme="majorHAnsi"/>
                <w:b/>
                <w:lang w:val="de-DE"/>
              </w:rPr>
            </w:pPr>
          </w:p>
        </w:tc>
      </w:tr>
      <w:tr w:rsidR="00CE0B19" w:rsidRPr="002960E3" w:rsidTr="00AA25EE">
        <w:tc>
          <w:tcPr>
            <w:tcW w:w="1447" w:type="dxa"/>
            <w:shd w:val="clear" w:color="auto" w:fill="auto"/>
          </w:tcPr>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Số câu</w:t>
            </w:r>
          </w:p>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 xml:space="preserve">Số điểm      </w:t>
            </w:r>
          </w:p>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Tỉ lệ %</w:t>
            </w:r>
          </w:p>
        </w:tc>
        <w:tc>
          <w:tcPr>
            <w:tcW w:w="1701" w:type="dxa"/>
            <w:shd w:val="clear" w:color="auto" w:fill="auto"/>
          </w:tcPr>
          <w:p w:rsidR="00CE0B19" w:rsidRPr="002960E3" w:rsidRDefault="00CE0B19" w:rsidP="002960E3">
            <w:pPr>
              <w:tabs>
                <w:tab w:val="left" w:pos="684"/>
              </w:tabs>
              <w:spacing w:line="276" w:lineRule="auto"/>
              <w:jc w:val="center"/>
              <w:rPr>
                <w:rFonts w:asciiTheme="majorHAnsi" w:eastAsia="TimesNewRomanPS-BoldMT" w:hAnsiTheme="majorHAnsi" w:cstheme="majorHAnsi"/>
                <w:b/>
                <w:lang w:val="sv-SE"/>
              </w:rPr>
            </w:pPr>
          </w:p>
        </w:tc>
        <w:tc>
          <w:tcPr>
            <w:tcW w:w="1701"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C3)</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3,0</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30%</w:t>
            </w:r>
          </w:p>
        </w:tc>
        <w:tc>
          <w:tcPr>
            <w:tcW w:w="1559"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C2,C3)</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1,0</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10%</w:t>
            </w:r>
          </w:p>
        </w:tc>
        <w:tc>
          <w:tcPr>
            <w:tcW w:w="1559"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p>
        </w:tc>
        <w:tc>
          <w:tcPr>
            <w:tcW w:w="992"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1</w:t>
            </w:r>
          </w:p>
          <w:p w:rsidR="00CE0B19" w:rsidRPr="002960E3" w:rsidRDefault="00CE0B19" w:rsidP="002960E3">
            <w:pPr>
              <w:tabs>
                <w:tab w:val="left" w:pos="138"/>
              </w:tabs>
              <w:spacing w:line="276" w:lineRule="auto"/>
              <w:ind w:right="-108"/>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4,0</w:t>
            </w:r>
          </w:p>
          <w:p w:rsidR="00CE0B19" w:rsidRPr="002960E3" w:rsidRDefault="00CE0B19" w:rsidP="002960E3">
            <w:pPr>
              <w:tabs>
                <w:tab w:val="left" w:pos="138"/>
              </w:tabs>
              <w:spacing w:line="276" w:lineRule="auto"/>
              <w:ind w:right="-108"/>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40%</w:t>
            </w:r>
          </w:p>
        </w:tc>
      </w:tr>
      <w:tr w:rsidR="00CE0B19" w:rsidRPr="002960E3" w:rsidTr="00AA25EE">
        <w:trPr>
          <w:trHeight w:val="274"/>
        </w:trPr>
        <w:tc>
          <w:tcPr>
            <w:tcW w:w="1447" w:type="dxa"/>
            <w:shd w:val="clear" w:color="auto" w:fill="auto"/>
          </w:tcPr>
          <w:p w:rsidR="00CE0B19" w:rsidRPr="002960E3" w:rsidRDefault="00CE0B19" w:rsidP="002960E3">
            <w:pPr>
              <w:spacing w:line="276" w:lineRule="auto"/>
              <w:rPr>
                <w:rFonts w:asciiTheme="majorHAnsi" w:hAnsiTheme="majorHAnsi" w:cstheme="majorHAnsi"/>
                <w:b/>
                <w:lang w:val="sv-SE"/>
              </w:rPr>
            </w:pPr>
            <w:r w:rsidRPr="002960E3">
              <w:rPr>
                <w:rFonts w:asciiTheme="majorHAnsi" w:hAnsiTheme="majorHAnsi" w:cstheme="majorHAnsi"/>
                <w:b/>
                <w:lang w:val="sv-SE"/>
              </w:rPr>
              <w:t xml:space="preserve">2/ </w:t>
            </w:r>
            <w:r w:rsidRPr="002960E3">
              <w:rPr>
                <w:rFonts w:asciiTheme="majorHAnsi" w:hAnsiTheme="majorHAnsi" w:cstheme="majorHAnsi"/>
                <w:b/>
              </w:rPr>
              <w:t>Tứ giác nội tiếp</w:t>
            </w:r>
          </w:p>
        </w:tc>
        <w:tc>
          <w:tcPr>
            <w:tcW w:w="1701"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hAnsiTheme="majorHAnsi" w:cstheme="majorHAnsi"/>
                <w:lang w:val="sv-SE"/>
              </w:rPr>
              <w:t>- Nắm</w:t>
            </w:r>
            <w:r w:rsidRPr="002960E3">
              <w:rPr>
                <w:rFonts w:asciiTheme="majorHAnsi" w:hAnsiTheme="majorHAnsi" w:cstheme="majorHAnsi"/>
              </w:rPr>
              <w:t xml:space="preserve"> được dấu hiệu nhận biết tứ giác nội tiếp</w:t>
            </w:r>
          </w:p>
        </w:tc>
        <w:tc>
          <w:tcPr>
            <w:tcW w:w="1701" w:type="dxa"/>
            <w:shd w:val="clear" w:color="auto" w:fill="auto"/>
          </w:tcPr>
          <w:p w:rsidR="00CE0B19" w:rsidRPr="002960E3" w:rsidRDefault="00CE0B19" w:rsidP="002960E3">
            <w:pPr>
              <w:spacing w:line="276" w:lineRule="auto"/>
              <w:rPr>
                <w:rFonts w:asciiTheme="majorHAnsi" w:hAnsiTheme="majorHAnsi" w:cstheme="majorHAnsi"/>
              </w:rPr>
            </w:pPr>
          </w:p>
        </w:tc>
        <w:tc>
          <w:tcPr>
            <w:tcW w:w="1559" w:type="dxa"/>
            <w:shd w:val="clear" w:color="auto" w:fill="auto"/>
          </w:tcPr>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 Vận dụng các định lí để giải BT</w:t>
            </w:r>
          </w:p>
        </w:tc>
        <w:tc>
          <w:tcPr>
            <w:tcW w:w="1559" w:type="dxa"/>
            <w:shd w:val="clear" w:color="auto" w:fill="auto"/>
          </w:tcPr>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 Kết hợp các góc bù nhau trong tứ giác nội tiếp với các góc trong đường tròn để giải BT</w:t>
            </w:r>
          </w:p>
        </w:tc>
        <w:tc>
          <w:tcPr>
            <w:tcW w:w="992" w:type="dxa"/>
            <w:shd w:val="clear" w:color="auto" w:fill="auto"/>
          </w:tcPr>
          <w:p w:rsidR="00CE0B19" w:rsidRPr="002960E3" w:rsidRDefault="00CE0B19" w:rsidP="002960E3">
            <w:pPr>
              <w:spacing w:line="276" w:lineRule="auto"/>
              <w:jc w:val="center"/>
              <w:rPr>
                <w:rFonts w:asciiTheme="majorHAnsi" w:hAnsiTheme="majorHAnsi" w:cstheme="majorHAnsi"/>
                <w:b/>
                <w:lang w:val="sv-SE"/>
              </w:rPr>
            </w:pPr>
          </w:p>
        </w:tc>
      </w:tr>
      <w:tr w:rsidR="00CE0B19" w:rsidRPr="002960E3" w:rsidTr="00AA25EE">
        <w:trPr>
          <w:trHeight w:val="856"/>
        </w:trPr>
        <w:tc>
          <w:tcPr>
            <w:tcW w:w="1447" w:type="dxa"/>
            <w:shd w:val="clear" w:color="auto" w:fill="auto"/>
          </w:tcPr>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 xml:space="preserve">Số câu </w:t>
            </w:r>
          </w:p>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 xml:space="preserve">Số điểm      </w:t>
            </w:r>
          </w:p>
          <w:p w:rsidR="00CE0B19" w:rsidRPr="002960E3" w:rsidRDefault="00CE0B19" w:rsidP="002960E3">
            <w:pPr>
              <w:spacing w:line="276" w:lineRule="auto"/>
              <w:rPr>
                <w:rFonts w:asciiTheme="majorHAnsi" w:hAnsiTheme="majorHAnsi" w:cstheme="majorHAnsi"/>
                <w:lang w:val="sv-SE"/>
              </w:rPr>
            </w:pPr>
            <w:r w:rsidRPr="002960E3">
              <w:rPr>
                <w:rFonts w:asciiTheme="majorHAnsi" w:eastAsia="TimesNewRomanPS-BoldMT" w:hAnsiTheme="majorHAnsi" w:cstheme="majorHAnsi"/>
                <w:lang w:val="sv-SE"/>
              </w:rPr>
              <w:lastRenderedPageBreak/>
              <w:t>Tỉ lệ %</w:t>
            </w:r>
          </w:p>
        </w:tc>
        <w:tc>
          <w:tcPr>
            <w:tcW w:w="1701"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lastRenderedPageBreak/>
              <w:t>(C3a)</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1,5</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lastRenderedPageBreak/>
              <w:t>15%</w:t>
            </w:r>
          </w:p>
        </w:tc>
        <w:tc>
          <w:tcPr>
            <w:tcW w:w="1701" w:type="dxa"/>
            <w:shd w:val="clear" w:color="auto" w:fill="auto"/>
          </w:tcPr>
          <w:p w:rsidR="00CE0B19" w:rsidRPr="002960E3" w:rsidRDefault="00CE0B19" w:rsidP="002960E3">
            <w:pPr>
              <w:spacing w:line="276" w:lineRule="auto"/>
              <w:jc w:val="center"/>
              <w:rPr>
                <w:rFonts w:asciiTheme="majorHAnsi" w:hAnsiTheme="majorHAnsi" w:cstheme="majorHAnsi"/>
              </w:rPr>
            </w:pPr>
          </w:p>
        </w:tc>
        <w:tc>
          <w:tcPr>
            <w:tcW w:w="1559"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C3)</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1,0</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lastRenderedPageBreak/>
              <w:t>10%</w:t>
            </w:r>
          </w:p>
        </w:tc>
        <w:tc>
          <w:tcPr>
            <w:tcW w:w="1559"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lastRenderedPageBreak/>
              <w:t>(C3)</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1,0</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lastRenderedPageBreak/>
              <w:t>10%</w:t>
            </w:r>
          </w:p>
        </w:tc>
        <w:tc>
          <w:tcPr>
            <w:tcW w:w="992" w:type="dxa"/>
            <w:shd w:val="clear" w:color="auto" w:fill="auto"/>
          </w:tcPr>
          <w:p w:rsidR="00CE0B19" w:rsidRPr="002960E3" w:rsidRDefault="00CE0B19" w:rsidP="002960E3">
            <w:pPr>
              <w:spacing w:line="276" w:lineRule="auto"/>
              <w:jc w:val="center"/>
              <w:rPr>
                <w:rFonts w:asciiTheme="majorHAnsi" w:hAnsiTheme="majorHAnsi" w:cstheme="majorHAnsi"/>
                <w:b/>
                <w:lang w:val="sv-SE"/>
              </w:rPr>
            </w:pPr>
            <w:r w:rsidRPr="002960E3">
              <w:rPr>
                <w:rFonts w:asciiTheme="majorHAnsi" w:hAnsiTheme="majorHAnsi" w:cstheme="majorHAnsi"/>
                <w:b/>
                <w:lang w:val="sv-SE"/>
              </w:rPr>
              <w:lastRenderedPageBreak/>
              <w:t>1</w:t>
            </w:r>
          </w:p>
          <w:p w:rsidR="00CE0B19" w:rsidRPr="002960E3" w:rsidRDefault="00CE0B19" w:rsidP="002960E3">
            <w:pPr>
              <w:spacing w:line="276" w:lineRule="auto"/>
              <w:jc w:val="center"/>
              <w:rPr>
                <w:rFonts w:asciiTheme="majorHAnsi" w:hAnsiTheme="majorHAnsi" w:cstheme="majorHAnsi"/>
                <w:b/>
                <w:lang w:val="sv-SE"/>
              </w:rPr>
            </w:pPr>
            <w:r w:rsidRPr="002960E3">
              <w:rPr>
                <w:rFonts w:asciiTheme="majorHAnsi" w:hAnsiTheme="majorHAnsi" w:cstheme="majorHAnsi"/>
                <w:b/>
                <w:lang w:val="sv-SE"/>
              </w:rPr>
              <w:t>3,5</w:t>
            </w:r>
          </w:p>
          <w:p w:rsidR="00CE0B19" w:rsidRPr="002960E3" w:rsidRDefault="00CE0B19" w:rsidP="002960E3">
            <w:pPr>
              <w:spacing w:line="276" w:lineRule="auto"/>
              <w:jc w:val="center"/>
              <w:rPr>
                <w:rFonts w:asciiTheme="majorHAnsi" w:hAnsiTheme="majorHAnsi" w:cstheme="majorHAnsi"/>
                <w:lang w:val="sv-SE"/>
              </w:rPr>
            </w:pPr>
            <w:r w:rsidRPr="002960E3">
              <w:rPr>
                <w:rFonts w:asciiTheme="majorHAnsi" w:hAnsiTheme="majorHAnsi" w:cstheme="majorHAnsi"/>
                <w:b/>
                <w:lang w:val="sv-SE"/>
              </w:rPr>
              <w:lastRenderedPageBreak/>
              <w:t>35%</w:t>
            </w:r>
          </w:p>
        </w:tc>
      </w:tr>
      <w:tr w:rsidR="00CE0B19" w:rsidRPr="002960E3" w:rsidTr="00AA25EE">
        <w:tc>
          <w:tcPr>
            <w:tcW w:w="1447" w:type="dxa"/>
            <w:shd w:val="clear" w:color="auto" w:fill="auto"/>
          </w:tcPr>
          <w:p w:rsidR="00CE0B19" w:rsidRPr="002960E3" w:rsidRDefault="00CE0B19" w:rsidP="002960E3">
            <w:pPr>
              <w:spacing w:line="276" w:lineRule="auto"/>
              <w:rPr>
                <w:rFonts w:asciiTheme="majorHAnsi" w:hAnsiTheme="majorHAnsi" w:cstheme="majorHAnsi"/>
                <w:b/>
                <w:lang w:val="sv-SE"/>
              </w:rPr>
            </w:pPr>
            <w:r w:rsidRPr="002960E3">
              <w:rPr>
                <w:rFonts w:asciiTheme="majorHAnsi" w:hAnsiTheme="majorHAnsi" w:cstheme="majorHAnsi"/>
                <w:b/>
                <w:lang w:val="sv-SE"/>
              </w:rPr>
              <w:lastRenderedPageBreak/>
              <w:t>3/</w:t>
            </w:r>
            <w:r w:rsidRPr="002960E3">
              <w:rPr>
                <w:rFonts w:asciiTheme="majorHAnsi" w:hAnsiTheme="majorHAnsi" w:cstheme="majorHAnsi"/>
                <w:b/>
              </w:rPr>
              <w:t>Độ dài đường tròn , cung tròn , hình quạt</w:t>
            </w:r>
            <w:r w:rsidRPr="002960E3">
              <w:rPr>
                <w:rFonts w:asciiTheme="majorHAnsi" w:hAnsiTheme="majorHAnsi" w:cstheme="majorHAnsi"/>
              </w:rPr>
              <w:t xml:space="preserve"> </w:t>
            </w:r>
          </w:p>
        </w:tc>
        <w:tc>
          <w:tcPr>
            <w:tcW w:w="1701"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lang w:val="sv-SE"/>
              </w:rPr>
              <w:t>- Tính được độ dài của một cung khi biết số đo cung</w:t>
            </w:r>
            <w:r w:rsidRPr="002960E3">
              <w:rPr>
                <w:rFonts w:asciiTheme="majorHAnsi" w:eastAsia="TimesNewRomanPS-BoldMT" w:hAnsiTheme="majorHAnsi" w:cstheme="majorHAnsi"/>
                <w:b/>
                <w:lang w:val="sv-SE"/>
              </w:rPr>
              <w:t xml:space="preserve"> </w:t>
            </w:r>
          </w:p>
        </w:tc>
        <w:tc>
          <w:tcPr>
            <w:tcW w:w="1701"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 Tính số đo cung để suy ra tính diện tích quạt tròn</w:t>
            </w:r>
          </w:p>
        </w:tc>
        <w:tc>
          <w:tcPr>
            <w:tcW w:w="1559" w:type="dxa"/>
            <w:shd w:val="clear" w:color="auto" w:fill="auto"/>
          </w:tcPr>
          <w:p w:rsidR="00CE0B19" w:rsidRPr="002960E3" w:rsidRDefault="00CE0B19" w:rsidP="002960E3">
            <w:pPr>
              <w:spacing w:line="276" w:lineRule="auto"/>
              <w:rPr>
                <w:rFonts w:asciiTheme="majorHAnsi" w:eastAsia="TimesNewRomanPS-BoldMT" w:hAnsiTheme="majorHAnsi" w:cstheme="majorHAnsi"/>
                <w:lang w:val="sv-SE"/>
              </w:rPr>
            </w:pPr>
          </w:p>
        </w:tc>
        <w:tc>
          <w:tcPr>
            <w:tcW w:w="1559" w:type="dxa"/>
            <w:shd w:val="clear" w:color="auto" w:fill="auto"/>
          </w:tcPr>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 xml:space="preserve"> </w:t>
            </w:r>
          </w:p>
        </w:tc>
        <w:tc>
          <w:tcPr>
            <w:tcW w:w="992" w:type="dxa"/>
            <w:shd w:val="clear" w:color="auto" w:fill="auto"/>
          </w:tcPr>
          <w:p w:rsidR="00CE0B19" w:rsidRPr="002960E3" w:rsidRDefault="00CE0B19" w:rsidP="002960E3">
            <w:pPr>
              <w:spacing w:line="276" w:lineRule="auto"/>
              <w:jc w:val="center"/>
              <w:rPr>
                <w:rFonts w:asciiTheme="majorHAnsi" w:hAnsiTheme="majorHAnsi" w:cstheme="majorHAnsi"/>
                <w:b/>
                <w:lang w:val="sv-SE"/>
              </w:rPr>
            </w:pPr>
          </w:p>
        </w:tc>
      </w:tr>
      <w:tr w:rsidR="00CE0B19" w:rsidRPr="002960E3" w:rsidTr="00AA25EE">
        <w:tc>
          <w:tcPr>
            <w:tcW w:w="1447" w:type="dxa"/>
            <w:shd w:val="clear" w:color="auto" w:fill="auto"/>
          </w:tcPr>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 xml:space="preserve">Số câu </w:t>
            </w:r>
          </w:p>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 xml:space="preserve">Số điểm      </w:t>
            </w:r>
          </w:p>
          <w:p w:rsidR="00CE0B19" w:rsidRPr="002960E3" w:rsidRDefault="00CE0B19" w:rsidP="002960E3">
            <w:pPr>
              <w:spacing w:line="276" w:lineRule="auto"/>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Tỉ lệ %</w:t>
            </w:r>
          </w:p>
        </w:tc>
        <w:tc>
          <w:tcPr>
            <w:tcW w:w="1701"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C1)</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1,5</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lang w:val="sv-SE"/>
              </w:rPr>
              <w:t>15%</w:t>
            </w:r>
          </w:p>
        </w:tc>
        <w:tc>
          <w:tcPr>
            <w:tcW w:w="1701"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C2)</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1,0</w:t>
            </w:r>
          </w:p>
          <w:p w:rsidR="00CE0B19" w:rsidRPr="002960E3" w:rsidRDefault="00CE0B19" w:rsidP="002960E3">
            <w:pPr>
              <w:spacing w:line="276" w:lineRule="auto"/>
              <w:jc w:val="center"/>
              <w:rPr>
                <w:rFonts w:asciiTheme="majorHAnsi" w:eastAsia="TimesNewRomanPS-BoldMT" w:hAnsiTheme="majorHAnsi" w:cstheme="majorHAnsi"/>
                <w:lang w:val="sv-SE"/>
              </w:rPr>
            </w:pPr>
            <w:r w:rsidRPr="002960E3">
              <w:rPr>
                <w:rFonts w:asciiTheme="majorHAnsi" w:eastAsia="TimesNewRomanPS-BoldMT" w:hAnsiTheme="majorHAnsi" w:cstheme="majorHAnsi"/>
                <w:lang w:val="sv-SE"/>
              </w:rPr>
              <w:t>10%</w:t>
            </w:r>
          </w:p>
        </w:tc>
        <w:tc>
          <w:tcPr>
            <w:tcW w:w="1559"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lang w:val="sv-SE"/>
              </w:rPr>
            </w:pPr>
          </w:p>
        </w:tc>
        <w:tc>
          <w:tcPr>
            <w:tcW w:w="1559" w:type="dxa"/>
            <w:shd w:val="clear" w:color="auto" w:fill="auto"/>
          </w:tcPr>
          <w:p w:rsidR="00CE0B19" w:rsidRPr="002960E3" w:rsidRDefault="00CE0B19" w:rsidP="002960E3">
            <w:pPr>
              <w:tabs>
                <w:tab w:val="left" w:pos="718"/>
              </w:tabs>
              <w:spacing w:line="276" w:lineRule="auto"/>
              <w:jc w:val="center"/>
              <w:rPr>
                <w:rFonts w:asciiTheme="majorHAnsi" w:eastAsia="TimesNewRomanPS-BoldMT" w:hAnsiTheme="majorHAnsi" w:cstheme="majorHAnsi"/>
                <w:lang w:val="sv-SE"/>
              </w:rPr>
            </w:pPr>
          </w:p>
        </w:tc>
        <w:tc>
          <w:tcPr>
            <w:tcW w:w="992"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1</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2,5       25%</w:t>
            </w:r>
          </w:p>
        </w:tc>
      </w:tr>
      <w:tr w:rsidR="00CE0B19" w:rsidRPr="002960E3" w:rsidTr="00AA25EE">
        <w:tc>
          <w:tcPr>
            <w:tcW w:w="1447" w:type="dxa"/>
            <w:shd w:val="clear" w:color="auto" w:fill="auto"/>
          </w:tcPr>
          <w:p w:rsidR="00CE0B19" w:rsidRPr="002960E3" w:rsidRDefault="00CE0B19" w:rsidP="002960E3">
            <w:pPr>
              <w:spacing w:line="276" w:lineRule="auto"/>
              <w:rPr>
                <w:rFonts w:asciiTheme="majorHAnsi" w:eastAsia="TimesNewRomanPS-BoldMT" w:hAnsiTheme="majorHAnsi" w:cstheme="majorHAnsi"/>
                <w:b/>
                <w:bCs/>
              </w:rPr>
            </w:pPr>
            <w:r w:rsidRPr="002960E3">
              <w:rPr>
                <w:rFonts w:asciiTheme="majorHAnsi" w:eastAsia="TimesNewRomanPS-BoldMT" w:hAnsiTheme="majorHAnsi" w:cstheme="majorHAnsi"/>
                <w:b/>
                <w:bCs/>
              </w:rPr>
              <w:t xml:space="preserve">TS câu </w:t>
            </w:r>
          </w:p>
          <w:p w:rsidR="00CE0B19" w:rsidRPr="002960E3" w:rsidRDefault="00CE0B19" w:rsidP="002960E3">
            <w:pPr>
              <w:spacing w:line="276" w:lineRule="auto"/>
              <w:rPr>
                <w:rFonts w:asciiTheme="majorHAnsi" w:eastAsia="TimesNewRomanPS-BoldMT" w:hAnsiTheme="majorHAnsi" w:cstheme="majorHAnsi"/>
                <w:b/>
                <w:bCs/>
              </w:rPr>
            </w:pPr>
            <w:r w:rsidRPr="002960E3">
              <w:rPr>
                <w:rFonts w:asciiTheme="majorHAnsi" w:eastAsia="TimesNewRomanPS-BoldMT" w:hAnsiTheme="majorHAnsi" w:cstheme="majorHAnsi"/>
                <w:b/>
                <w:bCs/>
              </w:rPr>
              <w:t>TS điểm</w:t>
            </w:r>
          </w:p>
          <w:p w:rsidR="00CE0B19" w:rsidRPr="002960E3" w:rsidRDefault="00CE0B19" w:rsidP="002960E3">
            <w:pPr>
              <w:spacing w:line="276" w:lineRule="auto"/>
              <w:rPr>
                <w:rFonts w:asciiTheme="majorHAnsi" w:eastAsia="TimesNewRomanPS-BoldMT" w:hAnsiTheme="majorHAnsi" w:cstheme="majorHAnsi"/>
                <w:b/>
                <w:lang w:val="sv-SE"/>
              </w:rPr>
            </w:pPr>
            <w:r w:rsidRPr="002960E3">
              <w:rPr>
                <w:rFonts w:asciiTheme="majorHAnsi" w:eastAsia="TimesNewRomanPS-BoldMT" w:hAnsiTheme="majorHAnsi" w:cstheme="majorHAnsi"/>
                <w:b/>
                <w:bCs/>
                <w:lang w:val="sv-SE"/>
              </w:rPr>
              <w:t>Tỉ lệ %</w:t>
            </w:r>
          </w:p>
        </w:tc>
        <w:tc>
          <w:tcPr>
            <w:tcW w:w="1701"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1</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3,0</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30%</w:t>
            </w:r>
          </w:p>
        </w:tc>
        <w:tc>
          <w:tcPr>
            <w:tcW w:w="1701"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1</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4,0</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40%</w:t>
            </w:r>
          </w:p>
        </w:tc>
        <w:tc>
          <w:tcPr>
            <w:tcW w:w="1559"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1</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2</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20%</w:t>
            </w:r>
          </w:p>
        </w:tc>
        <w:tc>
          <w:tcPr>
            <w:tcW w:w="1559"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b/>
                <w:lang w:val="sv-SE"/>
              </w:rPr>
            </w:pP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1,0</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10%</w:t>
            </w:r>
          </w:p>
        </w:tc>
        <w:tc>
          <w:tcPr>
            <w:tcW w:w="992" w:type="dxa"/>
            <w:shd w:val="clear" w:color="auto" w:fill="auto"/>
          </w:tcPr>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3</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10</w:t>
            </w:r>
          </w:p>
          <w:p w:rsidR="00CE0B19" w:rsidRPr="002960E3" w:rsidRDefault="00CE0B19" w:rsidP="002960E3">
            <w:pPr>
              <w:spacing w:line="276" w:lineRule="auto"/>
              <w:jc w:val="center"/>
              <w:rPr>
                <w:rFonts w:asciiTheme="majorHAnsi" w:eastAsia="TimesNewRomanPS-BoldMT" w:hAnsiTheme="majorHAnsi" w:cstheme="majorHAnsi"/>
                <w:b/>
                <w:lang w:val="sv-SE"/>
              </w:rPr>
            </w:pPr>
            <w:r w:rsidRPr="002960E3">
              <w:rPr>
                <w:rFonts w:asciiTheme="majorHAnsi" w:eastAsia="TimesNewRomanPS-BoldMT" w:hAnsiTheme="majorHAnsi" w:cstheme="majorHAnsi"/>
                <w:b/>
                <w:lang w:val="sv-SE"/>
              </w:rPr>
              <w:t>100%</w:t>
            </w:r>
          </w:p>
        </w:tc>
      </w:tr>
    </w:tbl>
    <w:p w:rsidR="00CE0B19" w:rsidRPr="002960E3" w:rsidRDefault="00CE0B19" w:rsidP="002960E3">
      <w:pPr>
        <w:spacing w:line="276" w:lineRule="auto"/>
        <w:rPr>
          <w:lang w:val="en-US"/>
        </w:rPr>
      </w:pPr>
    </w:p>
    <w:p w:rsidR="00CE0B19" w:rsidRPr="002960E3" w:rsidRDefault="00CE0B19" w:rsidP="002960E3">
      <w:pPr>
        <w:pStyle w:val="Heading3"/>
        <w:spacing w:line="276" w:lineRule="auto"/>
        <w:rPr>
          <w:rFonts w:eastAsia="TimesNewRomanPS-BoldMT"/>
          <w:szCs w:val="28"/>
          <w:lang w:val="nl-NL"/>
        </w:rPr>
      </w:pPr>
      <w:r w:rsidRPr="002960E3">
        <w:rPr>
          <w:szCs w:val="28"/>
          <w:lang w:val="en-US"/>
        </w:rPr>
        <w:t xml:space="preserve">4. </w:t>
      </w:r>
      <w:r w:rsidRPr="002960E3">
        <w:rPr>
          <w:rFonts w:eastAsia="TimesNewRomanPS-BoldMT"/>
          <w:szCs w:val="28"/>
          <w:lang w:val="nl-NL"/>
        </w:rPr>
        <w:t>Biên soạn câu hỏi theo ma trận.</w:t>
      </w:r>
    </w:p>
    <w:p w:rsidR="00CE0B19" w:rsidRPr="002960E3" w:rsidRDefault="00CE0B19" w:rsidP="002960E3">
      <w:pPr>
        <w:spacing w:line="276" w:lineRule="auto"/>
        <w:rPr>
          <w:b/>
          <w:lang w:val="sv-SE"/>
        </w:rPr>
      </w:pPr>
      <w:r w:rsidRPr="002960E3">
        <w:rPr>
          <w:lang w:val="nl-NL"/>
        </w:rPr>
        <w:tab/>
      </w:r>
      <w:r w:rsidRPr="002960E3">
        <w:rPr>
          <w:b/>
          <w:lang w:val="nl-NL"/>
        </w:rPr>
        <w:t>Câi 1 (1,5 điểm):</w:t>
      </w:r>
      <w:r w:rsidRPr="002960E3">
        <w:rPr>
          <w:b/>
          <w:lang w:val="sv-SE"/>
        </w:rPr>
        <w:t xml:space="preserve"> </w:t>
      </w:r>
    </w:p>
    <w:p w:rsidR="00CE0B19" w:rsidRPr="002960E3" w:rsidRDefault="00CE0B19" w:rsidP="002960E3">
      <w:pPr>
        <w:spacing w:line="276" w:lineRule="auto"/>
        <w:rPr>
          <w:lang w:val="sv-SE"/>
        </w:rPr>
      </w:pPr>
      <w:r w:rsidRPr="002960E3">
        <w:rPr>
          <w:b/>
          <w:lang w:val="sv-SE"/>
        </w:rPr>
        <w:tab/>
      </w:r>
      <w:r w:rsidRPr="002960E3">
        <w:rPr>
          <w:lang w:val="sv-SE"/>
        </w:rPr>
        <w:t>Cho đường tròn (O; 4cm) và cung AB có số đo bằng 60</w:t>
      </w:r>
      <w:r w:rsidRPr="002960E3">
        <w:rPr>
          <w:vertAlign w:val="superscript"/>
          <w:lang w:val="sv-SE"/>
        </w:rPr>
        <w:t>0</w:t>
      </w:r>
      <w:r w:rsidRPr="002960E3">
        <w:rPr>
          <w:lang w:val="sv-SE"/>
        </w:rPr>
        <w:t>.Tính độ dài cung AB.</w:t>
      </w:r>
    </w:p>
    <w:p w:rsidR="00CE0B19" w:rsidRPr="002960E3" w:rsidRDefault="00CE0B19" w:rsidP="002960E3">
      <w:pPr>
        <w:spacing w:line="276" w:lineRule="auto"/>
        <w:rPr>
          <w:b/>
          <w:lang w:val="sv-SE"/>
        </w:rPr>
      </w:pPr>
      <w:r w:rsidRPr="002960E3">
        <w:rPr>
          <w:b/>
          <w:lang w:val="sv-SE"/>
        </w:rPr>
        <w:tab/>
        <w:t>Câu 2 (3,0 điểm):</w:t>
      </w:r>
    </w:p>
    <w:p w:rsidR="00CE0B19" w:rsidRPr="002960E3" w:rsidRDefault="00CE0B19" w:rsidP="002960E3">
      <w:pPr>
        <w:spacing w:line="276" w:lineRule="auto"/>
        <w:rPr>
          <w:lang w:val="sv-SE"/>
        </w:rPr>
      </w:pPr>
      <w:r w:rsidRPr="002960E3">
        <w:rPr>
          <w:lang w:val="sv-SE"/>
        </w:rPr>
        <w:tab/>
        <w:t xml:space="preserve">Cho tam giác ABC nội tiếp nửa đường tròn đường kính AB, biết </w:t>
      </w:r>
      <w:r w:rsidRPr="002960E3">
        <w:rPr>
          <w:position w:val="-4"/>
          <w:lang w:val="sv-SE"/>
        </w:rPr>
        <w:object w:dxaOrig="260" w:dyaOrig="360">
          <v:shape id="_x0000_i1617" type="#_x0000_t75" style="width:14.25pt;height:21.75pt" o:ole="">
            <v:imagedata r:id="rId1154" o:title=""/>
          </v:shape>
          <o:OLEObject Type="Embed" ProgID="Equation.DSMT4" ShapeID="_x0000_i1617" DrawAspect="Content" ObjectID="_1673157640" r:id="rId1155"/>
        </w:object>
      </w:r>
      <w:r w:rsidRPr="002960E3">
        <w:rPr>
          <w:lang w:val="sv-SE"/>
        </w:rPr>
        <w:t xml:space="preserve"> = 60</w:t>
      </w:r>
      <w:r w:rsidRPr="002960E3">
        <w:rPr>
          <w:vertAlign w:val="superscript"/>
          <w:lang w:val="sv-SE"/>
        </w:rPr>
        <w:t>0</w:t>
      </w:r>
      <w:r w:rsidRPr="002960E3">
        <w:rPr>
          <w:lang w:val="sv-SE"/>
        </w:rPr>
        <w:t xml:space="preserve">; AC = 6cm . Tính diện tích hình quạt BOC (với O là trung điểm của cạnh AB)  </w:t>
      </w:r>
    </w:p>
    <w:p w:rsidR="00CE0B19" w:rsidRPr="002960E3" w:rsidRDefault="00CE0B19" w:rsidP="002960E3">
      <w:pPr>
        <w:spacing w:line="276" w:lineRule="auto"/>
        <w:rPr>
          <w:b/>
          <w:lang w:val="sv-SE"/>
        </w:rPr>
      </w:pPr>
      <w:r w:rsidRPr="002960E3">
        <w:rPr>
          <w:b/>
          <w:lang w:val="sv-SE"/>
        </w:rPr>
        <w:tab/>
        <w:t>Câu 3 (5,5 điểm):</w:t>
      </w:r>
    </w:p>
    <w:p w:rsidR="00CE0B19" w:rsidRPr="002960E3" w:rsidRDefault="00CE0B19" w:rsidP="002960E3">
      <w:pPr>
        <w:spacing w:line="276" w:lineRule="auto"/>
      </w:pPr>
      <w:r w:rsidRPr="002960E3">
        <w:rPr>
          <w:lang w:val="sv-SE"/>
        </w:rPr>
        <w:tab/>
      </w:r>
      <w:r w:rsidRPr="002960E3">
        <w:t>Cho tam giác ABC vuông tại A. Lấy điểm E nằm trên cạnh AB và vẽ đường tròn đường kính EB cắt BC tại D. Đường thẳng CE cắt đường tròn tại M, AM cắt đường tròn tại N.</w:t>
      </w:r>
    </w:p>
    <w:p w:rsidR="00CE0B19" w:rsidRPr="002960E3" w:rsidRDefault="00CE0B19" w:rsidP="002960E3">
      <w:pPr>
        <w:spacing w:line="276" w:lineRule="auto"/>
      </w:pPr>
      <w:r w:rsidRPr="002960E3">
        <w:tab/>
        <w:t xml:space="preserve">a) Chứng minh rằng: ACBM là tứ giác nội tiếp. </w:t>
      </w:r>
    </w:p>
    <w:p w:rsidR="00CE0B19" w:rsidRPr="002960E3" w:rsidRDefault="00CE0B19" w:rsidP="002960E3">
      <w:pPr>
        <w:spacing w:line="276" w:lineRule="auto"/>
      </w:pPr>
      <w:r w:rsidRPr="002960E3">
        <w:tab/>
        <w:t xml:space="preserve">b) Chứng minh rằng BA là tia phân giác góc CBN. </w:t>
      </w:r>
    </w:p>
    <w:p w:rsidR="00CE0B19" w:rsidRPr="002960E3" w:rsidRDefault="00CE0B19" w:rsidP="002960E3">
      <w:pPr>
        <w:spacing w:line="276" w:lineRule="auto"/>
      </w:pPr>
      <w:r w:rsidRPr="002960E3">
        <w:tab/>
        <w:t xml:space="preserve">c) Gọi K là giao điểm của AC và BM. CMR: KE </w:t>
      </w:r>
      <w:r w:rsidRPr="002960E3">
        <w:rPr>
          <w:position w:val="-4"/>
        </w:rPr>
        <w:object w:dxaOrig="240" w:dyaOrig="260">
          <v:shape id="_x0000_i1618" type="#_x0000_t75" style="width:14.25pt;height:14.25pt" o:ole="">
            <v:imagedata r:id="rId1156" o:title=""/>
          </v:shape>
          <o:OLEObject Type="Embed" ProgID="Equation.DSMT4" ShapeID="_x0000_i1618" DrawAspect="Content" ObjectID="_1673157641" r:id="rId1157"/>
        </w:object>
      </w:r>
      <w:r w:rsidRPr="002960E3">
        <w:t xml:space="preserve"> BC</w:t>
      </w:r>
    </w:p>
    <w:p w:rsidR="00CE0B19" w:rsidRPr="002960E3" w:rsidRDefault="00CE0B19" w:rsidP="002960E3">
      <w:pPr>
        <w:spacing w:line="276" w:lineRule="auto"/>
      </w:pPr>
    </w:p>
    <w:p w:rsidR="00CE0B19" w:rsidRPr="002960E3" w:rsidRDefault="00CE0B19" w:rsidP="002960E3">
      <w:pPr>
        <w:pStyle w:val="Heading3"/>
        <w:spacing w:line="276" w:lineRule="auto"/>
        <w:rPr>
          <w:rFonts w:eastAsia="TimesNewRomanPS-BoldMT"/>
          <w:szCs w:val="28"/>
          <w:lang w:val="nl-NL"/>
        </w:rPr>
      </w:pPr>
      <w:r w:rsidRPr="002960E3">
        <w:rPr>
          <w:szCs w:val="28"/>
        </w:rPr>
        <w:t xml:space="preserve">5. </w:t>
      </w:r>
      <w:r w:rsidRPr="002960E3">
        <w:rPr>
          <w:rFonts w:eastAsia="TimesNewRomanPS-BoldMT"/>
          <w:szCs w:val="28"/>
          <w:lang w:val="nl-NL"/>
        </w:rPr>
        <w:t>Xây dựng hướng dẫn chấm (đáp án) và thang điểm.</w:t>
      </w:r>
    </w:p>
    <w:tbl>
      <w:tblPr>
        <w:tblStyle w:val="TableGrid"/>
        <w:tblW w:w="0" w:type="auto"/>
        <w:tblLook w:val="04A0" w:firstRow="1" w:lastRow="0" w:firstColumn="1" w:lastColumn="0" w:noHBand="0" w:noVBand="1"/>
      </w:tblPr>
      <w:tblGrid>
        <w:gridCol w:w="714"/>
        <w:gridCol w:w="7494"/>
        <w:gridCol w:w="854"/>
      </w:tblGrid>
      <w:tr w:rsidR="00CE0B19" w:rsidRPr="002960E3" w:rsidTr="00AA25EE">
        <w:tc>
          <w:tcPr>
            <w:tcW w:w="714" w:type="dxa"/>
            <w:vAlign w:val="center"/>
          </w:tcPr>
          <w:p w:rsidR="00CE0B19" w:rsidRPr="002960E3" w:rsidRDefault="00CE0B19" w:rsidP="002960E3">
            <w:pPr>
              <w:spacing w:line="276" w:lineRule="auto"/>
              <w:jc w:val="center"/>
              <w:rPr>
                <w:rFonts w:asciiTheme="majorHAnsi" w:hAnsiTheme="majorHAnsi" w:cstheme="majorHAnsi"/>
                <w:b/>
                <w:lang w:val="nl-NL"/>
              </w:rPr>
            </w:pPr>
            <w:r w:rsidRPr="002960E3">
              <w:rPr>
                <w:rFonts w:asciiTheme="majorHAnsi" w:hAnsiTheme="majorHAnsi" w:cstheme="majorHAnsi"/>
                <w:b/>
                <w:lang w:val="nl-NL"/>
              </w:rPr>
              <w:t>Câu</w:t>
            </w:r>
          </w:p>
        </w:tc>
        <w:tc>
          <w:tcPr>
            <w:tcW w:w="7494" w:type="dxa"/>
            <w:vAlign w:val="center"/>
          </w:tcPr>
          <w:p w:rsidR="00CE0B19" w:rsidRPr="002960E3" w:rsidRDefault="00CE0B19" w:rsidP="002960E3">
            <w:pPr>
              <w:spacing w:line="276" w:lineRule="auto"/>
              <w:jc w:val="center"/>
              <w:rPr>
                <w:rFonts w:asciiTheme="majorHAnsi" w:hAnsiTheme="majorHAnsi" w:cstheme="majorHAnsi"/>
                <w:b/>
                <w:lang w:val="nl-NL"/>
              </w:rPr>
            </w:pPr>
            <w:r w:rsidRPr="002960E3">
              <w:rPr>
                <w:rFonts w:asciiTheme="majorHAnsi" w:hAnsiTheme="majorHAnsi" w:cstheme="majorHAnsi"/>
                <w:b/>
                <w:lang w:val="nl-NL"/>
              </w:rPr>
              <w:t>Đáp án</w:t>
            </w:r>
          </w:p>
        </w:tc>
        <w:tc>
          <w:tcPr>
            <w:tcW w:w="854" w:type="dxa"/>
          </w:tcPr>
          <w:p w:rsidR="00CE0B19" w:rsidRPr="002960E3" w:rsidRDefault="00CE0B19" w:rsidP="002960E3">
            <w:pPr>
              <w:spacing w:line="276" w:lineRule="auto"/>
              <w:jc w:val="center"/>
              <w:rPr>
                <w:rFonts w:asciiTheme="majorHAnsi" w:hAnsiTheme="majorHAnsi" w:cstheme="majorHAnsi"/>
                <w:b/>
                <w:lang w:val="nl-NL"/>
              </w:rPr>
            </w:pPr>
            <w:r w:rsidRPr="002960E3">
              <w:rPr>
                <w:rFonts w:asciiTheme="majorHAnsi" w:hAnsiTheme="majorHAnsi" w:cstheme="majorHAnsi"/>
                <w:b/>
                <w:lang w:val="nl-NL"/>
              </w:rPr>
              <w:t>Điểm</w:t>
            </w:r>
          </w:p>
        </w:tc>
      </w:tr>
      <w:tr w:rsidR="00CE0B19" w:rsidRPr="002960E3" w:rsidTr="00AA25EE">
        <w:tc>
          <w:tcPr>
            <w:tcW w:w="714" w:type="dxa"/>
            <w:vAlign w:val="center"/>
          </w:tcPr>
          <w:p w:rsidR="00CE0B19" w:rsidRPr="002960E3" w:rsidRDefault="00CE0B19" w:rsidP="002960E3">
            <w:pPr>
              <w:spacing w:line="276" w:lineRule="auto"/>
              <w:jc w:val="center"/>
            </w:pPr>
            <w:r w:rsidRPr="002960E3">
              <w:rPr>
                <w:b/>
                <w:lang w:val="en-US"/>
              </w:rPr>
              <w:t>1</w:t>
            </w:r>
          </w:p>
        </w:tc>
        <w:tc>
          <w:tcPr>
            <w:tcW w:w="7494" w:type="dxa"/>
          </w:tcPr>
          <w:p w:rsidR="00CE0B19" w:rsidRPr="002960E3" w:rsidRDefault="00CE0B19" w:rsidP="002960E3">
            <w:pPr>
              <w:spacing w:line="276" w:lineRule="auto"/>
            </w:pPr>
            <w:r w:rsidRPr="002960E3">
              <w:t xml:space="preserve">Độ dài cung AB:  </w:t>
            </w:r>
            <w:r w:rsidRPr="002960E3">
              <w:rPr>
                <w:position w:val="-28"/>
              </w:rPr>
              <w:object w:dxaOrig="1200" w:dyaOrig="720">
                <v:shape id="_x0000_i1619" type="#_x0000_t75" style="width:57.75pt;height:36pt" o:ole="">
                  <v:imagedata r:id="rId1158" o:title=""/>
                </v:shape>
                <o:OLEObject Type="Embed" ProgID="Equation.DSMT4" ShapeID="_x0000_i1619" DrawAspect="Content" ObjectID="_1673157642" r:id="rId1159"/>
              </w:object>
            </w:r>
          </w:p>
          <w:p w:rsidR="00CE0B19" w:rsidRPr="002960E3" w:rsidRDefault="00CE0B19" w:rsidP="002960E3">
            <w:pPr>
              <w:spacing w:line="276" w:lineRule="auto"/>
            </w:pPr>
            <w:r w:rsidRPr="002960E3">
              <w:t xml:space="preserve">                                  = </w:t>
            </w:r>
            <w:r w:rsidRPr="002960E3">
              <w:rPr>
                <w:position w:val="-26"/>
              </w:rPr>
              <w:object w:dxaOrig="760" w:dyaOrig="680">
                <v:shape id="_x0000_i1620" type="#_x0000_t75" style="width:36pt;height:36pt" o:ole="">
                  <v:imagedata r:id="rId1160" o:title=""/>
                </v:shape>
                <o:OLEObject Type="Embed" ProgID="Equation.DSMT4" ShapeID="_x0000_i1620" DrawAspect="Content" ObjectID="_1673157643" r:id="rId1161"/>
              </w:object>
            </w:r>
          </w:p>
          <w:p w:rsidR="00CE0B19" w:rsidRPr="002960E3" w:rsidRDefault="00CE0B19" w:rsidP="002960E3">
            <w:pPr>
              <w:spacing w:line="276" w:lineRule="auto"/>
            </w:pPr>
            <w:r w:rsidRPr="002960E3">
              <w:lastRenderedPageBreak/>
              <w:t xml:space="preserve">                                  = </w:t>
            </w:r>
            <w:r w:rsidRPr="002960E3">
              <w:rPr>
                <w:position w:val="-26"/>
              </w:rPr>
              <w:object w:dxaOrig="400" w:dyaOrig="680">
                <v:shape id="_x0000_i1621" type="#_x0000_t75" style="width:21.75pt;height:36pt" o:ole="">
                  <v:imagedata r:id="rId1162" o:title=""/>
                </v:shape>
                <o:OLEObject Type="Embed" ProgID="Equation.DSMT4" ShapeID="_x0000_i1621" DrawAspect="Content" ObjectID="_1673157644" r:id="rId1163"/>
              </w:object>
            </w:r>
            <w:r w:rsidRPr="002960E3">
              <w:t>(cm)</w:t>
            </w:r>
          </w:p>
        </w:tc>
        <w:tc>
          <w:tcPr>
            <w:tcW w:w="854" w:type="dxa"/>
          </w:tcPr>
          <w:p w:rsidR="00CE0B19" w:rsidRPr="002960E3" w:rsidRDefault="00CE0B19" w:rsidP="002960E3">
            <w:pPr>
              <w:spacing w:line="276" w:lineRule="auto"/>
              <w:jc w:val="center"/>
              <w:rPr>
                <w:lang w:val="en-US"/>
              </w:rPr>
            </w:pPr>
            <w:r w:rsidRPr="002960E3">
              <w:lastRenderedPageBreak/>
              <w:t>0,</w:t>
            </w:r>
            <w:r w:rsidRPr="002960E3">
              <w:rPr>
                <w:lang w:val="en-US"/>
              </w:rPr>
              <w:t>5</w:t>
            </w: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w:t>
            </w: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w:t>
            </w:r>
          </w:p>
          <w:p w:rsidR="00CE0B19" w:rsidRPr="002960E3" w:rsidRDefault="00CE0B19" w:rsidP="002960E3">
            <w:pPr>
              <w:spacing w:line="276" w:lineRule="auto"/>
              <w:jc w:val="center"/>
            </w:pPr>
          </w:p>
          <w:p w:rsidR="00CE0B19" w:rsidRPr="002960E3" w:rsidRDefault="00CE0B19" w:rsidP="002960E3">
            <w:pPr>
              <w:spacing w:line="276" w:lineRule="auto"/>
              <w:jc w:val="center"/>
            </w:pPr>
          </w:p>
        </w:tc>
      </w:tr>
      <w:tr w:rsidR="00CE0B19" w:rsidRPr="002960E3" w:rsidTr="00AA25EE">
        <w:tc>
          <w:tcPr>
            <w:tcW w:w="714" w:type="dxa"/>
            <w:vAlign w:val="center"/>
          </w:tcPr>
          <w:p w:rsidR="00CE0B19" w:rsidRPr="002960E3" w:rsidRDefault="00CE0B19" w:rsidP="002960E3">
            <w:pPr>
              <w:spacing w:line="276" w:lineRule="auto"/>
              <w:jc w:val="center"/>
              <w:rPr>
                <w:lang w:val="en-US"/>
              </w:rPr>
            </w:pPr>
            <w:r w:rsidRPr="002960E3">
              <w:rPr>
                <w:b/>
                <w:lang w:val="en-US"/>
              </w:rPr>
              <w:lastRenderedPageBreak/>
              <w:t>2</w:t>
            </w:r>
          </w:p>
        </w:tc>
        <w:tc>
          <w:tcPr>
            <w:tcW w:w="7494" w:type="dxa"/>
          </w:tcPr>
          <w:p w:rsidR="00CE0B19" w:rsidRPr="002960E3" w:rsidRDefault="00CE0B19" w:rsidP="002960E3">
            <w:pPr>
              <w:spacing w:line="276" w:lineRule="auto"/>
            </w:pPr>
            <w:r w:rsidRPr="002960E3">
              <w:rPr>
                <w:noProof/>
                <w:lang w:val="en-US"/>
              </w:rPr>
              <mc:AlternateContent>
                <mc:Choice Requires="wpg">
                  <w:drawing>
                    <wp:anchor distT="0" distB="0" distL="114300" distR="114300" simplePos="0" relativeHeight="251843584" behindDoc="0" locked="0" layoutInCell="1" allowOverlap="1" wp14:anchorId="7E9CBF5A" wp14:editId="5E65CB5E">
                      <wp:simplePos x="0" y="0"/>
                      <wp:positionH relativeFrom="column">
                        <wp:posOffset>1303655</wp:posOffset>
                      </wp:positionH>
                      <wp:positionV relativeFrom="paragraph">
                        <wp:posOffset>178435</wp:posOffset>
                      </wp:positionV>
                      <wp:extent cx="1737360" cy="1322070"/>
                      <wp:effectExtent l="0" t="3810" r="0" b="7620"/>
                      <wp:wrapNone/>
                      <wp:docPr id="1778" name="Nhóm 17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322070"/>
                                <a:chOff x="6535" y="6269"/>
                                <a:chExt cx="2736" cy="2082"/>
                              </a:xfrm>
                            </wpg:grpSpPr>
                            <wps:wsp>
                              <wps:cNvPr id="1779" name="Oval 608"/>
                              <wps:cNvSpPr>
                                <a:spLocks noChangeArrowheads="1"/>
                              </wps:cNvSpPr>
                              <wps:spPr bwMode="auto">
                                <a:xfrm>
                                  <a:off x="6894" y="6431"/>
                                  <a:ext cx="1920" cy="1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0" name="Line 609"/>
                              <wps:cNvCnPr>
                                <a:cxnSpLocks noChangeShapeType="1"/>
                              </wps:cNvCnPr>
                              <wps:spPr bwMode="auto">
                                <a:xfrm>
                                  <a:off x="6894" y="7409"/>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1" name="Freeform 610"/>
                              <wps:cNvSpPr>
                                <a:spLocks/>
                              </wps:cNvSpPr>
                              <wps:spPr bwMode="auto">
                                <a:xfrm>
                                  <a:off x="6887" y="6586"/>
                                  <a:ext cx="463" cy="827"/>
                                </a:xfrm>
                                <a:custGeom>
                                  <a:avLst/>
                                  <a:gdLst>
                                    <a:gd name="T0" fmla="*/ 463 w 463"/>
                                    <a:gd name="T1" fmla="*/ 0 h 827"/>
                                    <a:gd name="T2" fmla="*/ 0 w 463"/>
                                    <a:gd name="T3" fmla="*/ 827 h 827"/>
                                  </a:gdLst>
                                  <a:ahLst/>
                                  <a:cxnLst>
                                    <a:cxn ang="0">
                                      <a:pos x="T0" y="T1"/>
                                    </a:cxn>
                                    <a:cxn ang="0">
                                      <a:pos x="T2" y="T3"/>
                                    </a:cxn>
                                  </a:cxnLst>
                                  <a:rect l="0" t="0" r="r" b="b"/>
                                  <a:pathLst>
                                    <a:path w="463" h="827">
                                      <a:moveTo>
                                        <a:pt x="463" y="0"/>
                                      </a:moveTo>
                                      <a:lnTo>
                                        <a:pt x="0" y="82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2" name="Freeform 611"/>
                              <wps:cNvSpPr>
                                <a:spLocks/>
                              </wps:cNvSpPr>
                              <wps:spPr bwMode="auto">
                                <a:xfrm>
                                  <a:off x="7338" y="6586"/>
                                  <a:ext cx="1502" cy="814"/>
                                </a:xfrm>
                                <a:custGeom>
                                  <a:avLst/>
                                  <a:gdLst>
                                    <a:gd name="T0" fmla="*/ 0 w 1502"/>
                                    <a:gd name="T1" fmla="*/ 0 h 814"/>
                                    <a:gd name="T2" fmla="*/ 1502 w 1502"/>
                                    <a:gd name="T3" fmla="*/ 814 h 814"/>
                                  </a:gdLst>
                                  <a:ahLst/>
                                  <a:cxnLst>
                                    <a:cxn ang="0">
                                      <a:pos x="T0" y="T1"/>
                                    </a:cxn>
                                    <a:cxn ang="0">
                                      <a:pos x="T2" y="T3"/>
                                    </a:cxn>
                                  </a:cxnLst>
                                  <a:rect l="0" t="0" r="r" b="b"/>
                                  <a:pathLst>
                                    <a:path w="1502" h="814">
                                      <a:moveTo>
                                        <a:pt x="0" y="0"/>
                                      </a:moveTo>
                                      <a:lnTo>
                                        <a:pt x="1502" y="8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4" name="Rectangle 612"/>
                              <wps:cNvSpPr>
                                <a:spLocks noChangeArrowheads="1"/>
                              </wps:cNvSpPr>
                              <wps:spPr bwMode="auto">
                                <a:xfrm>
                                  <a:off x="6535" y="7334"/>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A</w:t>
                                    </w:r>
                                  </w:p>
                                </w:txbxContent>
                              </wps:txbx>
                              <wps:bodyPr rot="0" vert="horz" wrap="square" lIns="91440" tIns="45720" rIns="91440" bIns="45720" anchor="t" anchorCtr="0" upright="1">
                                <a:noAutofit/>
                              </wps:bodyPr>
                            </wps:wsp>
                            <wps:wsp>
                              <wps:cNvPr id="1785" name="Rectangle 613"/>
                              <wps:cNvSpPr>
                                <a:spLocks noChangeArrowheads="1"/>
                              </wps:cNvSpPr>
                              <wps:spPr bwMode="auto">
                                <a:xfrm>
                                  <a:off x="8737" y="7321"/>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B</w:t>
                                    </w:r>
                                  </w:p>
                                </w:txbxContent>
                              </wps:txbx>
                              <wps:bodyPr rot="0" vert="horz" wrap="square" lIns="91440" tIns="45720" rIns="91440" bIns="45720" anchor="t" anchorCtr="0" upright="1">
                                <a:noAutofit/>
                              </wps:bodyPr>
                            </wps:wsp>
                            <wps:wsp>
                              <wps:cNvPr id="1786" name="Rectangle 614"/>
                              <wps:cNvSpPr>
                                <a:spLocks noChangeArrowheads="1"/>
                              </wps:cNvSpPr>
                              <wps:spPr bwMode="auto">
                                <a:xfrm>
                                  <a:off x="7080" y="6269"/>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C</w:t>
                                    </w:r>
                                  </w:p>
                                </w:txbxContent>
                              </wps:txbx>
                              <wps:bodyPr rot="0" vert="horz" wrap="square" lIns="91440" tIns="45720" rIns="91440" bIns="45720" anchor="t" anchorCtr="0" upright="1">
                                <a:noAutofit/>
                              </wps:bodyPr>
                            </wps:wsp>
                            <wps:wsp>
                              <wps:cNvPr id="1788" name="Rectangle 615"/>
                              <wps:cNvSpPr>
                                <a:spLocks noChangeArrowheads="1"/>
                              </wps:cNvSpPr>
                              <wps:spPr bwMode="auto">
                                <a:xfrm>
                                  <a:off x="7664" y="7360"/>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O</w:t>
                                    </w:r>
                                  </w:p>
                                </w:txbxContent>
                              </wps:txbx>
                              <wps:bodyPr rot="0" vert="horz" wrap="square" lIns="91440" tIns="45720" rIns="91440" bIns="45720" anchor="t" anchorCtr="0" upright="1">
                                <a:noAutofit/>
                              </wps:bodyPr>
                            </wps:wsp>
                            <wps:wsp>
                              <wps:cNvPr id="1789" name="Freeform 616"/>
                              <wps:cNvSpPr>
                                <a:spLocks/>
                              </wps:cNvSpPr>
                              <wps:spPr bwMode="auto">
                                <a:xfrm>
                                  <a:off x="7363" y="6586"/>
                                  <a:ext cx="476" cy="814"/>
                                </a:xfrm>
                                <a:custGeom>
                                  <a:avLst/>
                                  <a:gdLst>
                                    <a:gd name="T0" fmla="*/ 0 w 476"/>
                                    <a:gd name="T1" fmla="*/ 0 h 814"/>
                                    <a:gd name="T2" fmla="*/ 476 w 476"/>
                                    <a:gd name="T3" fmla="*/ 814 h 814"/>
                                  </a:gdLst>
                                  <a:ahLst/>
                                  <a:cxnLst>
                                    <a:cxn ang="0">
                                      <a:pos x="T0" y="T1"/>
                                    </a:cxn>
                                    <a:cxn ang="0">
                                      <a:pos x="T2" y="T3"/>
                                    </a:cxn>
                                  </a:cxnLst>
                                  <a:rect l="0" t="0" r="r" b="b"/>
                                  <a:pathLst>
                                    <a:path w="476" h="814">
                                      <a:moveTo>
                                        <a:pt x="0" y="0"/>
                                      </a:moveTo>
                                      <a:lnTo>
                                        <a:pt x="476" y="8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0" name="Rectangle 617"/>
                              <wps:cNvSpPr>
                                <a:spLocks noChangeArrowheads="1"/>
                              </wps:cNvSpPr>
                              <wps:spPr bwMode="auto">
                                <a:xfrm>
                                  <a:off x="6888" y="7089"/>
                                  <a:ext cx="83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60</w:t>
                                    </w:r>
                                    <w:r w:rsidRPr="00C21F15">
                                      <w:rPr>
                                        <w:sz w:val="22"/>
                                        <w:szCs w:val="22"/>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1778" o:spid="_x0000_s1050" style="position:absolute;left:0;text-align:left;margin-left:102.65pt;margin-top:14.05pt;width:136.8pt;height:104.1pt;z-index:251843584" coordorigin="6535,6269" coordsize="2736,2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">
                      <v:oval id="Oval 608" o:spid="_x0000_s1051" style="position:absolute;left:6894;top:6431;width:1920;height:1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XP0MMA&#10;AADdAAAADwAAAGRycy9kb3ducmV2LnhtbERPTWvCQBC9C/6HZYTedKNBbVNXEaVgDx5M2/uQHZNg&#10;djZkpzH9991Cwds83udsdoNrVE9dqD0bmM8SUMSFtzWXBj4/3qbPoIIgW2w8k4EfCrDbjkcbzKy/&#10;84X6XEoVQzhkaKASaTOtQ1GRwzDzLXHkrr5zKBF2pbYd3mO4a/QiSVbaYc2xocKWDhUVt/zbGTiW&#10;+3zV61SW6fV4kuXt6/yezo15mgz7V1BCgzzE/+6TjfPX6xf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XP0MMAAADdAAAADwAAAAAAAAAAAAAAAACYAgAAZHJzL2Rv&#10;d25yZXYueG1sUEsFBgAAAAAEAAQA9QAAAIgDAAAAAA==&#10;"/>
                      <v:line id="Line 609" o:spid="_x0000_s1052" style="position:absolute;visibility:visible;mso-wrap-style:square" from="6894,7409" to="8814,7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pMgAAADdAAAADwAAAGRycy9kb3ducmV2LnhtbESPT0vDQBDF70K/wzIFb3ajQiyx21IU&#10;ofUg9g+0x2l2TKLZ2bC7JvHbOwfB2wzvzXu/WaxG16qeQmw8G7idZaCIS28brgwcDy83c1AxIVts&#10;PZOBH4qwWk6uFlhYP/CO+n2qlIRwLNBAnVJXaB3LmhzGme+IRfvwwWGSNVTaBhwk3LX6Lsty7bBh&#10;aaixo6eayq/9tzPwdv+e9+vt62Y8bfNL+by7nD+HYMz1dFw/gko0pn/z3/XGCv7D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tdHpMgAAADdAAAADwAAAAAA&#10;AAAAAAAAAAChAgAAZHJzL2Rvd25yZXYueG1sUEsFBgAAAAAEAAQA+QAAAJYDAAAAAA==&#10;"/>
                      <v:shape id="Freeform 610" o:spid="_x0000_s1053" style="position:absolute;left:6887;top:6586;width:463;height:827;visibility:visible;mso-wrap-style:square;v-text-anchor:top" coordsize="46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r5sMA&#10;AADdAAAADwAAAGRycy9kb3ducmV2LnhtbERPS4vCMBC+L/gfwgje1qQeXKlGEUFwPflYVryNzdgW&#10;m0lpsrb992ZhYW/z8T1nsepsJZ7U+NKxhmSsQBBnzpSca/g6b99nIHxANlg5Jg09eVgtB28LTI1r&#10;+UjPU8hFDGGfooYihDqV0mcFWfRjVxNH7u4aiyHCJpemwTaG20pOlJpKiyXHhgJr2hSUPU4/VsPt&#10;22f3vTpfks/eHq6davtJv9Z6NOzWcxCBuvAv/nPvTJz/MUvg95t4g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Ir5sMAAADdAAAADwAAAAAAAAAAAAAAAACYAgAAZHJzL2Rv&#10;d25yZXYueG1sUEsFBgAAAAAEAAQA9QAAAIgDAAAAAA==&#10;" path="m463,l,827e" filled="f">
                        <v:path arrowok="t" o:connecttype="custom" o:connectlocs="463,0;0,827" o:connectangles="0,0"/>
                      </v:shape>
                      <v:shape id="Freeform 611" o:spid="_x0000_s1054" style="position:absolute;left:7338;top:6586;width:1502;height:814;visibility:visible;mso-wrap-style:square;v-text-anchor:top" coordsize="1502,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1nIcEA&#10;AADdAAAADwAAAGRycy9kb3ducmV2LnhtbERPzWrCQBC+F3yHZQRvdWOkjUQ3QQqC0FNTH2DIjtlg&#10;djZmtzHp03cLhd7m4/udQznZTow0+Naxgs06AUFcO91yo+DyeXregfABWWPnmBTM5KEsFk8HzLV7&#10;8AeNVWhEDGGfowITQp9L6WtDFv3a9cSRu7rBYohwaKQe8BHDbSfTJHmVFluODQZ7ejNU36ovqwBx&#10;Ni/Sf2+zMWtS9x7aO8+VUqvldNyDCDSFf/Gf+6zj/GyXwu838QRZ/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9ZyHBAAAA3QAAAA8AAAAAAAAAAAAAAAAAmAIAAGRycy9kb3du&#10;cmV2LnhtbFBLBQYAAAAABAAEAPUAAACGAwAAAAA=&#10;" path="m,l1502,814e" filled="f">
                        <v:path arrowok="t" o:connecttype="custom" o:connectlocs="0,0;1502,814" o:connectangles="0,0"/>
                      </v:shape>
                      <v:rect id="Rectangle 612" o:spid="_x0000_s1055" style="position:absolute;left:6535;top:7334;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w3YsQA&#10;AADdAAAADwAAAGRycy9kb3ducmV2LnhtbERPTWvCQBC9C/0PyxR6kbppEZXUVYogBhHE2HoestMk&#10;NDsbs2sS/70rCN7m8T5nvuxNJVpqXGlZwccoAkGcWV1yruDnuH6fgXAeWWNlmRRcycFy8TKYY6xt&#10;xwdqU5+LEMIuRgWF93UspcsKMuhGtiYO3J9tDPoAm1zqBrsQbir5GUUTabDk0FBgTauCsv/0YhR0&#10;2b49HXcbuR+eEsvn5LxKf7dKvb32318gPPX+KX64Ex3mT2djuH8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MN2LEAAAA3QAAAA8AAAAAAAAAAAAAAAAAmAIAAGRycy9k&#10;b3ducmV2LnhtbFBLBQYAAAAABAAEAPUAAACJAwAAAAA=&#10;" filled="f" stroked="f">
                        <v:textbox>
                          <w:txbxContent>
                            <w:p w:rsidR="00E90A26" w:rsidRPr="00D012D1" w:rsidRDefault="00E90A26" w:rsidP="00CE0B19">
                              <w:pPr>
                                <w:rPr>
                                  <w:sz w:val="22"/>
                                  <w:szCs w:val="22"/>
                                </w:rPr>
                              </w:pPr>
                              <w:r>
                                <w:rPr>
                                  <w:sz w:val="22"/>
                                  <w:szCs w:val="22"/>
                                </w:rPr>
                                <w:t>A</w:t>
                              </w:r>
                            </w:p>
                          </w:txbxContent>
                        </v:textbox>
                      </v:rect>
                      <v:rect id="Rectangle 613" o:spid="_x0000_s1056" style="position:absolute;left:8737;top:7321;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S+cQA&#10;AADdAAAADwAAAGRycy9kb3ducmV2LnhtbERP22rCQBB9F/oPyxT6InXTghdSVymCGEQQY+vzkJ0m&#10;odnZmF2T+PeuIPg2h3Od+bI3lWipcaVlBR+jCARxZnXJuYKf4/p9BsJ5ZI2VZVJwJQfLxctgjrG2&#10;HR+oTX0uQgi7GBUU3texlC4ryKAb2Zo4cH+2MegDbHKpG+xCuKnkZxRNpMGSQ0OBNa0Kyv7Ti1HQ&#10;Zfv2dNxt5H54Siyfk/Mq/d0q9fbaf3+B8NT7p/jhTnSYP52N4f5NOE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AkvnEAAAA3QAAAA8AAAAAAAAAAAAAAAAAmAIAAGRycy9k&#10;b3ducmV2LnhtbFBLBQYAAAAABAAEAPUAAACJAwAAAAA=&#10;" filled="f" stroked="f">
                        <v:textbox>
                          <w:txbxContent>
                            <w:p w:rsidR="00E90A26" w:rsidRPr="00D012D1" w:rsidRDefault="00E90A26" w:rsidP="00CE0B19">
                              <w:pPr>
                                <w:rPr>
                                  <w:sz w:val="22"/>
                                  <w:szCs w:val="22"/>
                                </w:rPr>
                              </w:pPr>
                              <w:r>
                                <w:rPr>
                                  <w:sz w:val="22"/>
                                  <w:szCs w:val="22"/>
                                </w:rPr>
                                <w:t>B</w:t>
                              </w:r>
                            </w:p>
                          </w:txbxContent>
                        </v:textbox>
                      </v:rect>
                      <v:rect id="Rectangle 614" o:spid="_x0000_s1057" style="position:absolute;left:7080;top:6269;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IMjsMA&#10;AADdAAAADwAAAGRycy9kb3ducmV2LnhtbERPTWvCQBC9C/0PyxS8SN3Ug0p0FRFKgwhibD0P2TEJ&#10;ZmdjdpvEf+8KQm/zeJ+zXPemEi01rrSs4HMcgSDOrC45V/Bz+vqYg3AeWWNlmRTcycF69TZYYqxt&#10;x0dqU5+LEMIuRgWF93UspcsKMujGtiYO3MU2Bn2ATS51g10IN5WcRNFUGiw5NBRY07ag7Jr+GQVd&#10;dmjPp/23PIzOieVbctumvzulhu/9ZgHCU+//xS93osP82XwKz2/C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IMjsMAAADdAAAADwAAAAAAAAAAAAAAAACYAgAAZHJzL2Rv&#10;d25yZXYueG1sUEsFBgAAAAAEAAQA9QAAAIgDAAAAAA==&#10;" filled="f" stroked="f">
                        <v:textbox>
                          <w:txbxContent>
                            <w:p w:rsidR="00E90A26" w:rsidRPr="00D012D1" w:rsidRDefault="00E90A26" w:rsidP="00CE0B19">
                              <w:pPr>
                                <w:rPr>
                                  <w:sz w:val="22"/>
                                  <w:szCs w:val="22"/>
                                </w:rPr>
                              </w:pPr>
                              <w:r>
                                <w:rPr>
                                  <w:sz w:val="22"/>
                                  <w:szCs w:val="22"/>
                                </w:rPr>
                                <w:t>C</w:t>
                              </w:r>
                            </w:p>
                          </w:txbxContent>
                        </v:textbox>
                      </v:rect>
                      <v:rect id="Rectangle 615" o:spid="_x0000_s1058" style="position:absolute;left:7664;top:7360;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E9Z8cA&#10;AADdAAAADwAAAGRycy9kb3ducmV2LnhtbESPQWvCQBCF74X+h2UKXkrdtAeV1FWKUBqkIMbW85Ad&#10;k2B2Nma3SfrvnYPgbYb35r1vluvRNaqnLtSeDbxOE1DEhbc1lwZ+Dp8vC1AhIltsPJOBfwqwXj0+&#10;LDG1fuA99XkslYRwSNFAFWObah2KihyGqW+JRTv5zmGUtSu17XCQcNfotySZaYc1S0OFLW0qKs75&#10;nzMwFLv+ePj+0rvnY+b5kl02+e/WmMnT+PEOKtIY7+bbdWYFf74QXPlGRt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BPWfHAAAA3QAAAA8AAAAAAAAAAAAAAAAAmAIAAGRy&#10;cy9kb3ducmV2LnhtbFBLBQYAAAAABAAEAPUAAACMAwAAAAA=&#10;" filled="f" stroked="f">
                        <v:textbox>
                          <w:txbxContent>
                            <w:p w:rsidR="00E90A26" w:rsidRPr="00D012D1" w:rsidRDefault="00E90A26" w:rsidP="00CE0B19">
                              <w:pPr>
                                <w:rPr>
                                  <w:sz w:val="22"/>
                                  <w:szCs w:val="22"/>
                                </w:rPr>
                              </w:pPr>
                              <w:r>
                                <w:rPr>
                                  <w:sz w:val="22"/>
                                  <w:szCs w:val="22"/>
                                </w:rPr>
                                <w:t>O</w:t>
                              </w:r>
                            </w:p>
                          </w:txbxContent>
                        </v:textbox>
                      </v:rect>
                      <v:shape id="Freeform 616" o:spid="_x0000_s1059" style="position:absolute;left:7363;top:6586;width:476;height:814;visibility:visible;mso-wrap-style:square;v-text-anchor:top" coordsize="476,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SlN8QA&#10;AADdAAAADwAAAGRycy9kb3ducmV2LnhtbERPTWvCQBC9F/wPywje6sYGUpu6ipSKuRRaK0hvQ3aa&#10;DWZnQ3Ybk3/fFQRv83ifs9oMthE9db52rGAxT0AQl07XXCk4fu8elyB8QNbYOCYFI3nYrCcPK8y1&#10;u/AX9YdQiRjCPkcFJoQ2l9KXhiz6uWuJI/frOoshwq6SusNLDLeNfEqSTFqsOTYYbOnNUHk+/FkF&#10;yU/qiz7bfp52H/t3Mx5TbeuTUrPpsH0FEWgId/HNXeg4/3n5Atdv4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kpTfEAAAA3QAAAA8AAAAAAAAAAAAAAAAAmAIAAGRycy9k&#10;b3ducmV2LnhtbFBLBQYAAAAABAAEAPUAAACJAwAAAAA=&#10;" path="m,l476,814e" filled="f">
                        <v:path arrowok="t" o:connecttype="custom" o:connectlocs="0,0;476,814" o:connectangles="0,0"/>
                      </v:shape>
                      <v:rect id="Rectangle 617" o:spid="_x0000_s1060" style="position:absolute;left:6888;top:7089;width:839;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6nvMcA&#10;AADdAAAADwAAAGRycy9kb3ducmV2LnhtbESPT0vDQBDF7wW/wzKCF2k3elCbdlukIAYpFNM/5yE7&#10;TYLZ2TS7JvHbO4dCbzO8N+/9ZrkeXaN66kLt2cDTLAFFXHhbc2ngsP+YvoEKEdli45kM/FGA9epu&#10;ssTU+oG/qc9jqSSEQ4oGqhjbVOtQVOQwzHxLLNrZdw6jrF2pbYeDhLtGPyfJi3ZYszRU2NKmouIn&#10;/3UGhmLXn/bbT717PGWeL9llkx+/jHm4H98XoCKN8Wa+XmdW8F/nwi/fyAh69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up7zHAAAA3QAAAA8AAAAAAAAAAAAAAAAAmAIAAGRy&#10;cy9kb3ducmV2LnhtbFBLBQYAAAAABAAEAPUAAACMAwAAAAA=&#10;" filled="f" stroked="f">
                        <v:textbox>
                          <w:txbxContent>
                            <w:p w:rsidR="00E90A26" w:rsidRPr="00D012D1" w:rsidRDefault="00E90A26" w:rsidP="00CE0B19">
                              <w:pPr>
                                <w:rPr>
                                  <w:sz w:val="22"/>
                                  <w:szCs w:val="22"/>
                                </w:rPr>
                              </w:pPr>
                              <w:r>
                                <w:rPr>
                                  <w:sz w:val="22"/>
                                  <w:szCs w:val="22"/>
                                </w:rPr>
                                <w:t>60</w:t>
                              </w:r>
                              <w:r w:rsidRPr="00C21F15">
                                <w:rPr>
                                  <w:sz w:val="22"/>
                                  <w:szCs w:val="22"/>
                                  <w:vertAlign w:val="superscript"/>
                                </w:rPr>
                                <w:t>0</w:t>
                              </w:r>
                            </w:p>
                          </w:txbxContent>
                        </v:textbox>
                      </v:rect>
                    </v:group>
                  </w:pict>
                </mc:Fallback>
              </mc:AlternateContent>
            </w: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r w:rsidRPr="002960E3">
              <w:t xml:space="preserve">Ta có: </w:t>
            </w:r>
          </w:p>
          <w:p w:rsidR="00CE0B19" w:rsidRPr="002960E3" w:rsidRDefault="00CE0B19" w:rsidP="002960E3">
            <w:pPr>
              <w:spacing w:line="276" w:lineRule="auto"/>
            </w:pPr>
            <w:r w:rsidRPr="002960E3">
              <w:sym w:font="Wingdings 2" w:char="F0AD"/>
            </w:r>
            <w:r w:rsidRPr="002960E3">
              <w:t xml:space="preserve"> </w:t>
            </w:r>
            <w:r w:rsidRPr="002960E3">
              <w:rPr>
                <w:position w:val="-26"/>
              </w:rPr>
              <w:object w:dxaOrig="1380" w:dyaOrig="680">
                <v:shape id="_x0000_i1622" type="#_x0000_t75" style="width:1in;height:36pt" o:ole="">
                  <v:imagedata r:id="rId1164" o:title=""/>
                </v:shape>
                <o:OLEObject Type="Embed" ProgID="Equation.DSMT4" ShapeID="_x0000_i1622" DrawAspect="Content" ObjectID="_1673157645" r:id="rId1165"/>
              </w:object>
            </w:r>
            <w:r w:rsidRPr="002960E3">
              <w:t xml:space="preserve"> </w:t>
            </w:r>
            <w:r w:rsidRPr="002960E3">
              <w:rPr>
                <w:position w:val="-6"/>
              </w:rPr>
              <w:object w:dxaOrig="320" w:dyaOrig="240">
                <v:shape id="_x0000_i1623" type="#_x0000_t75" style="width:14.25pt;height:14.25pt" o:ole="">
                  <v:imagedata r:id="rId1166" o:title=""/>
                </v:shape>
                <o:OLEObject Type="Embed" ProgID="Equation.DSMT4" ShapeID="_x0000_i1623" DrawAspect="Content" ObjectID="_1673157646" r:id="rId1167"/>
              </w:object>
            </w:r>
            <w:r w:rsidRPr="002960E3">
              <w:t xml:space="preserve">sđ </w:t>
            </w:r>
            <w:r w:rsidRPr="002960E3">
              <w:rPr>
                <w:position w:val="-6"/>
              </w:rPr>
              <w:object w:dxaOrig="2600" w:dyaOrig="380">
                <v:shape id="_x0000_i1624" type="#_x0000_t75" style="width:129.75pt;height:21.75pt" o:ole="">
                  <v:imagedata r:id="rId1168" o:title=""/>
                </v:shape>
                <o:OLEObject Type="Embed" ProgID="Equation.DSMT4" ShapeID="_x0000_i1624" DrawAspect="Content" ObjectID="_1673157647" r:id="rId1169"/>
              </w:object>
            </w:r>
          </w:p>
          <w:p w:rsidR="00CE0B19" w:rsidRPr="002960E3" w:rsidRDefault="00CE0B19" w:rsidP="002960E3">
            <w:pPr>
              <w:spacing w:line="276" w:lineRule="auto"/>
            </w:pPr>
            <w:r w:rsidRPr="002960E3">
              <w:sym w:font="Wingdings 2" w:char="F0AD"/>
            </w:r>
            <w:r w:rsidRPr="002960E3">
              <w:t xml:space="preserve"> </w:t>
            </w:r>
            <w:r w:rsidRPr="002960E3">
              <w:rPr>
                <w:position w:val="-4"/>
              </w:rPr>
              <w:object w:dxaOrig="240" w:dyaOrig="260">
                <v:shape id="_x0000_i1625" type="#_x0000_t75" style="width:14.25pt;height:14.25pt" o:ole="">
                  <v:imagedata r:id="rId1170" o:title=""/>
                </v:shape>
                <o:OLEObject Type="Embed" ProgID="Equation.DSMT4" ShapeID="_x0000_i1625" DrawAspect="Content" ObjectID="_1673157648" r:id="rId1171"/>
              </w:object>
            </w:r>
            <w:r w:rsidRPr="002960E3">
              <w:t xml:space="preserve">AOC cân tại O có </w:t>
            </w:r>
            <w:r w:rsidRPr="002960E3">
              <w:rPr>
                <w:position w:val="-4"/>
                <w:lang w:val="sv-SE"/>
              </w:rPr>
              <w:object w:dxaOrig="260" w:dyaOrig="360">
                <v:shape id="_x0000_i1626" type="#_x0000_t75" style="width:14.25pt;height:21.75pt" o:ole="">
                  <v:imagedata r:id="rId1154" o:title=""/>
                </v:shape>
                <o:OLEObject Type="Embed" ProgID="Equation.DSMT4" ShapeID="_x0000_i1626" DrawAspect="Content" ObjectID="_1673157649" r:id="rId1172"/>
              </w:object>
            </w:r>
            <w:r w:rsidRPr="002960E3">
              <w:rPr>
                <w:lang w:val="sv-SE"/>
              </w:rPr>
              <w:t xml:space="preserve"> = 60</w:t>
            </w:r>
            <w:r w:rsidRPr="002960E3">
              <w:rPr>
                <w:vertAlign w:val="superscript"/>
                <w:lang w:val="sv-SE"/>
              </w:rPr>
              <w:t xml:space="preserve">0 </w:t>
            </w:r>
            <w:r w:rsidRPr="002960E3">
              <w:rPr>
                <w:lang w:val="sv-SE"/>
              </w:rPr>
              <w:t xml:space="preserve"> nên là tam giác</w:t>
            </w:r>
            <w:r w:rsidRPr="002960E3">
              <w:t xml:space="preserve"> đều</w:t>
            </w:r>
          </w:p>
          <w:p w:rsidR="00CE0B19" w:rsidRPr="002960E3" w:rsidRDefault="00CE0B19" w:rsidP="002960E3">
            <w:pPr>
              <w:spacing w:line="276" w:lineRule="auto"/>
            </w:pPr>
            <w:r w:rsidRPr="002960E3">
              <w:t xml:space="preserve">   </w:t>
            </w:r>
            <w:r w:rsidRPr="002960E3">
              <w:rPr>
                <w:position w:val="-6"/>
              </w:rPr>
              <w:object w:dxaOrig="320" w:dyaOrig="240">
                <v:shape id="_x0000_i1627" type="#_x0000_t75" style="width:14.25pt;height:14.25pt" o:ole="">
                  <v:imagedata r:id="rId1166" o:title=""/>
                </v:shape>
                <o:OLEObject Type="Embed" ProgID="Equation.DSMT4" ShapeID="_x0000_i1627" DrawAspect="Content" ObjectID="_1673157650" r:id="rId1173"/>
              </w:object>
            </w:r>
            <w:r w:rsidRPr="002960E3">
              <w:t xml:space="preserve"> R = OA = AC = 6 (cm)</w:t>
            </w:r>
          </w:p>
          <w:p w:rsidR="00CE0B19" w:rsidRPr="002960E3" w:rsidRDefault="00CE0B19" w:rsidP="002960E3">
            <w:pPr>
              <w:spacing w:line="276" w:lineRule="auto"/>
            </w:pPr>
            <w:r w:rsidRPr="002960E3">
              <w:sym w:font="Wingdings 2" w:char="F0AD"/>
            </w:r>
            <w:r w:rsidRPr="002960E3">
              <w:t xml:space="preserve"> Diện tích hình quạt BOC: </w:t>
            </w:r>
          </w:p>
          <w:p w:rsidR="00CE0B19" w:rsidRPr="002960E3" w:rsidRDefault="00CE0B19" w:rsidP="002960E3">
            <w:pPr>
              <w:spacing w:line="276" w:lineRule="auto"/>
            </w:pPr>
            <w:r w:rsidRPr="002960E3">
              <w:t xml:space="preserve">   S </w:t>
            </w:r>
            <w:r w:rsidRPr="002960E3">
              <w:rPr>
                <w:vertAlign w:val="subscript"/>
              </w:rPr>
              <w:t>quạt BOC</w:t>
            </w:r>
            <w:r w:rsidRPr="002960E3">
              <w:t xml:space="preserve"> = </w:t>
            </w:r>
            <w:r w:rsidRPr="002960E3">
              <w:rPr>
                <w:position w:val="-26"/>
              </w:rPr>
              <w:object w:dxaOrig="680" w:dyaOrig="700">
                <v:shape id="_x0000_i1628" type="#_x0000_t75" style="width:36pt;height:36pt" o:ole="">
                  <v:imagedata r:id="rId1174" o:title=""/>
                </v:shape>
                <o:OLEObject Type="Embed" ProgID="Equation.DSMT4" ShapeID="_x0000_i1628" DrawAspect="Content" ObjectID="_1673157651" r:id="rId1175"/>
              </w:object>
            </w:r>
            <w:r w:rsidRPr="002960E3">
              <w:t xml:space="preserve">     </w:t>
            </w:r>
          </w:p>
          <w:p w:rsidR="00CE0B19" w:rsidRPr="002960E3" w:rsidRDefault="00CE0B19" w:rsidP="002960E3">
            <w:pPr>
              <w:spacing w:line="276" w:lineRule="auto"/>
            </w:pPr>
            <w:r w:rsidRPr="002960E3">
              <w:t xml:space="preserve">                  =  </w:t>
            </w:r>
            <w:r w:rsidRPr="002960E3">
              <w:rPr>
                <w:position w:val="-26"/>
              </w:rPr>
              <w:object w:dxaOrig="980" w:dyaOrig="700">
                <v:shape id="_x0000_i1629" type="#_x0000_t75" style="width:50.25pt;height:36pt" o:ole="">
                  <v:imagedata r:id="rId1176" o:title=""/>
                </v:shape>
                <o:OLEObject Type="Embed" ProgID="Equation.DSMT4" ShapeID="_x0000_i1629" DrawAspect="Content" ObjectID="_1673157652" r:id="rId1177"/>
              </w:object>
            </w:r>
            <w:r w:rsidRPr="002960E3">
              <w:t xml:space="preserve">  </w:t>
            </w:r>
          </w:p>
          <w:p w:rsidR="00CE0B19" w:rsidRPr="002960E3" w:rsidRDefault="00CE0B19" w:rsidP="002960E3">
            <w:pPr>
              <w:spacing w:line="276" w:lineRule="auto"/>
            </w:pPr>
            <w:r w:rsidRPr="002960E3">
              <w:t xml:space="preserve">                  = 12</w:t>
            </w:r>
            <w:r w:rsidRPr="002960E3">
              <w:rPr>
                <w:position w:val="-6"/>
              </w:rPr>
              <w:object w:dxaOrig="220" w:dyaOrig="220">
                <v:shape id="_x0000_i1630" type="#_x0000_t75" style="width:14.25pt;height:14.25pt" o:ole="">
                  <v:imagedata r:id="rId1178" o:title=""/>
                </v:shape>
                <o:OLEObject Type="Embed" ProgID="Equation.DSMT4" ShapeID="_x0000_i1630" DrawAspect="Content" ObjectID="_1673157653" r:id="rId1179"/>
              </w:object>
            </w:r>
            <w:r w:rsidRPr="002960E3">
              <w:t>( cm</w:t>
            </w:r>
            <w:r w:rsidRPr="002960E3">
              <w:rPr>
                <w:vertAlign w:val="superscript"/>
              </w:rPr>
              <w:t>2</w:t>
            </w:r>
            <w:r w:rsidRPr="002960E3">
              <w:t xml:space="preserve">) </w:t>
            </w:r>
            <w:r w:rsidR="00205726" w:rsidRPr="002960E3">
              <w:t xml:space="preserve"> </w:t>
            </w:r>
          </w:p>
        </w:tc>
        <w:tc>
          <w:tcPr>
            <w:tcW w:w="854" w:type="dxa"/>
          </w:tcPr>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tc>
      </w:tr>
      <w:tr w:rsidR="00CE0B19" w:rsidRPr="002960E3" w:rsidTr="00AA25EE">
        <w:tc>
          <w:tcPr>
            <w:tcW w:w="714" w:type="dxa"/>
            <w:vAlign w:val="center"/>
          </w:tcPr>
          <w:p w:rsidR="00CE0B19" w:rsidRPr="002960E3" w:rsidRDefault="00CE0B19" w:rsidP="002960E3">
            <w:pPr>
              <w:spacing w:line="276" w:lineRule="auto"/>
              <w:jc w:val="center"/>
              <w:rPr>
                <w:b/>
                <w:lang w:val="en-US"/>
              </w:rPr>
            </w:pPr>
            <w:r w:rsidRPr="002960E3">
              <w:rPr>
                <w:b/>
                <w:lang w:val="en-US"/>
              </w:rPr>
              <w:t xml:space="preserve"> 3</w:t>
            </w:r>
          </w:p>
        </w:tc>
        <w:tc>
          <w:tcPr>
            <w:tcW w:w="7494" w:type="dxa"/>
          </w:tcPr>
          <w:p w:rsidR="00CE0B19" w:rsidRPr="002960E3" w:rsidRDefault="00CE0B19" w:rsidP="002960E3">
            <w:pPr>
              <w:spacing w:line="276" w:lineRule="auto"/>
            </w:pPr>
            <w:r w:rsidRPr="002960E3">
              <w:rPr>
                <w:noProof/>
                <w:lang w:val="en-US"/>
              </w:rPr>
              <mc:AlternateContent>
                <mc:Choice Requires="wpg">
                  <w:drawing>
                    <wp:anchor distT="0" distB="0" distL="114300" distR="114300" simplePos="0" relativeHeight="251844608" behindDoc="0" locked="0" layoutInCell="1" allowOverlap="1" wp14:anchorId="0237AFBE" wp14:editId="2D5DB04A">
                      <wp:simplePos x="0" y="0"/>
                      <wp:positionH relativeFrom="column">
                        <wp:posOffset>1886585</wp:posOffset>
                      </wp:positionH>
                      <wp:positionV relativeFrom="paragraph">
                        <wp:posOffset>189865</wp:posOffset>
                      </wp:positionV>
                      <wp:extent cx="2553970" cy="1642745"/>
                      <wp:effectExtent l="0" t="1905" r="2540" b="3175"/>
                      <wp:wrapNone/>
                      <wp:docPr id="415" name="Nhóm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3970" cy="1642745"/>
                                <a:chOff x="4293" y="1514"/>
                                <a:chExt cx="4022" cy="2587"/>
                              </a:xfrm>
                            </wpg:grpSpPr>
                            <wpg:grpSp>
                              <wpg:cNvPr id="1760" name="Group 619"/>
                              <wpg:cNvGrpSpPr>
                                <a:grpSpLocks/>
                              </wpg:cNvGrpSpPr>
                              <wpg:grpSpPr bwMode="auto">
                                <a:xfrm>
                                  <a:off x="4293" y="1514"/>
                                  <a:ext cx="4022" cy="2536"/>
                                  <a:chOff x="4292" y="12620"/>
                                  <a:chExt cx="4022" cy="2536"/>
                                </a:xfrm>
                              </wpg:grpSpPr>
                              <wps:wsp>
                                <wps:cNvPr id="1762" name="Oval 620"/>
                                <wps:cNvSpPr>
                                  <a:spLocks noChangeArrowheads="1"/>
                                </wps:cNvSpPr>
                                <wps:spPr bwMode="auto">
                                  <a:xfrm>
                                    <a:off x="4459" y="13432"/>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3" name="Freeform 621"/>
                                <wps:cNvSpPr>
                                  <a:spLocks/>
                                </wps:cNvSpPr>
                                <wps:spPr bwMode="auto">
                                  <a:xfrm>
                                    <a:off x="4733" y="13271"/>
                                    <a:ext cx="1201" cy="1417"/>
                                  </a:xfrm>
                                  <a:custGeom>
                                    <a:avLst/>
                                    <a:gdLst>
                                      <a:gd name="T0" fmla="*/ 0 w 1201"/>
                                      <a:gd name="T1" fmla="*/ 1417 h 1417"/>
                                      <a:gd name="T2" fmla="*/ 1201 w 1201"/>
                                      <a:gd name="T3" fmla="*/ 0 h 1417"/>
                                    </a:gdLst>
                                    <a:ahLst/>
                                    <a:cxnLst>
                                      <a:cxn ang="0">
                                        <a:pos x="T0" y="T1"/>
                                      </a:cxn>
                                      <a:cxn ang="0">
                                        <a:pos x="T2" y="T3"/>
                                      </a:cxn>
                                    </a:cxnLst>
                                    <a:rect l="0" t="0" r="r" b="b"/>
                                    <a:pathLst>
                                      <a:path w="1201" h="1417">
                                        <a:moveTo>
                                          <a:pt x="0" y="1417"/>
                                        </a:moveTo>
                                        <a:lnTo>
                                          <a:pt x="120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4" name="Freeform 622"/>
                                <wps:cNvSpPr>
                                  <a:spLocks/>
                                </wps:cNvSpPr>
                                <wps:spPr bwMode="auto">
                                  <a:xfrm>
                                    <a:off x="5560" y="12973"/>
                                    <a:ext cx="2294" cy="1738"/>
                                  </a:xfrm>
                                  <a:custGeom>
                                    <a:avLst/>
                                    <a:gdLst>
                                      <a:gd name="T0" fmla="*/ 0 w 2294"/>
                                      <a:gd name="T1" fmla="*/ 0 h 1738"/>
                                      <a:gd name="T2" fmla="*/ 2294 w 2294"/>
                                      <a:gd name="T3" fmla="*/ 1738 h 1738"/>
                                    </a:gdLst>
                                    <a:ahLst/>
                                    <a:cxnLst>
                                      <a:cxn ang="0">
                                        <a:pos x="T0" y="T1"/>
                                      </a:cxn>
                                      <a:cxn ang="0">
                                        <a:pos x="T2" y="T3"/>
                                      </a:cxn>
                                    </a:cxnLst>
                                    <a:rect l="0" t="0" r="r" b="b"/>
                                    <a:pathLst>
                                      <a:path w="2294" h="1738">
                                        <a:moveTo>
                                          <a:pt x="0" y="0"/>
                                        </a:moveTo>
                                        <a:lnTo>
                                          <a:pt x="2294" y="173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5" name="Line 623"/>
                                <wps:cNvCnPr>
                                  <a:cxnSpLocks noChangeShapeType="1"/>
                                </wps:cNvCnPr>
                                <wps:spPr bwMode="auto">
                                  <a:xfrm>
                                    <a:off x="4734" y="14711"/>
                                    <a:ext cx="3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6" name="Line 624"/>
                                <wps:cNvCnPr>
                                  <a:cxnSpLocks noChangeShapeType="1"/>
                                </wps:cNvCnPr>
                                <wps:spPr bwMode="auto">
                                  <a:xfrm flipH="1" flipV="1">
                                    <a:off x="5334" y="13451"/>
                                    <a:ext cx="25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7" name="Freeform 625"/>
                                <wps:cNvSpPr>
                                  <a:spLocks/>
                                </wps:cNvSpPr>
                                <wps:spPr bwMode="auto">
                                  <a:xfrm>
                                    <a:off x="4671" y="13271"/>
                                    <a:ext cx="1263" cy="353"/>
                                  </a:xfrm>
                                  <a:custGeom>
                                    <a:avLst/>
                                    <a:gdLst>
                                      <a:gd name="T0" fmla="*/ 1263 w 1263"/>
                                      <a:gd name="T1" fmla="*/ 0 h 353"/>
                                      <a:gd name="T2" fmla="*/ 0 w 1263"/>
                                      <a:gd name="T3" fmla="*/ 353 h 353"/>
                                    </a:gdLst>
                                    <a:ahLst/>
                                    <a:cxnLst>
                                      <a:cxn ang="0">
                                        <a:pos x="T0" y="T1"/>
                                      </a:cxn>
                                      <a:cxn ang="0">
                                        <a:pos x="T2" y="T3"/>
                                      </a:cxn>
                                    </a:cxnLst>
                                    <a:rect l="0" t="0" r="r" b="b"/>
                                    <a:pathLst>
                                      <a:path w="1263" h="353">
                                        <a:moveTo>
                                          <a:pt x="1263" y="0"/>
                                        </a:moveTo>
                                        <a:lnTo>
                                          <a:pt x="0" y="3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8" name="Rectangle 626"/>
                                <wps:cNvSpPr>
                                  <a:spLocks noChangeArrowheads="1"/>
                                </wps:cNvSpPr>
                                <wps:spPr bwMode="auto">
                                  <a:xfrm>
                                    <a:off x="4292" y="13308"/>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N</w:t>
                                      </w:r>
                                    </w:p>
                                  </w:txbxContent>
                                </wps:txbx>
                                <wps:bodyPr rot="0" vert="horz" wrap="square" lIns="91440" tIns="45720" rIns="91440" bIns="45720" anchor="t" anchorCtr="0" upright="1">
                                  <a:noAutofit/>
                                </wps:bodyPr>
                              </wps:wsp>
                              <wps:wsp>
                                <wps:cNvPr id="1769" name="Rectangle 627"/>
                                <wps:cNvSpPr>
                                  <a:spLocks noChangeArrowheads="1"/>
                                </wps:cNvSpPr>
                                <wps:spPr bwMode="auto">
                                  <a:xfrm>
                                    <a:off x="5708" y="12941"/>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A</w:t>
                                      </w:r>
                                    </w:p>
                                  </w:txbxContent>
                                </wps:txbx>
                                <wps:bodyPr rot="0" vert="horz" wrap="square" lIns="91440" tIns="45720" rIns="91440" bIns="45720" anchor="t" anchorCtr="0" upright="1">
                                  <a:noAutofit/>
                                </wps:bodyPr>
                              </wps:wsp>
                              <wps:wsp>
                                <wps:cNvPr id="1770" name="Rectangle 628"/>
                                <wps:cNvSpPr>
                                  <a:spLocks noChangeArrowheads="1"/>
                                </wps:cNvSpPr>
                                <wps:spPr bwMode="auto">
                                  <a:xfrm>
                                    <a:off x="4385" y="14613"/>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B</w:t>
                                      </w:r>
                                    </w:p>
                                  </w:txbxContent>
                                </wps:txbx>
                                <wps:bodyPr rot="0" vert="horz" wrap="square" lIns="91440" tIns="45720" rIns="91440" bIns="45720" anchor="t" anchorCtr="0" upright="1">
                                  <a:noAutofit/>
                                </wps:bodyPr>
                              </wps:wsp>
                              <wps:wsp>
                                <wps:cNvPr id="1771" name="Rectangle 629"/>
                                <wps:cNvSpPr>
                                  <a:spLocks noChangeArrowheads="1"/>
                                </wps:cNvSpPr>
                                <wps:spPr bwMode="auto">
                                  <a:xfrm>
                                    <a:off x="7780" y="14535"/>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C</w:t>
                                      </w:r>
                                    </w:p>
                                  </w:txbxContent>
                                </wps:txbx>
                                <wps:bodyPr rot="0" vert="horz" wrap="square" lIns="91440" tIns="45720" rIns="91440" bIns="45720" anchor="t" anchorCtr="0" upright="1">
                                  <a:noAutofit/>
                                </wps:bodyPr>
                              </wps:wsp>
                              <wps:wsp>
                                <wps:cNvPr id="1772" name="Rectangle 630"/>
                                <wps:cNvSpPr>
                                  <a:spLocks noChangeArrowheads="1"/>
                                </wps:cNvSpPr>
                                <wps:spPr bwMode="auto">
                                  <a:xfrm>
                                    <a:off x="5652" y="13360"/>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E</w:t>
                                      </w:r>
                                    </w:p>
                                  </w:txbxContent>
                                </wps:txbx>
                                <wps:bodyPr rot="0" vert="horz" wrap="square" lIns="91440" tIns="45720" rIns="91440" bIns="45720" anchor="t" anchorCtr="0" upright="1">
                                  <a:noAutofit/>
                                </wps:bodyPr>
                              </wps:wsp>
                              <wps:wsp>
                                <wps:cNvPr id="1773" name="Rectangle 631"/>
                                <wps:cNvSpPr>
                                  <a:spLocks noChangeArrowheads="1"/>
                                </wps:cNvSpPr>
                                <wps:spPr bwMode="auto">
                                  <a:xfrm>
                                    <a:off x="4983" y="13088"/>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M</w:t>
                                      </w:r>
                                    </w:p>
                                  </w:txbxContent>
                                </wps:txbx>
                                <wps:bodyPr rot="0" vert="horz" wrap="square" lIns="91440" tIns="45720" rIns="91440" bIns="45720" anchor="t" anchorCtr="0" upright="1">
                                  <a:noAutofit/>
                                </wps:bodyPr>
                              </wps:wsp>
                              <wps:wsp>
                                <wps:cNvPr id="1774" name="Freeform 632"/>
                                <wps:cNvSpPr>
                                  <a:spLocks/>
                                </wps:cNvSpPr>
                                <wps:spPr bwMode="auto">
                                  <a:xfrm>
                                    <a:off x="4721" y="12947"/>
                                    <a:ext cx="839" cy="1754"/>
                                  </a:xfrm>
                                  <a:custGeom>
                                    <a:avLst/>
                                    <a:gdLst>
                                      <a:gd name="T0" fmla="*/ 839 w 839"/>
                                      <a:gd name="T1" fmla="*/ 0 h 1754"/>
                                      <a:gd name="T2" fmla="*/ 0 w 839"/>
                                      <a:gd name="T3" fmla="*/ 1754 h 1754"/>
                                    </a:gdLst>
                                    <a:ahLst/>
                                    <a:cxnLst>
                                      <a:cxn ang="0">
                                        <a:pos x="T0" y="T1"/>
                                      </a:cxn>
                                      <a:cxn ang="0">
                                        <a:pos x="T2" y="T3"/>
                                      </a:cxn>
                                    </a:cxnLst>
                                    <a:rect l="0" t="0" r="r" b="b"/>
                                    <a:pathLst>
                                      <a:path w="839" h="1754">
                                        <a:moveTo>
                                          <a:pt x="839" y="0"/>
                                        </a:moveTo>
                                        <a:lnTo>
                                          <a:pt x="0" y="17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5" name="Line 633"/>
                                <wps:cNvCnPr>
                                  <a:cxnSpLocks noChangeShapeType="1"/>
                                </wps:cNvCnPr>
                                <wps:spPr bwMode="auto">
                                  <a:xfrm>
                                    <a:off x="4708" y="1361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6" name="Rectangle 634"/>
                                <wps:cNvSpPr>
                                  <a:spLocks noChangeArrowheads="1"/>
                                </wps:cNvSpPr>
                                <wps:spPr bwMode="auto">
                                  <a:xfrm>
                                    <a:off x="5335" y="12620"/>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K</w:t>
                                      </w:r>
                                    </w:p>
                                  </w:txbxContent>
                                </wps:txbx>
                                <wps:bodyPr rot="0" vert="horz" wrap="square" lIns="91440" tIns="45720" rIns="91440" bIns="45720" anchor="t" anchorCtr="0" upright="1">
                                  <a:noAutofit/>
                                </wps:bodyPr>
                              </wps:wsp>
                            </wpg:grpSp>
                            <wps:wsp>
                              <wps:cNvPr id="1777" name="Rectangle 635"/>
                              <wps:cNvSpPr>
                                <a:spLocks noChangeArrowheads="1"/>
                              </wps:cNvSpPr>
                              <wps:spPr bwMode="auto">
                                <a:xfrm>
                                  <a:off x="5481" y="3558"/>
                                  <a:ext cx="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012D1" w:rsidRDefault="00E90A26" w:rsidP="00CE0B19">
                                    <w:pPr>
                                      <w:rPr>
                                        <w:sz w:val="22"/>
                                        <w:szCs w:val="22"/>
                                      </w:rPr>
                                    </w:pPr>
                                    <w:r>
                                      <w:rPr>
                                        <w:sz w:val="22"/>
                                        <w:szCs w:val="2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415" o:spid="_x0000_s1061" style="position:absolute;left:0;text-align:left;margin-left:148.55pt;margin-top:14.95pt;width:201.1pt;height:129.35pt;z-index:251844608" coordorigin="4293,1514" coordsize="4022,2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">
                      <v:group id="Group 619" o:spid="_x0000_s1062" style="position:absolute;left:4293;top:1514;width:4022;height:2536" coordorigin="4292,12620" coordsize="4022,2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9BpscAAADdAAAADwAAAGRycy9kb3ducmV2LnhtbESPQWvCQBCF74X+h2UK&#10;3uomLdqSuoqIFQ9SaCyItyE7JsHsbMiuSfz3nUOhtxnem/e+WaxG16ieulB7NpBOE1DEhbc1lwZ+&#10;jp/P76BCRLbYeCYDdwqwWj4+LDCzfuBv6vNYKgnhkKGBKsY20zoUFTkMU98Si3bxncMoa1dq2+Eg&#10;4a7RL0ky1w5rloYKW9pUVFzzmzOwG3BYv6bb/nC9bO7n4+zrdEjJmMnTuP4AFWmM/+a/670V/Le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u9BpscAAADd&#10;AAAADwAAAAAAAAAAAAAAAACqAgAAZHJzL2Rvd25yZXYueG1sUEsFBgAAAAAEAAQA+gAAAJ4DAAAA&#10;AA==&#10;">
                        <v:oval id="Oval 620" o:spid="_x0000_s1063" style="position:absolute;left:4459;top:13432;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jLfMMA&#10;AADdAAAADwAAAGRycy9kb3ducmV2LnhtbERPTWvCQBC9C/0PyxR6040G05K6ilQKeujBtL0P2TEJ&#10;ZmdDdhrjv3eFgrd5vM9ZbUbXqoH60Hg2MJ8loIhLbxuuDPx8f07fQAVBtth6JgNXCrBZP01WmFt/&#10;4SMNhVQqhnDI0UAt0uVah7Imh2HmO+LInXzvUCLsK217vMRw1+pFkmTaYcOxocaOPmoqz8WfM7Cr&#10;tkU26FSW6Wm3l+X59+uQzo15eR6376CERnmI/917G+e/Zgu4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jLfMMAAADdAAAADwAAAAAAAAAAAAAAAACYAgAAZHJzL2Rv&#10;d25yZXYueG1sUEsFBgAAAAAEAAQA9QAAAIgDAAAAAA==&#10;"/>
                        <v:shape id="Freeform 621" o:spid="_x0000_s1064" style="position:absolute;left:4733;top:13271;width:1201;height:1417;visibility:visible;mso-wrap-style:square;v-text-anchor:top" coordsize="1201,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Nk78A&#10;AADdAAAADwAAAGRycy9kb3ducmV2LnhtbERPTYvCMBC9C/6HMMLeNHWFrlSjiIvgVbsXb0MztsVm&#10;UjpRq79+Iwje5vE+Z7nuXaNu1Ent2cB0koAiLrytuTTwl+/Gc1ASkC02nsnAgwTWq+FgiZn1dz7Q&#10;7RhKFUNYMjRQhdBmWktRkUOZ+JY4cmffOQwRdqW2Hd5juGv0d5Kk2mHNsaHClrYVFZfj1RnQLeWn&#10;VHrJH/uTu2xnT9rIrzFfo36zABWoDx/x2723cf5POoPXN/EEvfo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8I2TvwAAAN0AAAAPAAAAAAAAAAAAAAAAAJgCAABkcnMvZG93bnJl&#10;di54bWxQSwUGAAAAAAQABAD1AAAAhAMAAAAA&#10;" path="m,1417l1201,e" filled="f">
                          <v:path arrowok="t" o:connecttype="custom" o:connectlocs="0,1417;1201,0" o:connectangles="0,0"/>
                        </v:shape>
                        <v:shape id="Freeform 622" o:spid="_x0000_s1065" style="position:absolute;left:5560;top:12973;width:2294;height:1738;visibility:visible;mso-wrap-style:square;v-text-anchor:top" coordsize="2294,1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9o8MQA&#10;AADdAAAADwAAAGRycy9kb3ducmV2LnhtbERPTWvCQBC9C/6HZQpeim6UYiV1E6SizbFVL96G7DQJ&#10;zc6m2TWu/fXdQsHbPN7nrPNgWjFQ7xrLCuazBARxaXXDlYLTcTddgXAeWWNrmRTcyEGejUdrTLW9&#10;8gcNB1+JGMIuRQW1910qpStrMuhmtiOO3KftDfoI+0rqHq8x3LRykSRLabDh2FBjR681lV+Hi1Gw&#10;tUVxDm/lqtruw3Cx3ePP+zcpNXkImxcQnoK/i//dhY7zn5dP8PdNP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PaPDEAAAA3QAAAA8AAAAAAAAAAAAAAAAAmAIAAGRycy9k&#10;b3ducmV2LnhtbFBLBQYAAAAABAAEAPUAAACJAwAAAAA=&#10;" path="m,l2294,1738e" filled="f">
                          <v:path arrowok="t" o:connecttype="custom" o:connectlocs="0,0;2294,1738" o:connectangles="0,0"/>
                        </v:shape>
                        <v:line id="Line 623" o:spid="_x0000_s1066" style="position:absolute;visibility:visible;mso-wrap-style:square" from="4734,14711" to="7854,14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wCxsUAAADdAAAADwAAAGRycy9kb3ducmV2LnhtbERPTWvCQBC9C/6HZYTedNMW05K6irQU&#10;tAdRW2iPY3aaRLOzYXdN0n/vCkJv83ifM1v0phYtOV9ZVnA/SUAQ51ZXXCj4+nwfP4PwAVljbZkU&#10;/JGHxXw4mGGmbcc7avehEDGEfYYKyhCaTEqfl2TQT2xDHLlf6wyGCF0htcMuhptaPiRJKg1WHBtK&#10;bOi1pPy0PxsFm8dt2i7XH6v+e50e8rfd4efYOaXuRv3yBUSgPvyLb+6VjvOf0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wCxsUAAADdAAAADwAAAAAAAAAA&#10;AAAAAAChAgAAZHJzL2Rvd25yZXYueG1sUEsFBgAAAAAEAAQA+QAAAJMDAAAAAA==&#10;"/>
                        <v:line id="Line 624" o:spid="_x0000_s1067" style="position:absolute;flip:x y;visibility:visible;mso-wrap-style:square" from="5334,13451" to="7854,14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ZsKMQAAADdAAAADwAAAGRycy9kb3ducmV2LnhtbERPTWvCQBC9F/wPywi9FN0klijRVURo&#10;8ZSibel1yI5JMDsbsmuS9td3CwVv83ifs9mNphE9da62rCCeRyCIC6trLhV8vL/MViCcR9bYWCYF&#10;3+Rgt508bDDTduAT9WdfihDCLkMFlfdtJqUrKjLo5rYlDtzFdgZ9gF0pdYdDCDeNTKIolQZrDg0V&#10;tnSoqLieb0YBcv6zWA0xPctX+nJJ/va0/7wo9Tgd92sQnkZ/F/+7jzrMX6Yp/H0TTp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mwoxAAAAN0AAAAPAAAAAAAAAAAA&#10;AAAAAKECAABkcnMvZG93bnJldi54bWxQSwUGAAAAAAQABAD5AAAAkgMAAAAA&#10;"/>
                        <v:shape id="Freeform 625" o:spid="_x0000_s1068" style="position:absolute;left:4671;top:13271;width:1263;height:353;visibility:visible;mso-wrap-style:square;v-text-anchor:top" coordsize="1263,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Oq8MA&#10;AADdAAAADwAAAGRycy9kb3ducmV2LnhtbERPTYvCMBC9L/gfwgje1lQPdqlGEUUQD7ts9eJtaMam&#10;2ExKE9vqr98sLOxtHu9zVpvB1qKj1leOFcymCQjiwumKSwWX8+H9A4QPyBprx6TgSR4269HbCjPt&#10;ev6mLg+liCHsM1RgQmgyKX1hyKKfuoY4cjfXWgwRtqXULfYx3NZyniQLabHi2GCwoZ2h4p4/rILP&#10;Q380X6f9ltP0dc01XW7d9a7UZDxslyACDeFf/Oc+6jg/XaT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xOq8MAAADdAAAADwAAAAAAAAAAAAAAAACYAgAAZHJzL2Rv&#10;d25yZXYueG1sUEsFBgAAAAAEAAQA9QAAAIgDAAAAAA==&#10;" path="m1263,l,353e" filled="f">
                          <v:path arrowok="t" o:connecttype="custom" o:connectlocs="1263,0;0,353" o:connectangles="0,0"/>
                        </v:shape>
                        <v:rect id="Rectangle 626" o:spid="_x0000_s1069" style="position:absolute;left:4292;top:13308;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3bnccA&#10;AADdAAAADwAAAGRycy9kb3ducmV2LnhtbESPQWvCQBCF7wX/wzJCL0U39mBLdBURpKEUpLF6HrJj&#10;EszOxuw2Sf9951DobYb35r1v1tvRNaqnLtSeDSzmCSjiwtuaSwNfp8PsFVSIyBYbz2TghwJsN5OH&#10;NabWD/xJfR5LJSEcUjRQxdimWoeiIodh7lti0a6+cxhl7UptOxwk3DX6OUmW2mHN0lBhS/uKilv+&#10;7QwMxbG/nD7e9PHpknm+Z/d9fn435nE67lagIo3x3/x3nVnBf1kKrnwjI+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N253HAAAA3QAAAA8AAAAAAAAAAAAAAAAAmAIAAGRy&#10;cy9kb3ducmV2LnhtbFBLBQYAAAAABAAEAPUAAACMAwAAAAA=&#10;" filled="f" stroked="f">
                          <v:textbox>
                            <w:txbxContent>
                              <w:p w:rsidR="00E90A26" w:rsidRPr="00D012D1" w:rsidRDefault="00E90A26" w:rsidP="00CE0B19">
                                <w:pPr>
                                  <w:rPr>
                                    <w:sz w:val="22"/>
                                    <w:szCs w:val="22"/>
                                  </w:rPr>
                                </w:pPr>
                                <w:r>
                                  <w:rPr>
                                    <w:sz w:val="22"/>
                                    <w:szCs w:val="22"/>
                                  </w:rPr>
                                  <w:t>N</w:t>
                                </w:r>
                              </w:p>
                            </w:txbxContent>
                          </v:textbox>
                        </v:rect>
                        <v:rect id="Rectangle 627" o:spid="_x0000_s1070" style="position:absolute;left:5708;top:12941;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F+BsQA&#10;AADdAAAADwAAAGRycy9kb3ducmV2LnhtbERPTWvCQBC9F/wPyxS8iNnUg21jVhGhGEpBGqvnITsm&#10;odnZmF2T9N93C0Jv83ifk25G04ieOldbVvAUxSCIC6trLhV8Hd/mLyCcR9bYWCYFP+Rgs548pJho&#10;O/An9bkvRQhhl6CCyvs2kdIVFRl0kW2JA3exnUEfYFdK3eEQwk0jF3G8lAZrDg0VtrSrqPjOb0bB&#10;UBz68/FjLw+zc2b5ml13+eldqenjuF2B8DT6f/Hdnekw/3n5Cn/fhB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BfgbEAAAA3QAAAA8AAAAAAAAAAAAAAAAAmAIAAGRycy9k&#10;b3ducmV2LnhtbFBLBQYAAAAABAAEAPUAAACJAwAAAAA=&#10;" filled="f" stroked="f">
                          <v:textbox>
                            <w:txbxContent>
                              <w:p w:rsidR="00E90A26" w:rsidRPr="00D012D1" w:rsidRDefault="00E90A26" w:rsidP="00CE0B19">
                                <w:pPr>
                                  <w:rPr>
                                    <w:sz w:val="22"/>
                                    <w:szCs w:val="22"/>
                                  </w:rPr>
                                </w:pPr>
                                <w:r>
                                  <w:rPr>
                                    <w:sz w:val="22"/>
                                    <w:szCs w:val="22"/>
                                  </w:rPr>
                                  <w:t>A</w:t>
                                </w:r>
                              </w:p>
                            </w:txbxContent>
                          </v:textbox>
                        </v:rect>
                        <v:rect id="Rectangle 628" o:spid="_x0000_s1071" style="position:absolute;left:4385;top:14613;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JBRscA&#10;AADdAAAADwAAAGRycy9kb3ducmV2LnhtbESPQWvCQBCF70L/wzIFL1I39VBLdJUiFEMpiLH1PGTH&#10;JDQ7G7Nrkv77zqHgbYb35r1v1tvRNaqnLtSeDTzPE1DEhbc1lwa+Tu9Pr6BCRLbYeCYDvxRgu3mY&#10;rDG1fuAj9XkslYRwSNFAFWObah2KihyGuW+JRbv4zmGUtSu17XCQcNfoRZK8aIc1S0OFLe0qKn7y&#10;mzMwFIf+fPrc68PsnHm+Ztdd/v1hzPRxfFuBijTGu/n/OrOCv1wKv3wjI+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iQUbHAAAA3QAAAA8AAAAAAAAAAAAAAAAAmAIAAGRy&#10;cy9kb3ducmV2LnhtbFBLBQYAAAAABAAEAPUAAACMAwAAAAA=&#10;" filled="f" stroked="f">
                          <v:textbox>
                            <w:txbxContent>
                              <w:p w:rsidR="00E90A26" w:rsidRPr="00D012D1" w:rsidRDefault="00E90A26" w:rsidP="00CE0B19">
                                <w:pPr>
                                  <w:rPr>
                                    <w:sz w:val="22"/>
                                    <w:szCs w:val="22"/>
                                  </w:rPr>
                                </w:pPr>
                                <w:r>
                                  <w:rPr>
                                    <w:sz w:val="22"/>
                                    <w:szCs w:val="22"/>
                                  </w:rPr>
                                  <w:t>B</w:t>
                                </w:r>
                              </w:p>
                            </w:txbxContent>
                          </v:textbox>
                        </v:rect>
                        <v:rect id="Rectangle 629" o:spid="_x0000_s1072" style="position:absolute;left:7780;top:14535;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3cQA&#10;AADdAAAADwAAAGRycy9kb3ducmV2LnhtbERPS2vCQBC+F/wPywheSt3oQUuajYgghiJI4+M8ZKdJ&#10;aHY2Ztck/ffdQqG3+fiek2xG04ieOldbVrCYRyCIC6trLhVczvuXVxDOI2tsLJOCb3KwSSdPCcba&#10;DvxBfe5LEULYxaig8r6NpXRFRQbd3LbEgfu0nUEfYFdK3eEQwk0jl1G0kgZrDg0VtrSrqPjKH0bB&#10;UJz62/l4kKfnW2b5nt13+fVdqdl03L6B8DT6f/GfO9Nh/nq9gN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u5N3EAAAA3QAAAA8AAAAAAAAAAAAAAAAAmAIAAGRycy9k&#10;b3ducmV2LnhtbFBLBQYAAAAABAAEAPUAAACJAwAAAAA=&#10;" filled="f" stroked="f">
                          <v:textbox>
                            <w:txbxContent>
                              <w:p w:rsidR="00E90A26" w:rsidRPr="00D012D1" w:rsidRDefault="00E90A26" w:rsidP="00CE0B19">
                                <w:pPr>
                                  <w:rPr>
                                    <w:sz w:val="22"/>
                                    <w:szCs w:val="22"/>
                                  </w:rPr>
                                </w:pPr>
                                <w:r>
                                  <w:rPr>
                                    <w:sz w:val="22"/>
                                    <w:szCs w:val="22"/>
                                  </w:rPr>
                                  <w:t>C</w:t>
                                </w:r>
                              </w:p>
                            </w:txbxContent>
                          </v:textbox>
                        </v:rect>
                        <v:rect id="Rectangle 630" o:spid="_x0000_s1073" style="position:absolute;left:5652;top:13360;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6qsQA&#10;AADdAAAADwAAAGRycy9kb3ducmV2LnhtbERPS2vCQBC+F/wPywheSt3oQUuajYgghiJI4+M8ZKdJ&#10;aHY2Ztck/ffdQqG3+fiek2xG04ieOldbVrCYRyCIC6trLhVczvuXVxDOI2tsLJOCb3KwSSdPCcba&#10;DvxBfe5LEULYxaig8r6NpXRFRQbd3LbEgfu0nUEfYFdK3eEQwk0jl1G0kgZrDg0VtrSrqPjKH0bB&#10;UJz62/l4kKfnW2b5nt13+fVdqdl03L6B8DT6f/GfO9Nh/nq9hN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8eqrEAAAA3QAAAA8AAAAAAAAAAAAAAAAAmAIAAGRycy9k&#10;b3ducmV2LnhtbFBLBQYAAAAABAAEAPUAAACJAwAAAAA=&#10;" filled="f" stroked="f">
                          <v:textbox>
                            <w:txbxContent>
                              <w:p w:rsidR="00E90A26" w:rsidRPr="00D012D1" w:rsidRDefault="00E90A26" w:rsidP="00CE0B19">
                                <w:pPr>
                                  <w:rPr>
                                    <w:sz w:val="22"/>
                                    <w:szCs w:val="22"/>
                                  </w:rPr>
                                </w:pPr>
                                <w:r>
                                  <w:rPr>
                                    <w:sz w:val="22"/>
                                    <w:szCs w:val="22"/>
                                  </w:rPr>
                                  <w:t>E</w:t>
                                </w:r>
                              </w:p>
                            </w:txbxContent>
                          </v:textbox>
                        </v:rect>
                        <v:rect id="Rectangle 631" o:spid="_x0000_s1074" style="position:absolute;left:4983;top:13088;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DfMcQA&#10;AADdAAAADwAAAGRycy9kb3ducmV2LnhtbERPTWvCQBC9C/6HZQpexGxqoZaYVUQohlKQxup5yI5J&#10;aHY2Ztck/ffdQqG3ebzPSbejaURPnastK3iMYhDEhdU1lwo+T6+LFxDOI2tsLJOCb3Kw3UwnKSba&#10;DvxBfe5LEULYJaig8r5NpHRFRQZdZFviwF1tZ9AH2JVSdziEcNPIZRw/S4M1h4YKW9pXVHzld6Ng&#10;KI795fR+kMf5JbN8y277/Pym1Oxh3K1BeBr9v/jPnekwf7V6gt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w3zHEAAAA3QAAAA8AAAAAAAAAAAAAAAAAmAIAAGRycy9k&#10;b3ducmV2LnhtbFBLBQYAAAAABAAEAPUAAACJAwAAAAA=&#10;" filled="f" stroked="f">
                          <v:textbox>
                            <w:txbxContent>
                              <w:p w:rsidR="00E90A26" w:rsidRPr="00D012D1" w:rsidRDefault="00E90A26" w:rsidP="00CE0B19">
                                <w:pPr>
                                  <w:rPr>
                                    <w:sz w:val="22"/>
                                    <w:szCs w:val="22"/>
                                  </w:rPr>
                                </w:pPr>
                                <w:r>
                                  <w:rPr>
                                    <w:sz w:val="22"/>
                                    <w:szCs w:val="22"/>
                                  </w:rPr>
                                  <w:t>M</w:t>
                                </w:r>
                              </w:p>
                            </w:txbxContent>
                          </v:textbox>
                        </v:rect>
                        <v:shape id="Freeform 632" o:spid="_x0000_s1075" style="position:absolute;left:4721;top:12947;width:839;height:1754;visibility:visible;mso-wrap-style:square;v-text-anchor:top" coordsize="839,1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igY8QA&#10;AADdAAAADwAAAGRycy9kb3ducmV2LnhtbERPS2vCQBC+F/wPywi91Y1itERX0YrQY33UXIfsNEnN&#10;zqbZbR7/vlso9DYf33PW295UoqXGlZYVTCcRCOLM6pJzBdfL8ekZhPPIGivLpGAgB9vN6GGNibYd&#10;n6g9+1yEEHYJKii8rxMpXVaQQTexNXHgPmxj0AfY5FI32IVwU8lZFC2kwZJDQ4E1vRSU3c/fRkGb&#10;xvkx+tq/D7f9IX0zaTx0n7FSj+N+twLhqff/4j/3qw7zl8s5/H4TTp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IoGPEAAAA3QAAAA8AAAAAAAAAAAAAAAAAmAIAAGRycy9k&#10;b3ducmV2LnhtbFBLBQYAAAAABAAEAPUAAACJAwAAAAA=&#10;" path="m839,l,1754e" filled="f">
                          <v:path arrowok="t" o:connecttype="custom" o:connectlocs="839,0;0,1754" o:connectangles="0,0"/>
                        </v:shape>
                        <v:line id="Line 633" o:spid="_x0000_s1076" style="position:absolute;visibility:visible;mso-wrap-style:square" from="4708,13618" to="4708,1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WUG8YAAADdAAAADwAAAGRycy9kb3ducmV2LnhtbERPTWvCQBC9F/oflil4q5u2NEp0FWkp&#10;aA+iVtDjmB2TtNnZsLsm6b93C0Jv83ifM533phYtOV9ZVvA0TEAQ51ZXXCjYf308jkH4gKyxtkwK&#10;fsnDfHZ/N8VM24631O5CIWII+wwVlCE0mZQ+L8mgH9qGOHJn6wyGCF0htcMuhptaPidJKg1WHBtK&#10;bOitpPxndzEK1i+btF2sPpf9YZWe8vft6fjdOaUGD/1iAiJQH/7FN/dSx/mj0Sv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1lBvGAAAA3QAAAA8AAAAAAAAA&#10;AAAAAAAAoQIAAGRycy9kb3ducmV2LnhtbFBLBQYAAAAABAAEAPkAAACUAwAAAAA=&#10;"/>
                        <v:rect id="Rectangle 634" o:spid="_x0000_s1077" style="position:absolute;left:5335;top:12620;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d8qcQA&#10;AADdAAAADwAAAGRycy9kb3ducmV2LnhtbERPTWvCQBC9C/0PyxS8iG7sQUvMRopQDCJIY+t5yI5J&#10;MDsbs9sk/vtuodDbPN7nJNvRNKKnztWWFSwXEQjiwuqaSwWf5/f5KwjnkTU2lknBgxxs06dJgrG2&#10;A39Qn/tShBB2MSqovG9jKV1RkUG3sC1x4K62M+gD7EqpOxxCuGnkSxStpMGaQ0OFLe0qKm75t1Ew&#10;FKf+cj7u5Wl2ySzfs/su/zooNX0e3zYgPI3+X/znznSYv16v4PebcIJ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HfKnEAAAA3QAAAA8AAAAAAAAAAAAAAAAAmAIAAGRycy9k&#10;b3ducmV2LnhtbFBLBQYAAAAABAAEAPUAAACJAwAAAAA=&#10;" filled="f" stroked="f">
                          <v:textbox>
                            <w:txbxContent>
                              <w:p w:rsidR="00E90A26" w:rsidRPr="00D012D1" w:rsidRDefault="00E90A26" w:rsidP="00CE0B19">
                                <w:pPr>
                                  <w:rPr>
                                    <w:sz w:val="22"/>
                                    <w:szCs w:val="22"/>
                                  </w:rPr>
                                </w:pPr>
                                <w:r>
                                  <w:rPr>
                                    <w:sz w:val="22"/>
                                    <w:szCs w:val="22"/>
                                  </w:rPr>
                                  <w:t>K</w:t>
                                </w:r>
                              </w:p>
                            </w:txbxContent>
                          </v:textbox>
                        </v:rect>
                      </v:group>
                      <v:rect id="Rectangle 635" o:spid="_x0000_s1078" style="position:absolute;left:5481;top:3558;width:53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vZMsQA&#10;AADdAAAADwAAAGRycy9kb3ducmV2LnhtbERPS2vCQBC+F/wPywi9FN3YQyPRVUQQQylI4+M8ZMck&#10;mJ2N2TVJ/323UPA2H99zluvB1KKj1lWWFcymEQji3OqKCwWn424yB+E8ssbaMin4IQfr1ehliYm2&#10;PX9Tl/lChBB2CSoovW8SKV1ekkE3tQ1x4K62NegDbAupW+xDuKnlexR9SIMVh4YSG9qWlN+yh1HQ&#10;54fucvzay8PbJbV8T+/b7Pyp1Ot42CxAeBr8U/zvTnWYH8cx/H0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L2TLEAAAA3QAAAA8AAAAAAAAAAAAAAAAAmAIAAGRycy9k&#10;b3ducmV2LnhtbFBLBQYAAAAABAAEAPUAAACJAwAAAAA=&#10;" filled="f" stroked="f">
                        <v:textbox>
                          <w:txbxContent>
                            <w:p w:rsidR="00E90A26" w:rsidRPr="00D012D1" w:rsidRDefault="00E90A26" w:rsidP="00CE0B19">
                              <w:pPr>
                                <w:rPr>
                                  <w:sz w:val="22"/>
                                  <w:szCs w:val="22"/>
                                </w:rPr>
                              </w:pPr>
                              <w:r>
                                <w:rPr>
                                  <w:sz w:val="22"/>
                                  <w:szCs w:val="22"/>
                                </w:rPr>
                                <w:t>D</w:t>
                              </w:r>
                            </w:p>
                          </w:txbxContent>
                        </v:textbox>
                      </v:rect>
                    </v:group>
                  </w:pict>
                </mc:Fallback>
              </mc:AlternateContent>
            </w:r>
            <w:r w:rsidRPr="002960E3">
              <w:rPr>
                <w:lang w:val="sv-SE"/>
              </w:rPr>
              <w:t xml:space="preserve">          </w:t>
            </w:r>
          </w:p>
          <w:p w:rsidR="00CE0B19" w:rsidRPr="002960E3" w:rsidRDefault="00CE0B19" w:rsidP="002960E3">
            <w:pPr>
              <w:spacing w:line="276" w:lineRule="auto"/>
            </w:pPr>
          </w:p>
          <w:p w:rsidR="00205726" w:rsidRPr="002960E3" w:rsidRDefault="00205726"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r w:rsidRPr="002960E3">
              <w:t xml:space="preserve">a) Tứ giác ACBM có: </w:t>
            </w:r>
          </w:p>
          <w:p w:rsidR="00CE0B19" w:rsidRPr="002960E3" w:rsidRDefault="00CE0B19" w:rsidP="002960E3">
            <w:pPr>
              <w:spacing w:line="276" w:lineRule="auto"/>
            </w:pPr>
            <w:r w:rsidRPr="002960E3">
              <w:rPr>
                <w:position w:val="-4"/>
              </w:rPr>
              <w:object w:dxaOrig="180" w:dyaOrig="279">
                <v:shape id="_x0000_i1631" type="#_x0000_t75" style="width:7.5pt;height:14.25pt" o:ole="">
                  <v:imagedata r:id="rId1180" o:title=""/>
                </v:shape>
                <o:OLEObject Type="Embed" ProgID="Equation.DSMT4" ShapeID="_x0000_i1631" DrawAspect="Content" ObjectID="_1673157654" r:id="rId1181"/>
              </w:object>
            </w:r>
            <w:r w:rsidRPr="002960E3">
              <w:t xml:space="preserve"> </w:t>
            </w:r>
            <w:r w:rsidRPr="002960E3">
              <w:rPr>
                <w:position w:val="-6"/>
              </w:rPr>
              <w:object w:dxaOrig="1200" w:dyaOrig="380">
                <v:shape id="_x0000_i1632" type="#_x0000_t75" style="width:57.75pt;height:21.75pt" o:ole="">
                  <v:imagedata r:id="rId1182" o:title=""/>
                </v:shape>
                <o:OLEObject Type="Embed" ProgID="Equation.DSMT4" ShapeID="_x0000_i1632" DrawAspect="Content" ObjectID="_1673157655" r:id="rId1183"/>
              </w:object>
            </w:r>
            <w:r w:rsidRPr="002960E3">
              <w:t xml:space="preserve"> ( </w:t>
            </w:r>
            <w:r w:rsidRPr="002960E3">
              <w:rPr>
                <w:position w:val="-4"/>
              </w:rPr>
              <w:object w:dxaOrig="240" w:dyaOrig="260">
                <v:shape id="_x0000_i1633" type="#_x0000_t75" style="width:14.25pt;height:14.25pt" o:ole="">
                  <v:imagedata r:id="rId1170" o:title=""/>
                </v:shape>
                <o:OLEObject Type="Embed" ProgID="Equation.DSMT4" ShapeID="_x0000_i1633" DrawAspect="Content" ObjectID="_1673157656" r:id="rId1184"/>
              </w:object>
            </w:r>
            <w:r w:rsidRPr="002960E3">
              <w:t xml:space="preserve">ABC vuông tại A) </w:t>
            </w:r>
          </w:p>
          <w:p w:rsidR="00CE0B19" w:rsidRPr="002960E3" w:rsidRDefault="00CE0B19" w:rsidP="002960E3">
            <w:pPr>
              <w:spacing w:line="276" w:lineRule="auto"/>
            </w:pPr>
            <w:r w:rsidRPr="002960E3">
              <w:t xml:space="preserve">    </w:t>
            </w:r>
            <w:r w:rsidRPr="002960E3">
              <w:rPr>
                <w:position w:val="-6"/>
              </w:rPr>
              <w:object w:dxaOrig="1260" w:dyaOrig="380">
                <v:shape id="_x0000_i1634" type="#_x0000_t75" style="width:64.5pt;height:21.75pt" o:ole="">
                  <v:imagedata r:id="rId1185" o:title=""/>
                </v:shape>
                <o:OLEObject Type="Embed" ProgID="Equation.DSMT4" ShapeID="_x0000_i1634" DrawAspect="Content" ObjectID="_1673157657" r:id="rId1186"/>
              </w:object>
            </w:r>
            <w:r w:rsidRPr="002960E3">
              <w:t xml:space="preserve"> ( góc nội tiếp chắn nữa đường tròn đường kính EB) </w:t>
            </w:r>
          </w:p>
          <w:p w:rsidR="00CE0B19" w:rsidRPr="002960E3" w:rsidRDefault="00CE0B19" w:rsidP="002960E3">
            <w:pPr>
              <w:spacing w:line="276" w:lineRule="auto"/>
            </w:pPr>
            <w:r w:rsidRPr="002960E3">
              <w:t>Suy ra tứ giác ACBM nội tiếp đường tròn đường kính BC</w:t>
            </w:r>
          </w:p>
          <w:p w:rsidR="00CE0B19" w:rsidRPr="002960E3" w:rsidRDefault="00CE0B19" w:rsidP="002960E3">
            <w:pPr>
              <w:spacing w:line="276" w:lineRule="auto"/>
            </w:pPr>
            <w:r w:rsidRPr="002960E3">
              <w:t xml:space="preserve">b) Tứ giác BNME nội tiếp trong đường tròn đường kính BE nên: </w:t>
            </w:r>
          </w:p>
          <w:p w:rsidR="00CE0B19" w:rsidRPr="002960E3" w:rsidRDefault="00CE0B19" w:rsidP="002960E3">
            <w:pPr>
              <w:spacing w:line="276" w:lineRule="auto"/>
            </w:pPr>
            <w:r w:rsidRPr="002960E3">
              <w:t xml:space="preserve">   </w:t>
            </w:r>
            <w:r w:rsidRPr="002960E3">
              <w:rPr>
                <w:position w:val="-6"/>
              </w:rPr>
              <w:object w:dxaOrig="1460" w:dyaOrig="380">
                <v:shape id="_x0000_i1635" type="#_x0000_t75" style="width:1in;height:21.75pt" o:ole="">
                  <v:imagedata r:id="rId1187" o:title=""/>
                </v:shape>
                <o:OLEObject Type="Embed" ProgID="Equation.DSMT4" ShapeID="_x0000_i1635" DrawAspect="Content" ObjectID="_1673157658" r:id="rId1188"/>
              </w:object>
            </w:r>
            <w:r w:rsidRPr="002960E3">
              <w:t xml:space="preserve"> ( cùng bù với góc NME)</w:t>
            </w:r>
          </w:p>
          <w:p w:rsidR="00CE0B19" w:rsidRPr="002960E3" w:rsidRDefault="00CE0B19" w:rsidP="002960E3">
            <w:pPr>
              <w:spacing w:line="276" w:lineRule="auto"/>
            </w:pPr>
            <w:r w:rsidRPr="002960E3">
              <w:lastRenderedPageBreak/>
              <w:t xml:space="preserve">Mà </w:t>
            </w:r>
            <w:r w:rsidRPr="002960E3">
              <w:rPr>
                <w:position w:val="-6"/>
              </w:rPr>
              <w:object w:dxaOrig="1440" w:dyaOrig="380">
                <v:shape id="_x0000_i1636" type="#_x0000_t75" style="width:1in;height:21.75pt" o:ole="">
                  <v:imagedata r:id="rId1189" o:title=""/>
                </v:shape>
                <o:OLEObject Type="Embed" ProgID="Equation.DSMT4" ShapeID="_x0000_i1636" DrawAspect="Content" ObjectID="_1673157659" r:id="rId1190"/>
              </w:object>
            </w:r>
            <w:r w:rsidRPr="002960E3">
              <w:t xml:space="preserve"> ( góc nội tiếp cùng chắn cung AC ) </w:t>
            </w:r>
          </w:p>
          <w:p w:rsidR="00CE0B19" w:rsidRPr="002960E3" w:rsidRDefault="00CE0B19" w:rsidP="002960E3">
            <w:pPr>
              <w:spacing w:line="276" w:lineRule="auto"/>
            </w:pPr>
            <w:r w:rsidRPr="002960E3">
              <w:t xml:space="preserve">Nên </w:t>
            </w:r>
            <w:r w:rsidRPr="002960E3">
              <w:rPr>
                <w:position w:val="-6"/>
              </w:rPr>
              <w:object w:dxaOrig="1420" w:dyaOrig="380">
                <v:shape id="_x0000_i1637" type="#_x0000_t75" style="width:1in;height:21.75pt" o:ole="">
                  <v:imagedata r:id="rId1191" o:title=""/>
                </v:shape>
                <o:OLEObject Type="Embed" ProgID="Equation.DSMT4" ShapeID="_x0000_i1637" DrawAspect="Content" ObjectID="_1673157660" r:id="rId1192"/>
              </w:object>
            </w:r>
          </w:p>
          <w:p w:rsidR="00CE0B19" w:rsidRPr="002960E3" w:rsidRDefault="00CE0B19" w:rsidP="002960E3">
            <w:pPr>
              <w:spacing w:line="276" w:lineRule="auto"/>
            </w:pPr>
            <w:r w:rsidRPr="002960E3">
              <w:rPr>
                <w:position w:val="-6"/>
              </w:rPr>
              <w:object w:dxaOrig="320" w:dyaOrig="240">
                <v:shape id="_x0000_i1638" type="#_x0000_t75" style="width:14.25pt;height:14.25pt" o:ole="">
                  <v:imagedata r:id="rId1166" o:title=""/>
                </v:shape>
                <o:OLEObject Type="Embed" ProgID="Equation.DSMT4" ShapeID="_x0000_i1638" DrawAspect="Content" ObjectID="_1673157661" r:id="rId1193"/>
              </w:object>
            </w:r>
            <w:r w:rsidRPr="002960E3">
              <w:t>BA là tia phân giác của góc CBN.</w:t>
            </w:r>
          </w:p>
          <w:p w:rsidR="00CE0B19" w:rsidRPr="002960E3" w:rsidRDefault="00CE0B19" w:rsidP="002960E3">
            <w:pPr>
              <w:spacing w:line="276" w:lineRule="auto"/>
            </w:pPr>
            <w:r w:rsidRPr="002960E3">
              <w:t>c)</w:t>
            </w:r>
          </w:p>
          <w:p w:rsidR="00CE0B19" w:rsidRPr="002960E3" w:rsidRDefault="00CE0B19" w:rsidP="002960E3">
            <w:pPr>
              <w:spacing w:line="276" w:lineRule="auto"/>
            </w:pPr>
            <w:r w:rsidRPr="002960E3">
              <w:sym w:font="Wingdings 2" w:char="F0AD"/>
            </w:r>
            <w:r w:rsidRPr="002960E3">
              <w:t xml:space="preserve"> </w:t>
            </w:r>
            <w:r w:rsidRPr="002960E3">
              <w:rPr>
                <w:position w:val="-4"/>
              </w:rPr>
              <w:object w:dxaOrig="240" w:dyaOrig="260">
                <v:shape id="_x0000_i1639" type="#_x0000_t75" style="width:14.25pt;height:14.25pt" o:ole="">
                  <v:imagedata r:id="rId1170" o:title=""/>
                </v:shape>
                <o:OLEObject Type="Embed" ProgID="Equation.DSMT4" ShapeID="_x0000_i1639" DrawAspect="Content" ObjectID="_1673157662" r:id="rId1194"/>
              </w:object>
            </w:r>
            <w:r w:rsidRPr="002960E3">
              <w:t>KBC có hai đường cao BA và CM cắt nhau tại E</w:t>
            </w:r>
          </w:p>
          <w:p w:rsidR="00CE0B19" w:rsidRPr="002960E3" w:rsidRDefault="00CE0B19" w:rsidP="002960E3">
            <w:pPr>
              <w:spacing w:line="276" w:lineRule="auto"/>
            </w:pPr>
            <w:r w:rsidRPr="002960E3">
              <w:rPr>
                <w:position w:val="-6"/>
              </w:rPr>
              <w:object w:dxaOrig="320" w:dyaOrig="240">
                <v:shape id="_x0000_i1640" type="#_x0000_t75" style="width:14.25pt;height:14.25pt" o:ole="">
                  <v:imagedata r:id="rId1166" o:title=""/>
                </v:shape>
                <o:OLEObject Type="Embed" ProgID="Equation.DSMT4" ShapeID="_x0000_i1640" DrawAspect="Content" ObjectID="_1673157663" r:id="rId1195"/>
              </w:object>
            </w:r>
            <w:r w:rsidRPr="002960E3">
              <w:t xml:space="preserve"> E là trực tâm tam giác KBC</w:t>
            </w:r>
          </w:p>
          <w:p w:rsidR="00CE0B19" w:rsidRPr="002960E3" w:rsidRDefault="00CE0B19" w:rsidP="002960E3">
            <w:pPr>
              <w:spacing w:line="276" w:lineRule="auto"/>
            </w:pPr>
            <w:r w:rsidRPr="002960E3">
              <w:rPr>
                <w:position w:val="-6"/>
              </w:rPr>
              <w:object w:dxaOrig="320" w:dyaOrig="240">
                <v:shape id="_x0000_i1641" type="#_x0000_t75" style="width:14.25pt;height:14.25pt" o:ole="">
                  <v:imagedata r:id="rId1166" o:title=""/>
                </v:shape>
                <o:OLEObject Type="Embed" ProgID="Equation.DSMT4" ShapeID="_x0000_i1641" DrawAspect="Content" ObjectID="_1673157664" r:id="rId1196"/>
              </w:object>
            </w:r>
            <w:r w:rsidRPr="002960E3">
              <w:t xml:space="preserve"> KE </w:t>
            </w:r>
            <w:r w:rsidRPr="002960E3">
              <w:rPr>
                <w:position w:val="-4"/>
              </w:rPr>
              <w:object w:dxaOrig="240" w:dyaOrig="260">
                <v:shape id="_x0000_i1642" type="#_x0000_t75" style="width:14.25pt;height:14.25pt" o:ole="">
                  <v:imagedata r:id="rId1156" o:title=""/>
                </v:shape>
                <o:OLEObject Type="Embed" ProgID="Equation.DSMT4" ShapeID="_x0000_i1642" DrawAspect="Content" ObjectID="_1673157665" r:id="rId1197"/>
              </w:object>
            </w:r>
            <w:r w:rsidRPr="002960E3">
              <w:t xml:space="preserve"> BC (1)</w:t>
            </w:r>
          </w:p>
          <w:p w:rsidR="00CE0B19" w:rsidRPr="002960E3" w:rsidRDefault="00CE0B19" w:rsidP="002960E3">
            <w:pPr>
              <w:spacing w:line="276" w:lineRule="auto"/>
            </w:pPr>
            <w:r w:rsidRPr="002960E3">
              <w:sym w:font="Wingdings 2" w:char="F0AD"/>
            </w:r>
            <w:r w:rsidRPr="002960E3">
              <w:t xml:space="preserve">  </w:t>
            </w:r>
            <w:r w:rsidRPr="002960E3">
              <w:rPr>
                <w:position w:val="-6"/>
              </w:rPr>
              <w:object w:dxaOrig="1180" w:dyaOrig="380">
                <v:shape id="_x0000_i1643" type="#_x0000_t75" style="width:57.75pt;height:21.75pt" o:ole="">
                  <v:imagedata r:id="rId1198" o:title=""/>
                </v:shape>
                <o:OLEObject Type="Embed" ProgID="Equation.DSMT4" ShapeID="_x0000_i1643" DrawAspect="Content" ObjectID="_1673157666" r:id="rId1199"/>
              </w:object>
            </w:r>
            <w:r w:rsidRPr="002960E3">
              <w:t xml:space="preserve"> ( góc nội tiếp chắn nửa đường tròn) </w:t>
            </w:r>
          </w:p>
          <w:p w:rsidR="00CE0B19" w:rsidRPr="002960E3" w:rsidRDefault="00CE0B19" w:rsidP="002960E3">
            <w:pPr>
              <w:spacing w:line="276" w:lineRule="auto"/>
            </w:pPr>
            <w:r w:rsidRPr="002960E3">
              <w:rPr>
                <w:position w:val="-6"/>
              </w:rPr>
              <w:object w:dxaOrig="320" w:dyaOrig="240">
                <v:shape id="_x0000_i1644" type="#_x0000_t75" style="width:14.25pt;height:14.25pt" o:ole="">
                  <v:imagedata r:id="rId1166" o:title=""/>
                </v:shape>
                <o:OLEObject Type="Embed" ProgID="Equation.DSMT4" ShapeID="_x0000_i1644" DrawAspect="Content" ObjectID="_1673157667" r:id="rId1200"/>
              </w:object>
            </w:r>
            <w:r w:rsidRPr="002960E3">
              <w:t xml:space="preserve">ED </w:t>
            </w:r>
            <w:r w:rsidRPr="002960E3">
              <w:rPr>
                <w:position w:val="-4"/>
              </w:rPr>
              <w:object w:dxaOrig="240" w:dyaOrig="260">
                <v:shape id="_x0000_i1645" type="#_x0000_t75" style="width:14.25pt;height:14.25pt" o:ole="">
                  <v:imagedata r:id="rId1156" o:title=""/>
                </v:shape>
                <o:OLEObject Type="Embed" ProgID="Equation.DSMT4" ShapeID="_x0000_i1645" DrawAspect="Content" ObjectID="_1673157668" r:id="rId1201"/>
              </w:object>
            </w:r>
            <w:r w:rsidRPr="002960E3">
              <w:t xml:space="preserve"> BC  (2)</w:t>
            </w:r>
          </w:p>
          <w:p w:rsidR="00CE0B19" w:rsidRPr="002960E3" w:rsidRDefault="00CE0B19" w:rsidP="002960E3">
            <w:pPr>
              <w:spacing w:line="276" w:lineRule="auto"/>
            </w:pPr>
            <w:r w:rsidRPr="002960E3">
              <w:t xml:space="preserve">(1) và (2) </w:t>
            </w:r>
            <w:r w:rsidRPr="002960E3">
              <w:rPr>
                <w:position w:val="-6"/>
              </w:rPr>
              <w:object w:dxaOrig="320" w:dyaOrig="240">
                <v:shape id="_x0000_i1646" type="#_x0000_t75" style="width:14.25pt;height:14.25pt" o:ole="">
                  <v:imagedata r:id="rId1166" o:title=""/>
                </v:shape>
                <o:OLEObject Type="Embed" ProgID="Equation.DSMT4" ShapeID="_x0000_i1646" DrawAspect="Content" ObjectID="_1673157669" r:id="rId1202"/>
              </w:object>
            </w:r>
            <w:r w:rsidRPr="002960E3">
              <w:t xml:space="preserve">ba điểm K, E, D thẳng hàng và KD </w:t>
            </w:r>
            <w:r w:rsidRPr="002960E3">
              <w:rPr>
                <w:position w:val="-4"/>
              </w:rPr>
              <w:object w:dxaOrig="240" w:dyaOrig="260">
                <v:shape id="_x0000_i1647" type="#_x0000_t75" style="width:14.25pt;height:14.25pt" o:ole="">
                  <v:imagedata r:id="rId1156" o:title=""/>
                </v:shape>
                <o:OLEObject Type="Embed" ProgID="Equation.DSMT4" ShapeID="_x0000_i1647" DrawAspect="Content" ObjectID="_1673157670" r:id="rId1203"/>
              </w:object>
            </w:r>
            <w:r w:rsidRPr="002960E3">
              <w:t xml:space="preserve"> BC</w:t>
            </w:r>
          </w:p>
        </w:tc>
        <w:tc>
          <w:tcPr>
            <w:tcW w:w="854" w:type="dxa"/>
          </w:tcPr>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8D4AA6" w:rsidRPr="002960E3" w:rsidRDefault="008D4AA6"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r w:rsidRPr="002960E3">
              <w:lastRenderedPageBreak/>
              <w:t>0,5đ</w:t>
            </w: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p>
          <w:p w:rsidR="00CE0B19" w:rsidRPr="002960E3" w:rsidRDefault="00CE0B19" w:rsidP="002960E3">
            <w:pPr>
              <w:spacing w:line="276" w:lineRule="auto"/>
              <w:jc w:val="center"/>
            </w:pPr>
            <w:r w:rsidRPr="002960E3">
              <w:t>0,5đ</w:t>
            </w:r>
          </w:p>
          <w:p w:rsidR="00CE0B19" w:rsidRPr="002960E3" w:rsidRDefault="00CE0B19" w:rsidP="002960E3">
            <w:pPr>
              <w:spacing w:line="276" w:lineRule="auto"/>
              <w:jc w:val="center"/>
            </w:pPr>
            <w:r w:rsidRPr="002960E3">
              <w:t>0,5đ</w:t>
            </w:r>
          </w:p>
        </w:tc>
      </w:tr>
    </w:tbl>
    <w:p w:rsidR="00CE0B19" w:rsidRPr="002960E3" w:rsidRDefault="00CE0B19" w:rsidP="002960E3">
      <w:pPr>
        <w:spacing w:line="276" w:lineRule="auto"/>
        <w:rPr>
          <w:lang w:val="nl-NL"/>
        </w:rPr>
      </w:pPr>
    </w:p>
    <w:p w:rsidR="00CE0B19" w:rsidRPr="002960E3" w:rsidRDefault="00CE0B19" w:rsidP="002960E3">
      <w:pPr>
        <w:pStyle w:val="Heading3"/>
        <w:spacing w:line="276" w:lineRule="auto"/>
        <w:rPr>
          <w:rFonts w:eastAsia="TimesNewRomanPS-BoldMT"/>
          <w:szCs w:val="28"/>
          <w:lang w:val="nl-NL"/>
        </w:rPr>
      </w:pPr>
      <w:r w:rsidRPr="002960E3">
        <w:rPr>
          <w:szCs w:val="28"/>
          <w:lang w:val="nl-NL"/>
        </w:rPr>
        <w:t xml:space="preserve">6. </w:t>
      </w:r>
      <w:r w:rsidRPr="002960E3">
        <w:rPr>
          <w:rFonts w:eastAsia="TimesNewRomanPS-BoldMT"/>
          <w:szCs w:val="28"/>
          <w:lang w:val="nl-NL"/>
        </w:rPr>
        <w:t>Xem xét lại việc biên soạn đề kiểm tra.</w:t>
      </w:r>
    </w:p>
    <w:p w:rsidR="00CE0B19" w:rsidRPr="002960E3" w:rsidRDefault="00CE0B19" w:rsidP="002960E3">
      <w:pPr>
        <w:spacing w:line="276" w:lineRule="auto"/>
        <w:rPr>
          <w:lang w:val="nl-NL"/>
        </w:rPr>
      </w:pPr>
      <w:r w:rsidRPr="002960E3">
        <w:rPr>
          <w:lang w:val="nl-NL"/>
        </w:rPr>
        <w:tab/>
        <w:t>.........................................................................................................................................................................................................................................................................................................................................................................................</w:t>
      </w:r>
    </w:p>
    <w:p w:rsidR="00CE0B19" w:rsidRPr="002960E3" w:rsidRDefault="00CE0B19" w:rsidP="002960E3">
      <w:pPr>
        <w:spacing w:line="276" w:lineRule="auto"/>
        <w:rPr>
          <w:lang w:val="nl-NL"/>
        </w:rPr>
      </w:pPr>
      <w:r w:rsidRPr="002960E3">
        <w:rPr>
          <w:lang w:val="nl-NL"/>
        </w:rPr>
        <w:br w:type="page"/>
      </w:r>
    </w:p>
    <w:p w:rsidR="00CE0B19" w:rsidRPr="002960E3" w:rsidRDefault="00CE0B19" w:rsidP="002960E3">
      <w:pPr>
        <w:pStyle w:val="Heading1"/>
        <w:spacing w:line="276" w:lineRule="auto"/>
        <w:rPr>
          <w:sz w:val="28"/>
          <w:szCs w:val="28"/>
          <w:lang w:val="nl-NL"/>
        </w:rPr>
      </w:pPr>
      <w:r w:rsidRPr="002960E3">
        <w:rPr>
          <w:sz w:val="28"/>
          <w:szCs w:val="28"/>
          <w:lang w:val="nl-NL"/>
        </w:rPr>
        <w:lastRenderedPageBreak/>
        <w:t>Chương IV: HÌNH TRỤ - HÌNH NÓN – HÌNH CẦU</w:t>
      </w:r>
    </w:p>
    <w:p w:rsidR="00CE0B19" w:rsidRPr="002960E3" w:rsidRDefault="00CE0B19" w:rsidP="002960E3">
      <w:pPr>
        <w:pStyle w:val="Heading2"/>
        <w:spacing w:line="276" w:lineRule="auto"/>
        <w:rPr>
          <w:sz w:val="28"/>
          <w:szCs w:val="28"/>
          <w:lang w:val="nl-NL"/>
        </w:rPr>
      </w:pPr>
      <w:r w:rsidRPr="002960E3">
        <w:rPr>
          <w:sz w:val="28"/>
          <w:szCs w:val="28"/>
        </w:rPr>
        <w:t xml:space="preserve">Tiết </w:t>
      </w:r>
      <w:r w:rsidRPr="002960E3">
        <w:rPr>
          <w:sz w:val="28"/>
          <w:szCs w:val="28"/>
          <w:lang w:val="nl-NL"/>
        </w:rPr>
        <w:t>58</w:t>
      </w:r>
      <w:r w:rsidRPr="002960E3">
        <w:rPr>
          <w:sz w:val="28"/>
          <w:szCs w:val="28"/>
        </w:rPr>
        <w:t>: §</w:t>
      </w:r>
      <w:r w:rsidRPr="002960E3">
        <w:rPr>
          <w:sz w:val="28"/>
          <w:szCs w:val="28"/>
          <w:lang w:val="nl-NL"/>
        </w:rPr>
        <w:t>1</w:t>
      </w:r>
      <w:r w:rsidRPr="002960E3">
        <w:rPr>
          <w:sz w:val="28"/>
          <w:szCs w:val="28"/>
        </w:rPr>
        <w:t xml:space="preserve">. </w:t>
      </w:r>
      <w:r w:rsidRPr="002960E3">
        <w:rPr>
          <w:sz w:val="28"/>
          <w:szCs w:val="28"/>
          <w:lang w:val="nl-NL"/>
        </w:rPr>
        <w:t>HÌNH TRỤ - DIỆN TÍCH XUNG QUANH VÀ THỂ TÍCH CỦA HÌNH TRỤ</w:t>
      </w:r>
    </w:p>
    <w:p w:rsidR="00CE0B19" w:rsidRPr="002960E3" w:rsidRDefault="00CE0B19" w:rsidP="002960E3">
      <w:pPr>
        <w:spacing w:line="276" w:lineRule="auto"/>
        <w:jc w:val="center"/>
        <w:rPr>
          <w:b/>
          <w:lang w:val="nl-NL"/>
        </w:rPr>
      </w:pPr>
    </w:p>
    <w:p w:rsidR="00CE0B19" w:rsidRPr="002960E3" w:rsidRDefault="00CE0B19" w:rsidP="002960E3">
      <w:pPr>
        <w:pStyle w:val="NoSpacing"/>
        <w:spacing w:line="276" w:lineRule="auto"/>
      </w:pPr>
      <w:r w:rsidRPr="002960E3">
        <w:t>Ngày soạn:</w:t>
      </w:r>
      <w:r w:rsidR="00205726" w:rsidRPr="002960E3">
        <w:rPr>
          <w:lang w:val="nl-NL"/>
        </w:rPr>
        <w:t xml:space="preserve"> 15</w:t>
      </w:r>
      <w:r w:rsidRPr="002960E3">
        <w:rPr>
          <w:lang w:val="nl-NL"/>
        </w:rPr>
        <w:t>/</w:t>
      </w:r>
      <w:r w:rsidR="00205726" w:rsidRPr="002960E3">
        <w:rPr>
          <w:lang w:val="nl-NL"/>
        </w:rPr>
        <w:t>03/2016</w:t>
      </w:r>
      <w:r w:rsidRPr="002960E3">
        <w:t>.</w:t>
      </w:r>
    </w:p>
    <w:p w:rsidR="00205726" w:rsidRPr="002960E3" w:rsidRDefault="00205726"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r w:rsidRPr="002960E3">
        <w:t>Ngày dạy:......../.........../...............tại lớp:............sỹ số HS:.............vắng:.........</w:t>
      </w:r>
    </w:p>
    <w:p w:rsidR="00CE0B19" w:rsidRPr="002960E3" w:rsidRDefault="00CE0B19" w:rsidP="002960E3">
      <w:pPr>
        <w:spacing w:line="276" w:lineRule="auto"/>
        <w:rPr>
          <w:lang w:val="nl-NL"/>
        </w:rPr>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tabs>
          <w:tab w:val="left" w:pos="570"/>
          <w:tab w:val="left" w:pos="1425"/>
          <w:tab w:val="left" w:pos="5643"/>
          <w:tab w:val="left" w:pos="7353"/>
        </w:tabs>
        <w:spacing w:line="276" w:lineRule="auto"/>
      </w:pPr>
      <w:r w:rsidRPr="002960E3">
        <w:tab/>
        <w:t>- Học sinh nhớ lại và các khái niệm về hình trụ (đáy của hình trụ, trục, mặt xung quanh, đường sinh, độ dài đường cao, mặt cắt khi nó song song hoặc vuông góc với đáy).</w:t>
      </w:r>
    </w:p>
    <w:p w:rsidR="00CE0B19" w:rsidRPr="002960E3" w:rsidRDefault="00CE0B19" w:rsidP="002960E3">
      <w:pPr>
        <w:spacing w:line="276" w:lineRule="auto"/>
      </w:pPr>
      <w:r w:rsidRPr="002960E3">
        <w:tab/>
        <w:t>- Nắm chắc và biết sử dụng diện tích xung quanh, diện tích toàn phần và thể tích hình trụ.</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pPr>
      <w:r w:rsidRPr="002960E3">
        <w:tab/>
        <w:t>- Rèn kĩ năng vẽ hình, tính toán.</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en-US"/>
        </w:rPr>
      </w:pPr>
      <w:r w:rsidRPr="002960E3">
        <w:rPr>
          <w:lang w:val="en-US"/>
        </w:rPr>
        <w:tab/>
        <w:t xml:space="preserve">- </w:t>
      </w:r>
      <w:r w:rsidRPr="002960E3">
        <w:t>Thiết bị quay hình chữ nhật để tạo ra hình trụ, một số vật dụng có dạng hình trụ, thước thẳng và các dụng cụ cần thiết cho tiết dạy.</w:t>
      </w:r>
    </w:p>
    <w:p w:rsidR="00CE0B19" w:rsidRPr="002960E3" w:rsidRDefault="00CE0B19" w:rsidP="002960E3">
      <w:pPr>
        <w:pStyle w:val="Heading4"/>
        <w:spacing w:line="276" w:lineRule="auto"/>
        <w:rPr>
          <w:lang w:val="en-US"/>
        </w:rPr>
      </w:pPr>
      <w:r w:rsidRPr="002960E3">
        <w:rPr>
          <w:lang w:val="en-US"/>
        </w:rPr>
        <w:t>b) Chuẩn bị của HS.</w:t>
      </w:r>
    </w:p>
    <w:p w:rsidR="00CE0B19" w:rsidRPr="002960E3" w:rsidRDefault="00CE0B19" w:rsidP="002960E3">
      <w:pPr>
        <w:spacing w:line="276" w:lineRule="auto"/>
        <w:rPr>
          <w:lang w:val="en-US"/>
        </w:rPr>
      </w:pPr>
      <w:r w:rsidRPr="002960E3">
        <w:rPr>
          <w:lang w:val="en-US"/>
        </w:rPr>
        <w:tab/>
        <w:t xml:space="preserve">- </w:t>
      </w:r>
      <w:r w:rsidRPr="002960E3">
        <w:t>Thước thẳng, com pa, đọc trước bài.</w:t>
      </w:r>
    </w:p>
    <w:p w:rsidR="00CE0B19" w:rsidRPr="002960E3" w:rsidRDefault="00CE0B19" w:rsidP="002960E3">
      <w:pPr>
        <w:pStyle w:val="Heading3"/>
        <w:spacing w:line="276" w:lineRule="auto"/>
        <w:rPr>
          <w:szCs w:val="28"/>
          <w:lang w:val="en-US"/>
        </w:rPr>
      </w:pPr>
      <w:r w:rsidRPr="002960E3">
        <w:rPr>
          <w:szCs w:val="28"/>
          <w:lang w:val="en-US"/>
        </w:rPr>
        <w:t>3. Phương pháp giảng dạy.</w:t>
      </w:r>
    </w:p>
    <w:p w:rsidR="00CE0B19" w:rsidRPr="002960E3" w:rsidRDefault="00CE0B19" w:rsidP="002960E3">
      <w:pPr>
        <w:spacing w:line="276" w:lineRule="auto"/>
        <w:rPr>
          <w:lang w:val="en-US"/>
        </w:rPr>
      </w:pPr>
      <w:r w:rsidRPr="002960E3">
        <w:rPr>
          <w:lang w:val="en-US"/>
        </w:rPr>
        <w:tab/>
        <w:t>- Vấn đáp, thuyết trình.</w:t>
      </w:r>
    </w:p>
    <w:p w:rsidR="00CE0B19" w:rsidRPr="002960E3" w:rsidRDefault="00CE0B19" w:rsidP="002960E3">
      <w:pPr>
        <w:spacing w:line="276" w:lineRule="auto"/>
        <w:rPr>
          <w:lang w:val="en-US"/>
        </w:rPr>
      </w:pPr>
      <w:r w:rsidRPr="002960E3">
        <w:rPr>
          <w:lang w:val="en-US"/>
        </w:rPr>
        <w:tab/>
        <w:t>- Hoạt động nhóm, tích cực hóa hoạt động của HS.</w:t>
      </w:r>
    </w:p>
    <w:p w:rsidR="00CE0B19" w:rsidRPr="002960E3" w:rsidRDefault="00CE0B19" w:rsidP="002960E3">
      <w:pPr>
        <w:pStyle w:val="Heading3"/>
        <w:spacing w:line="276" w:lineRule="auto"/>
        <w:rPr>
          <w:szCs w:val="28"/>
          <w:lang w:val="en-US"/>
        </w:rPr>
      </w:pPr>
      <w:r w:rsidRPr="002960E3">
        <w:rPr>
          <w:szCs w:val="28"/>
          <w:lang w:val="en-US"/>
        </w:rPr>
        <w:t>4. Tiến trình bài dạy.</w:t>
      </w:r>
    </w:p>
    <w:p w:rsidR="00CE0B19" w:rsidRPr="002960E3" w:rsidRDefault="00CE0B19" w:rsidP="002960E3">
      <w:pPr>
        <w:pStyle w:val="Heading4"/>
        <w:spacing w:line="276" w:lineRule="auto"/>
        <w:rPr>
          <w:lang w:val="en-US"/>
        </w:rPr>
      </w:pPr>
      <w:r w:rsidRPr="002960E3">
        <w:rPr>
          <w:lang w:val="en-US"/>
        </w:rPr>
        <w:t>a) Ổn định tổ chức lớp học. (1 ph)</w:t>
      </w:r>
    </w:p>
    <w:p w:rsidR="00CE0B19" w:rsidRPr="002960E3" w:rsidRDefault="00CE0B19" w:rsidP="002960E3">
      <w:pPr>
        <w:pStyle w:val="Heading4"/>
        <w:spacing w:line="276" w:lineRule="auto"/>
        <w:rPr>
          <w:lang w:val="en-US"/>
        </w:rPr>
      </w:pPr>
      <w:r w:rsidRPr="002960E3">
        <w:rPr>
          <w:lang w:val="en-US"/>
        </w:rPr>
        <w:t>b) Kiểm tra bài cũ. (3 ph)</w:t>
      </w:r>
    </w:p>
    <w:p w:rsidR="00CE0B19" w:rsidRPr="002960E3" w:rsidRDefault="00CE0B19" w:rsidP="002960E3">
      <w:pPr>
        <w:spacing w:line="276" w:lineRule="auto"/>
        <w:rPr>
          <w:lang w:val="en-US"/>
        </w:rPr>
      </w:pPr>
      <w:r w:rsidRPr="002960E3">
        <w:rPr>
          <w:b/>
          <w:i/>
          <w:lang w:val="en-US"/>
        </w:rPr>
        <w:tab/>
        <w:t>* Đặt vấn đề:</w:t>
      </w:r>
      <w:r w:rsidRPr="002960E3">
        <w:rPr>
          <w:lang w:val="en-US"/>
        </w:rPr>
        <w:t xml:space="preserve"> Ở lớp 8 ta đã biết 1 số khái niệm cơ bản của hình học không gian, ta đã được học về lăng trụ đứng, hình chóp đều. Ở những hình đó, các mặt của nó đều là 1 phần của mặt phẳng.</w:t>
      </w:r>
    </w:p>
    <w:p w:rsidR="00CE0B19" w:rsidRPr="002960E3" w:rsidRDefault="00CE0B19" w:rsidP="002960E3">
      <w:pPr>
        <w:spacing w:line="276" w:lineRule="auto"/>
        <w:rPr>
          <w:lang w:val="en-US"/>
        </w:rPr>
      </w:pPr>
      <w:r w:rsidRPr="002960E3">
        <w:rPr>
          <w:lang w:val="en-US"/>
        </w:rPr>
        <w:tab/>
        <w:t>Trong chương này, chúng ta sẽ được học về hình trụ, hình nón, hình cầu là những hình không gian có những mặt là mặt cong.</w:t>
      </w:r>
    </w:p>
    <w:p w:rsidR="00CE0B19" w:rsidRPr="002960E3" w:rsidRDefault="00CE0B19" w:rsidP="002960E3">
      <w:pPr>
        <w:spacing w:line="276" w:lineRule="auto"/>
        <w:rPr>
          <w:lang w:val="en-US"/>
        </w:rPr>
      </w:pPr>
      <w:r w:rsidRPr="002960E3">
        <w:rPr>
          <w:lang w:val="en-US"/>
        </w:rPr>
        <w:t>Bài học hôm nay là “Hình trụ – Diện tích xung quanh và thể tích của hình trụ”.</w:t>
      </w:r>
    </w:p>
    <w:p w:rsidR="00CE0B19" w:rsidRPr="002960E3" w:rsidRDefault="00CE0B19" w:rsidP="002960E3">
      <w:pPr>
        <w:pStyle w:val="Heading4"/>
        <w:spacing w:line="276" w:lineRule="auto"/>
        <w:rPr>
          <w:lang w:val="en-US"/>
        </w:rPr>
      </w:pPr>
      <w:r w:rsidRPr="002960E3">
        <w:rPr>
          <w:lang w:val="en-US"/>
        </w:rPr>
        <w:t>c) Dạy nội dung bài mới.</w:t>
      </w:r>
    </w:p>
    <w:tbl>
      <w:tblPr>
        <w:tblStyle w:val="TableGrid"/>
        <w:tblW w:w="0" w:type="auto"/>
        <w:tblLook w:val="04A0" w:firstRow="1" w:lastRow="0" w:firstColumn="1" w:lastColumn="0" w:noHBand="0" w:noVBand="1"/>
      </w:tblPr>
      <w:tblGrid>
        <w:gridCol w:w="621"/>
        <w:gridCol w:w="4194"/>
        <w:gridCol w:w="4247"/>
      </w:tblGrid>
      <w:tr w:rsidR="00CE0B19" w:rsidRPr="002960E3" w:rsidTr="00AA25EE">
        <w:tc>
          <w:tcPr>
            <w:tcW w:w="621" w:type="dxa"/>
          </w:tcPr>
          <w:p w:rsidR="00CE0B19" w:rsidRPr="002960E3" w:rsidRDefault="00CE0B19" w:rsidP="002960E3">
            <w:pPr>
              <w:spacing w:line="276" w:lineRule="auto"/>
              <w:jc w:val="center"/>
              <w:rPr>
                <w:b/>
                <w:lang w:val="en-US"/>
              </w:rPr>
            </w:pPr>
            <w:r w:rsidRPr="002960E3">
              <w:rPr>
                <w:b/>
                <w:lang w:val="en-US"/>
              </w:rPr>
              <w:lastRenderedPageBreak/>
              <w:t>TG</w:t>
            </w:r>
          </w:p>
        </w:tc>
        <w:tc>
          <w:tcPr>
            <w:tcW w:w="4194"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247"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621"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5’</w:t>
            </w:r>
          </w:p>
        </w:tc>
        <w:tc>
          <w:tcPr>
            <w:tcW w:w="4194" w:type="dxa"/>
            <w:shd w:val="clear" w:color="auto" w:fill="auto"/>
          </w:tcPr>
          <w:p w:rsidR="00CE0B19" w:rsidRPr="002960E3" w:rsidRDefault="00CE0B19" w:rsidP="002960E3">
            <w:pPr>
              <w:spacing w:line="276" w:lineRule="auto"/>
              <w:rPr>
                <w:b/>
                <w:lang w:val="en-US"/>
              </w:rPr>
            </w:pPr>
            <w:r w:rsidRPr="002960E3">
              <w:rPr>
                <w:b/>
                <w:u w:val="single"/>
                <w:lang w:val="en-US"/>
              </w:rPr>
              <w:t>HĐ1:</w:t>
            </w:r>
            <w:r w:rsidRPr="002960E3">
              <w:rPr>
                <w:b/>
                <w:lang w:val="en-US"/>
              </w:rPr>
              <w:t xml:space="preserve"> Hình trụ.</w:t>
            </w:r>
          </w:p>
          <w:p w:rsidR="00CE0B19" w:rsidRPr="002960E3" w:rsidRDefault="00CE0B19" w:rsidP="002960E3">
            <w:pPr>
              <w:spacing w:line="276" w:lineRule="auto"/>
              <w:rPr>
                <w:lang w:val="en-US"/>
              </w:rPr>
            </w:pPr>
            <w:r w:rsidRPr="002960E3">
              <w:rPr>
                <w:b/>
                <w:lang w:val="en-US"/>
              </w:rPr>
              <w:t>GV:</w:t>
            </w:r>
            <w:r w:rsidRPr="002960E3">
              <w:rPr>
                <w:lang w:val="en-US"/>
              </w:rPr>
              <w:t xml:space="preserve"> đưa hình 73 lên giới thiệu:</w:t>
            </w:r>
          </w:p>
          <w:p w:rsidR="00CE0B19" w:rsidRPr="002960E3" w:rsidRDefault="00CE0B19" w:rsidP="002960E3">
            <w:pPr>
              <w:spacing w:line="276" w:lineRule="auto"/>
              <w:rPr>
                <w:lang w:val="en-US"/>
              </w:rPr>
            </w:pPr>
            <w:r w:rsidRPr="002960E3">
              <w:rPr>
                <w:lang w:val="en-US"/>
              </w:rPr>
              <w:t>Khi quay hình chữ nhật ABCD 1 vòng quanh cạnh CD cố định, ta được 1 hình trụ.</w:t>
            </w:r>
          </w:p>
          <w:p w:rsidR="00CE0B19" w:rsidRPr="002960E3" w:rsidRDefault="00CE0B19" w:rsidP="002960E3">
            <w:pPr>
              <w:spacing w:line="276" w:lineRule="auto"/>
              <w:rPr>
                <w:lang w:val="en-US"/>
              </w:rPr>
            </w:pPr>
            <w:r w:rsidRPr="002960E3">
              <w:rPr>
                <w:b/>
                <w:lang w:val="en-US"/>
              </w:rPr>
              <w:t>GV</w:t>
            </w:r>
            <w:r w:rsidRPr="002960E3">
              <w:rPr>
                <w:lang w:val="en-US"/>
              </w:rPr>
              <w:t xml:space="preserve"> giới thiệu:</w:t>
            </w:r>
          </w:p>
          <w:p w:rsidR="00CE0B19" w:rsidRPr="002960E3" w:rsidRDefault="00CE0B19" w:rsidP="002960E3">
            <w:pPr>
              <w:spacing w:line="276" w:lineRule="auto"/>
              <w:rPr>
                <w:lang w:val="en-US"/>
              </w:rPr>
            </w:pPr>
            <w:r w:rsidRPr="002960E3">
              <w:rPr>
                <w:lang w:val="en-US"/>
              </w:rPr>
              <w:t>+ Cách tạo ra 2 đáy và đặc điểm của 2 đáy</w:t>
            </w:r>
          </w:p>
          <w:p w:rsidR="00CE0B19" w:rsidRPr="002960E3" w:rsidRDefault="00CE0B19" w:rsidP="002960E3">
            <w:pPr>
              <w:spacing w:line="276" w:lineRule="auto"/>
              <w:rPr>
                <w:lang w:val="en-US"/>
              </w:rPr>
            </w:pPr>
            <w:r w:rsidRPr="002960E3">
              <w:rPr>
                <w:lang w:val="en-US"/>
              </w:rPr>
              <w:t>+ Cách tạo ra mặt xung quanh và đặc điểm của mặt xung quanh.</w:t>
            </w:r>
          </w:p>
          <w:p w:rsidR="00CE0B19" w:rsidRPr="002960E3" w:rsidRDefault="00CE0B19" w:rsidP="002960E3">
            <w:pPr>
              <w:spacing w:line="276" w:lineRule="auto"/>
              <w:rPr>
                <w:lang w:val="en-US"/>
              </w:rPr>
            </w:pPr>
            <w:r w:rsidRPr="002960E3">
              <w:rPr>
                <w:lang w:val="en-US"/>
              </w:rPr>
              <w:t>+ Đường sinh, chiều cao, trục của hình trụ.</w:t>
            </w:r>
          </w:p>
          <w:p w:rsidR="00CE0B19" w:rsidRPr="002960E3" w:rsidRDefault="00CE0B19" w:rsidP="002960E3">
            <w:pPr>
              <w:spacing w:line="276" w:lineRule="auto"/>
              <w:rPr>
                <w:lang w:val="en-US"/>
              </w:rPr>
            </w:pPr>
            <w:r w:rsidRPr="002960E3">
              <w:rPr>
                <w:b/>
                <w:lang w:val="en-US"/>
              </w:rPr>
              <w:t>GV:</w:t>
            </w:r>
            <w:r w:rsidRPr="002960E3">
              <w:rPr>
                <w:lang w:val="en-US"/>
              </w:rPr>
              <w:t xml:space="preserve"> Thực hành quay mô hình để tạo ra hình trụ. </w:t>
            </w:r>
          </w:p>
          <w:p w:rsidR="00CE0B19" w:rsidRPr="002960E3" w:rsidRDefault="00CE0B19" w:rsidP="002960E3">
            <w:pPr>
              <w:spacing w:line="276" w:lineRule="auto"/>
              <w:rPr>
                <w:lang w:val="en-US"/>
              </w:rPr>
            </w:pPr>
            <w:r w:rsidRPr="002960E3">
              <w:rPr>
                <w:b/>
                <w:lang w:val="en-US"/>
              </w:rPr>
              <w:t>GV</w:t>
            </w:r>
            <w:r w:rsidRPr="002960E3">
              <w:rPr>
                <w:lang w:val="en-US"/>
              </w:rPr>
              <w:t xml:space="preserve"> cho học sinh đứng tại chỗ làm </w:t>
            </w:r>
            <w:r w:rsidRPr="002960E3">
              <w:rPr>
                <w:position w:val="-10"/>
                <w:lang w:val="en-US"/>
              </w:rPr>
              <w:object w:dxaOrig="380" w:dyaOrig="380">
                <v:shape id="_x0000_i1648" type="#_x0000_t75" style="width:21.75pt;height:21.75pt" o:ole="">
                  <v:imagedata r:id="rId1204" o:title=""/>
                </v:shape>
                <o:OLEObject Type="Embed" ProgID="Equation.DSMT4" ShapeID="_x0000_i1648" DrawAspect="Content" ObjectID="_1673157671" r:id="rId1205"/>
              </w:object>
            </w:r>
            <w:r w:rsidRPr="002960E3">
              <w:rPr>
                <w:lang w:val="en-US"/>
              </w:rPr>
              <w:t>.</w:t>
            </w:r>
          </w:p>
          <w:p w:rsidR="00CE0B19" w:rsidRPr="002960E3" w:rsidRDefault="00CE0B19" w:rsidP="002960E3">
            <w:pPr>
              <w:spacing w:line="276" w:lineRule="auto"/>
              <w:rPr>
                <w:lang w:val="en-US"/>
              </w:rPr>
            </w:pPr>
            <w:r w:rsidRPr="002960E3">
              <w:rPr>
                <w:b/>
                <w:lang w:val="en-US"/>
              </w:rPr>
              <w:t>HS:</w:t>
            </w:r>
            <w:r w:rsidRPr="002960E3">
              <w:rPr>
                <w:lang w:val="en-US"/>
              </w:rPr>
              <w:t xml:space="preserve"> Làm </w:t>
            </w:r>
            <w:r w:rsidRPr="002960E3">
              <w:rPr>
                <w:position w:val="-10"/>
                <w:lang w:val="en-US"/>
              </w:rPr>
              <w:object w:dxaOrig="380" w:dyaOrig="380">
                <v:shape id="_x0000_i1649" type="#_x0000_t75" style="width:21.75pt;height:21.75pt" o:ole="">
                  <v:imagedata r:id="rId1204" o:title=""/>
                </v:shape>
                <o:OLEObject Type="Embed" ProgID="Equation.DSMT4" ShapeID="_x0000_i1649" DrawAspect="Content" ObjectID="_1673157672" r:id="rId1206"/>
              </w:object>
            </w:r>
            <w:r w:rsidRPr="002960E3">
              <w:rPr>
                <w:lang w:val="en-US"/>
              </w:rPr>
              <w:t>.</w:t>
            </w:r>
          </w:p>
        </w:tc>
        <w:tc>
          <w:tcPr>
            <w:tcW w:w="4247" w:type="dxa"/>
            <w:shd w:val="clear" w:color="auto" w:fill="auto"/>
          </w:tcPr>
          <w:p w:rsidR="00CE0B19" w:rsidRPr="002960E3" w:rsidRDefault="00CE0B19" w:rsidP="002960E3">
            <w:pPr>
              <w:spacing w:line="276" w:lineRule="auto"/>
              <w:rPr>
                <w:b/>
                <w:lang w:val="en-US"/>
              </w:rPr>
            </w:pPr>
            <w:r w:rsidRPr="002960E3">
              <w:rPr>
                <w:b/>
                <w:lang w:val="en-US"/>
              </w:rPr>
              <w:t>1. Hình trụ.</w:t>
            </w:r>
          </w:p>
          <w:p w:rsidR="00CE0B19" w:rsidRPr="002960E3" w:rsidRDefault="00CE0B19" w:rsidP="002960E3">
            <w:pPr>
              <w:spacing w:line="276" w:lineRule="auto"/>
              <w:jc w:val="center"/>
              <w:rPr>
                <w:lang w:val="en-US"/>
              </w:rPr>
            </w:pPr>
            <w:r w:rsidRPr="002960E3">
              <w:rPr>
                <w:noProof/>
                <w:lang w:val="en-US"/>
              </w:rPr>
              <w:drawing>
                <wp:inline distT="0" distB="0" distL="0" distR="0" wp14:anchorId="7E40DD6D" wp14:editId="197B8793">
                  <wp:extent cx="2228850" cy="1781175"/>
                  <wp:effectExtent l="0" t="0" r="0" b="0"/>
                  <wp:docPr id="1968" name="Ảnh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2228850" cy="1781175"/>
                          </a:xfrm>
                          <a:prstGeom prst="rect">
                            <a:avLst/>
                          </a:prstGeom>
                          <a:noFill/>
                          <a:ln>
                            <a:noFill/>
                          </a:ln>
                        </pic:spPr>
                      </pic:pic>
                    </a:graphicData>
                  </a:graphic>
                </wp:inline>
              </w:drawing>
            </w:r>
          </w:p>
          <w:p w:rsidR="00CE0B19" w:rsidRPr="002960E3" w:rsidRDefault="00CE0B19" w:rsidP="002960E3">
            <w:pPr>
              <w:spacing w:line="276" w:lineRule="auto"/>
              <w:rPr>
                <w:b/>
                <w:bdr w:val="single" w:sz="4" w:space="0" w:color="auto"/>
                <w:shd w:val="clear" w:color="auto" w:fill="000000"/>
                <w:lang w:val="en-US"/>
              </w:rPr>
            </w:pPr>
          </w:p>
          <w:p w:rsidR="00CE0B19" w:rsidRPr="002960E3" w:rsidRDefault="00CE0B19" w:rsidP="002960E3">
            <w:pPr>
              <w:spacing w:line="276" w:lineRule="auto"/>
              <w:rPr>
                <w:b/>
                <w:lang w:val="en-US"/>
              </w:rPr>
            </w:pPr>
            <w:r w:rsidRPr="002960E3">
              <w:rPr>
                <w:position w:val="-10"/>
                <w:lang w:val="en-US"/>
              </w:rPr>
              <w:object w:dxaOrig="380" w:dyaOrig="380">
                <v:shape id="_x0000_i1650" type="#_x0000_t75" style="width:21.75pt;height:21.75pt" o:ole="">
                  <v:imagedata r:id="rId1204" o:title=""/>
                </v:shape>
                <o:OLEObject Type="Embed" ProgID="Equation.DSMT4" ShapeID="_x0000_i1650" DrawAspect="Content" ObjectID="_1673157673" r:id="rId1208"/>
              </w:object>
            </w:r>
          </w:p>
          <w:p w:rsidR="00CE0B19" w:rsidRPr="002960E3" w:rsidRDefault="00CE0B19" w:rsidP="002960E3">
            <w:pPr>
              <w:spacing w:line="276" w:lineRule="auto"/>
              <w:rPr>
                <w:b/>
                <w:lang w:val="en-US"/>
              </w:rPr>
            </w:pPr>
            <w:r w:rsidRPr="002960E3">
              <w:rPr>
                <w:noProof/>
                <w:lang w:val="en-US"/>
              </w:rPr>
              <w:drawing>
                <wp:inline distT="0" distB="0" distL="0" distR="0" wp14:anchorId="330CD850" wp14:editId="0ED33A99">
                  <wp:extent cx="1790700" cy="1285875"/>
                  <wp:effectExtent l="0" t="0" r="0" b="0"/>
                  <wp:docPr id="1970" name="Ảnh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1790700" cy="1285875"/>
                          </a:xfrm>
                          <a:prstGeom prst="rect">
                            <a:avLst/>
                          </a:prstGeom>
                          <a:noFill/>
                          <a:ln>
                            <a:noFill/>
                          </a:ln>
                        </pic:spPr>
                      </pic:pic>
                    </a:graphicData>
                  </a:graphic>
                </wp:inline>
              </w:drawing>
            </w:r>
          </w:p>
        </w:tc>
      </w:tr>
      <w:tr w:rsidR="00CE0B19" w:rsidRPr="002960E3" w:rsidTr="00AA25EE">
        <w:tc>
          <w:tcPr>
            <w:tcW w:w="621"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0’</w:t>
            </w:r>
          </w:p>
        </w:tc>
        <w:tc>
          <w:tcPr>
            <w:tcW w:w="4194" w:type="dxa"/>
            <w:shd w:val="clear" w:color="auto" w:fill="auto"/>
          </w:tcPr>
          <w:p w:rsidR="00CE0B19" w:rsidRPr="002960E3" w:rsidRDefault="00CE0B19" w:rsidP="002960E3">
            <w:pPr>
              <w:spacing w:line="276" w:lineRule="auto"/>
              <w:rPr>
                <w:b/>
                <w:lang w:val="en-US"/>
              </w:rPr>
            </w:pPr>
            <w:r w:rsidRPr="002960E3">
              <w:rPr>
                <w:b/>
                <w:u w:val="single"/>
                <w:lang w:val="en-US"/>
              </w:rPr>
              <w:t>HĐ2:</w:t>
            </w:r>
            <w:r w:rsidRPr="002960E3">
              <w:rPr>
                <w:b/>
                <w:lang w:val="en-US"/>
              </w:rPr>
              <w:t xml:space="preserve"> Cắt hình trụ bởi một mặt phẳng.</w:t>
            </w:r>
          </w:p>
          <w:p w:rsidR="00CE0B19" w:rsidRPr="002960E3" w:rsidRDefault="00CE0B19" w:rsidP="002960E3">
            <w:pPr>
              <w:spacing w:line="276" w:lineRule="auto"/>
              <w:rPr>
                <w:lang w:val="en-US"/>
              </w:rPr>
            </w:pPr>
            <w:r w:rsidRPr="002960E3">
              <w:rPr>
                <w:b/>
                <w:lang w:val="en-US"/>
              </w:rPr>
              <w:t>GV:</w:t>
            </w:r>
            <w:r w:rsidRPr="002960E3">
              <w:rPr>
                <w:lang w:val="en-US"/>
              </w:rPr>
              <w:t xml:space="preserve"> Treo bảng phụ hình 75.</w:t>
            </w:r>
          </w:p>
          <w:p w:rsidR="00CE0B19" w:rsidRPr="002960E3" w:rsidRDefault="00CE0B19" w:rsidP="002960E3">
            <w:pPr>
              <w:spacing w:line="276" w:lineRule="auto"/>
              <w:rPr>
                <w:lang w:val="en-US"/>
              </w:rPr>
            </w:pPr>
            <w:r w:rsidRPr="002960E3">
              <w:rPr>
                <w:b/>
                <w:lang w:val="en-US"/>
              </w:rPr>
              <w:t>HS</w:t>
            </w:r>
            <w:r w:rsidRPr="002960E3">
              <w:rPr>
                <w:lang w:val="en-US"/>
              </w:rPr>
              <w:t xml:space="preserve"> quan sát hình vẽ và trả lời? </w:t>
            </w:r>
          </w:p>
          <w:p w:rsidR="00CE0B19" w:rsidRPr="002960E3" w:rsidRDefault="00CE0B19" w:rsidP="002960E3">
            <w:pPr>
              <w:spacing w:line="276" w:lineRule="auto"/>
              <w:rPr>
                <w:lang w:val="en-US"/>
              </w:rPr>
            </w:pPr>
            <w:r w:rsidRPr="002960E3">
              <w:rPr>
                <w:b/>
                <w:lang w:val="en-US"/>
              </w:rPr>
              <w:t xml:space="preserve">? </w:t>
            </w:r>
            <w:r w:rsidRPr="002960E3">
              <w:rPr>
                <w:lang w:val="en-US"/>
              </w:rPr>
              <w:t>Khi cắt hình trụ bởi một mặt phẳng song song với đáy thì mặt cắt là hình gì?</w:t>
            </w:r>
          </w:p>
          <w:p w:rsidR="00CE0B19" w:rsidRPr="002960E3" w:rsidRDefault="00CE0B19" w:rsidP="002960E3">
            <w:pPr>
              <w:spacing w:line="276" w:lineRule="auto"/>
              <w:rPr>
                <w:lang w:val="en-US"/>
              </w:rPr>
            </w:pPr>
            <w:r w:rsidRPr="002960E3">
              <w:rPr>
                <w:b/>
                <w:lang w:val="en-US"/>
              </w:rPr>
              <w:t xml:space="preserve">? </w:t>
            </w:r>
            <w:r w:rsidRPr="002960E3">
              <w:rPr>
                <w:lang w:val="en-US"/>
              </w:rPr>
              <w:t>Khi cắt hình trụ bởi một mặt phẳng song với trục DC thì mặt cắt là hình?</w:t>
            </w:r>
          </w:p>
          <w:p w:rsidR="00CE0B19" w:rsidRPr="002960E3" w:rsidRDefault="00CE0B19" w:rsidP="002960E3">
            <w:pPr>
              <w:spacing w:line="276" w:lineRule="auto"/>
              <w:rPr>
                <w:lang w:val="en-US"/>
              </w:rPr>
            </w:pPr>
            <w:r w:rsidRPr="002960E3">
              <w:rPr>
                <w:b/>
                <w:lang w:val="en-US"/>
              </w:rPr>
              <w:t>HS:</w:t>
            </w:r>
            <w:r w:rsidRPr="002960E3">
              <w:rPr>
                <w:lang w:val="en-US"/>
              </w:rPr>
              <w:t xml:space="preserve"> Trả lời.</w: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r w:rsidRPr="002960E3">
              <w:rPr>
                <w:b/>
                <w:lang w:val="en-US"/>
              </w:rPr>
              <w:t>GV:</w:t>
            </w:r>
            <w:r w:rsidRPr="002960E3">
              <w:rPr>
                <w:lang w:val="en-US"/>
              </w:rPr>
              <w:t xml:space="preserve"> Cho HS làm </w:t>
            </w:r>
            <w:r w:rsidRPr="002960E3">
              <w:rPr>
                <w:position w:val="-10"/>
                <w:lang w:val="en-US"/>
              </w:rPr>
              <w:object w:dxaOrig="420" w:dyaOrig="380">
                <v:shape id="_x0000_i1651" type="#_x0000_t75" style="width:21.75pt;height:21.75pt" o:ole="">
                  <v:imagedata r:id="rId1210" o:title=""/>
                </v:shape>
                <o:OLEObject Type="Embed" ProgID="Equation.DSMT4" ShapeID="_x0000_i1651" DrawAspect="Content" ObjectID="_1673157674" r:id="rId1211"/>
              </w:object>
            </w:r>
            <w:r w:rsidRPr="002960E3">
              <w:rPr>
                <w:lang w:val="en-US"/>
              </w:rPr>
              <w:t>.</w:t>
            </w:r>
          </w:p>
          <w:p w:rsidR="00CE0B19" w:rsidRPr="002960E3" w:rsidRDefault="00CE0B19" w:rsidP="002960E3">
            <w:pPr>
              <w:spacing w:line="276" w:lineRule="auto"/>
              <w:rPr>
                <w:lang w:val="en-US"/>
              </w:rPr>
            </w:pPr>
            <w:r w:rsidRPr="002960E3">
              <w:rPr>
                <w:b/>
                <w:lang w:val="en-US"/>
              </w:rPr>
              <w:t>HS:</w:t>
            </w:r>
            <w:r w:rsidRPr="002960E3">
              <w:rPr>
                <w:lang w:val="en-US"/>
              </w:rPr>
              <w:t xml:space="preserve"> Thực hiện.</w:t>
            </w:r>
          </w:p>
        </w:tc>
        <w:tc>
          <w:tcPr>
            <w:tcW w:w="4247" w:type="dxa"/>
            <w:shd w:val="clear" w:color="auto" w:fill="auto"/>
          </w:tcPr>
          <w:p w:rsidR="00CE0B19" w:rsidRPr="002960E3" w:rsidRDefault="00CE0B19" w:rsidP="002960E3">
            <w:pPr>
              <w:spacing w:line="276" w:lineRule="auto"/>
              <w:rPr>
                <w:b/>
                <w:lang w:val="en-US"/>
              </w:rPr>
            </w:pPr>
            <w:r w:rsidRPr="002960E3">
              <w:rPr>
                <w:b/>
                <w:lang w:val="en-US"/>
              </w:rPr>
              <w:t>2. Cắt hình trụ bởi một mặt phẳng.</w:t>
            </w:r>
          </w:p>
          <w:p w:rsidR="00CE0B19" w:rsidRPr="002960E3" w:rsidRDefault="00CE0B19" w:rsidP="002960E3">
            <w:pPr>
              <w:spacing w:line="276" w:lineRule="auto"/>
              <w:ind w:right="-108"/>
              <w:rPr>
                <w:lang w:val="en-US"/>
              </w:rPr>
            </w:pPr>
            <w:r w:rsidRPr="002960E3">
              <w:rPr>
                <w:lang w:val="en-US"/>
              </w:rPr>
              <w:t>+ Khi cắt hình trụ bởi 1 mặt phẳng song song với đáy thì mặt cắt là hình tròn bằng hình tròn đáy.(Ha)</w:t>
            </w:r>
          </w:p>
          <w:p w:rsidR="00CE0B19" w:rsidRPr="002960E3" w:rsidRDefault="00CE0B19" w:rsidP="002960E3">
            <w:pPr>
              <w:spacing w:line="276" w:lineRule="auto"/>
              <w:rPr>
                <w:lang w:val="en-US"/>
              </w:rPr>
            </w:pPr>
            <w:r w:rsidRPr="002960E3">
              <w:rPr>
                <w:noProof/>
                <w:lang w:val="en-US"/>
              </w:rPr>
              <w:drawing>
                <wp:anchor distT="0" distB="0" distL="114300" distR="114300" simplePos="0" relativeHeight="251847680" behindDoc="0" locked="0" layoutInCell="1" allowOverlap="1" wp14:anchorId="587BC8A3" wp14:editId="1FCCF2E1">
                  <wp:simplePos x="0" y="0"/>
                  <wp:positionH relativeFrom="column">
                    <wp:posOffset>1696085</wp:posOffset>
                  </wp:positionH>
                  <wp:positionV relativeFrom="paragraph">
                    <wp:posOffset>659130</wp:posOffset>
                  </wp:positionV>
                  <wp:extent cx="790575" cy="1228725"/>
                  <wp:effectExtent l="0" t="0" r="0" b="0"/>
                  <wp:wrapSquare wrapText="bothSides"/>
                  <wp:docPr id="1972" name="Ảnh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790575" cy="1228725"/>
                          </a:xfrm>
                          <a:prstGeom prst="rect">
                            <a:avLst/>
                          </a:prstGeom>
                          <a:noFill/>
                          <a:ln>
                            <a:noFill/>
                          </a:ln>
                        </pic:spPr>
                      </pic:pic>
                    </a:graphicData>
                  </a:graphic>
                </wp:anchor>
              </w:drawing>
            </w:r>
            <w:r w:rsidRPr="002960E3">
              <w:rPr>
                <w:b/>
                <w:noProof/>
                <w:lang w:val="en-US"/>
              </w:rPr>
              <w:drawing>
                <wp:anchor distT="0" distB="0" distL="114300" distR="114300" simplePos="0" relativeHeight="251846656" behindDoc="0" locked="0" layoutInCell="1" allowOverlap="1" wp14:anchorId="148E572A" wp14:editId="33B2AD4A">
                  <wp:simplePos x="0" y="0"/>
                  <wp:positionH relativeFrom="column">
                    <wp:posOffset>267970</wp:posOffset>
                  </wp:positionH>
                  <wp:positionV relativeFrom="paragraph">
                    <wp:posOffset>468630</wp:posOffset>
                  </wp:positionV>
                  <wp:extent cx="762000" cy="1371600"/>
                  <wp:effectExtent l="0" t="0" r="0" b="0"/>
                  <wp:wrapSquare wrapText="bothSides"/>
                  <wp:docPr id="504" name="Ảnh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213">
                            <a:extLst>
                              <a:ext uri="{28A0092B-C50C-407E-A947-70E740481C1C}">
                                <a14:useLocalDpi xmlns:a14="http://schemas.microsoft.com/office/drawing/2010/main" val="0"/>
                              </a:ext>
                            </a:extLst>
                          </a:blip>
                          <a:srcRect l="68741" t="5728" r="1340" b="5823"/>
                          <a:stretch>
                            <a:fillRect/>
                          </a:stretch>
                        </pic:blipFill>
                        <pic:spPr bwMode="auto">
                          <a:xfrm rot="-5400000">
                            <a:off x="0" y="0"/>
                            <a:ext cx="762000" cy="1371600"/>
                          </a:xfrm>
                          <a:prstGeom prst="rect">
                            <a:avLst/>
                          </a:prstGeom>
                          <a:noFill/>
                          <a:ln>
                            <a:noFill/>
                          </a:ln>
                        </pic:spPr>
                      </pic:pic>
                    </a:graphicData>
                  </a:graphic>
                </wp:anchor>
              </w:drawing>
            </w:r>
            <w:r w:rsidRPr="002960E3">
              <w:rPr>
                <w:lang w:val="en-US"/>
              </w:rPr>
              <w:t>+ Khi cắt hình trụ bởi một mặt phẳng song với trục DC thì mặt cắt là hình chữ nhật. (Hb)</w:t>
            </w:r>
          </w:p>
          <w:p w:rsidR="00CE0B19" w:rsidRPr="002960E3" w:rsidRDefault="00CE0B19" w:rsidP="002960E3">
            <w:pPr>
              <w:spacing w:line="276" w:lineRule="auto"/>
              <w:rPr>
                <w:lang w:val="en-US"/>
              </w:rPr>
            </w:pPr>
            <w:r w:rsidRPr="002960E3">
              <w:rPr>
                <w:lang w:val="en-US"/>
              </w:rPr>
              <w:t xml:space="preserve">           (Ha)</w: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r w:rsidRPr="002960E3">
              <w:rPr>
                <w:lang w:val="en-US"/>
              </w:rPr>
              <w:t xml:space="preserve">                                            (Hb)</w:t>
            </w:r>
          </w:p>
          <w:p w:rsidR="00CE0B19" w:rsidRPr="002960E3" w:rsidRDefault="00CE0B19" w:rsidP="002960E3">
            <w:pPr>
              <w:spacing w:line="276" w:lineRule="auto"/>
              <w:rPr>
                <w:lang w:val="en-US"/>
              </w:rPr>
            </w:pPr>
            <w:r w:rsidRPr="002960E3">
              <w:rPr>
                <w:position w:val="-10"/>
                <w:lang w:val="en-US"/>
              </w:rPr>
              <w:object w:dxaOrig="420" w:dyaOrig="380">
                <v:shape id="_x0000_i1652" type="#_x0000_t75" style="width:21.75pt;height:21.75pt" o:ole="">
                  <v:imagedata r:id="rId1210" o:title=""/>
                </v:shape>
                <o:OLEObject Type="Embed" ProgID="Equation.DSMT4" ShapeID="_x0000_i1652" DrawAspect="Content" ObjectID="_1673157675" r:id="rId1214"/>
              </w:object>
            </w:r>
          </w:p>
          <w:p w:rsidR="00CE0B19" w:rsidRPr="002960E3" w:rsidRDefault="00CE0B19" w:rsidP="002960E3">
            <w:pPr>
              <w:spacing w:line="276" w:lineRule="auto"/>
              <w:rPr>
                <w:b/>
              </w:rPr>
            </w:pPr>
            <w:r w:rsidRPr="002960E3">
              <w:t>Mặt nước trong cốc là là hình tròn (cốc để thẳng). Mặt nước trong ống nghiệm (để nghiêng) không phải là hình tròn.</w:t>
            </w:r>
          </w:p>
        </w:tc>
      </w:tr>
      <w:tr w:rsidR="00CE0B19" w:rsidRPr="002960E3" w:rsidTr="00AA25EE">
        <w:tc>
          <w:tcPr>
            <w:tcW w:w="621" w:type="dxa"/>
          </w:tcPr>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rPr>
                <w:lang w:val="en-US"/>
              </w:rPr>
            </w:pPr>
            <w:r w:rsidRPr="002960E3">
              <w:rPr>
                <w:lang w:val="en-US"/>
              </w:rPr>
              <w:t>10’</w:t>
            </w:r>
          </w:p>
        </w:tc>
        <w:tc>
          <w:tcPr>
            <w:tcW w:w="4194" w:type="dxa"/>
            <w:shd w:val="clear" w:color="auto" w:fill="auto"/>
          </w:tcPr>
          <w:p w:rsidR="00CE0B19" w:rsidRPr="002960E3" w:rsidRDefault="00CE0B19" w:rsidP="002960E3">
            <w:pPr>
              <w:spacing w:line="276" w:lineRule="auto"/>
              <w:rPr>
                <w:b/>
                <w:lang w:val="en-US"/>
              </w:rPr>
            </w:pPr>
            <w:r w:rsidRPr="002960E3">
              <w:rPr>
                <w:b/>
                <w:u w:val="single"/>
              </w:rPr>
              <w:t>HĐ3:</w:t>
            </w:r>
            <w:r w:rsidRPr="002960E3">
              <w:rPr>
                <w:b/>
              </w:rPr>
              <w:t xml:space="preserve"> Diện tích xung quanh của hình trụ</w:t>
            </w:r>
          </w:p>
          <w:p w:rsidR="00CE0B19" w:rsidRPr="002960E3" w:rsidRDefault="00CE0B19" w:rsidP="002960E3">
            <w:pPr>
              <w:spacing w:line="276" w:lineRule="auto"/>
              <w:rPr>
                <w:lang w:val="en-US"/>
              </w:rPr>
            </w:pPr>
            <w:r w:rsidRPr="002960E3">
              <w:rPr>
                <w:b/>
                <w:lang w:val="en-US"/>
              </w:rPr>
              <w:t>?</w:t>
            </w:r>
            <w:r w:rsidRPr="002960E3">
              <w:t xml:space="preserve"> Em hãy nêu công thức tính diện tích xung quang và công thức tính diện tích toàn phần của hình trụ (đã học ở cấp 1)</w:t>
            </w:r>
            <w:r w:rsidRPr="002960E3">
              <w:rPr>
                <w:lang w:val="en-US"/>
              </w:rPr>
              <w:t>.</w:t>
            </w:r>
          </w:p>
          <w:p w:rsidR="00CE0B19" w:rsidRPr="002960E3" w:rsidRDefault="00CE0B19" w:rsidP="002960E3">
            <w:pPr>
              <w:spacing w:line="276" w:lineRule="auto"/>
              <w:rPr>
                <w:lang w:val="en-US"/>
              </w:rPr>
            </w:pPr>
            <w:r w:rsidRPr="002960E3">
              <w:rPr>
                <w:b/>
                <w:lang w:val="en-US"/>
              </w:rPr>
              <w:t>HS:</w:t>
            </w:r>
            <w:r w:rsidRPr="002960E3">
              <w:rPr>
                <w:lang w:val="en-US"/>
              </w:rPr>
              <w:t xml:space="preserve"> Trả lời.</w:t>
            </w:r>
          </w:p>
          <w:p w:rsidR="00CE0B19" w:rsidRPr="002960E3" w:rsidRDefault="00CE0B19" w:rsidP="002960E3">
            <w:pPr>
              <w:spacing w:line="276" w:lineRule="auto"/>
              <w:rPr>
                <w:lang w:val="en-US"/>
              </w:rPr>
            </w:pPr>
            <w:r w:rsidRPr="002960E3">
              <w:rPr>
                <w:b/>
                <w:lang w:val="en-US"/>
              </w:rPr>
              <w:t>GV:</w:t>
            </w:r>
            <w:r w:rsidRPr="002960E3">
              <w:rPr>
                <w:lang w:val="en-US"/>
              </w:rPr>
              <w:t xml:space="preserve"> Cho HS làm </w:t>
            </w:r>
            <w:r w:rsidRPr="002960E3">
              <w:rPr>
                <w:position w:val="-10"/>
                <w:lang w:val="en-US"/>
              </w:rPr>
              <w:object w:dxaOrig="420" w:dyaOrig="380">
                <v:shape id="_x0000_i1653" type="#_x0000_t75" style="width:21.75pt;height:21.75pt" o:ole="">
                  <v:imagedata r:id="rId1215" o:title=""/>
                </v:shape>
                <o:OLEObject Type="Embed" ProgID="Equation.DSMT4" ShapeID="_x0000_i1653" DrawAspect="Content" ObjectID="_1673157676" r:id="rId1216"/>
              </w:object>
            </w:r>
            <w:r w:rsidRPr="002960E3">
              <w:rPr>
                <w:lang w:val="en-US"/>
              </w:rPr>
              <w:t>.</w:t>
            </w:r>
          </w:p>
          <w:p w:rsidR="00CE0B19" w:rsidRPr="002960E3" w:rsidRDefault="00CE0B19" w:rsidP="002960E3">
            <w:pPr>
              <w:spacing w:line="276" w:lineRule="auto"/>
              <w:rPr>
                <w:lang w:val="en-US"/>
              </w:rPr>
            </w:pPr>
            <w:r w:rsidRPr="002960E3">
              <w:rPr>
                <w:b/>
                <w:lang w:val="en-US"/>
              </w:rPr>
              <w:t>HS</w:t>
            </w:r>
            <w:r w:rsidRPr="002960E3">
              <w:rPr>
                <w:lang w:val="en-US"/>
              </w:rPr>
              <w:t xml:space="preserve"> làm </w:t>
            </w:r>
            <w:r w:rsidRPr="002960E3">
              <w:rPr>
                <w:position w:val="-10"/>
                <w:lang w:val="en-US"/>
              </w:rPr>
              <w:object w:dxaOrig="420" w:dyaOrig="380">
                <v:shape id="_x0000_i1654" type="#_x0000_t75" style="width:21.75pt;height:21.75pt" o:ole="">
                  <v:imagedata r:id="rId1215" o:title=""/>
                </v:shape>
                <o:OLEObject Type="Embed" ProgID="Equation.DSMT4" ShapeID="_x0000_i1654" DrawAspect="Content" ObjectID="_1673157677" r:id="rId1217"/>
              </w:object>
            </w:r>
            <w:r w:rsidRPr="002960E3">
              <w:rPr>
                <w:lang w:val="en-US"/>
              </w:rPr>
              <w:t xml:space="preserve"> SGK</w:t>
            </w:r>
          </w:p>
          <w:p w:rsidR="00CE0B19" w:rsidRPr="002960E3" w:rsidRDefault="00CE0B19" w:rsidP="002960E3">
            <w:pPr>
              <w:spacing w:line="276" w:lineRule="auto"/>
              <w:rPr>
                <w:lang w:val="en-US"/>
              </w:rPr>
            </w:pPr>
            <w:r w:rsidRPr="002960E3">
              <w:rPr>
                <w:noProof/>
                <w:lang w:val="en-US"/>
              </w:rPr>
              <w:drawing>
                <wp:inline distT="0" distB="0" distL="0" distR="0" wp14:anchorId="68AED136" wp14:editId="159D02F3">
                  <wp:extent cx="2428875" cy="1143000"/>
                  <wp:effectExtent l="0" t="0" r="0" b="0"/>
                  <wp:docPr id="1976" name="Ảnh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2428875" cy="1143000"/>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b/>
                <w:lang w:val="en-US"/>
              </w:rPr>
              <w:t>GV</w:t>
            </w:r>
            <w:r w:rsidRPr="002960E3">
              <w:rPr>
                <w:lang w:val="en-US"/>
              </w:rPr>
              <w:t xml:space="preserve"> ghi lại công thức.</w:t>
            </w:r>
          </w:p>
        </w:tc>
        <w:tc>
          <w:tcPr>
            <w:tcW w:w="4247" w:type="dxa"/>
            <w:shd w:val="clear" w:color="auto" w:fill="auto"/>
          </w:tcPr>
          <w:p w:rsidR="00CE0B19" w:rsidRPr="002960E3" w:rsidRDefault="00CE0B19" w:rsidP="002960E3">
            <w:pPr>
              <w:spacing w:line="276" w:lineRule="auto"/>
              <w:rPr>
                <w:b/>
              </w:rPr>
            </w:pPr>
            <w:r w:rsidRPr="002960E3">
              <w:rPr>
                <w:b/>
              </w:rPr>
              <w:t>3. Diện tích xung quanh của hình trụ.</w:t>
            </w:r>
          </w:p>
          <w:p w:rsidR="00CE0B19" w:rsidRPr="002960E3" w:rsidRDefault="00CE0B19" w:rsidP="002960E3">
            <w:pPr>
              <w:spacing w:line="276" w:lineRule="auto"/>
            </w:pPr>
            <w:r w:rsidRPr="002960E3">
              <w:rPr>
                <w:position w:val="-10"/>
                <w:lang w:val="en-US"/>
              </w:rPr>
              <w:object w:dxaOrig="420" w:dyaOrig="380">
                <v:shape id="_x0000_i1655" type="#_x0000_t75" style="width:21.75pt;height:21.75pt" o:ole="">
                  <v:imagedata r:id="rId1215" o:title=""/>
                </v:shape>
                <o:OLEObject Type="Embed" ProgID="Equation.DSMT4" ShapeID="_x0000_i1655" DrawAspect="Content" ObjectID="_1673157678" r:id="rId1219"/>
              </w:object>
            </w:r>
            <w:r w:rsidRPr="002960E3">
              <w:t>+ Chiều dài HCN bằng: 2.</w:t>
            </w:r>
            <w:r w:rsidRPr="002960E3">
              <w:rPr>
                <w:lang w:val="en-US"/>
              </w:rPr>
              <w:sym w:font="Symbol" w:char="F070"/>
            </w:r>
            <w:r w:rsidRPr="002960E3">
              <w:t>.5 = 10</w:t>
            </w:r>
            <w:r w:rsidRPr="002960E3">
              <w:rPr>
                <w:lang w:val="en-US"/>
              </w:rPr>
              <w:sym w:font="Symbol" w:char="F070"/>
            </w:r>
            <w:r w:rsidRPr="002960E3">
              <w:t xml:space="preserve"> (cm)</w:t>
            </w:r>
          </w:p>
          <w:p w:rsidR="00CE0B19" w:rsidRPr="002960E3" w:rsidRDefault="00CE0B19" w:rsidP="002960E3">
            <w:pPr>
              <w:spacing w:line="276" w:lineRule="auto"/>
            </w:pPr>
            <w:r w:rsidRPr="002960E3">
              <w:t>+ Diện tích HCN:</w:t>
            </w:r>
          </w:p>
          <w:p w:rsidR="00CE0B19" w:rsidRPr="002960E3" w:rsidRDefault="00CE0B19" w:rsidP="002960E3">
            <w:pPr>
              <w:spacing w:line="276" w:lineRule="auto"/>
            </w:pPr>
            <w:r w:rsidRPr="002960E3">
              <w:t xml:space="preserve"> </w:t>
            </w:r>
            <w:r w:rsidRPr="002960E3">
              <w:rPr>
                <w:bdr w:val="single" w:sz="4" w:space="0" w:color="auto"/>
              </w:rPr>
              <w:t xml:space="preserve">10 </w:t>
            </w:r>
            <w:r w:rsidRPr="002960E3">
              <w:t xml:space="preserve"> .</w:t>
            </w:r>
            <w:r w:rsidRPr="002960E3">
              <w:rPr>
                <w:bdr w:val="single" w:sz="4" w:space="0" w:color="auto"/>
              </w:rPr>
              <w:t xml:space="preserve">10 </w:t>
            </w:r>
            <w:r w:rsidRPr="002960E3">
              <w:rPr>
                <w:bdr w:val="single" w:sz="4" w:space="0" w:color="auto"/>
                <w:lang w:val="en-US"/>
              </w:rPr>
              <w:sym w:font="Symbol" w:char="F070"/>
            </w:r>
            <w:r w:rsidRPr="002960E3">
              <w:t xml:space="preserve">  = </w:t>
            </w:r>
            <w:r w:rsidRPr="002960E3">
              <w:rPr>
                <w:bdr w:val="single" w:sz="4" w:space="0" w:color="auto"/>
              </w:rPr>
              <w:t>100</w:t>
            </w:r>
            <w:r w:rsidRPr="002960E3">
              <w:rPr>
                <w:bdr w:val="single" w:sz="4" w:space="0" w:color="auto"/>
                <w:lang w:val="en-US"/>
              </w:rPr>
              <w:sym w:font="Symbol" w:char="F070"/>
            </w:r>
            <w:r w:rsidRPr="002960E3">
              <w:t xml:space="preserve">  (cm</w:t>
            </w:r>
            <w:r w:rsidRPr="002960E3">
              <w:rPr>
                <w:vertAlign w:val="superscript"/>
              </w:rPr>
              <w:t>2</w:t>
            </w:r>
            <w:r w:rsidRPr="002960E3">
              <w:t>)</w:t>
            </w:r>
          </w:p>
          <w:p w:rsidR="00CE0B19" w:rsidRPr="002960E3" w:rsidRDefault="00CE0B19" w:rsidP="002960E3">
            <w:pPr>
              <w:spacing w:line="276" w:lineRule="auto"/>
            </w:pPr>
            <w:r w:rsidRPr="002960E3">
              <w:t>+ Diện tích 1 đáy của hình trụ:</w:t>
            </w:r>
          </w:p>
          <w:p w:rsidR="00CE0B19" w:rsidRPr="002960E3" w:rsidRDefault="00CE0B19" w:rsidP="002960E3">
            <w:pPr>
              <w:spacing w:line="276" w:lineRule="auto"/>
            </w:pPr>
            <w:r w:rsidRPr="002960E3">
              <w:rPr>
                <w:bdr w:val="single" w:sz="4" w:space="0" w:color="auto"/>
                <w:lang w:val="en-US"/>
              </w:rPr>
              <w:sym w:font="Symbol" w:char="F070"/>
            </w:r>
            <w:r w:rsidRPr="002960E3">
              <w:rPr>
                <w:bdr w:val="single" w:sz="4" w:space="0" w:color="auto"/>
              </w:rPr>
              <w:t xml:space="preserve"> </w:t>
            </w:r>
            <w:r w:rsidRPr="002960E3">
              <w:t xml:space="preserve">.5.5 = </w:t>
            </w:r>
            <w:r w:rsidRPr="002960E3">
              <w:rPr>
                <w:bdr w:val="single" w:sz="4" w:space="0" w:color="auto"/>
              </w:rPr>
              <w:t>25</w:t>
            </w:r>
            <w:r w:rsidRPr="002960E3">
              <w:rPr>
                <w:bdr w:val="single" w:sz="4" w:space="0" w:color="auto"/>
                <w:lang w:val="en-US"/>
              </w:rPr>
              <w:sym w:font="Symbol" w:char="F070"/>
            </w:r>
            <w:r w:rsidRPr="002960E3">
              <w:t xml:space="preserve"> (cm</w:t>
            </w:r>
            <w:r w:rsidRPr="002960E3">
              <w:rPr>
                <w:vertAlign w:val="superscript"/>
              </w:rPr>
              <w:t>2</w:t>
            </w:r>
            <w:r w:rsidRPr="002960E3">
              <w:t>)</w:t>
            </w:r>
          </w:p>
          <w:p w:rsidR="00CE0B19" w:rsidRPr="002960E3" w:rsidRDefault="00CE0B19" w:rsidP="002960E3">
            <w:pPr>
              <w:spacing w:line="276" w:lineRule="auto"/>
              <w:ind w:right="-165"/>
            </w:pPr>
            <w:r w:rsidRPr="002960E3">
              <w:t>+ Diện tích toàn phần:</w:t>
            </w:r>
          </w:p>
          <w:p w:rsidR="00CE0B19" w:rsidRPr="002960E3" w:rsidRDefault="00CE0B19" w:rsidP="002960E3">
            <w:pPr>
              <w:spacing w:line="276" w:lineRule="auto"/>
              <w:ind w:right="-165"/>
            </w:pPr>
            <w:r w:rsidRPr="002960E3">
              <w:rPr>
                <w:bdr w:val="single" w:sz="4" w:space="0" w:color="auto"/>
              </w:rPr>
              <w:t>100</w:t>
            </w:r>
            <w:r w:rsidRPr="002960E3">
              <w:rPr>
                <w:bdr w:val="single" w:sz="4" w:space="0" w:color="auto"/>
                <w:lang w:val="en-US"/>
              </w:rPr>
              <w:sym w:font="Symbol" w:char="F070"/>
            </w:r>
            <w:r w:rsidRPr="002960E3">
              <w:t xml:space="preserve"> + </w:t>
            </w:r>
            <w:r w:rsidRPr="002960E3">
              <w:rPr>
                <w:bdr w:val="single" w:sz="4" w:space="0" w:color="auto"/>
              </w:rPr>
              <w:t>25</w:t>
            </w:r>
            <w:r w:rsidRPr="002960E3">
              <w:rPr>
                <w:bdr w:val="single" w:sz="4" w:space="0" w:color="auto"/>
                <w:lang w:val="en-US"/>
              </w:rPr>
              <w:sym w:font="Symbol" w:char="F070"/>
            </w:r>
            <w:r w:rsidRPr="002960E3">
              <w:t xml:space="preserve"> .2 = </w:t>
            </w:r>
            <w:r w:rsidRPr="002960E3">
              <w:rPr>
                <w:bdr w:val="single" w:sz="4" w:space="0" w:color="auto"/>
              </w:rPr>
              <w:t>150</w:t>
            </w:r>
            <w:r w:rsidRPr="002960E3">
              <w:rPr>
                <w:bdr w:val="single" w:sz="4" w:space="0" w:color="auto"/>
                <w:lang w:val="en-US"/>
              </w:rPr>
              <w:sym w:font="Symbol" w:char="F070"/>
            </w:r>
            <w:r w:rsidRPr="002960E3">
              <w:t xml:space="preserve"> (cm</w:t>
            </w:r>
            <w:r w:rsidRPr="002960E3">
              <w:rPr>
                <w:vertAlign w:val="superscript"/>
              </w:rPr>
              <w:t>2</w:t>
            </w:r>
            <w:r w:rsidRPr="002960E3">
              <w:t>)</w:t>
            </w:r>
          </w:p>
          <w:p w:rsidR="00CE0B19" w:rsidRPr="002960E3" w:rsidRDefault="00DF73CF" w:rsidP="002960E3">
            <w:pPr>
              <w:spacing w:line="276" w:lineRule="auto"/>
              <w:ind w:right="-165"/>
            </w:pPr>
            <w:r w:rsidRPr="002960E3">
              <w:t xml:space="preserve">* </w:t>
            </w:r>
            <w:r w:rsidR="00CE0B19" w:rsidRPr="002960E3">
              <w:t>Tổng quát, với hình trụ bán kính đáy r và chiều cao h, ta có:</w:t>
            </w:r>
          </w:p>
          <w:p w:rsidR="00DF73CF" w:rsidRPr="002960E3" w:rsidRDefault="00DF73CF" w:rsidP="002960E3">
            <w:pPr>
              <w:spacing w:line="276" w:lineRule="auto"/>
              <w:ind w:right="-165"/>
              <w:rPr>
                <w:lang w:val="en-US"/>
              </w:rPr>
            </w:pPr>
            <w:r w:rsidRPr="002960E3">
              <w:rPr>
                <w:lang w:val="en-US"/>
              </w:rPr>
              <w:t xml:space="preserve">- </w:t>
            </w:r>
            <w:r w:rsidR="00CE0B19" w:rsidRPr="002960E3">
              <w:rPr>
                <w:lang w:val="en-US"/>
              </w:rPr>
              <w:t>Diện tích xung quanh:</w:t>
            </w:r>
          </w:p>
          <w:p w:rsidR="00CE0B19" w:rsidRPr="002960E3" w:rsidRDefault="00CE0B19" w:rsidP="002960E3">
            <w:pPr>
              <w:spacing w:line="276" w:lineRule="auto"/>
              <w:ind w:right="-165"/>
              <w:jc w:val="center"/>
              <w:rPr>
                <w:lang w:val="en-US"/>
              </w:rPr>
            </w:pPr>
            <w:r w:rsidRPr="002960E3">
              <w:rPr>
                <w:noProof/>
                <w:position w:val="-16"/>
                <w:lang w:val="en-US"/>
              </w:rPr>
              <w:drawing>
                <wp:inline distT="0" distB="0" distL="0" distR="0" wp14:anchorId="4386E132" wp14:editId="287A087E">
                  <wp:extent cx="904875" cy="266700"/>
                  <wp:effectExtent l="19050" t="19050" r="28575" b="19050"/>
                  <wp:docPr id="1978" name="Ảnh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w="6350" cmpd="sng">
                            <a:solidFill>
                              <a:srgbClr val="000000"/>
                            </a:solidFill>
                            <a:miter lim="800000"/>
                            <a:headEnd/>
                            <a:tailEnd/>
                          </a:ln>
                          <a:effectLst/>
                        </pic:spPr>
                      </pic:pic>
                    </a:graphicData>
                  </a:graphic>
                </wp:inline>
              </w:drawing>
            </w:r>
          </w:p>
          <w:p w:rsidR="00CE0B19" w:rsidRPr="002960E3" w:rsidRDefault="00DF73CF" w:rsidP="002960E3">
            <w:pPr>
              <w:spacing w:line="276" w:lineRule="auto"/>
              <w:rPr>
                <w:lang w:val="en-US"/>
              </w:rPr>
            </w:pPr>
            <w:r w:rsidRPr="002960E3">
              <w:rPr>
                <w:lang w:val="en-US"/>
              </w:rPr>
              <w:t>-</w:t>
            </w:r>
            <w:r w:rsidR="00CE0B19" w:rsidRPr="002960E3">
              <w:rPr>
                <w:lang w:val="en-US"/>
              </w:rPr>
              <w:t xml:space="preserve"> Diện tích toàn phần:</w:t>
            </w:r>
          </w:p>
          <w:p w:rsidR="00CE0B19" w:rsidRPr="002960E3" w:rsidRDefault="00CE0B19" w:rsidP="002960E3">
            <w:pPr>
              <w:spacing w:line="276" w:lineRule="auto"/>
              <w:jc w:val="center"/>
              <w:rPr>
                <w:b/>
                <w:lang w:val="en-US"/>
              </w:rPr>
            </w:pPr>
            <w:r w:rsidRPr="002960E3">
              <w:rPr>
                <w:noProof/>
                <w:position w:val="-16"/>
                <w:lang w:val="en-US"/>
              </w:rPr>
              <w:drawing>
                <wp:inline distT="0" distB="0" distL="0" distR="0" wp14:anchorId="6CA48EA1" wp14:editId="0000B3EC">
                  <wp:extent cx="1438275" cy="295275"/>
                  <wp:effectExtent l="19050" t="19050" r="28575" b="28575"/>
                  <wp:docPr id="1979" name="Ảnh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438275" cy="295275"/>
                          </a:xfrm>
                          <a:prstGeom prst="rect">
                            <a:avLst/>
                          </a:prstGeom>
                          <a:noFill/>
                          <a:ln w="6350" cmpd="sng">
                            <a:solidFill>
                              <a:srgbClr val="000000"/>
                            </a:solidFill>
                            <a:miter lim="800000"/>
                            <a:headEnd/>
                            <a:tailEnd/>
                          </a:ln>
                          <a:effectLst/>
                        </pic:spPr>
                      </pic:pic>
                    </a:graphicData>
                  </a:graphic>
                </wp:inline>
              </w:drawing>
            </w:r>
          </w:p>
        </w:tc>
      </w:tr>
      <w:tr w:rsidR="00CE0B19" w:rsidRPr="002960E3" w:rsidTr="00AA25EE">
        <w:tc>
          <w:tcPr>
            <w:tcW w:w="621"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0’</w:t>
            </w:r>
          </w:p>
        </w:tc>
        <w:tc>
          <w:tcPr>
            <w:tcW w:w="4194" w:type="dxa"/>
            <w:shd w:val="clear" w:color="auto" w:fill="auto"/>
          </w:tcPr>
          <w:p w:rsidR="00CE0B19" w:rsidRPr="002960E3" w:rsidRDefault="00CE0B19" w:rsidP="002960E3">
            <w:pPr>
              <w:spacing w:line="276" w:lineRule="auto"/>
              <w:rPr>
                <w:b/>
                <w:lang w:val="en-US"/>
              </w:rPr>
            </w:pPr>
            <w:r w:rsidRPr="002960E3">
              <w:rPr>
                <w:b/>
                <w:u w:val="single"/>
              </w:rPr>
              <w:t>HĐ4:</w:t>
            </w:r>
            <w:r w:rsidRPr="002960E3">
              <w:rPr>
                <w:b/>
              </w:rPr>
              <w:t xml:space="preserve"> Thể tích hình trụ.</w:t>
            </w:r>
          </w:p>
          <w:p w:rsidR="00CE0B19" w:rsidRPr="002960E3" w:rsidRDefault="00CE0B19" w:rsidP="002960E3">
            <w:pPr>
              <w:spacing w:line="276" w:lineRule="auto"/>
              <w:rPr>
                <w:lang w:val="en-US"/>
              </w:rPr>
            </w:pPr>
            <w:r w:rsidRPr="002960E3">
              <w:rPr>
                <w:b/>
                <w:lang w:val="en-US"/>
              </w:rPr>
              <w:t>?</w:t>
            </w:r>
            <w:r w:rsidRPr="002960E3">
              <w:rPr>
                <w:lang w:val="en-US"/>
              </w:rPr>
              <w:t xml:space="preserve"> Em hãy nêu công thức tính thể tích hình trụ.</w:t>
            </w:r>
          </w:p>
          <w:p w:rsidR="00CE0B19" w:rsidRPr="002960E3" w:rsidRDefault="00CE0B19" w:rsidP="002960E3">
            <w:pPr>
              <w:spacing w:line="276" w:lineRule="auto"/>
              <w:rPr>
                <w:lang w:val="en-US"/>
              </w:rPr>
            </w:pPr>
            <w:r w:rsidRPr="002960E3">
              <w:rPr>
                <w:b/>
                <w:lang w:val="en-US"/>
              </w:rPr>
              <w:t>HS:</w:t>
            </w:r>
            <w:r w:rsidRPr="002960E3">
              <w:rPr>
                <w:lang w:val="en-US"/>
              </w:rPr>
              <w:t xml:space="preserve"> Trả lời.</w:t>
            </w:r>
          </w:p>
          <w:p w:rsidR="00CE0B19" w:rsidRPr="002960E3" w:rsidRDefault="00CE0B19" w:rsidP="002960E3">
            <w:pPr>
              <w:spacing w:line="276" w:lineRule="auto"/>
              <w:rPr>
                <w:lang w:val="en-US"/>
              </w:rPr>
            </w:pPr>
            <w:r w:rsidRPr="002960E3">
              <w:rPr>
                <w:b/>
                <w:lang w:val="en-US"/>
              </w:rPr>
              <w:t>GV</w:t>
            </w:r>
            <w:r w:rsidRPr="002960E3">
              <w:rPr>
                <w:lang w:val="en-US"/>
              </w:rPr>
              <w:t xml:space="preserve"> ghi lại công thức trên bảng sau đó cho các em áp dụng giải ví dụ trong SGK.</w:t>
            </w:r>
          </w:p>
          <w:p w:rsidR="00CE0B19" w:rsidRPr="002960E3" w:rsidRDefault="00CE0B19" w:rsidP="002960E3">
            <w:pPr>
              <w:spacing w:line="276" w:lineRule="auto"/>
              <w:rPr>
                <w:lang w:val="en-US"/>
              </w:rPr>
            </w:pPr>
            <w:r w:rsidRPr="002960E3">
              <w:rPr>
                <w:noProof/>
                <w:lang w:val="en-US"/>
              </w:rPr>
              <w:drawing>
                <wp:inline distT="0" distB="0" distL="0" distR="0" wp14:anchorId="36031AE9" wp14:editId="302C1CA3">
                  <wp:extent cx="1352550" cy="1685925"/>
                  <wp:effectExtent l="0" t="0" r="0" b="0"/>
                  <wp:docPr id="1980" name="Ảnh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1352550" cy="1685925"/>
                          </a:xfrm>
                          <a:prstGeom prst="rect">
                            <a:avLst/>
                          </a:prstGeom>
                          <a:noFill/>
                          <a:ln>
                            <a:noFill/>
                          </a:ln>
                        </pic:spPr>
                      </pic:pic>
                    </a:graphicData>
                  </a:graphic>
                </wp:inline>
              </w:drawing>
            </w:r>
          </w:p>
        </w:tc>
        <w:tc>
          <w:tcPr>
            <w:tcW w:w="4247" w:type="dxa"/>
            <w:shd w:val="clear" w:color="auto" w:fill="auto"/>
          </w:tcPr>
          <w:p w:rsidR="00CE0B19" w:rsidRPr="002960E3" w:rsidRDefault="00CE0B19" w:rsidP="002960E3">
            <w:pPr>
              <w:spacing w:line="276" w:lineRule="auto"/>
              <w:rPr>
                <w:b/>
                <w:lang w:val="en-US"/>
              </w:rPr>
            </w:pPr>
            <w:r w:rsidRPr="002960E3">
              <w:rPr>
                <w:b/>
                <w:lang w:val="en-US"/>
              </w:rPr>
              <w:t>4. Thể tích hình trụ.</w:t>
            </w:r>
          </w:p>
          <w:p w:rsidR="00CE0B19" w:rsidRPr="002960E3" w:rsidRDefault="00AA25EE" w:rsidP="002960E3">
            <w:pPr>
              <w:spacing w:line="276" w:lineRule="auto"/>
              <w:rPr>
                <w:lang w:val="en-US"/>
              </w:rPr>
            </w:pPr>
            <w:r w:rsidRPr="002960E3">
              <w:rPr>
                <w:noProof/>
                <w:lang w:val="en-US"/>
              </w:rPr>
              <w:drawing>
                <wp:anchor distT="0" distB="0" distL="114300" distR="114300" simplePos="0" relativeHeight="251845632" behindDoc="0" locked="0" layoutInCell="1" allowOverlap="1" wp14:anchorId="27535F20" wp14:editId="44751429">
                  <wp:simplePos x="0" y="0"/>
                  <wp:positionH relativeFrom="column">
                    <wp:posOffset>1207135</wp:posOffset>
                  </wp:positionH>
                  <wp:positionV relativeFrom="paragraph">
                    <wp:posOffset>13970</wp:posOffset>
                  </wp:positionV>
                  <wp:extent cx="1352550" cy="1685925"/>
                  <wp:effectExtent l="0" t="0" r="0" b="0"/>
                  <wp:wrapSquare wrapText="bothSides"/>
                  <wp:docPr id="505" name="Ảnh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1352550"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CE0B19" w:rsidRPr="002960E3">
              <w:rPr>
                <w:lang w:val="en-US"/>
              </w:rPr>
              <w:t xml:space="preserve">Công thức:   </w:t>
            </w:r>
            <w:r w:rsidR="00CE0B19" w:rsidRPr="002960E3">
              <w:rPr>
                <w:noProof/>
                <w:position w:val="-6"/>
                <w:lang w:val="en-US"/>
              </w:rPr>
              <w:drawing>
                <wp:inline distT="0" distB="0" distL="0" distR="0" wp14:anchorId="5A9331F3" wp14:editId="5BF014F0">
                  <wp:extent cx="1152525" cy="228600"/>
                  <wp:effectExtent l="19050" t="19050" r="28575" b="19050"/>
                  <wp:docPr id="1981" name="Ảnh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w="6350" cmpd="sng">
                            <a:solidFill>
                              <a:srgbClr val="000000"/>
                            </a:solidFill>
                            <a:miter lim="800000"/>
                            <a:headEnd/>
                            <a:tailEnd/>
                          </a:ln>
                          <a:effectLst/>
                        </pic:spPr>
                      </pic:pic>
                    </a:graphicData>
                  </a:graphic>
                </wp:inline>
              </w:drawing>
            </w:r>
            <w:r w:rsidR="00CE0B19" w:rsidRPr="002960E3">
              <w:rPr>
                <w:lang w:val="en-US"/>
              </w:rPr>
              <w:t xml:space="preserve"> </w:t>
            </w:r>
          </w:p>
          <w:p w:rsidR="00CE0B19" w:rsidRPr="002960E3" w:rsidRDefault="00CE0B19" w:rsidP="002960E3">
            <w:pPr>
              <w:spacing w:line="276" w:lineRule="auto"/>
              <w:rPr>
                <w:lang w:val="fr-FR"/>
              </w:rPr>
            </w:pPr>
            <w:r w:rsidRPr="002960E3">
              <w:rPr>
                <w:lang w:val="fr-FR"/>
              </w:rPr>
              <w:t>(S là diện tích đáy; h là chiều cao)</w:t>
            </w:r>
          </w:p>
          <w:p w:rsidR="00CE0B19" w:rsidRPr="002960E3" w:rsidRDefault="00CE0B19" w:rsidP="002960E3">
            <w:pPr>
              <w:spacing w:line="276" w:lineRule="auto"/>
              <w:rPr>
                <w:lang w:val="fr-FR"/>
              </w:rPr>
            </w:pPr>
            <w:r w:rsidRPr="002960E3">
              <w:rPr>
                <w:b/>
                <w:u w:val="single"/>
                <w:lang w:val="fr-FR"/>
              </w:rPr>
              <w:t>Ví dụ</w:t>
            </w:r>
            <w:r w:rsidRPr="002960E3">
              <w:rPr>
                <w:lang w:val="fr-FR"/>
              </w:rPr>
              <w:t>: (SGK – trang 109)</w:t>
            </w:r>
          </w:p>
          <w:p w:rsidR="00CE0B19" w:rsidRPr="002960E3" w:rsidRDefault="00CE0B19" w:rsidP="002960E3">
            <w:pPr>
              <w:spacing w:line="276" w:lineRule="auto"/>
              <w:rPr>
                <w:lang w:val="fr-FR"/>
              </w:rPr>
            </w:pPr>
            <w:r w:rsidRPr="002960E3">
              <w:rPr>
                <w:lang w:val="fr-FR"/>
              </w:rPr>
              <w:t xml:space="preserve">Giải: Thể tích cần phải tính bằng hiệu các thể tích </w:t>
            </w:r>
            <w:r w:rsidRPr="002960E3">
              <w:rPr>
                <w:noProof/>
                <w:position w:val="-12"/>
                <w:lang w:val="en-US"/>
              </w:rPr>
              <w:drawing>
                <wp:inline distT="0" distB="0" distL="0" distR="0" wp14:anchorId="246016FA" wp14:editId="155E3BDB">
                  <wp:extent cx="219075" cy="238125"/>
                  <wp:effectExtent l="0" t="0" r="9525" b="9525"/>
                  <wp:docPr id="1982" name="Ảnh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2960E3">
              <w:rPr>
                <w:lang w:val="fr-FR"/>
              </w:rPr>
              <w:t xml:space="preserve">, </w:t>
            </w:r>
            <w:r w:rsidRPr="002960E3">
              <w:rPr>
                <w:noProof/>
                <w:position w:val="-12"/>
                <w:lang w:val="en-US"/>
              </w:rPr>
              <w:drawing>
                <wp:inline distT="0" distB="0" distL="0" distR="0" wp14:anchorId="5B2AFB87" wp14:editId="1B004203">
                  <wp:extent cx="200025" cy="238125"/>
                  <wp:effectExtent l="0" t="0" r="9525" b="9525"/>
                  <wp:docPr id="1983" name="Ảnh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2960E3">
              <w:rPr>
                <w:lang w:val="fr-FR"/>
              </w:rPr>
              <w:t xml:space="preserve">của hai hình trụ có cùng chiều cao h và bán kính các đường tròn đáy tương ứng là a, b. </w:t>
            </w:r>
          </w:p>
          <w:p w:rsidR="00CE0B19" w:rsidRPr="002960E3" w:rsidRDefault="00CE0B19" w:rsidP="002960E3">
            <w:pPr>
              <w:spacing w:line="276" w:lineRule="auto"/>
              <w:rPr>
                <w:lang w:val="en-US"/>
              </w:rPr>
            </w:pPr>
            <w:r w:rsidRPr="002960E3">
              <w:rPr>
                <w:lang w:val="en-US"/>
              </w:rPr>
              <w:t>Ta có:</w:t>
            </w:r>
          </w:p>
          <w:p w:rsidR="00CE0B19" w:rsidRPr="002960E3" w:rsidRDefault="00CE0B19" w:rsidP="002960E3">
            <w:pPr>
              <w:spacing w:line="276" w:lineRule="auto"/>
              <w:rPr>
                <w:lang w:val="en-US"/>
              </w:rPr>
            </w:pPr>
            <w:r w:rsidRPr="002960E3">
              <w:rPr>
                <w:noProof/>
                <w:position w:val="-12"/>
                <w:lang w:val="en-US"/>
              </w:rPr>
              <w:drawing>
                <wp:inline distT="0" distB="0" distL="0" distR="0" wp14:anchorId="73F12A01" wp14:editId="05E55C0E">
                  <wp:extent cx="2057400" cy="266700"/>
                  <wp:effectExtent l="0" t="0" r="0" b="0"/>
                  <wp:docPr id="1984" name="Ảnh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2057400" cy="266700"/>
                          </a:xfrm>
                          <a:prstGeom prst="rect">
                            <a:avLst/>
                          </a:prstGeom>
                          <a:noFill/>
                          <a:ln>
                            <a:noFill/>
                          </a:ln>
                        </pic:spPr>
                      </pic:pic>
                    </a:graphicData>
                  </a:graphic>
                </wp:inline>
              </w:drawing>
            </w:r>
            <w:r w:rsidRPr="002960E3">
              <w:rPr>
                <w:lang w:val="en-US"/>
              </w:rPr>
              <w:t xml:space="preserve"> </w:t>
            </w:r>
          </w:p>
          <w:p w:rsidR="00CE0B19" w:rsidRPr="002960E3" w:rsidRDefault="00CE0B19" w:rsidP="002960E3">
            <w:pPr>
              <w:spacing w:line="276" w:lineRule="auto"/>
              <w:rPr>
                <w:lang w:val="en-US"/>
              </w:rPr>
            </w:pPr>
            <w:r w:rsidRPr="002960E3">
              <w:rPr>
                <w:lang w:val="en-US"/>
              </w:rPr>
              <w:t xml:space="preserve">                       = </w:t>
            </w:r>
            <w:r w:rsidRPr="002960E3">
              <w:rPr>
                <w:noProof/>
                <w:position w:val="-18"/>
                <w:lang w:val="en-US"/>
              </w:rPr>
              <w:drawing>
                <wp:inline distT="0" distB="0" distL="0" distR="0" wp14:anchorId="4B0949F2" wp14:editId="3E669FFB">
                  <wp:extent cx="904875" cy="314325"/>
                  <wp:effectExtent l="0" t="0" r="9525" b="9525"/>
                  <wp:docPr id="1985" name="Ảnh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904875" cy="314325"/>
                          </a:xfrm>
                          <a:prstGeom prst="rect">
                            <a:avLst/>
                          </a:prstGeom>
                          <a:noFill/>
                          <a:ln>
                            <a:noFill/>
                          </a:ln>
                        </pic:spPr>
                      </pic:pic>
                    </a:graphicData>
                  </a:graphic>
                </wp:inline>
              </w:drawing>
            </w:r>
          </w:p>
        </w:tc>
      </w:tr>
    </w:tbl>
    <w:p w:rsidR="00CE0B19" w:rsidRPr="002960E3" w:rsidRDefault="00CE0B19" w:rsidP="002960E3">
      <w:pPr>
        <w:pStyle w:val="Heading4"/>
        <w:spacing w:line="276" w:lineRule="auto"/>
      </w:pPr>
      <w:r w:rsidRPr="002960E3">
        <w:t>d) Củng cố, luyện tập. (5 ph)</w:t>
      </w:r>
    </w:p>
    <w:p w:rsidR="00CE0B19" w:rsidRPr="002960E3" w:rsidRDefault="00CE0B19" w:rsidP="002960E3">
      <w:pPr>
        <w:spacing w:line="276" w:lineRule="auto"/>
      </w:pPr>
      <w:r w:rsidRPr="002960E3">
        <w:rPr>
          <w:b/>
        </w:rPr>
        <w:tab/>
        <w:t>Bài 3 (SGK - 110):</w:t>
      </w:r>
      <w:r w:rsidRPr="002960E3">
        <w:t xml:space="preserve"> GV đưa đề bài và hình vẽ lên bảng. Học sinh điền kết quả vào bảng</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2136"/>
        <w:gridCol w:w="3438"/>
        <w:gridCol w:w="2514"/>
      </w:tblGrid>
      <w:tr w:rsidR="00CE0B19" w:rsidRPr="002960E3" w:rsidTr="00AA25EE">
        <w:trPr>
          <w:trHeight w:val="1842"/>
          <w:jc w:val="center"/>
        </w:trPr>
        <w:tc>
          <w:tcPr>
            <w:tcW w:w="2136" w:type="dxa"/>
            <w:tcBorders>
              <w:top w:val="nil"/>
              <w:bottom w:val="nil"/>
              <w:right w:val="nil"/>
            </w:tcBorders>
            <w:shd w:val="clear" w:color="auto" w:fill="auto"/>
            <w:vAlign w:val="center"/>
          </w:tcPr>
          <w:p w:rsidR="00CE0B19" w:rsidRPr="002960E3" w:rsidRDefault="00CE0B19" w:rsidP="002960E3">
            <w:pPr>
              <w:spacing w:line="276" w:lineRule="auto"/>
              <w:rPr>
                <w:lang w:val="en-US"/>
              </w:rPr>
            </w:pPr>
            <w:r w:rsidRPr="002960E3">
              <w:rPr>
                <w:noProof/>
                <w:lang w:val="en-US"/>
              </w:rPr>
              <w:lastRenderedPageBreak/>
              <w:drawing>
                <wp:inline distT="0" distB="0" distL="0" distR="0" wp14:anchorId="02143C93" wp14:editId="5D648574">
                  <wp:extent cx="1038121" cy="1177290"/>
                  <wp:effectExtent l="0" t="0" r="0" b="0"/>
                  <wp:docPr id="1986" name="Ảnh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1055747" cy="1197279"/>
                          </a:xfrm>
                          <a:prstGeom prst="rect">
                            <a:avLst/>
                          </a:prstGeom>
                          <a:noFill/>
                          <a:ln>
                            <a:noFill/>
                          </a:ln>
                        </pic:spPr>
                      </pic:pic>
                    </a:graphicData>
                  </a:graphic>
                </wp:inline>
              </w:drawing>
            </w:r>
          </w:p>
        </w:tc>
        <w:tc>
          <w:tcPr>
            <w:tcW w:w="3438" w:type="dxa"/>
            <w:tcBorders>
              <w:bottom w:val="nil"/>
            </w:tcBorders>
            <w:shd w:val="clear" w:color="auto" w:fill="auto"/>
            <w:vAlign w:val="bottom"/>
          </w:tcPr>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r w:rsidRPr="002960E3">
              <w:rPr>
                <w:noProof/>
                <w:lang w:val="en-US"/>
              </w:rPr>
              <mc:AlternateContent>
                <mc:Choice Requires="wpg">
                  <w:drawing>
                    <wp:anchor distT="0" distB="0" distL="114300" distR="114300" simplePos="0" relativeHeight="251848704" behindDoc="0" locked="0" layoutInCell="1" allowOverlap="1" wp14:anchorId="746099DE" wp14:editId="38FBCB9D">
                      <wp:simplePos x="0" y="0"/>
                      <wp:positionH relativeFrom="column">
                        <wp:posOffset>83185</wp:posOffset>
                      </wp:positionH>
                      <wp:positionV relativeFrom="paragraph">
                        <wp:posOffset>0</wp:posOffset>
                      </wp:positionV>
                      <wp:extent cx="1863090" cy="815340"/>
                      <wp:effectExtent l="0" t="0" r="0" b="0"/>
                      <wp:wrapNone/>
                      <wp:docPr id="177" name="Group 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3090" cy="815340"/>
                                <a:chOff x="7002" y="5092"/>
                                <a:chExt cx="3396" cy="1975"/>
                              </a:xfrm>
                            </wpg:grpSpPr>
                            <pic:pic xmlns:pic="http://schemas.openxmlformats.org/drawingml/2006/picture">
                              <pic:nvPicPr>
                                <pic:cNvPr id="178" name="Picture 507"/>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8658" y="6489"/>
                                  <a:ext cx="446"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79" name="Group 508"/>
                              <wpg:cNvGrpSpPr>
                                <a:grpSpLocks/>
                              </wpg:cNvGrpSpPr>
                              <wpg:grpSpPr bwMode="auto">
                                <a:xfrm>
                                  <a:off x="7002" y="5092"/>
                                  <a:ext cx="3396" cy="1644"/>
                                  <a:chOff x="5178" y="5635"/>
                                  <a:chExt cx="3396" cy="1644"/>
                                </a:xfrm>
                              </wpg:grpSpPr>
                              <pic:pic xmlns:pic="http://schemas.openxmlformats.org/drawingml/2006/picture">
                                <pic:nvPicPr>
                                  <pic:cNvPr id="180" name="Picture 509"/>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6774" y="6701"/>
                                    <a:ext cx="75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81" name="Group 510"/>
                                <wpg:cNvGrpSpPr>
                                  <a:grpSpLocks/>
                                </wpg:cNvGrpSpPr>
                                <wpg:grpSpPr bwMode="auto">
                                  <a:xfrm>
                                    <a:off x="5178" y="5635"/>
                                    <a:ext cx="3396" cy="1629"/>
                                    <a:chOff x="5202" y="5615"/>
                                    <a:chExt cx="3396" cy="1629"/>
                                  </a:xfrm>
                                </wpg:grpSpPr>
                                <pic:pic xmlns:pic="http://schemas.openxmlformats.org/drawingml/2006/picture">
                                  <pic:nvPicPr>
                                    <pic:cNvPr id="182" name="Picture 511"/>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5202" y="5927"/>
                                      <a:ext cx="661"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3" name="Picture 512"/>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rot="-5400000">
                                      <a:off x="6244" y="4891"/>
                                      <a:ext cx="1629" cy="3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3E6C7A8" id="Group 506" o:spid="_x0000_s1026" style="position:absolute;margin-left:6.55pt;margin-top:0;width:146.7pt;height:64.2pt;z-index:251848704" coordorigin="7002,5092" coordsize="3396,197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">
                      <v:shape id="Picture 507" o:spid="_x0000_s1027" type="#_x0000_t75" style="position:absolute;left:8658;top:6489;width:446;height:5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9QzFAAAA3AAAAA8AAABkcnMvZG93bnJldi54bWxEj0FvwjAMhe+T+A+RkbiNFIY21BEQVEOa&#10;2C6w/QCr8dqIxqmaAB2/Hh+QuNl6z+99Xqx636gzddEFNjAZZ6CIy2AdVwZ+f7bPc1AxIVtsApOB&#10;f4qwWg6eFpjbcOE9nQ+pUhLCMUcDdUptrnUsa/IYx6ElFu0vdB6TrF2lbYcXCfeNnmbZq/boWBpq&#10;bKmoqTweTt5ALGYn53d7z1/z6/fH7Fq8bCbOmNGwX7+DStSnh/l+/WkF/01o5RmZQC9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nfUMxQAAANwAAAAPAAAAAAAAAAAAAAAA&#10;AJ8CAABkcnMvZG93bnJldi54bWxQSwUGAAAAAAQABAD3AAAAkQMAAAAA&#10;">
                        <v:imagedata r:id="rId1233" o:title=""/>
                      </v:shape>
                      <v:group id="Group 508" o:spid="_x0000_s1028" style="position:absolute;left:7002;top:5092;width:3396;height:1644" coordorigin="5178,5635" coordsize="3396,1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Picture 509" o:spid="_x0000_s1029" type="#_x0000_t75" style="position:absolute;left:6774;top:6701;width:754;height:5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TpzfEAAAA3AAAAA8AAABkcnMvZG93bnJldi54bWxEj0FrwkAQhe8F/8Mygre6SQ8q0VUkYPEi&#10;VKt4HbJjEs3Ohuxq0n/fORR6m+G9ee+b1WZwjXpRF2rPBtJpAoq48Lbm0sD5e/e+ABUissXGMxn4&#10;oQCb9ehthZn1PR/pdYqlkhAOGRqoYmwzrUNRkcMw9S2xaDffOYyydqW2HfYS7hr9kSQz7bBmaaiw&#10;pbyi4nF6OgOHr2s+zy+fdCz8vQ19ms5nZWPMZDxsl6AiDfHf/He9t4K/EHx5RibQ6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kTpzfEAAAA3AAAAA8AAAAAAAAAAAAAAAAA&#10;nwIAAGRycy9kb3ducmV2LnhtbFBLBQYAAAAABAAEAPcAAACQAwAAAAA=&#10;">
                          <v:imagedata r:id="rId1234" o:title=""/>
                        </v:shape>
                        <v:group id="Group 510" o:spid="_x0000_s1030" style="position:absolute;left:5178;top:5635;width:3396;height:1629" coordorigin="5202,5615" coordsize="3396,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Picture 511" o:spid="_x0000_s1031" type="#_x0000_t75" style="position:absolute;left:5202;top:5927;width:661;height:5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e4t7EAAAA3AAAAA8AAABkcnMvZG93bnJldi54bWxET01LAzEQvRf8D2EEb212q0h3bVpEVNRL&#10;cdseehs24+7WZLIksY3/3giCt3m8z1mukzXiRD4MjhWUswIEcev0wJ2C3fZpugARIrJG45gUfFOA&#10;9epissRauzO/06mJncghHGpU0Mc41lKGtieLYeZG4sx9OG8xZug7qT2ec7g1cl4Ut9LiwLmhx5Ee&#10;emo/my+r4DUd3/Y3VXl9aPxzMo+bsjLHUqmry3R/ByJSiv/iP/eLzvMXc/h9Jl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Ue4t7EAAAA3AAAAA8AAAAAAAAAAAAAAAAA&#10;nwIAAGRycy9kb3ducmV2LnhtbFBLBQYAAAAABAAEAPcAAACQAwAAAAA=&#10;">
                            <v:imagedata r:id="rId1235" o:title=""/>
                          </v:shape>
                          <v:shape id="Picture 512" o:spid="_x0000_s1032" type="#_x0000_t75" style="position:absolute;left:6244;top:4891;width:1629;height:3078;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CKSu8AAAA3AAAAA8AAABkcnMvZG93bnJldi54bWxET0sKwjAQ3QveIYzgTlMriFSjiCCIrqwe&#10;YGjGptpMShO13t4Igrt5vO8s152txZNaXzlWMBknIIgLpysuFVzOu9EchA/IGmvHpOBNHtarfm+J&#10;mXYvPtEzD6WIIewzVGBCaDIpfWHIoh+7hjhyV9daDBG2pdQtvmK4rWWaJDNpseLYYLChraHinj+s&#10;grw77nVKh5t8b6bG+Xtu03Sr1HDQbRYgAnXhL/659zrOn0/h+0y8QK4+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xAikrvAAAANwAAAAPAAAAAAAAAAAAAAAAAJ8CAABkcnMv&#10;ZG93bnJldi54bWxQSwUGAAAAAAQABAD3AAAAiAMAAAAA&#10;">
                            <v:imagedata r:id="rId1236" o:title=""/>
                          </v:shape>
                        </v:group>
                      </v:group>
                    </v:group>
                  </w:pict>
                </mc:Fallback>
              </mc:AlternateConten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tc>
        <w:tc>
          <w:tcPr>
            <w:tcW w:w="2514" w:type="dxa"/>
            <w:tcBorders>
              <w:bottom w:val="nil"/>
            </w:tcBorders>
            <w:shd w:val="clear" w:color="auto" w:fill="auto"/>
            <w:vAlign w:val="bottom"/>
          </w:tcPr>
          <w:p w:rsidR="00CE0B19" w:rsidRPr="002960E3" w:rsidRDefault="00CE0B19" w:rsidP="002960E3">
            <w:pPr>
              <w:spacing w:line="276" w:lineRule="auto"/>
              <w:rPr>
                <w:lang w:val="en-US"/>
              </w:rPr>
            </w:pPr>
            <w:r w:rsidRPr="002960E3">
              <w:rPr>
                <w:noProof/>
                <w:lang w:val="en-US"/>
              </w:rPr>
              <w:drawing>
                <wp:inline distT="0" distB="0" distL="0" distR="0" wp14:anchorId="2EBF2A84" wp14:editId="76CED3AE">
                  <wp:extent cx="914400" cy="914400"/>
                  <wp:effectExtent l="0" t="0" r="0" b="0"/>
                  <wp:docPr id="1987" name="Ảnh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tc>
      </w:tr>
      <w:tr w:rsidR="00CE0B19" w:rsidRPr="002960E3" w:rsidTr="00AA25EE">
        <w:trPr>
          <w:jc w:val="center"/>
        </w:trPr>
        <w:tc>
          <w:tcPr>
            <w:tcW w:w="2136" w:type="dxa"/>
            <w:tcBorders>
              <w:top w:val="nil"/>
              <w:bottom w:val="nil"/>
              <w:right w:val="nil"/>
            </w:tcBorders>
            <w:shd w:val="clear" w:color="auto" w:fill="auto"/>
            <w:vAlign w:val="center"/>
          </w:tcPr>
          <w:p w:rsidR="00CE0B19" w:rsidRPr="002960E3" w:rsidRDefault="00CE0B19" w:rsidP="002960E3">
            <w:pPr>
              <w:spacing w:line="276" w:lineRule="auto"/>
              <w:jc w:val="center"/>
              <w:rPr>
                <w:lang w:val="en-US"/>
              </w:rPr>
            </w:pPr>
            <w:r w:rsidRPr="002960E3">
              <w:rPr>
                <w:lang w:val="en-US"/>
              </w:rPr>
              <w:t xml:space="preserve">h = </w:t>
            </w:r>
            <w:r w:rsidRPr="002960E3">
              <w:rPr>
                <w:b/>
                <w:color w:val="0000FF"/>
                <w:lang w:val="en-US"/>
              </w:rPr>
              <w:t xml:space="preserve">10 </w:t>
            </w:r>
            <w:r w:rsidRPr="002960E3">
              <w:rPr>
                <w:lang w:val="en-US"/>
              </w:rPr>
              <w:t>cm</w:t>
            </w:r>
          </w:p>
          <w:p w:rsidR="00CE0B19" w:rsidRPr="002960E3" w:rsidRDefault="00CE0B19" w:rsidP="002960E3">
            <w:pPr>
              <w:spacing w:line="276" w:lineRule="auto"/>
              <w:jc w:val="center"/>
              <w:rPr>
                <w:lang w:val="en-US"/>
              </w:rPr>
            </w:pPr>
            <w:r w:rsidRPr="002960E3">
              <w:rPr>
                <w:lang w:val="en-US"/>
              </w:rPr>
              <w:t xml:space="preserve">r = </w:t>
            </w:r>
            <w:r w:rsidRPr="002960E3">
              <w:rPr>
                <w:b/>
                <w:color w:val="0000FF"/>
                <w:lang w:val="en-US"/>
              </w:rPr>
              <w:t xml:space="preserve">4 </w:t>
            </w:r>
            <w:r w:rsidRPr="002960E3">
              <w:rPr>
                <w:lang w:val="en-US"/>
              </w:rPr>
              <w:t>cm.</w:t>
            </w:r>
          </w:p>
        </w:tc>
        <w:tc>
          <w:tcPr>
            <w:tcW w:w="3438" w:type="dxa"/>
            <w:tcBorders>
              <w:top w:val="nil"/>
              <w:bottom w:val="nil"/>
            </w:tcBorders>
            <w:shd w:val="clear" w:color="auto" w:fill="auto"/>
            <w:vAlign w:val="bottom"/>
          </w:tcPr>
          <w:p w:rsidR="00CE0B19" w:rsidRPr="002960E3" w:rsidRDefault="00CE0B19" w:rsidP="002960E3">
            <w:pPr>
              <w:spacing w:line="276" w:lineRule="auto"/>
              <w:jc w:val="center"/>
              <w:rPr>
                <w:lang w:val="en-US"/>
              </w:rPr>
            </w:pPr>
            <w:r w:rsidRPr="002960E3">
              <w:rPr>
                <w:lang w:val="en-US"/>
              </w:rPr>
              <w:t xml:space="preserve">h = </w:t>
            </w:r>
            <w:r w:rsidRPr="002960E3">
              <w:rPr>
                <w:b/>
                <w:color w:val="0000FF"/>
                <w:lang w:val="en-US"/>
              </w:rPr>
              <w:t>11</w:t>
            </w:r>
            <w:r w:rsidRPr="002960E3">
              <w:rPr>
                <w:lang w:val="en-US"/>
              </w:rPr>
              <w:t xml:space="preserve"> cm</w:t>
            </w:r>
          </w:p>
          <w:p w:rsidR="00CE0B19" w:rsidRPr="002960E3" w:rsidRDefault="00CE0B19" w:rsidP="002960E3">
            <w:pPr>
              <w:spacing w:line="276" w:lineRule="auto"/>
              <w:jc w:val="center"/>
              <w:rPr>
                <w:noProof/>
                <w:lang w:val="en-US"/>
              </w:rPr>
            </w:pPr>
            <w:r w:rsidRPr="002960E3">
              <w:rPr>
                <w:lang w:val="en-US"/>
              </w:rPr>
              <w:t xml:space="preserve">r = </w:t>
            </w:r>
            <w:r w:rsidRPr="002960E3">
              <w:rPr>
                <w:b/>
                <w:color w:val="0000FF"/>
                <w:lang w:val="en-US"/>
              </w:rPr>
              <w:t>0,5</w:t>
            </w:r>
            <w:r w:rsidRPr="002960E3">
              <w:rPr>
                <w:lang w:val="en-US"/>
              </w:rPr>
              <w:t xml:space="preserve"> cm.</w:t>
            </w:r>
          </w:p>
        </w:tc>
        <w:tc>
          <w:tcPr>
            <w:tcW w:w="2514" w:type="dxa"/>
            <w:tcBorders>
              <w:top w:val="nil"/>
              <w:bottom w:val="nil"/>
            </w:tcBorders>
            <w:shd w:val="clear" w:color="auto" w:fill="auto"/>
          </w:tcPr>
          <w:p w:rsidR="00CE0B19" w:rsidRPr="002960E3" w:rsidRDefault="00CE0B19" w:rsidP="002960E3">
            <w:pPr>
              <w:spacing w:line="276" w:lineRule="auto"/>
              <w:jc w:val="center"/>
              <w:rPr>
                <w:lang w:val="en-US"/>
              </w:rPr>
            </w:pPr>
            <w:r w:rsidRPr="002960E3">
              <w:rPr>
                <w:lang w:val="en-US"/>
              </w:rPr>
              <w:t xml:space="preserve">h = </w:t>
            </w:r>
            <w:r w:rsidRPr="002960E3">
              <w:rPr>
                <w:b/>
                <w:color w:val="0000FF"/>
                <w:lang w:val="en-US"/>
              </w:rPr>
              <w:t>3</w:t>
            </w:r>
            <w:r w:rsidRPr="002960E3">
              <w:rPr>
                <w:lang w:val="en-US"/>
              </w:rPr>
              <w:t xml:space="preserve"> cm.</w:t>
            </w:r>
          </w:p>
          <w:p w:rsidR="00CE0B19" w:rsidRPr="002960E3" w:rsidRDefault="00CE0B19" w:rsidP="002960E3">
            <w:pPr>
              <w:spacing w:line="276" w:lineRule="auto"/>
              <w:jc w:val="center"/>
              <w:rPr>
                <w:lang w:val="en-US"/>
              </w:rPr>
            </w:pPr>
            <w:r w:rsidRPr="002960E3">
              <w:rPr>
                <w:lang w:val="en-US"/>
              </w:rPr>
              <w:t xml:space="preserve">r = </w:t>
            </w:r>
            <w:r w:rsidRPr="002960E3">
              <w:rPr>
                <w:b/>
                <w:color w:val="0000FF"/>
                <w:lang w:val="en-US"/>
              </w:rPr>
              <w:t>3,5</w:t>
            </w:r>
            <w:r w:rsidRPr="002960E3">
              <w:rPr>
                <w:lang w:val="en-US"/>
              </w:rPr>
              <w:t xml:space="preserve"> cm.</w:t>
            </w:r>
          </w:p>
        </w:tc>
      </w:tr>
    </w:tbl>
    <w:p w:rsidR="00CE0B19" w:rsidRPr="002960E3" w:rsidRDefault="00CE0B19" w:rsidP="002960E3">
      <w:pPr>
        <w:pStyle w:val="Heading4"/>
        <w:spacing w:line="276" w:lineRule="auto"/>
      </w:pPr>
      <w:r w:rsidRPr="002960E3">
        <w:t>e) Hướng dẫn học sinh tự học ở nhà. (1 ph)</w:t>
      </w:r>
    </w:p>
    <w:p w:rsidR="00CE0B19" w:rsidRPr="002960E3" w:rsidRDefault="00CE0B19" w:rsidP="002960E3">
      <w:pPr>
        <w:spacing w:line="276" w:lineRule="auto"/>
      </w:pPr>
      <w:r w:rsidRPr="002960E3">
        <w:tab/>
        <w:t>- Nắm vững các khái niệm về hình trụ.</w:t>
      </w:r>
    </w:p>
    <w:p w:rsidR="00CE0B19" w:rsidRPr="002960E3" w:rsidRDefault="00CE0B19" w:rsidP="002960E3">
      <w:pPr>
        <w:spacing w:line="276" w:lineRule="auto"/>
      </w:pPr>
      <w:r w:rsidRPr="002960E3">
        <w:tab/>
        <w:t xml:space="preserve">- Nắm vững các công thức tính toán về hình trụ. </w:t>
      </w:r>
    </w:p>
    <w:p w:rsidR="00CE0B19" w:rsidRPr="002960E3" w:rsidRDefault="00CE0B19" w:rsidP="002960E3">
      <w:pPr>
        <w:spacing w:line="276" w:lineRule="auto"/>
      </w:pPr>
      <w:r w:rsidRPr="002960E3">
        <w:tab/>
        <w:t xml:space="preserve"> -Làm các bài tập còn lại trong SGK.</w:t>
      </w:r>
    </w:p>
    <w:p w:rsidR="00CE0B19" w:rsidRPr="002960E3" w:rsidRDefault="00CE0B19" w:rsidP="002960E3">
      <w:pPr>
        <w:pStyle w:val="Heading3"/>
        <w:spacing w:line="276" w:lineRule="auto"/>
        <w:rPr>
          <w:szCs w:val="28"/>
        </w:rPr>
      </w:pPr>
      <w:r w:rsidRPr="002960E3">
        <w:rPr>
          <w:szCs w:val="28"/>
        </w:rPr>
        <w:t>5. Rút kinh nghiệm giờ dạy.</w:t>
      </w:r>
    </w:p>
    <w:p w:rsidR="00CE0B19" w:rsidRPr="002960E3" w:rsidRDefault="00CE0B19" w:rsidP="002960E3">
      <w:pPr>
        <w:spacing w:line="276" w:lineRule="auto"/>
      </w:pPr>
      <w:r w:rsidRPr="002960E3">
        <w:tab/>
        <w:t>.........................................................................................................................................................................................................................................................................................................................................................................................</w:t>
      </w:r>
    </w:p>
    <w:p w:rsidR="00CE0B19" w:rsidRPr="002960E3" w:rsidRDefault="00CE0B19" w:rsidP="002960E3">
      <w:pPr>
        <w:spacing w:line="276" w:lineRule="auto"/>
      </w:pPr>
    </w:p>
    <w:p w:rsidR="00CE0B19" w:rsidRPr="002960E3" w:rsidRDefault="00CE0B19" w:rsidP="002960E3">
      <w:pPr>
        <w:spacing w:line="276" w:lineRule="auto"/>
      </w:pPr>
    </w:p>
    <w:p w:rsidR="00522BA0" w:rsidRPr="002960E3" w:rsidRDefault="00522BA0" w:rsidP="002960E3">
      <w:pPr>
        <w:widowControl/>
        <w:spacing w:line="276" w:lineRule="auto"/>
      </w:pPr>
      <w:r w:rsidRPr="002960E3">
        <w:br w:type="page"/>
      </w:r>
    </w:p>
    <w:p w:rsidR="00CE0B19" w:rsidRPr="002960E3" w:rsidRDefault="00CE0B19" w:rsidP="002960E3">
      <w:pPr>
        <w:pStyle w:val="Heading2"/>
        <w:spacing w:line="276" w:lineRule="auto"/>
        <w:rPr>
          <w:sz w:val="28"/>
          <w:szCs w:val="28"/>
        </w:rPr>
      </w:pPr>
      <w:r w:rsidRPr="002960E3">
        <w:rPr>
          <w:sz w:val="28"/>
          <w:szCs w:val="28"/>
        </w:rPr>
        <w:lastRenderedPageBreak/>
        <w:t>Tiết 59: LUYỆN TẬP</w:t>
      </w:r>
    </w:p>
    <w:p w:rsidR="00CE0B19" w:rsidRPr="002960E3" w:rsidRDefault="00CE0B19" w:rsidP="002960E3">
      <w:pPr>
        <w:spacing w:line="276" w:lineRule="auto"/>
        <w:jc w:val="center"/>
        <w:rPr>
          <w:b/>
        </w:rPr>
      </w:pPr>
    </w:p>
    <w:p w:rsidR="00CE0B19" w:rsidRPr="002960E3" w:rsidRDefault="00CE0B19" w:rsidP="002960E3">
      <w:pPr>
        <w:pStyle w:val="NoSpacing"/>
        <w:spacing w:line="276" w:lineRule="auto"/>
      </w:pPr>
      <w:r w:rsidRPr="002960E3">
        <w:t>Ngày soạn:</w:t>
      </w:r>
      <w:r w:rsidR="00522BA0" w:rsidRPr="002960E3">
        <w:t xml:space="preserve"> 22</w:t>
      </w:r>
      <w:r w:rsidRPr="002960E3">
        <w:t>/</w:t>
      </w:r>
      <w:r w:rsidR="00522BA0" w:rsidRPr="002960E3">
        <w:t>03/2016</w:t>
      </w:r>
      <w:r w:rsidRPr="002960E3">
        <w:t>.</w:t>
      </w:r>
    </w:p>
    <w:p w:rsidR="00522BA0" w:rsidRPr="002960E3" w:rsidRDefault="00522BA0"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r w:rsidRPr="002960E3">
        <w:t>Ngày dạy:......../.........../...............tại lớp:............sỹ số HS:.............vắng:.........</w:t>
      </w:r>
    </w:p>
    <w:p w:rsidR="00CE0B19" w:rsidRPr="002960E3" w:rsidRDefault="00CE0B19" w:rsidP="002960E3">
      <w:pPr>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spacing w:line="276" w:lineRule="auto"/>
        <w:rPr>
          <w:b/>
        </w:rPr>
      </w:pPr>
      <w:r w:rsidRPr="002960E3">
        <w:tab/>
        <w:t xml:space="preserve">- </w:t>
      </w:r>
      <w:r w:rsidRPr="002960E3">
        <w:rPr>
          <w:lang w:val="nl-NL"/>
        </w:rPr>
        <w:softHyphen/>
        <w:t>Thông qua bài tập, HS hiểu kĩ hơn các khái niệm về hình trụ.</w:t>
      </w:r>
    </w:p>
    <w:p w:rsidR="00CE0B19" w:rsidRPr="002960E3" w:rsidRDefault="00CE0B19" w:rsidP="002960E3">
      <w:pPr>
        <w:spacing w:line="276" w:lineRule="auto"/>
      </w:pPr>
      <w:r w:rsidRPr="002960E3">
        <w:tab/>
        <w:t>- C</w:t>
      </w:r>
      <w:r w:rsidRPr="002960E3">
        <w:rPr>
          <w:lang w:val="nl-NL"/>
        </w:rPr>
        <w:t>ung cấp cho HS một số kiến thức thực tế về hình trụ.</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pPr>
      <w:r w:rsidRPr="002960E3">
        <w:tab/>
        <w:t xml:space="preserve">- </w:t>
      </w:r>
      <w:r w:rsidRPr="002960E3">
        <w:rPr>
          <w:lang w:val="nl-NL"/>
        </w:rPr>
        <w:t>HS được luyện kĩ năng phân tích đề bài, áp dụng các công thức tính diện tích xung quanh, diện tích toàn phần, thể tích của hình trụ cùng các công thức suy diễn của nó.</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nl-NL"/>
        </w:rPr>
      </w:pPr>
      <w:r w:rsidRPr="002960E3">
        <w:rPr>
          <w:lang w:val="en-US"/>
        </w:rPr>
        <w:tab/>
        <w:t xml:space="preserve">- </w:t>
      </w:r>
      <w:r w:rsidRPr="002960E3">
        <w:rPr>
          <w:lang w:val="nl-NL"/>
        </w:rPr>
        <w:t>Bảng phụ ghi đề bài, hình vẽ, một số bài giải. Thước thẳng, phấn màu, máy tính bỏ túi.</w:t>
      </w:r>
    </w:p>
    <w:p w:rsidR="00CE0B19" w:rsidRPr="002960E3" w:rsidRDefault="00CE0B19" w:rsidP="002960E3">
      <w:pPr>
        <w:pStyle w:val="Heading4"/>
        <w:spacing w:line="276" w:lineRule="auto"/>
        <w:rPr>
          <w:lang w:val="nl-NL"/>
        </w:rPr>
      </w:pPr>
      <w:r w:rsidRPr="002960E3">
        <w:rPr>
          <w:lang w:val="nl-NL"/>
        </w:rPr>
        <w:t>b) Chuẩn bị của HS.</w:t>
      </w:r>
    </w:p>
    <w:p w:rsidR="00CE0B19" w:rsidRPr="002960E3" w:rsidRDefault="00CE0B19" w:rsidP="002960E3">
      <w:pPr>
        <w:spacing w:line="276" w:lineRule="auto"/>
        <w:rPr>
          <w:lang w:val="nl-NL"/>
        </w:rPr>
      </w:pPr>
      <w:r w:rsidRPr="002960E3">
        <w:rPr>
          <w:lang w:val="nl-NL"/>
        </w:rPr>
        <w:tab/>
        <w:t xml:space="preserve">- </w:t>
      </w:r>
      <w:r w:rsidRPr="002960E3">
        <w:t>Thước thẳng, com pa, đọc trước bài.</w:t>
      </w:r>
    </w:p>
    <w:p w:rsidR="00CE0B19" w:rsidRPr="002960E3" w:rsidRDefault="00CE0B19" w:rsidP="002960E3">
      <w:pPr>
        <w:pStyle w:val="Heading3"/>
        <w:spacing w:line="276" w:lineRule="auto"/>
        <w:rPr>
          <w:szCs w:val="28"/>
          <w:lang w:val="nl-NL"/>
        </w:rPr>
      </w:pPr>
      <w:r w:rsidRPr="002960E3">
        <w:rPr>
          <w:szCs w:val="28"/>
          <w:lang w:val="nl-NL"/>
        </w:rPr>
        <w:t>3. Phương pháp giảng dạy.</w:t>
      </w:r>
    </w:p>
    <w:p w:rsidR="00CE0B19" w:rsidRPr="002960E3" w:rsidRDefault="00CE0B19" w:rsidP="002960E3">
      <w:pPr>
        <w:spacing w:line="276" w:lineRule="auto"/>
        <w:rPr>
          <w:lang w:val="nl-NL"/>
        </w:rPr>
      </w:pPr>
      <w:r w:rsidRPr="002960E3">
        <w:rPr>
          <w:lang w:val="nl-NL"/>
        </w:rPr>
        <w:tab/>
        <w:t>- Vấn đáp, thuyết trình.</w:t>
      </w:r>
    </w:p>
    <w:p w:rsidR="00CE0B19" w:rsidRPr="002960E3" w:rsidRDefault="00CE0B19" w:rsidP="002960E3">
      <w:pPr>
        <w:spacing w:line="276" w:lineRule="auto"/>
        <w:rPr>
          <w:lang w:val="nl-NL"/>
        </w:rPr>
      </w:pPr>
      <w:r w:rsidRPr="002960E3">
        <w:rPr>
          <w:lang w:val="nl-NL"/>
        </w:rPr>
        <w:tab/>
        <w:t>- Hoạt động nhóm, tích cực hóa hoạt động của HS.</w:t>
      </w:r>
    </w:p>
    <w:p w:rsidR="00CE0B19" w:rsidRPr="002960E3" w:rsidRDefault="00CE0B19" w:rsidP="002960E3">
      <w:pPr>
        <w:pStyle w:val="Heading3"/>
        <w:spacing w:line="276" w:lineRule="auto"/>
        <w:rPr>
          <w:szCs w:val="28"/>
          <w:lang w:val="nl-NL"/>
        </w:rPr>
      </w:pPr>
      <w:r w:rsidRPr="002960E3">
        <w:rPr>
          <w:szCs w:val="28"/>
          <w:lang w:val="nl-NL"/>
        </w:rPr>
        <w:t>4. Tiến trình bài dạy.</w:t>
      </w:r>
    </w:p>
    <w:p w:rsidR="00CE0B19" w:rsidRPr="002960E3" w:rsidRDefault="00CE0B19" w:rsidP="002960E3">
      <w:pPr>
        <w:pStyle w:val="Heading4"/>
        <w:spacing w:line="276" w:lineRule="auto"/>
        <w:rPr>
          <w:lang w:val="nl-NL"/>
        </w:rPr>
      </w:pPr>
      <w:r w:rsidRPr="002960E3">
        <w:rPr>
          <w:lang w:val="nl-NL"/>
        </w:rPr>
        <w:t>a) Ổn định tổ chức lớp học. (1 ph)</w:t>
      </w:r>
    </w:p>
    <w:p w:rsidR="00CE0B19" w:rsidRPr="002960E3" w:rsidRDefault="00CE0B19" w:rsidP="002960E3">
      <w:pPr>
        <w:pStyle w:val="Heading4"/>
        <w:spacing w:line="276" w:lineRule="auto"/>
        <w:rPr>
          <w:lang w:val="nl-NL"/>
        </w:rPr>
      </w:pPr>
      <w:r w:rsidRPr="002960E3">
        <w:rPr>
          <w:lang w:val="nl-NL"/>
        </w:rPr>
        <w:t>b) Kiểm tra bài cũ. (5 ph)</w:t>
      </w:r>
    </w:p>
    <w:p w:rsidR="00CE0B19" w:rsidRPr="002960E3" w:rsidRDefault="00CE0B19" w:rsidP="002960E3">
      <w:pPr>
        <w:spacing w:line="276" w:lineRule="auto"/>
        <w:rPr>
          <w:b/>
          <w:lang w:val="nl-NL"/>
        </w:rPr>
      </w:pPr>
      <w:r w:rsidRPr="002960E3">
        <w:tab/>
      </w:r>
      <w:r w:rsidRPr="002960E3">
        <w:rPr>
          <w:b/>
        </w:rPr>
        <w:t>?</w:t>
      </w:r>
      <w:r w:rsidRPr="002960E3">
        <w:rPr>
          <w:lang w:val="nl-NL"/>
        </w:rPr>
        <w:t xml:space="preserve"> Hãy tính diện tích xung quanh của một hình trụ có chu vi hình tròn </w:t>
      </w:r>
      <w:r w:rsidRPr="002960E3">
        <w:rPr>
          <w:rFonts w:hint="eastAsia"/>
          <w:lang w:val="nl-NL"/>
        </w:rPr>
        <w:t>đ</w:t>
      </w:r>
      <w:r w:rsidRPr="002960E3">
        <w:rPr>
          <w:lang w:val="nl-NL"/>
        </w:rPr>
        <w:t>áy là 13 cm và chiều cao là 3 cm</w:t>
      </w:r>
    </w:p>
    <w:p w:rsidR="00CE0B19" w:rsidRPr="002960E3" w:rsidRDefault="00CE0B19" w:rsidP="002960E3">
      <w:pPr>
        <w:spacing w:line="276" w:lineRule="auto"/>
        <w:rPr>
          <w:lang w:val="nl-NL"/>
        </w:rPr>
      </w:pPr>
      <w:r w:rsidRPr="002960E3">
        <w:rPr>
          <w:b/>
          <w:lang w:val="nl-NL"/>
        </w:rPr>
        <w:tab/>
        <w:t>?</w:t>
      </w:r>
      <w:r w:rsidRPr="002960E3">
        <w:rPr>
          <w:lang w:val="nl-NL"/>
        </w:rPr>
        <w:t xml:space="preserve"> Tính thể tích của hình trụ có bán kính </w:t>
      </w:r>
      <w:r w:rsidRPr="002960E3">
        <w:rPr>
          <w:rFonts w:hint="eastAsia"/>
          <w:lang w:val="nl-NL"/>
        </w:rPr>
        <w:t>đư</w:t>
      </w:r>
      <w:r w:rsidRPr="002960E3">
        <w:rPr>
          <w:lang w:val="nl-NL"/>
        </w:rPr>
        <w:t xml:space="preserve">ờng tròn </w:t>
      </w:r>
      <w:r w:rsidRPr="002960E3">
        <w:rPr>
          <w:rFonts w:hint="eastAsia"/>
          <w:lang w:val="nl-NL"/>
        </w:rPr>
        <w:t>đ</w:t>
      </w:r>
      <w:r w:rsidRPr="002960E3">
        <w:rPr>
          <w:lang w:val="nl-NL"/>
        </w:rPr>
        <w:t>áy là 5mm và chiều cao là 8mm</w:t>
      </w:r>
    </w:p>
    <w:p w:rsidR="00CE0B19" w:rsidRPr="002960E3" w:rsidRDefault="00CE0B19" w:rsidP="002960E3">
      <w:pPr>
        <w:pStyle w:val="Heading4"/>
        <w:spacing w:line="276" w:lineRule="auto"/>
        <w:rPr>
          <w:lang w:val="nl-NL"/>
        </w:rPr>
      </w:pPr>
      <w:r w:rsidRPr="002960E3">
        <w:rPr>
          <w:lang w:val="nl-NL"/>
        </w:rPr>
        <w:t>c) Dạy nội dung bài mới.</w:t>
      </w:r>
    </w:p>
    <w:tbl>
      <w:tblPr>
        <w:tblStyle w:val="TableGrid"/>
        <w:tblW w:w="0" w:type="auto"/>
        <w:tblLayout w:type="fixed"/>
        <w:tblLook w:val="04A0" w:firstRow="1" w:lastRow="0" w:firstColumn="1" w:lastColumn="0" w:noHBand="0" w:noVBand="1"/>
      </w:tblPr>
      <w:tblGrid>
        <w:gridCol w:w="704"/>
        <w:gridCol w:w="3798"/>
        <w:gridCol w:w="4560"/>
      </w:tblGrid>
      <w:tr w:rsidR="00CE0B19" w:rsidRPr="002960E3" w:rsidTr="00AA25EE">
        <w:tc>
          <w:tcPr>
            <w:tcW w:w="704" w:type="dxa"/>
          </w:tcPr>
          <w:p w:rsidR="00CE0B19" w:rsidRPr="002960E3" w:rsidRDefault="00CE0B19" w:rsidP="002960E3">
            <w:pPr>
              <w:spacing w:line="276" w:lineRule="auto"/>
              <w:jc w:val="center"/>
              <w:rPr>
                <w:b/>
                <w:lang w:val="en-US"/>
              </w:rPr>
            </w:pPr>
            <w:r w:rsidRPr="002960E3">
              <w:rPr>
                <w:b/>
                <w:lang w:val="en-US"/>
              </w:rPr>
              <w:t>TG</w:t>
            </w:r>
          </w:p>
        </w:tc>
        <w:tc>
          <w:tcPr>
            <w:tcW w:w="3798"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560"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35’</w:t>
            </w:r>
          </w:p>
        </w:tc>
        <w:tc>
          <w:tcPr>
            <w:tcW w:w="3798" w:type="dxa"/>
            <w:shd w:val="clear" w:color="auto" w:fill="auto"/>
          </w:tcPr>
          <w:p w:rsidR="00CE0B19" w:rsidRPr="002960E3" w:rsidRDefault="00CE0B19" w:rsidP="002960E3">
            <w:pPr>
              <w:spacing w:line="276" w:lineRule="auto"/>
              <w:rPr>
                <w:lang w:val="en-US"/>
              </w:rPr>
            </w:pPr>
            <w:r w:rsidRPr="002960E3">
              <w:rPr>
                <w:b/>
                <w:lang w:val="en-US"/>
              </w:rPr>
              <w:t>GV:</w:t>
            </w:r>
            <w:r w:rsidRPr="002960E3">
              <w:rPr>
                <w:lang w:val="en-US"/>
              </w:rPr>
              <w:t xml:space="preserve"> Cho HS làm BT 11 SGK.</w:t>
            </w:r>
          </w:p>
          <w:p w:rsidR="00CE0B19" w:rsidRPr="002960E3" w:rsidRDefault="00CE0B19" w:rsidP="002960E3">
            <w:pPr>
              <w:spacing w:line="276" w:lineRule="auto"/>
              <w:rPr>
                <w:lang w:val="en-US"/>
              </w:rPr>
            </w:pPr>
            <w:r w:rsidRPr="002960E3">
              <w:rPr>
                <w:lang w:val="en-US"/>
              </w:rPr>
              <w:t>- Một học sinh đọc to đề bài.</w:t>
            </w:r>
          </w:p>
          <w:p w:rsidR="00CE0B19" w:rsidRPr="002960E3" w:rsidRDefault="00CE0B19" w:rsidP="002960E3">
            <w:pPr>
              <w:spacing w:line="276" w:lineRule="auto"/>
              <w:rPr>
                <w:lang w:val="en-US"/>
              </w:rPr>
            </w:pPr>
            <w:r w:rsidRPr="002960E3">
              <w:rPr>
                <w:b/>
                <w:lang w:val="en-US"/>
              </w:rPr>
              <w:t>?</w:t>
            </w:r>
            <w:r w:rsidRPr="002960E3">
              <w:rPr>
                <w:lang w:val="en-US"/>
              </w:rPr>
              <w:t xml:space="preserve"> Khi nhấn chìm hoàn toàn một cục nước đá vào lọ thuỷ tinh, </w:t>
            </w:r>
            <w:r w:rsidRPr="002960E3">
              <w:rPr>
                <w:lang w:val="en-US"/>
              </w:rPr>
              <w:lastRenderedPageBreak/>
              <w:t>nước dâng lên. Tại sao?</w:t>
            </w:r>
          </w:p>
          <w:p w:rsidR="00CE0B19" w:rsidRPr="002960E3" w:rsidRDefault="00CE0B19" w:rsidP="002960E3">
            <w:pPr>
              <w:spacing w:line="276" w:lineRule="auto"/>
              <w:rPr>
                <w:lang w:val="en-US"/>
              </w:rPr>
            </w:pPr>
            <w:r w:rsidRPr="002960E3">
              <w:rPr>
                <w:b/>
                <w:lang w:val="en-US"/>
              </w:rPr>
              <w:t xml:space="preserve">? </w:t>
            </w:r>
            <w:r w:rsidRPr="002960E3">
              <w:rPr>
                <w:lang w:val="en-US"/>
              </w:rPr>
              <w:t>Thể tích nước đá như thế nào? Hãy tính cụ thể?</w:t>
            </w:r>
          </w:p>
          <w:p w:rsidR="00CE0B19" w:rsidRPr="002960E3" w:rsidRDefault="00CE0B19" w:rsidP="002960E3">
            <w:pPr>
              <w:spacing w:line="276" w:lineRule="auto"/>
              <w:rPr>
                <w:lang w:val="en-US"/>
              </w:rPr>
            </w:pPr>
            <w:r w:rsidRPr="002960E3">
              <w:rPr>
                <w:b/>
                <w:lang w:val="en-US"/>
              </w:rPr>
              <w:t>HS:</w:t>
            </w:r>
            <w:r w:rsidRPr="002960E3">
              <w:rPr>
                <w:lang w:val="en-US"/>
              </w:rPr>
              <w:t xml:space="preserve"> Thực hiện.</w:t>
            </w:r>
          </w:p>
          <w:p w:rsidR="00CE0B19" w:rsidRPr="002960E3" w:rsidRDefault="00CE0B19" w:rsidP="002960E3">
            <w:pPr>
              <w:spacing w:line="276" w:lineRule="auto"/>
              <w:rPr>
                <w:lang w:val="en-US"/>
              </w:rPr>
            </w:pPr>
            <w:r w:rsidRPr="002960E3">
              <w:rPr>
                <w:b/>
                <w:lang w:val="en-US"/>
              </w:rPr>
              <w:t>GV</w:t>
            </w:r>
            <w:r w:rsidRPr="002960E3">
              <w:rPr>
                <w:lang w:val="en-US"/>
              </w:rPr>
              <w:t xml:space="preserve"> cho học sinh hoạt động nhóm làm BT 8 SGK (Chia lớp làm hai nhóm, mỗi nhóm làm 1 ý, sau đó đại diện các nhóm lên bảng trình bày)</w:t>
            </w:r>
          </w:p>
          <w:tbl>
            <w:tblPr>
              <w:tblW w:w="4173" w:type="dxa"/>
              <w:tblLayout w:type="fixed"/>
              <w:tblLook w:val="01E0" w:firstRow="1" w:lastRow="1" w:firstColumn="1" w:lastColumn="1" w:noHBand="0" w:noVBand="0"/>
            </w:tblPr>
            <w:tblGrid>
              <w:gridCol w:w="1735"/>
              <w:gridCol w:w="2438"/>
            </w:tblGrid>
            <w:tr w:rsidR="00CE0B19" w:rsidRPr="002960E3" w:rsidTr="00AA25EE">
              <w:tc>
                <w:tcPr>
                  <w:tcW w:w="1735" w:type="dxa"/>
                  <w:shd w:val="clear" w:color="auto" w:fill="auto"/>
                </w:tcPr>
                <w:p w:rsidR="00CE0B19" w:rsidRPr="002960E3" w:rsidRDefault="00CE0B19" w:rsidP="002960E3">
                  <w:pPr>
                    <w:spacing w:line="276" w:lineRule="auto"/>
                    <w:rPr>
                      <w:lang w:val="en-US"/>
                    </w:rPr>
                  </w:pPr>
                  <w:r w:rsidRPr="002960E3">
                    <w:rPr>
                      <w:noProof/>
                      <w:lang w:val="en-US"/>
                    </w:rPr>
                    <mc:AlternateContent>
                      <mc:Choice Requires="wpg">
                        <w:drawing>
                          <wp:inline distT="0" distB="0" distL="0" distR="0" wp14:anchorId="779BB038" wp14:editId="2AC457D8">
                            <wp:extent cx="866775" cy="962025"/>
                            <wp:effectExtent l="0" t="0" r="0" b="0"/>
                            <wp:docPr id="167" name="Group 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962025"/>
                                      <a:chOff x="1298" y="687"/>
                                      <a:chExt cx="1500" cy="1650"/>
                                    </a:xfrm>
                                  </wpg:grpSpPr>
                                  <wpg:grpSp>
                                    <wpg:cNvPr id="168" name="Group 514"/>
                                    <wpg:cNvGrpSpPr>
                                      <a:grpSpLocks/>
                                    </wpg:cNvGrpSpPr>
                                    <wpg:grpSpPr bwMode="auto">
                                      <a:xfrm>
                                        <a:off x="1328" y="1017"/>
                                        <a:ext cx="1470" cy="1320"/>
                                        <a:chOff x="1448" y="897"/>
                                        <a:chExt cx="1470" cy="1320"/>
                                      </a:xfrm>
                                    </wpg:grpSpPr>
                                    <pic:pic xmlns:pic="http://schemas.openxmlformats.org/drawingml/2006/picture">
                                      <pic:nvPicPr>
                                        <pic:cNvPr id="169" name="Picture 515"/>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1448" y="927"/>
                                          <a:ext cx="4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0" name="Picture 516"/>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2528" y="927"/>
                                          <a:ext cx="39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1" name="Picture 517"/>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2498" y="1602"/>
                                          <a:ext cx="39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2" name="Picture 518"/>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1478" y="1587"/>
                                          <a:ext cx="4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3" name="Picture 519"/>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1868" y="897"/>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4" name="Picture 520"/>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2333" y="1167"/>
                                          <a:ext cx="37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5" name="Picture 521"/>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1973" y="1737"/>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76" name="Picture 522"/>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rot="-5400000">
                                        <a:off x="1418" y="567"/>
                                        <a:ext cx="1185"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w15="http://schemas.microsoft.com/office/word/2012/wordml">
                        <w:pict>
                          <v:group w14:anchorId="748B0F53" id="Group 513" o:spid="_x0000_s1026" style="width:68.25pt;height:75.75pt;mso-position-horizontal-relative:char;mso-position-vertical-relative:line" coordorigin="1298,687" coordsize="1500,165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">
                            <v:group id="Group 514" o:spid="_x0000_s1027" style="position:absolute;left:1328;top:1017;width:1470;height:1320" coordorigin="1448,897" coordsize="1470,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Picture 515" o:spid="_x0000_s1028" type="#_x0000_t75" style="position:absolute;left:1448;top:927;width:405;height:4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rE3LEAAAA3AAAAA8AAABkcnMvZG93bnJldi54bWxETztvwjAQ3ivxH6xD6gZOGSJIMaiqQEIs&#10;5dGh4ym+xinxOdhuSPrrcaVK3e7T97zlureN6MiH2rGCp2kGgrh0uuZKwft5O5mDCBFZY+OYFAwU&#10;YL0aPSyx0O7GR+pOsRIphEOBCkyMbSFlKA1ZDFPXEifu03mLMUFfSe3xlsJtI2dZlkuLNacGgy29&#10;Giovp2+roNv4a/623w0fm+1lOOzN12Ge/Sj1OO5fnkFE6uO/+M+902l+voDfZ9IFcn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brE3LEAAAA3AAAAA8AAAAAAAAAAAAAAAAA&#10;nwIAAGRycy9kb3ducmV2LnhtbFBLBQYAAAAABAAEAPcAAACQAwAAAAA=&#10;">
                                <v:imagedata r:id="rId1246" o:title=""/>
                              </v:shape>
                              <v:shape id="Picture 516" o:spid="_x0000_s1029" type="#_x0000_t75" style="position:absolute;left:2528;top:927;width:390;height:4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ePHfGAAAA3AAAAA8AAABkcnMvZG93bnJldi54bWxEj0FLw0AQhe9C/8MyBS9iN3poJXZbpCBE&#10;wYPRg96G7JgEs7Pp7rRN/fXOQfA2w3vz3jfr7RQGc6SU+8gObhYFGOIm+p5bB+9vj9d3YLIgexwi&#10;k4MzZdhuZhdrLH088Ssda2mNhnAu0UEnMpbW5qajgHkRR2LVvmIKKLqm1vqEJw0Pg70tiqUN2LM2&#10;dDjSrqPmuz4EB08fKzk8/3y+eKmqZGO9rM5Xe+cu59PDPRihSf7Nf9eVV/yV4uszOoHd/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h48d8YAAADcAAAADwAAAAAAAAAAAAAA&#10;AACfAgAAZHJzL2Rvd25yZXYueG1sUEsFBgAAAAAEAAQA9wAAAJIDAAAAAA==&#10;">
                                <v:imagedata r:id="rId1247" o:title=""/>
                              </v:shape>
                              <v:shape id="Picture 517" o:spid="_x0000_s1030" type="#_x0000_t75" style="position:absolute;left:2498;top:1602;width:390;height:4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JC/LDAAAA3AAAAA8AAABkcnMvZG93bnJldi54bWxET01rwkAQvQv+h2WE3nSTpqikrmJLCz0V&#10;jUJ7nGbHbDA7G7JbTf59tyB4m8f7nNWmt424UOdrxwrSWQKCuHS65krB8fA+XYLwAVlj45gUDORh&#10;sx6PVphrd+U9XYpQiRjCPkcFJoQ2l9KXhiz6mWuJI3dyncUQYVdJ3eE1httGPibJXFqsOTYYbOnV&#10;UHkufq2C7DNt+DvTb8NPv3spn4YsPZkvpR4m/fYZRKA+3MU394eO8xcp/D8TL5D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EkL8sMAAADcAAAADwAAAAAAAAAAAAAAAACf&#10;AgAAZHJzL2Rvd25yZXYueG1sUEsFBgAAAAAEAAQA9wAAAI8DAAAAAA==&#10;">
                                <v:imagedata r:id="rId1248" o:title=""/>
                              </v:shape>
                              <v:shape id="Picture 518" o:spid="_x0000_s1031" type="#_x0000_t75" style="position:absolute;left:1478;top:1587;width:405;height:4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fSHCAAAA3AAAAA8AAABkcnMvZG93bnJldi54bWxET0uLwjAQvgv7H8IseNPUortajSKCoKIH&#10;HyDehmZsi82kNlHrv98sLOxtPr7nTGaNKcWTaldYVtDrRiCIU6sLzhScjsvOEITzyBpLy6TgTQ5m&#10;04/WBBNtX7yn58FnIoSwS1BB7n2VSOnSnAy6rq2IA3e1tUEfYJ1JXeMrhJtSxlH0JQ0WHBpyrGiR&#10;U3o7PIyC7d5TdRmsV7tInh96O7r3XbxRqv3ZzMcgPDX+X/znXukw/zuG32fCBXL6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pH0hwgAAANwAAAAPAAAAAAAAAAAAAAAAAJ8C&#10;AABkcnMvZG93bnJldi54bWxQSwUGAAAAAAQABAD3AAAAjgMAAAAA&#10;">
                                <v:imagedata r:id="rId1249" o:title=""/>
                              </v:shape>
                              <v:shape id="Picture 519" o:spid="_x0000_s1032" type="#_x0000_t75" style="position:absolute;left:1868;top:897;width:465;height:4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ujP3AAAAA3AAAAA8AAABkcnMvZG93bnJldi54bWxET0uLwjAQvi/4H8II3tbUB1W6RhFB8KJg&#10;d73PNmPb3WZSkqj13xtB8DYf33MWq8404krO15YVjIYJCOLC6ppLBT/f2885CB+QNTaWScGdPKyW&#10;vY8FZtre+EjXPJQihrDPUEEVQptJ6YuKDPqhbYkjd7bOYIjQlVI7vMVw08hxkqTSYM2xocKWNhUV&#10;//nFKNjaP+f4xGef1vPfqW32aX7YKzXod+svEIG68Ba/3Dsd588m8HwmXiCX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6M/cAAAADcAAAADwAAAAAAAAAAAAAAAACfAgAA&#10;ZHJzL2Rvd25yZXYueG1sUEsFBgAAAAAEAAQA9wAAAIwDAAAAAA==&#10;">
                                <v:imagedata r:id="rId1250" o:title=""/>
                              </v:shape>
                              <v:shape id="Picture 520" o:spid="_x0000_s1033" type="#_x0000_t75" style="position:absolute;left:2333;top:1167;width:375;height:4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0r1DCAAAA3AAAAA8AAABkcnMvZG93bnJldi54bWxET01rAjEQvQv9D2GE3jRrK1ZWo5RFQaEU&#10;1HofNuPu6mayTaKm/74pFLzN433OfBlNK27kfGNZwWiYgSAurW64UvB1WA+mIHxA1thaJgU/5GG5&#10;eOrNMdf2zju67UMlUgj7HBXUIXS5lL6syaAf2o44cSfrDIYEXSW1w3sKN618ybKJNNhwaqixo6Km&#10;8rK/GgXnuDr6z7grXr/dpt0WH3SYNFelnvvxfQYiUAwP8b97o9P8tzH8PZMukI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9K9QwgAAANwAAAAPAAAAAAAAAAAAAAAAAJ8C&#10;AABkcnMvZG93bnJldi54bWxQSwUGAAAAAAQABAD3AAAAjgMAAAAA&#10;">
                                <v:imagedata r:id="rId1251" o:title=""/>
                              </v:shape>
                              <v:shape id="Picture 521" o:spid="_x0000_s1034" type="#_x0000_t75" style="position:absolute;left:1973;top:1737;width:480;height: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EixDEAAAA3AAAAA8AAABkcnMvZG93bnJldi54bWxET01rwkAQvRf6H5Yp9FLqxoI1pK5BCxXB&#10;i6ah0NuQnSbB7GzMbkz8965Q8DaP9zmLdDSNOFPnassKppMIBHFhdc2lgvz76zUG4TyyxsYyKbiQ&#10;g3T5+LDARNuBD3TOfClCCLsEFVTet4mUrqjIoJvYljhwf7Yz6APsSqk7HEK4aeRbFL1LgzWHhgpb&#10;+qyoOGa9UbCJj0Vu6+HwS6d+nePLz+6y3yj1/DSuPkB4Gv1d/O/e6jB/PoPbM+ECub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yEixDEAAAA3AAAAA8AAAAAAAAAAAAAAAAA&#10;nwIAAGRycy9kb3ducmV2LnhtbFBLBQYAAAAABAAEAPcAAACQAwAAAAA=&#10;">
                                <v:imagedata r:id="rId1252" o:title=""/>
                              </v:shape>
                            </v:group>
                            <v:shape id="Picture 522" o:spid="_x0000_s1035" type="#_x0000_t75" style="position:absolute;left:1418;top:567;width:1185;height:142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eE6rCAAAA3AAAAA8AAABkcnMvZG93bnJldi54bWxET0trwkAQvhf6H5YpeCnNphaSkmaVUhF7&#10;i9rS85CdPGh2NuyuGv+9Kwje5uN7TrmczCCO5HxvWcFrkoIgrq3uuVXw+7N+eQfhA7LGwTIpOJOH&#10;5eLxocRC2xPv6LgPrYgh7AtU0IUwFlL6uiODPrEjceQa6wyGCF0rtcNTDDeDnKdpJg32HBs6HOmr&#10;o/p/fzAKqKpW9Ddluyrvg6uaZ79529ZKzZ6mzw8QgaZwF9/c3zrOzzO4PhMvkIs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3nhOqwgAAANwAAAAPAAAAAAAAAAAAAAAAAJ8C&#10;AABkcnMvZG93bnJldi54bWxQSwUGAAAAAAQABAD3AAAAjgMAAAAA&#10;">
                              <v:imagedata r:id="rId1253" o:title=""/>
                            </v:shape>
                            <w10:anchorlock/>
                          </v:group>
                        </w:pict>
                      </mc:Fallback>
                    </mc:AlternateContent>
                  </w:r>
                </w:p>
              </w:tc>
              <w:tc>
                <w:tcPr>
                  <w:tcW w:w="2438" w:type="dxa"/>
                  <w:shd w:val="clear" w:color="auto" w:fill="auto"/>
                </w:tcPr>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r w:rsidRPr="002960E3">
                    <w:rPr>
                      <w:noProof/>
                      <w:lang w:val="en-US"/>
                    </w:rPr>
                    <w:drawing>
                      <wp:inline distT="0" distB="0" distL="0" distR="0" wp14:anchorId="496ACAEA" wp14:editId="20F75DDC">
                        <wp:extent cx="1136452" cy="790575"/>
                        <wp:effectExtent l="0" t="0" r="6985" b="0"/>
                        <wp:docPr id="1988" name="Ảnh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254">
                                  <a:extLst>
                                    <a:ext uri="{28A0092B-C50C-407E-A947-70E740481C1C}">
                                      <a14:useLocalDpi xmlns:a14="http://schemas.microsoft.com/office/drawing/2010/main" val="0"/>
                                    </a:ext>
                                  </a:extLst>
                                </a:blip>
                                <a:srcRect l="2554" t="9566" r="3192" b="2281"/>
                                <a:stretch>
                                  <a:fillRect/>
                                </a:stretch>
                              </pic:blipFill>
                              <pic:spPr bwMode="auto">
                                <a:xfrm>
                                  <a:off x="0" y="0"/>
                                  <a:ext cx="1144638" cy="796270"/>
                                </a:xfrm>
                                <a:prstGeom prst="rect">
                                  <a:avLst/>
                                </a:prstGeom>
                                <a:noFill/>
                                <a:ln>
                                  <a:noFill/>
                                </a:ln>
                              </pic:spPr>
                            </pic:pic>
                          </a:graphicData>
                        </a:graphic>
                      </wp:inline>
                    </w:drawing>
                  </w:r>
                </w:p>
              </w:tc>
            </w:tr>
            <w:tr w:rsidR="00CE0B19" w:rsidRPr="002960E3" w:rsidTr="00AA25EE">
              <w:tc>
                <w:tcPr>
                  <w:tcW w:w="4173" w:type="dxa"/>
                  <w:gridSpan w:val="2"/>
                  <w:shd w:val="clear" w:color="auto" w:fill="auto"/>
                </w:tcPr>
                <w:p w:rsidR="00CE0B19" w:rsidRPr="002960E3" w:rsidRDefault="00CE0B19" w:rsidP="002960E3">
                  <w:pPr>
                    <w:spacing w:line="276" w:lineRule="auto"/>
                  </w:pPr>
                  <w:r w:rsidRPr="002960E3">
                    <w:t>Chọn đẳng thức đúng:</w:t>
                  </w:r>
                </w:p>
              </w:tc>
            </w:tr>
            <w:tr w:rsidR="00CE0B19" w:rsidRPr="002960E3" w:rsidTr="00AA25EE">
              <w:tc>
                <w:tcPr>
                  <w:tcW w:w="1735" w:type="dxa"/>
                  <w:shd w:val="clear" w:color="auto" w:fill="auto"/>
                </w:tcPr>
                <w:p w:rsidR="00CE0B19" w:rsidRPr="002960E3" w:rsidRDefault="00CE0B19" w:rsidP="002960E3">
                  <w:pPr>
                    <w:spacing w:line="276" w:lineRule="auto"/>
                  </w:pPr>
                  <w:r w:rsidRPr="002960E3">
                    <w:t>(A) V</w:t>
                  </w:r>
                  <w:r w:rsidRPr="002960E3">
                    <w:rPr>
                      <w:vertAlign w:val="subscript"/>
                    </w:rPr>
                    <w:t>1</w:t>
                  </w:r>
                  <w:r w:rsidRPr="002960E3">
                    <w:t xml:space="preserve"> = V</w:t>
                  </w:r>
                  <w:r w:rsidRPr="002960E3">
                    <w:rPr>
                      <w:vertAlign w:val="subscript"/>
                    </w:rPr>
                    <w:t>2</w:t>
                  </w:r>
                </w:p>
              </w:tc>
              <w:tc>
                <w:tcPr>
                  <w:tcW w:w="2438" w:type="dxa"/>
                  <w:shd w:val="clear" w:color="auto" w:fill="auto"/>
                </w:tcPr>
                <w:p w:rsidR="00CE0B19" w:rsidRPr="002960E3" w:rsidRDefault="00CE0B19" w:rsidP="002960E3">
                  <w:pPr>
                    <w:spacing w:line="276" w:lineRule="auto"/>
                  </w:pPr>
                  <w:r w:rsidRPr="002960E3">
                    <w:t>(B) V</w:t>
                  </w:r>
                  <w:r w:rsidRPr="002960E3">
                    <w:rPr>
                      <w:vertAlign w:val="subscript"/>
                    </w:rPr>
                    <w:t>1</w:t>
                  </w:r>
                  <w:r w:rsidRPr="002960E3">
                    <w:t xml:space="preserve"> = 2V</w:t>
                  </w:r>
                  <w:r w:rsidRPr="002960E3">
                    <w:rPr>
                      <w:vertAlign w:val="subscript"/>
                    </w:rPr>
                    <w:t>2</w:t>
                  </w:r>
                </w:p>
              </w:tc>
            </w:tr>
            <w:tr w:rsidR="00CE0B19" w:rsidRPr="002960E3" w:rsidTr="00AA25EE">
              <w:tc>
                <w:tcPr>
                  <w:tcW w:w="1735" w:type="dxa"/>
                  <w:shd w:val="clear" w:color="auto" w:fill="auto"/>
                </w:tcPr>
                <w:p w:rsidR="00CE0B19" w:rsidRPr="002960E3" w:rsidRDefault="00CE0B19" w:rsidP="002960E3">
                  <w:pPr>
                    <w:spacing w:line="276" w:lineRule="auto"/>
                  </w:pPr>
                  <w:r w:rsidRPr="002960E3">
                    <w:t>(C) 2V</w:t>
                  </w:r>
                  <w:r w:rsidRPr="002960E3">
                    <w:rPr>
                      <w:vertAlign w:val="subscript"/>
                    </w:rPr>
                    <w:t>1</w:t>
                  </w:r>
                  <w:r w:rsidRPr="002960E3">
                    <w:t xml:space="preserve"> = V</w:t>
                  </w:r>
                  <w:r w:rsidRPr="002960E3">
                    <w:rPr>
                      <w:vertAlign w:val="subscript"/>
                    </w:rPr>
                    <w:t>2</w:t>
                  </w:r>
                </w:p>
              </w:tc>
              <w:tc>
                <w:tcPr>
                  <w:tcW w:w="2438" w:type="dxa"/>
                  <w:shd w:val="clear" w:color="auto" w:fill="auto"/>
                </w:tcPr>
                <w:p w:rsidR="00CE0B19" w:rsidRPr="002960E3" w:rsidRDefault="00CE0B19" w:rsidP="002960E3">
                  <w:pPr>
                    <w:spacing w:line="276" w:lineRule="auto"/>
                  </w:pPr>
                  <w:r w:rsidRPr="002960E3">
                    <w:t>(D)  3V</w:t>
                  </w:r>
                  <w:r w:rsidRPr="002960E3">
                    <w:rPr>
                      <w:vertAlign w:val="subscript"/>
                    </w:rPr>
                    <w:t>1</w:t>
                  </w:r>
                  <w:r w:rsidRPr="002960E3">
                    <w:t xml:space="preserve"> = V</w:t>
                  </w:r>
                  <w:r w:rsidRPr="002960E3">
                    <w:rPr>
                      <w:vertAlign w:val="subscript"/>
                    </w:rPr>
                    <w:t>2</w:t>
                  </w:r>
                </w:p>
              </w:tc>
            </w:tr>
            <w:tr w:rsidR="00CE0B19" w:rsidRPr="002960E3" w:rsidTr="00AA25EE">
              <w:tc>
                <w:tcPr>
                  <w:tcW w:w="1735" w:type="dxa"/>
                  <w:shd w:val="clear" w:color="auto" w:fill="auto"/>
                </w:tcPr>
                <w:p w:rsidR="00CE0B19" w:rsidRPr="002960E3" w:rsidRDefault="00CE0B19" w:rsidP="002960E3">
                  <w:pPr>
                    <w:spacing w:line="276" w:lineRule="auto"/>
                  </w:pPr>
                  <w:r w:rsidRPr="002960E3">
                    <w:t>(E) V</w:t>
                  </w:r>
                  <w:r w:rsidRPr="002960E3">
                    <w:rPr>
                      <w:vertAlign w:val="subscript"/>
                    </w:rPr>
                    <w:t>1</w:t>
                  </w:r>
                  <w:r w:rsidRPr="002960E3">
                    <w:t xml:space="preserve"> = 3V</w:t>
                  </w:r>
                  <w:r w:rsidRPr="002960E3">
                    <w:rPr>
                      <w:vertAlign w:val="subscript"/>
                    </w:rPr>
                    <w:t>2</w:t>
                  </w:r>
                </w:p>
              </w:tc>
              <w:tc>
                <w:tcPr>
                  <w:tcW w:w="2438" w:type="dxa"/>
                  <w:shd w:val="clear" w:color="auto" w:fill="auto"/>
                </w:tcPr>
                <w:p w:rsidR="00CE0B19" w:rsidRPr="002960E3" w:rsidRDefault="00CE0B19" w:rsidP="002960E3">
                  <w:pPr>
                    <w:spacing w:line="276" w:lineRule="auto"/>
                  </w:pPr>
                  <w:r w:rsidRPr="002960E3">
                    <w:t>(G) kết quả khác.</w:t>
                  </w:r>
                </w:p>
              </w:tc>
            </w:tr>
          </w:tbl>
          <w:p w:rsidR="00CE0B19" w:rsidRPr="002960E3" w:rsidRDefault="00CE0B19" w:rsidP="002960E3">
            <w:pPr>
              <w:spacing w:line="276" w:lineRule="auto"/>
            </w:pPr>
            <w:r w:rsidRPr="002960E3">
              <w:rPr>
                <w:b/>
              </w:rPr>
              <w:t>GV</w:t>
            </w:r>
            <w:r w:rsidRPr="002960E3">
              <w:t xml:space="preserve"> cho HS đọc đề bài 2/122 SBT.</w:t>
            </w:r>
            <w:r w:rsidR="00BE55CF" w:rsidRPr="002960E3">
              <w:t xml:space="preserve"> </w:t>
            </w:r>
            <w:r w:rsidRPr="002960E3">
              <w:t xml:space="preserve">Một cái lọ hình trụ (không có nắp) có bán kính đường tròn đáy 14cm, chiều cao 10cm. Trong các số sau đây, số nào là diện tích xung quanh cộng với diện tích một đáy? (lấy </w:t>
            </w:r>
            <w:r w:rsidRPr="002960E3">
              <w:rPr>
                <w:noProof/>
                <w:position w:val="-24"/>
                <w:lang w:val="en-US"/>
              </w:rPr>
              <w:drawing>
                <wp:inline distT="0" distB="0" distL="0" distR="0" wp14:anchorId="4CD87525" wp14:editId="2712FD6F">
                  <wp:extent cx="466725" cy="390525"/>
                  <wp:effectExtent l="0" t="0" r="9525" b="9525"/>
                  <wp:docPr id="1989" name="Ảnh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2960E3">
              <w:t>)</w:t>
            </w:r>
          </w:p>
          <w:p w:rsidR="00CE0B19" w:rsidRPr="002960E3" w:rsidRDefault="00CE0B19" w:rsidP="002960E3">
            <w:pPr>
              <w:spacing w:line="276" w:lineRule="auto"/>
              <w:rPr>
                <w:vertAlign w:val="superscript"/>
              </w:rPr>
            </w:pPr>
            <w:r w:rsidRPr="002960E3">
              <w:t>(A) 564 cm</w:t>
            </w:r>
            <w:r w:rsidRPr="002960E3">
              <w:rPr>
                <w:vertAlign w:val="superscript"/>
              </w:rPr>
              <w:t>2</w:t>
            </w:r>
            <w:r w:rsidRPr="002960E3">
              <w:tab/>
            </w:r>
            <w:r w:rsidR="00BE55CF" w:rsidRPr="002960E3">
              <w:t xml:space="preserve">        </w:t>
            </w:r>
            <w:r w:rsidRPr="002960E3">
              <w:t>(B) 972 cm</w:t>
            </w:r>
            <w:r w:rsidRPr="002960E3">
              <w:rPr>
                <w:vertAlign w:val="superscript"/>
              </w:rPr>
              <w:t>2</w:t>
            </w:r>
          </w:p>
          <w:p w:rsidR="00CE0B19" w:rsidRPr="002960E3" w:rsidRDefault="00CE0B19" w:rsidP="002960E3">
            <w:pPr>
              <w:spacing w:line="276" w:lineRule="auto"/>
            </w:pPr>
            <w:r w:rsidRPr="002960E3">
              <w:t>(C) 1865 cm</w:t>
            </w:r>
            <w:r w:rsidR="00BE55CF" w:rsidRPr="002960E3">
              <w:rPr>
                <w:vertAlign w:val="superscript"/>
              </w:rPr>
              <w:t xml:space="preserve"> </w:t>
            </w:r>
            <w:r w:rsidR="00BE55CF" w:rsidRPr="002960E3">
              <w:t xml:space="preserve">         </w:t>
            </w:r>
            <w:r w:rsidRPr="002960E3">
              <w:t>(D) 2520 cm</w:t>
            </w:r>
            <w:r w:rsidRPr="002960E3">
              <w:rPr>
                <w:vertAlign w:val="superscript"/>
              </w:rPr>
              <w:t>2</w:t>
            </w:r>
          </w:p>
          <w:p w:rsidR="00CE0B19" w:rsidRPr="002960E3" w:rsidRDefault="00CE0B19" w:rsidP="002960E3">
            <w:pPr>
              <w:spacing w:line="276" w:lineRule="auto"/>
            </w:pPr>
            <w:r w:rsidRPr="002960E3">
              <w:t>(E) 1496 cm</w:t>
            </w:r>
            <w:r w:rsidRPr="002960E3">
              <w:rPr>
                <w:vertAlign w:val="superscript"/>
              </w:rPr>
              <w:t>2</w:t>
            </w:r>
            <w:r w:rsidRPr="002960E3">
              <w:t>.</w:t>
            </w:r>
          </w:p>
          <w:p w:rsidR="00CE0B19" w:rsidRPr="002960E3" w:rsidRDefault="00CE0B19" w:rsidP="002960E3">
            <w:pPr>
              <w:spacing w:line="276" w:lineRule="auto"/>
            </w:pPr>
            <w:r w:rsidRPr="002960E3">
              <w:rPr>
                <w:b/>
              </w:rPr>
              <w:t>GV</w:t>
            </w:r>
            <w:r w:rsidRPr="002960E3">
              <w:t xml:space="preserve"> gọi 1 HS lên bảng tính.</w:t>
            </w:r>
          </w:p>
          <w:p w:rsidR="00CE0B19" w:rsidRPr="002960E3" w:rsidRDefault="00CE0B19" w:rsidP="002960E3">
            <w:pPr>
              <w:spacing w:line="276" w:lineRule="auto"/>
            </w:pPr>
            <w:r w:rsidRPr="002960E3">
              <w:rPr>
                <w:b/>
              </w:rPr>
              <w:t>HS:</w:t>
            </w:r>
            <w:r w:rsidRPr="002960E3">
              <w:t xml:space="preserve"> Thực hiện.</w:t>
            </w:r>
          </w:p>
          <w:p w:rsidR="00CE0B19" w:rsidRPr="002960E3" w:rsidRDefault="00CE0B19" w:rsidP="002960E3">
            <w:pPr>
              <w:spacing w:line="276" w:lineRule="auto"/>
              <w:rPr>
                <w:b/>
              </w:rPr>
            </w:pPr>
            <w:r w:rsidRPr="002960E3">
              <w:rPr>
                <w:b/>
              </w:rPr>
              <w:t>GV</w:t>
            </w:r>
            <w:r w:rsidRPr="002960E3">
              <w:t xml:space="preserve"> cho HS đọc đề bài 12/112 SGK.</w:t>
            </w:r>
          </w:p>
          <w:p w:rsidR="00CE0B19" w:rsidRPr="002960E3" w:rsidRDefault="00CE0B19" w:rsidP="002960E3">
            <w:pPr>
              <w:spacing w:line="276" w:lineRule="auto"/>
            </w:pPr>
            <w:r w:rsidRPr="002960E3">
              <w:t>- Học sinh tự làm bài cá nhân vào bảng. GV kiểm tra.</w:t>
            </w:r>
          </w:p>
          <w:p w:rsidR="00CE0B19" w:rsidRPr="002960E3" w:rsidRDefault="00CE0B19" w:rsidP="002960E3">
            <w:pPr>
              <w:spacing w:line="276" w:lineRule="auto"/>
            </w:pPr>
            <w:r w:rsidRPr="002960E3">
              <w:rPr>
                <w:b/>
              </w:rPr>
              <w:t>GV</w:t>
            </w:r>
            <w:r w:rsidRPr="002960E3">
              <w:t xml:space="preserve"> hướng dẫn HS:</w:t>
            </w:r>
          </w:p>
          <w:p w:rsidR="00CE0B19" w:rsidRPr="002960E3" w:rsidRDefault="00CE0B19" w:rsidP="002960E3">
            <w:pPr>
              <w:spacing w:line="276" w:lineRule="auto"/>
            </w:pPr>
            <w:r w:rsidRPr="002960E3">
              <w:lastRenderedPageBreak/>
              <w:t>-Biết bán kính r = 5cm ta có thể tính ngay ô nào?</w:t>
            </w:r>
          </w:p>
          <w:p w:rsidR="00CE0B19" w:rsidRPr="002960E3" w:rsidRDefault="00CE0B19" w:rsidP="002960E3">
            <w:pPr>
              <w:spacing w:line="276" w:lineRule="auto"/>
            </w:pPr>
            <w:r w:rsidRPr="002960E3">
              <w:t>- Để tính chiều cao h ta làm như thế nào?</w:t>
            </w:r>
          </w:p>
          <w:p w:rsidR="00CE0B19" w:rsidRPr="002960E3" w:rsidRDefault="00CE0B19" w:rsidP="002960E3">
            <w:pPr>
              <w:spacing w:line="276" w:lineRule="auto"/>
            </w:pPr>
            <w:r w:rsidRPr="002960E3">
              <w:t>-Có chiều cao h ta tính diện tích xung quanh theo công thức nào?</w:t>
            </w:r>
          </w:p>
          <w:p w:rsidR="00CE0B19" w:rsidRPr="002960E3" w:rsidRDefault="00CE0B19" w:rsidP="002960E3">
            <w:pPr>
              <w:spacing w:line="276" w:lineRule="auto"/>
              <w:rPr>
                <w:lang w:val="en-US"/>
              </w:rPr>
            </w:pPr>
            <w:r w:rsidRPr="002960E3">
              <w:rPr>
                <w:b/>
                <w:lang w:val="en-US"/>
              </w:rPr>
              <w:t>HS:</w:t>
            </w:r>
            <w:r w:rsidRPr="002960E3">
              <w:rPr>
                <w:lang w:val="en-US"/>
              </w:rPr>
              <w:t xml:space="preserve"> Thực hiện.</w:t>
            </w:r>
          </w:p>
        </w:tc>
        <w:tc>
          <w:tcPr>
            <w:tcW w:w="4560" w:type="dxa"/>
            <w:shd w:val="clear" w:color="auto" w:fill="auto"/>
          </w:tcPr>
          <w:p w:rsidR="00CE0B19" w:rsidRPr="002960E3" w:rsidRDefault="00CE0B19" w:rsidP="002960E3">
            <w:pPr>
              <w:spacing w:line="276" w:lineRule="auto"/>
              <w:rPr>
                <w:b/>
                <w:lang w:val="en-US"/>
              </w:rPr>
            </w:pPr>
            <w:r w:rsidRPr="002960E3">
              <w:rPr>
                <w:b/>
                <w:lang w:val="en-US"/>
              </w:rPr>
              <w:lastRenderedPageBreak/>
              <w:t>Bài 11 (SGK - 112):</w:t>
            </w:r>
          </w:p>
          <w:p w:rsidR="00CE0B19" w:rsidRPr="002960E3" w:rsidRDefault="00CE0B19" w:rsidP="002960E3">
            <w:pPr>
              <w:spacing w:line="276" w:lineRule="auto"/>
            </w:pPr>
            <w:r w:rsidRPr="002960E3">
              <w:rPr>
                <w:i/>
              </w:rPr>
              <w:t>Giải:</w:t>
            </w:r>
            <w:r w:rsidRPr="002960E3">
              <w:t xml:space="preserve"> Thể tích của nước đá bằng thể tích của cột nước hình trụ có:</w:t>
            </w:r>
          </w:p>
          <w:p w:rsidR="00B51FCC" w:rsidRPr="002960E3" w:rsidRDefault="00CE0B19" w:rsidP="002960E3">
            <w:pPr>
              <w:spacing w:line="276" w:lineRule="auto"/>
            </w:pPr>
            <w:r w:rsidRPr="002960E3">
              <w:t>S</w:t>
            </w:r>
            <w:r w:rsidRPr="002960E3">
              <w:rPr>
                <w:vertAlign w:val="subscript"/>
              </w:rPr>
              <w:t>đ</w:t>
            </w:r>
            <w:r w:rsidRPr="002960E3">
              <w:t xml:space="preserve"> = 12,8 cm</w:t>
            </w:r>
            <w:r w:rsidRPr="002960E3">
              <w:rPr>
                <w:vertAlign w:val="superscript"/>
              </w:rPr>
              <w:t>2</w:t>
            </w:r>
          </w:p>
          <w:p w:rsidR="00CE0B19" w:rsidRPr="002960E3" w:rsidRDefault="00CE0B19" w:rsidP="002960E3">
            <w:pPr>
              <w:spacing w:line="276" w:lineRule="auto"/>
            </w:pPr>
            <w:r w:rsidRPr="002960E3">
              <w:lastRenderedPageBreak/>
              <w:t xml:space="preserve">và chiều cao h = 8,5mm = 0,85cm. </w:t>
            </w:r>
          </w:p>
          <w:p w:rsidR="00B51FCC" w:rsidRPr="002960E3" w:rsidRDefault="00B51FCC" w:rsidP="002960E3">
            <w:pPr>
              <w:spacing w:line="276" w:lineRule="auto"/>
            </w:pPr>
            <w:r w:rsidRPr="002960E3">
              <w:t>Ta có:</w:t>
            </w:r>
          </w:p>
          <w:p w:rsidR="00CE0B19" w:rsidRPr="002960E3" w:rsidRDefault="00CE0B19" w:rsidP="002960E3">
            <w:pPr>
              <w:spacing w:line="276" w:lineRule="auto"/>
            </w:pPr>
            <w:r w:rsidRPr="002960E3">
              <w:t>V</w:t>
            </w:r>
            <w:r w:rsidR="00B51FCC" w:rsidRPr="002960E3">
              <w:rPr>
                <w:lang w:val="fr-FR"/>
              </w:rPr>
              <w:t xml:space="preserve"> </w:t>
            </w:r>
            <w:r w:rsidRPr="002960E3">
              <w:t>= S</w:t>
            </w:r>
            <w:r w:rsidRPr="002960E3">
              <w:rPr>
                <w:vertAlign w:val="subscript"/>
              </w:rPr>
              <w:t>đ</w:t>
            </w:r>
            <w:r w:rsidRPr="002960E3">
              <w:t xml:space="preserve">.h </w:t>
            </w:r>
            <w:r w:rsidR="00B51FCC" w:rsidRPr="002960E3">
              <w:rPr>
                <w:lang w:val="fr-FR"/>
              </w:rPr>
              <w:t xml:space="preserve"> </w:t>
            </w:r>
            <w:r w:rsidRPr="002960E3">
              <w:t>=</w:t>
            </w:r>
            <w:r w:rsidR="00B51FCC" w:rsidRPr="002960E3">
              <w:rPr>
                <w:lang w:val="fr-FR"/>
              </w:rPr>
              <w:t xml:space="preserve"> </w:t>
            </w:r>
            <w:r w:rsidRPr="002960E3">
              <w:t>12,8.0,85</w:t>
            </w:r>
            <w:r w:rsidR="00B51FCC" w:rsidRPr="002960E3">
              <w:rPr>
                <w:lang w:val="fr-FR"/>
              </w:rPr>
              <w:t xml:space="preserve"> </w:t>
            </w:r>
            <w:r w:rsidRPr="002960E3">
              <w:t>= 10,88(cm</w:t>
            </w:r>
            <w:r w:rsidRPr="002960E3">
              <w:rPr>
                <w:vertAlign w:val="superscript"/>
              </w:rPr>
              <w:t>3</w:t>
            </w:r>
            <w:r w:rsidRPr="002960E3">
              <w:t>)</w:t>
            </w:r>
          </w:p>
          <w:p w:rsidR="00CE0B19" w:rsidRPr="002960E3" w:rsidRDefault="00CE0B19" w:rsidP="002960E3">
            <w:pPr>
              <w:spacing w:line="276" w:lineRule="auto"/>
              <w:rPr>
                <w:lang w:val="fr-FR"/>
              </w:rPr>
            </w:pPr>
          </w:p>
          <w:p w:rsidR="00972193" w:rsidRPr="002960E3" w:rsidRDefault="00972193" w:rsidP="002960E3">
            <w:pPr>
              <w:spacing w:line="276" w:lineRule="auto"/>
              <w:rPr>
                <w:lang w:val="fr-FR"/>
              </w:rPr>
            </w:pPr>
          </w:p>
          <w:p w:rsidR="00972193" w:rsidRPr="002960E3" w:rsidRDefault="00972193" w:rsidP="002960E3">
            <w:pPr>
              <w:spacing w:line="276" w:lineRule="auto"/>
              <w:rPr>
                <w:lang w:val="fr-FR"/>
              </w:rPr>
            </w:pPr>
          </w:p>
          <w:p w:rsidR="00972193" w:rsidRPr="002960E3" w:rsidRDefault="00972193" w:rsidP="002960E3">
            <w:pPr>
              <w:spacing w:line="276" w:lineRule="auto"/>
              <w:rPr>
                <w:lang w:val="fr-FR"/>
              </w:rPr>
            </w:pPr>
          </w:p>
          <w:p w:rsidR="00CE0B19" w:rsidRPr="002960E3" w:rsidRDefault="00CE0B19" w:rsidP="002960E3">
            <w:pPr>
              <w:spacing w:line="276" w:lineRule="auto"/>
              <w:rPr>
                <w:b/>
                <w:lang w:val="fr-FR"/>
              </w:rPr>
            </w:pPr>
            <w:r w:rsidRPr="002960E3">
              <w:rPr>
                <w:b/>
                <w:lang w:val="fr-FR"/>
              </w:rPr>
              <w:t>Bài 8 (SGK - 111):</w:t>
            </w:r>
          </w:p>
          <w:p w:rsidR="00CE0B19" w:rsidRPr="002960E3" w:rsidRDefault="00CE0B19" w:rsidP="002960E3">
            <w:pPr>
              <w:spacing w:line="276" w:lineRule="auto"/>
              <w:rPr>
                <w:lang w:val="fr-FR"/>
              </w:rPr>
            </w:pPr>
            <w:r w:rsidRPr="002960E3">
              <w:rPr>
                <w:b/>
                <w:u w:val="single"/>
                <w:lang w:val="fr-FR"/>
              </w:rPr>
              <w:t>Giải</w:t>
            </w:r>
            <w:r w:rsidRPr="002960E3">
              <w:rPr>
                <w:lang w:val="fr-FR"/>
              </w:rPr>
              <w:t xml:space="preserve">: </w:t>
            </w:r>
          </w:p>
          <w:p w:rsidR="00972193" w:rsidRPr="002960E3" w:rsidRDefault="00CE0B19" w:rsidP="002960E3">
            <w:pPr>
              <w:spacing w:line="276" w:lineRule="auto"/>
              <w:rPr>
                <w:lang w:val="fr-FR"/>
              </w:rPr>
            </w:pPr>
            <w:r w:rsidRPr="002960E3">
              <w:rPr>
                <w:lang w:val="fr-FR"/>
              </w:rPr>
              <w:t>*  Quay hình chữ nhật quanh trục AB được hình trụ</w:t>
            </w:r>
            <w:r w:rsidR="00972193" w:rsidRPr="002960E3">
              <w:rPr>
                <w:lang w:val="fr-FR"/>
              </w:rPr>
              <w:t xml:space="preserve"> có:</w:t>
            </w:r>
          </w:p>
          <w:p w:rsidR="00CE0B19" w:rsidRPr="002960E3" w:rsidRDefault="00CE0B19" w:rsidP="002960E3">
            <w:pPr>
              <w:spacing w:line="276" w:lineRule="auto"/>
              <w:rPr>
                <w:lang w:val="en-US"/>
              </w:rPr>
            </w:pPr>
            <w:r w:rsidRPr="002960E3">
              <w:rPr>
                <w:lang w:val="en-US"/>
              </w:rPr>
              <w:t>r = BC = a; h = AB = 2a.</w:t>
            </w:r>
          </w:p>
          <w:p w:rsidR="00CE0B19" w:rsidRPr="002960E3" w:rsidRDefault="00CE0B19" w:rsidP="002960E3">
            <w:pPr>
              <w:spacing w:line="276" w:lineRule="auto"/>
              <w:rPr>
                <w:lang w:val="en-US"/>
              </w:rPr>
            </w:pPr>
            <w:r w:rsidRPr="002960E3">
              <w:rPr>
                <w:noProof/>
                <w:position w:val="-6"/>
                <w:lang w:val="en-US"/>
              </w:rPr>
              <w:drawing>
                <wp:inline distT="0" distB="0" distL="0" distR="0" wp14:anchorId="1E9161DE" wp14:editId="4A64539F">
                  <wp:extent cx="190500" cy="152400"/>
                  <wp:effectExtent l="0" t="0" r="0" b="0"/>
                  <wp:docPr id="1990" name="Ảnh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960E3">
              <w:rPr>
                <w:lang w:val="en-US"/>
              </w:rPr>
              <w:t>V</w:t>
            </w:r>
            <w:r w:rsidRPr="002960E3">
              <w:rPr>
                <w:vertAlign w:val="subscript"/>
                <w:lang w:val="en-US"/>
              </w:rPr>
              <w:t>1</w:t>
            </w:r>
            <w:r w:rsidR="00972193" w:rsidRPr="002960E3">
              <w:rPr>
                <w:lang w:val="en-US"/>
              </w:rPr>
              <w:t xml:space="preserve"> = </w:t>
            </w:r>
            <w:r w:rsidR="00972193" w:rsidRPr="002960E3">
              <w:rPr>
                <w:rFonts w:ascii="Cambria Math" w:hAnsi="Cambria Math"/>
                <w:lang w:val="en-US"/>
              </w:rPr>
              <w:t>π</w:t>
            </w:r>
            <w:r w:rsidRPr="002960E3">
              <w:rPr>
                <w:lang w:val="en-US"/>
              </w:rPr>
              <w:t>r</w:t>
            </w:r>
            <w:r w:rsidRPr="002960E3">
              <w:rPr>
                <w:vertAlign w:val="superscript"/>
                <w:lang w:val="en-US"/>
              </w:rPr>
              <w:t>2</w:t>
            </w:r>
            <w:r w:rsidR="00972193" w:rsidRPr="002960E3">
              <w:rPr>
                <w:lang w:val="en-US"/>
              </w:rPr>
              <w:t xml:space="preserve">h - </w:t>
            </w:r>
            <w:r w:rsidR="00972193" w:rsidRPr="002960E3">
              <w:rPr>
                <w:rFonts w:ascii="Cambria Math" w:hAnsi="Cambria Math"/>
                <w:lang w:val="en-US"/>
              </w:rPr>
              <w:t>π</w:t>
            </w:r>
            <w:r w:rsidRPr="002960E3">
              <w:rPr>
                <w:lang w:val="en-US"/>
              </w:rPr>
              <w:t>a</w:t>
            </w:r>
            <w:r w:rsidRPr="002960E3">
              <w:rPr>
                <w:vertAlign w:val="superscript"/>
                <w:lang w:val="en-US"/>
              </w:rPr>
              <w:t>2</w:t>
            </w:r>
            <w:r w:rsidRPr="002960E3">
              <w:rPr>
                <w:lang w:val="en-US"/>
              </w:rPr>
              <w:t>2a = 2</w:t>
            </w:r>
            <w:r w:rsidR="00972193" w:rsidRPr="002960E3">
              <w:rPr>
                <w:rFonts w:ascii="Cambria Math" w:hAnsi="Cambria Math"/>
                <w:lang w:val="en-US"/>
              </w:rPr>
              <w:t>π</w:t>
            </w:r>
            <w:r w:rsidRPr="002960E3">
              <w:rPr>
                <w:lang w:val="en-US"/>
              </w:rPr>
              <w:t>a</w:t>
            </w:r>
            <w:r w:rsidRPr="002960E3">
              <w:rPr>
                <w:vertAlign w:val="superscript"/>
                <w:lang w:val="en-US"/>
              </w:rPr>
              <w:t>3</w:t>
            </w:r>
            <w:r w:rsidRPr="002960E3">
              <w:rPr>
                <w:lang w:val="en-US"/>
              </w:rPr>
              <w:t>.</w:t>
            </w:r>
          </w:p>
          <w:p w:rsidR="006E538E" w:rsidRPr="002960E3" w:rsidRDefault="00CE0B19" w:rsidP="002960E3">
            <w:pPr>
              <w:spacing w:line="276" w:lineRule="auto"/>
              <w:rPr>
                <w:lang w:val="en-US"/>
              </w:rPr>
            </w:pPr>
            <w:r w:rsidRPr="002960E3">
              <w:rPr>
                <w:lang w:val="en-US"/>
              </w:rPr>
              <w:t>* Quay hình chữ nhật quanh trục BC được hình trụ</w:t>
            </w:r>
            <w:r w:rsidR="006E538E" w:rsidRPr="002960E3">
              <w:rPr>
                <w:lang w:val="en-US"/>
              </w:rPr>
              <w:t xml:space="preserve"> có:</w:t>
            </w:r>
          </w:p>
          <w:p w:rsidR="00CE0B19" w:rsidRPr="002960E3" w:rsidRDefault="00CE0B19" w:rsidP="002960E3">
            <w:pPr>
              <w:spacing w:line="276" w:lineRule="auto"/>
              <w:rPr>
                <w:lang w:val="en-US"/>
              </w:rPr>
            </w:pPr>
            <w:r w:rsidRPr="002960E3">
              <w:rPr>
                <w:lang w:val="en-US"/>
              </w:rPr>
              <w:t>r = AB = 2 a; h = BC = a.</w:t>
            </w:r>
          </w:p>
          <w:p w:rsidR="00CE0B19" w:rsidRPr="002960E3" w:rsidRDefault="00CE0B19" w:rsidP="002960E3">
            <w:pPr>
              <w:spacing w:line="276" w:lineRule="auto"/>
              <w:rPr>
                <w:lang w:val="en-US"/>
              </w:rPr>
            </w:pPr>
            <w:r w:rsidRPr="002960E3">
              <w:rPr>
                <w:noProof/>
                <w:position w:val="-6"/>
                <w:lang w:val="en-US"/>
              </w:rPr>
              <w:drawing>
                <wp:inline distT="0" distB="0" distL="0" distR="0" wp14:anchorId="05E8C9AA" wp14:editId="4E8D3C80">
                  <wp:extent cx="190500" cy="152400"/>
                  <wp:effectExtent l="0" t="0" r="0" b="0"/>
                  <wp:docPr id="1994" name="Ảnh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960E3">
              <w:rPr>
                <w:lang w:val="en-US"/>
              </w:rPr>
              <w:t>V</w:t>
            </w:r>
            <w:r w:rsidRPr="002960E3">
              <w:rPr>
                <w:vertAlign w:val="subscript"/>
                <w:lang w:val="en-US"/>
              </w:rPr>
              <w:t>2</w:t>
            </w:r>
            <w:r w:rsidR="00FE6D13" w:rsidRPr="002960E3">
              <w:rPr>
                <w:lang w:val="en-US"/>
              </w:rPr>
              <w:t xml:space="preserve"> = </w:t>
            </w:r>
            <w:r w:rsidR="00FE6D13" w:rsidRPr="002960E3">
              <w:rPr>
                <w:rFonts w:ascii="Cambria Math" w:hAnsi="Cambria Math"/>
                <w:lang w:val="en-US"/>
              </w:rPr>
              <w:t>π</w:t>
            </w:r>
            <w:r w:rsidRPr="002960E3">
              <w:rPr>
                <w:lang w:val="en-US"/>
              </w:rPr>
              <w:t>r</w:t>
            </w:r>
            <w:r w:rsidRPr="002960E3">
              <w:rPr>
                <w:vertAlign w:val="superscript"/>
                <w:lang w:val="en-US"/>
              </w:rPr>
              <w:t>2</w:t>
            </w:r>
            <w:r w:rsidR="00FE6D13" w:rsidRPr="002960E3">
              <w:rPr>
                <w:lang w:val="en-US"/>
              </w:rPr>
              <w:t xml:space="preserve">h = </w:t>
            </w:r>
            <w:r w:rsidR="00FE6D13" w:rsidRPr="002960E3">
              <w:rPr>
                <w:rFonts w:ascii="Cambria Math" w:hAnsi="Cambria Math"/>
                <w:lang w:val="en-US"/>
              </w:rPr>
              <w:t>π</w:t>
            </w:r>
            <w:r w:rsidRPr="002960E3">
              <w:rPr>
                <w:lang w:val="en-US"/>
              </w:rPr>
              <w:t>(2a)</w:t>
            </w:r>
            <w:r w:rsidRPr="002960E3">
              <w:rPr>
                <w:vertAlign w:val="superscript"/>
                <w:lang w:val="en-US"/>
              </w:rPr>
              <w:t>2</w:t>
            </w:r>
            <w:r w:rsidR="00FE6D13" w:rsidRPr="002960E3">
              <w:rPr>
                <w:lang w:val="en-US"/>
              </w:rPr>
              <w:t>a = 4</w:t>
            </w:r>
            <w:r w:rsidR="00FE6D13" w:rsidRPr="002960E3">
              <w:rPr>
                <w:rFonts w:ascii="Cambria Math" w:hAnsi="Cambria Math"/>
                <w:lang w:val="en-US"/>
              </w:rPr>
              <w:t>π</w:t>
            </w:r>
            <w:r w:rsidRPr="002960E3">
              <w:rPr>
                <w:lang w:val="en-US"/>
              </w:rPr>
              <w:t>a</w:t>
            </w:r>
            <w:r w:rsidRPr="002960E3">
              <w:rPr>
                <w:vertAlign w:val="superscript"/>
                <w:lang w:val="en-US"/>
              </w:rPr>
              <w:t>3</w:t>
            </w:r>
            <w:r w:rsidRPr="002960E3">
              <w:rPr>
                <w:lang w:val="en-US"/>
              </w:rPr>
              <w:t>.</w:t>
            </w:r>
          </w:p>
          <w:p w:rsidR="00CE0B19" w:rsidRPr="002960E3" w:rsidRDefault="00CE0B19" w:rsidP="002960E3">
            <w:pPr>
              <w:spacing w:line="276" w:lineRule="auto"/>
              <w:rPr>
                <w:lang w:val="en-US"/>
              </w:rPr>
            </w:pPr>
            <w:r w:rsidRPr="002960E3">
              <w:rPr>
                <w:lang w:val="en-US"/>
              </w:rPr>
              <w:t>Vậy V</w:t>
            </w:r>
            <w:r w:rsidRPr="002960E3">
              <w:rPr>
                <w:vertAlign w:val="subscript"/>
                <w:lang w:val="en-US"/>
              </w:rPr>
              <w:t>2</w:t>
            </w:r>
            <w:r w:rsidRPr="002960E3">
              <w:rPr>
                <w:lang w:val="en-US"/>
              </w:rPr>
              <w:t xml:space="preserve"> = 2V</w:t>
            </w:r>
            <w:r w:rsidRPr="002960E3">
              <w:rPr>
                <w:vertAlign w:val="subscript"/>
                <w:lang w:val="en-US"/>
              </w:rPr>
              <w:t>1</w:t>
            </w:r>
            <w:r w:rsidRPr="002960E3">
              <w:rPr>
                <w:lang w:val="en-US"/>
              </w:rPr>
              <w:t>.</w:t>
            </w:r>
          </w:p>
          <w:p w:rsidR="00CE0B19" w:rsidRPr="002960E3" w:rsidRDefault="00CE0B19" w:rsidP="002960E3">
            <w:pPr>
              <w:spacing w:line="276" w:lineRule="auto"/>
              <w:rPr>
                <w:i/>
                <w:lang w:val="en-US"/>
              </w:rPr>
            </w:pPr>
            <w:r w:rsidRPr="002960E3">
              <w:rPr>
                <w:i/>
                <w:lang w:val="en-US"/>
              </w:rPr>
              <w:t>Chọn câu (C)</w:t>
            </w:r>
          </w:p>
          <w:p w:rsidR="00CE0B19" w:rsidRPr="002960E3" w:rsidRDefault="00CE0B19" w:rsidP="002960E3">
            <w:pPr>
              <w:spacing w:line="276" w:lineRule="auto"/>
              <w:rPr>
                <w:b/>
                <w:lang w:val="en-US"/>
              </w:rPr>
            </w:pPr>
            <w:r w:rsidRPr="002960E3">
              <w:rPr>
                <w:b/>
                <w:lang w:val="en-US"/>
              </w:rPr>
              <w:t>Bài 2 (SBT - 122):</w:t>
            </w:r>
          </w:p>
          <w:p w:rsidR="00CE0B19" w:rsidRPr="002960E3" w:rsidRDefault="00CE0B19" w:rsidP="002960E3">
            <w:pPr>
              <w:spacing w:line="276" w:lineRule="auto"/>
              <w:rPr>
                <w:lang w:val="en-US"/>
              </w:rPr>
            </w:pPr>
            <w:r w:rsidRPr="002960E3">
              <w:rPr>
                <w:lang w:val="en-US"/>
              </w:rPr>
              <w:t>Diện tích xung quang cộng với diện tích 1 đáy của hình trụ là:</w:t>
            </w:r>
          </w:p>
          <w:p w:rsidR="00021A75" w:rsidRPr="002960E3" w:rsidRDefault="00021A75" w:rsidP="002960E3">
            <w:pPr>
              <w:spacing w:line="276" w:lineRule="auto"/>
              <w:rPr>
                <w:lang w:val="en-US"/>
              </w:rPr>
            </w:pPr>
            <w:r w:rsidRPr="002960E3">
              <w:rPr>
                <w:noProof/>
                <w:lang w:val="en-US"/>
              </w:rPr>
              <w:drawing>
                <wp:inline distT="0" distB="0" distL="0" distR="0" wp14:anchorId="1B56C7C1" wp14:editId="6B39F500">
                  <wp:extent cx="1609725" cy="1228725"/>
                  <wp:effectExtent l="0" t="0" r="0" b="0"/>
                  <wp:docPr id="428" name="Ảnh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257">
                            <a:extLst>
                              <a:ext uri="{28A0092B-C50C-407E-A947-70E740481C1C}">
                                <a14:useLocalDpi xmlns:a14="http://schemas.microsoft.com/office/drawing/2010/main" val="0"/>
                              </a:ext>
                            </a:extLst>
                          </a:blip>
                          <a:srcRect r="5780"/>
                          <a:stretch>
                            <a:fillRect/>
                          </a:stretch>
                        </pic:blipFill>
                        <pic:spPr bwMode="auto">
                          <a:xfrm>
                            <a:off x="0" y="0"/>
                            <a:ext cx="1609725" cy="1228725"/>
                          </a:xfrm>
                          <a:prstGeom prst="rect">
                            <a:avLst/>
                          </a:prstGeom>
                          <a:noFill/>
                          <a:ln>
                            <a:noFill/>
                          </a:ln>
                        </pic:spPr>
                      </pic:pic>
                    </a:graphicData>
                  </a:graphic>
                </wp:inline>
              </w:drawing>
            </w:r>
          </w:p>
          <w:p w:rsidR="00021A75" w:rsidRPr="002960E3" w:rsidRDefault="00021A75" w:rsidP="002960E3">
            <w:pPr>
              <w:spacing w:line="276" w:lineRule="auto"/>
              <w:rPr>
                <w:lang w:val="en-US"/>
              </w:rPr>
            </w:pPr>
            <w:r w:rsidRPr="002960E3">
              <w:rPr>
                <w:lang w:val="en-US"/>
              </w:rPr>
              <w:t>S =</w:t>
            </w:r>
            <w:r w:rsidRPr="002960E3">
              <w:rPr>
                <w:noProof/>
                <w:position w:val="-14"/>
                <w:lang w:val="en-US"/>
              </w:rPr>
              <w:drawing>
                <wp:inline distT="0" distB="0" distL="0" distR="0" wp14:anchorId="2979028D" wp14:editId="2263B750">
                  <wp:extent cx="504825" cy="238125"/>
                  <wp:effectExtent l="0" t="0" r="9525" b="9525"/>
                  <wp:docPr id="1791" name="Ảnh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2960E3">
              <w:rPr>
                <w:lang w:val="en-US"/>
              </w:rPr>
              <w:t>= 2</w:t>
            </w:r>
            <w:r w:rsidRPr="002960E3">
              <w:rPr>
                <w:rFonts w:ascii="Cambria Math" w:hAnsi="Cambria Math"/>
                <w:lang w:val="en-US"/>
              </w:rPr>
              <w:t>π</w:t>
            </w:r>
            <w:r w:rsidRPr="002960E3">
              <w:rPr>
                <w:lang w:val="en-US"/>
              </w:rPr>
              <w:t xml:space="preserve">rh + </w:t>
            </w:r>
            <w:r w:rsidRPr="002960E3">
              <w:rPr>
                <w:rFonts w:ascii="Cambria Math" w:hAnsi="Cambria Math"/>
                <w:lang w:val="en-US"/>
              </w:rPr>
              <w:t>π</w:t>
            </w:r>
            <w:r w:rsidRPr="002960E3">
              <w:rPr>
                <w:lang w:val="en-US"/>
              </w:rPr>
              <w:t>r</w:t>
            </w:r>
            <w:r w:rsidRPr="002960E3">
              <w:rPr>
                <w:vertAlign w:val="superscript"/>
                <w:lang w:val="en-US"/>
              </w:rPr>
              <w:t>2</w:t>
            </w:r>
            <w:r w:rsidRPr="002960E3">
              <w:rPr>
                <w:lang w:val="en-US"/>
              </w:rPr>
              <w:t xml:space="preserve"> = </w:t>
            </w:r>
            <w:r w:rsidRPr="002960E3">
              <w:rPr>
                <w:rFonts w:ascii="Cambria Math" w:hAnsi="Cambria Math"/>
                <w:lang w:val="en-US"/>
              </w:rPr>
              <w:t>π</w:t>
            </w:r>
            <w:r w:rsidRPr="002960E3">
              <w:rPr>
                <w:lang w:val="en-US"/>
              </w:rPr>
              <w:t xml:space="preserve">r(2h + r) </w:t>
            </w:r>
          </w:p>
          <w:p w:rsidR="00021A75" w:rsidRPr="002960E3" w:rsidRDefault="00021A75" w:rsidP="002960E3">
            <w:pPr>
              <w:spacing w:line="276" w:lineRule="auto"/>
              <w:rPr>
                <w:lang w:val="en-US"/>
              </w:rPr>
            </w:pPr>
            <w:r w:rsidRPr="002960E3">
              <w:rPr>
                <w:lang w:val="en-US"/>
              </w:rPr>
              <w:t xml:space="preserve">= </w:t>
            </w:r>
            <w:r w:rsidRPr="002960E3">
              <w:rPr>
                <w:noProof/>
                <w:position w:val="-24"/>
                <w:lang w:val="en-US"/>
              </w:rPr>
              <w:drawing>
                <wp:inline distT="0" distB="0" distL="0" distR="0" wp14:anchorId="667C349A" wp14:editId="45FAEF28">
                  <wp:extent cx="1104900" cy="390525"/>
                  <wp:effectExtent l="0" t="0" r="0" b="9525"/>
                  <wp:docPr id="425" name="Ảnh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2960E3">
              <w:rPr>
                <w:lang w:val="en-US"/>
              </w:rPr>
              <w:t xml:space="preserve">= </w:t>
            </w:r>
            <w:r w:rsidRPr="002960E3">
              <w:rPr>
                <w:noProof/>
                <w:position w:val="-10"/>
                <w:lang w:val="en-US"/>
              </w:rPr>
              <w:drawing>
                <wp:inline distT="0" distB="0" distL="0" distR="0" wp14:anchorId="46B5AAFF" wp14:editId="426DCDD5">
                  <wp:extent cx="685800" cy="228600"/>
                  <wp:effectExtent l="0" t="0" r="0" b="0"/>
                  <wp:docPr id="427" name="Ảnh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rsidR="00CE0B19" w:rsidRPr="002960E3" w:rsidRDefault="00021A75" w:rsidP="002960E3">
            <w:pPr>
              <w:spacing w:line="276" w:lineRule="auto"/>
              <w:rPr>
                <w:b/>
                <w:lang w:val="en-US"/>
              </w:rPr>
            </w:pPr>
            <w:r w:rsidRPr="002960E3">
              <w:rPr>
                <w:lang w:val="en-US"/>
              </w:rPr>
              <w:t>Vậy chọn kết quả (E)</w:t>
            </w:r>
          </w:p>
          <w:p w:rsidR="00CE0B19" w:rsidRPr="002960E3" w:rsidRDefault="00CE0B19" w:rsidP="002960E3">
            <w:pPr>
              <w:spacing w:line="276" w:lineRule="auto"/>
              <w:rPr>
                <w:b/>
                <w:lang w:val="en-US"/>
              </w:rPr>
            </w:pPr>
          </w:p>
          <w:p w:rsidR="00CE0B19" w:rsidRPr="002960E3" w:rsidRDefault="00CE0B19" w:rsidP="002960E3">
            <w:pPr>
              <w:spacing w:line="276" w:lineRule="auto"/>
              <w:rPr>
                <w:b/>
                <w:lang w:val="en-US"/>
              </w:rPr>
            </w:pPr>
            <w:r w:rsidRPr="002960E3">
              <w:rPr>
                <w:b/>
                <w:lang w:val="en-US"/>
              </w:rPr>
              <w:t>Bài 12 (SGK - 112):</w:t>
            </w:r>
          </w:p>
          <w:p w:rsidR="00CE0B19" w:rsidRPr="002960E3" w:rsidRDefault="00CE0B19" w:rsidP="002960E3">
            <w:pPr>
              <w:spacing w:line="276" w:lineRule="auto"/>
              <w:rPr>
                <w:lang w:val="en-US"/>
              </w:rPr>
            </w:pPr>
            <w:r w:rsidRPr="002960E3">
              <w:rPr>
                <w:lang w:val="en-US"/>
              </w:rPr>
              <w:t>+ Biết r = 5cm ta tính được d = 2r.</w:t>
            </w:r>
          </w:p>
          <w:p w:rsidR="00CE0B19" w:rsidRPr="002960E3" w:rsidRDefault="00CE0B19" w:rsidP="002960E3">
            <w:pPr>
              <w:spacing w:line="276" w:lineRule="auto"/>
              <w:rPr>
                <w:vertAlign w:val="superscript"/>
                <w:lang w:val="en-US"/>
              </w:rPr>
            </w:pPr>
            <w:r w:rsidRPr="002960E3">
              <w:rPr>
                <w:lang w:val="en-US"/>
              </w:rPr>
              <w:t xml:space="preserve">             </w:t>
            </w:r>
            <w:r w:rsidRPr="002960E3">
              <w:rPr>
                <w:noProof/>
                <w:position w:val="-16"/>
                <w:lang w:val="en-US"/>
              </w:rPr>
              <w:drawing>
                <wp:inline distT="0" distB="0" distL="0" distR="0" wp14:anchorId="097E2C04" wp14:editId="486B3B71">
                  <wp:extent cx="352425" cy="257175"/>
                  <wp:effectExtent l="0" t="0" r="9525" b="9525"/>
                  <wp:docPr id="2005" name="Ảnh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AB3DF6" w:rsidRPr="002960E3">
              <w:rPr>
                <w:lang w:val="en-US"/>
              </w:rPr>
              <w:t xml:space="preserve"> = </w:t>
            </w:r>
            <w:r w:rsidR="00AB3DF6" w:rsidRPr="002960E3">
              <w:rPr>
                <w:rFonts w:ascii="Cambria Math" w:hAnsi="Cambria Math"/>
                <w:lang w:val="en-US"/>
              </w:rPr>
              <w:t>π</w:t>
            </w:r>
            <w:r w:rsidRPr="002960E3">
              <w:rPr>
                <w:lang w:val="en-US"/>
              </w:rPr>
              <w:t xml:space="preserve">d ;  </w:t>
            </w:r>
            <w:r w:rsidRPr="002960E3">
              <w:rPr>
                <w:noProof/>
                <w:position w:val="-16"/>
                <w:lang w:val="en-US"/>
              </w:rPr>
              <w:drawing>
                <wp:inline distT="0" distB="0" distL="0" distR="0" wp14:anchorId="54D43B69" wp14:editId="6CF8116B">
                  <wp:extent cx="333375" cy="257175"/>
                  <wp:effectExtent l="0" t="0" r="9525" b="9525"/>
                  <wp:docPr id="2007" name="Ảnh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AB3DF6" w:rsidRPr="002960E3">
              <w:rPr>
                <w:lang w:val="en-US"/>
              </w:rPr>
              <w:t xml:space="preserve"> = </w:t>
            </w:r>
            <w:r w:rsidR="00AB3DF6" w:rsidRPr="002960E3">
              <w:rPr>
                <w:rFonts w:ascii="Cambria Math" w:hAnsi="Cambria Math"/>
                <w:lang w:val="en-US"/>
              </w:rPr>
              <w:t>π</w:t>
            </w:r>
            <w:r w:rsidR="00AB3DF6" w:rsidRPr="002960E3">
              <w:rPr>
                <w:lang w:val="en-US"/>
              </w:rPr>
              <w:t>r</w:t>
            </w:r>
            <w:r w:rsidR="00AB3DF6" w:rsidRPr="002960E3">
              <w:rPr>
                <w:vertAlign w:val="superscript"/>
                <w:lang w:val="en-US"/>
              </w:rPr>
              <w:t>2</w:t>
            </w:r>
          </w:p>
          <w:p w:rsidR="00CE0B19" w:rsidRPr="002960E3" w:rsidRDefault="00CE0B19" w:rsidP="002960E3">
            <w:pPr>
              <w:spacing w:line="276" w:lineRule="auto"/>
              <w:rPr>
                <w:lang w:val="en-US"/>
              </w:rPr>
            </w:pPr>
            <w:r w:rsidRPr="002960E3">
              <w:rPr>
                <w:lang w:val="en-US"/>
              </w:rPr>
              <w:t xml:space="preserve">+ V = 1 lít = 1000 </w:t>
            </w:r>
            <w:r w:rsidRPr="002960E3">
              <w:rPr>
                <w:noProof/>
                <w:position w:val="-6"/>
                <w:lang w:val="en-US"/>
              </w:rPr>
              <w:drawing>
                <wp:inline distT="0" distB="0" distL="0" distR="0" wp14:anchorId="03C133C1" wp14:editId="25EB2C96">
                  <wp:extent cx="295275" cy="200025"/>
                  <wp:effectExtent l="0" t="0" r="9525" b="9525"/>
                  <wp:docPr id="2009" name="Ảnh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 xml:space="preserve">Mà :   V = </w:t>
            </w:r>
            <w:r w:rsidR="00F75C9F" w:rsidRPr="002960E3">
              <w:rPr>
                <w:rFonts w:ascii="Cambria Math" w:hAnsi="Cambria Math"/>
                <w:lang w:val="en-US"/>
              </w:rPr>
              <w:t>π</w:t>
            </w:r>
            <w:r w:rsidRPr="002960E3">
              <w:rPr>
                <w:lang w:val="en-US"/>
              </w:rPr>
              <w:t>r</w:t>
            </w:r>
            <w:r w:rsidRPr="002960E3">
              <w:rPr>
                <w:vertAlign w:val="superscript"/>
                <w:lang w:val="en-US"/>
              </w:rPr>
              <w:t>2</w:t>
            </w:r>
            <w:r w:rsidRPr="002960E3">
              <w:rPr>
                <w:lang w:val="en-US"/>
              </w:rPr>
              <w:t>h</w:t>
            </w:r>
            <w:r w:rsidR="00F75C9F" w:rsidRPr="002960E3">
              <w:rPr>
                <w:lang w:val="en-US"/>
              </w:rPr>
              <w:t xml:space="preserve"> </w:t>
            </w:r>
            <w:r w:rsidR="00F75C9F" w:rsidRPr="002960E3">
              <w:rPr>
                <w:position w:val="-28"/>
                <w:lang w:val="en-US"/>
              </w:rPr>
              <w:object w:dxaOrig="1240" w:dyaOrig="720">
                <v:shape id="_x0000_i1656" type="#_x0000_t75" style="width:64.5pt;height:36pt" o:ole="">
                  <v:imagedata r:id="rId1264" o:title=""/>
                </v:shape>
                <o:OLEObject Type="Embed" ProgID="Equation.DSMT4" ShapeID="_x0000_i1656" DrawAspect="Content" ObjectID="_1673157679" r:id="rId1265"/>
              </w:object>
            </w:r>
          </w:p>
          <w:p w:rsidR="00CE0B19" w:rsidRPr="002960E3" w:rsidRDefault="00CE0B19" w:rsidP="002960E3">
            <w:pPr>
              <w:spacing w:line="276" w:lineRule="auto"/>
              <w:rPr>
                <w:b/>
                <w:lang w:val="en-US"/>
              </w:rPr>
            </w:pPr>
            <w:r w:rsidRPr="002960E3">
              <w:rPr>
                <w:lang w:val="en-US"/>
              </w:rPr>
              <w:lastRenderedPageBreak/>
              <w:t>+ S</w:t>
            </w:r>
            <w:r w:rsidRPr="002960E3">
              <w:rPr>
                <w:vertAlign w:val="subscript"/>
                <w:lang w:val="en-US"/>
              </w:rPr>
              <w:t>xq</w:t>
            </w:r>
            <w:r w:rsidRPr="002960E3">
              <w:rPr>
                <w:lang w:val="en-US"/>
              </w:rPr>
              <w:t xml:space="preserve"> = </w:t>
            </w:r>
            <w:r w:rsidRPr="002960E3">
              <w:rPr>
                <w:noProof/>
                <w:position w:val="-16"/>
                <w:lang w:val="en-US"/>
              </w:rPr>
              <w:drawing>
                <wp:inline distT="0" distB="0" distL="0" distR="0" wp14:anchorId="4A1A362E" wp14:editId="6A9D6BAF">
                  <wp:extent cx="352425" cy="257175"/>
                  <wp:effectExtent l="0" t="0" r="9525" b="9525"/>
                  <wp:docPr id="2013" name="Ảnh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2960E3">
              <w:rPr>
                <w:lang w:val="en-US"/>
              </w:rPr>
              <w:t>.h</w:t>
            </w:r>
          </w:p>
        </w:tc>
      </w:tr>
    </w:tbl>
    <w:p w:rsidR="00BE55CF" w:rsidRPr="002960E3" w:rsidRDefault="00BE55CF" w:rsidP="002960E3">
      <w:pPr>
        <w:spacing w:line="276" w:lineRule="auto"/>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866"/>
        <w:gridCol w:w="892"/>
        <w:gridCol w:w="1179"/>
        <w:gridCol w:w="1179"/>
        <w:gridCol w:w="1252"/>
        <w:gridCol w:w="1367"/>
        <w:gridCol w:w="1367"/>
      </w:tblGrid>
      <w:tr w:rsidR="00CE0B19" w:rsidRPr="002960E3" w:rsidTr="00AA25EE">
        <w:trPr>
          <w:trHeight w:val="473"/>
        </w:trPr>
        <w:tc>
          <w:tcPr>
            <w:tcW w:w="1398" w:type="dxa"/>
            <w:vMerge w:val="restart"/>
            <w:shd w:val="clear" w:color="auto" w:fill="auto"/>
          </w:tcPr>
          <w:p w:rsidR="00CE0B19" w:rsidRPr="002960E3" w:rsidRDefault="00CE0B19" w:rsidP="002960E3">
            <w:pPr>
              <w:spacing w:line="276" w:lineRule="auto"/>
              <w:jc w:val="center"/>
              <w:rPr>
                <w:b/>
                <w:lang w:val="en-US"/>
              </w:rPr>
            </w:pPr>
          </w:p>
          <w:p w:rsidR="00CE0B19" w:rsidRPr="002960E3" w:rsidRDefault="00BE55CF" w:rsidP="002960E3">
            <w:pPr>
              <w:spacing w:line="276" w:lineRule="auto"/>
              <w:jc w:val="center"/>
              <w:rPr>
                <w:b/>
                <w:lang w:val="en-US"/>
              </w:rPr>
            </w:pPr>
            <w:r w:rsidRPr="002960E3">
              <w:rPr>
                <w:b/>
                <w:lang w:val="en-US"/>
              </w:rPr>
              <w:t>Hình</w:t>
            </w:r>
          </w:p>
          <w:p w:rsidR="00CE0B19" w:rsidRPr="002960E3" w:rsidRDefault="00CE0B19" w:rsidP="002960E3">
            <w:pPr>
              <w:spacing w:line="276" w:lineRule="auto"/>
              <w:jc w:val="center"/>
              <w:rPr>
                <w:lang w:val="en-US"/>
              </w:rPr>
            </w:pPr>
            <w:r w:rsidRPr="002960E3">
              <w:rPr>
                <w:noProof/>
                <w:lang w:val="en-US"/>
              </w:rPr>
              <w:drawing>
                <wp:inline distT="0" distB="0" distL="0" distR="0" wp14:anchorId="343904C6" wp14:editId="0A78DE80">
                  <wp:extent cx="752475" cy="933450"/>
                  <wp:effectExtent l="0" t="0" r="0" b="0"/>
                  <wp:docPr id="2014" name="Ảnh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752475" cy="933450"/>
                          </a:xfrm>
                          <a:prstGeom prst="rect">
                            <a:avLst/>
                          </a:prstGeom>
                          <a:noFill/>
                          <a:ln>
                            <a:noFill/>
                          </a:ln>
                        </pic:spPr>
                      </pic:pic>
                    </a:graphicData>
                  </a:graphic>
                </wp:inline>
              </w:drawing>
            </w:r>
          </w:p>
        </w:tc>
        <w:tc>
          <w:tcPr>
            <w:tcW w:w="884" w:type="dxa"/>
            <w:shd w:val="clear" w:color="auto" w:fill="auto"/>
            <w:vAlign w:val="center"/>
          </w:tcPr>
          <w:p w:rsidR="00CE0B19" w:rsidRPr="002960E3" w:rsidRDefault="00CE0B19" w:rsidP="002960E3">
            <w:pPr>
              <w:spacing w:line="276" w:lineRule="auto"/>
              <w:jc w:val="center"/>
              <w:rPr>
                <w:lang w:val="en-US"/>
              </w:rPr>
            </w:pPr>
            <w:r w:rsidRPr="002960E3">
              <w:rPr>
                <w:lang w:val="en-US"/>
              </w:rPr>
              <w:t>Bán kính đáy</w:t>
            </w:r>
          </w:p>
          <w:p w:rsidR="00CE0B19" w:rsidRPr="002960E3" w:rsidRDefault="00CE0B19" w:rsidP="002960E3">
            <w:pPr>
              <w:spacing w:line="276" w:lineRule="auto"/>
              <w:jc w:val="center"/>
              <w:rPr>
                <w:lang w:val="en-US"/>
              </w:rPr>
            </w:pPr>
            <w:r w:rsidRPr="002960E3">
              <w:rPr>
                <w:lang w:val="en-US"/>
              </w:rPr>
              <w:t>(r)</w:t>
            </w:r>
          </w:p>
        </w:tc>
        <w:tc>
          <w:tcPr>
            <w:tcW w:w="925" w:type="dxa"/>
            <w:shd w:val="clear" w:color="auto" w:fill="auto"/>
            <w:vAlign w:val="center"/>
          </w:tcPr>
          <w:p w:rsidR="00CE0B19" w:rsidRPr="002960E3" w:rsidRDefault="00CE0B19" w:rsidP="002960E3">
            <w:pPr>
              <w:spacing w:line="276" w:lineRule="auto"/>
              <w:jc w:val="center"/>
              <w:rPr>
                <w:lang w:val="en-US"/>
              </w:rPr>
            </w:pPr>
            <w:r w:rsidRPr="002960E3">
              <w:rPr>
                <w:lang w:val="en-US"/>
              </w:rPr>
              <w:t>Đường kính đáy</w:t>
            </w:r>
          </w:p>
          <w:p w:rsidR="00CE0B19" w:rsidRPr="002960E3" w:rsidRDefault="00CE0B19" w:rsidP="002960E3">
            <w:pPr>
              <w:spacing w:line="276" w:lineRule="auto"/>
              <w:jc w:val="center"/>
              <w:rPr>
                <w:lang w:val="en-US"/>
              </w:rPr>
            </w:pPr>
            <w:r w:rsidRPr="002960E3">
              <w:rPr>
                <w:lang w:val="en-US"/>
              </w:rPr>
              <w:t>(d)</w:t>
            </w:r>
          </w:p>
        </w:tc>
        <w:tc>
          <w:tcPr>
            <w:tcW w:w="1233" w:type="dxa"/>
            <w:shd w:val="clear" w:color="auto" w:fill="auto"/>
            <w:vAlign w:val="center"/>
          </w:tcPr>
          <w:p w:rsidR="00CE0B19" w:rsidRPr="002960E3" w:rsidRDefault="00CE0B19" w:rsidP="002960E3">
            <w:pPr>
              <w:spacing w:line="276" w:lineRule="auto"/>
              <w:jc w:val="center"/>
              <w:rPr>
                <w:lang w:val="en-US"/>
              </w:rPr>
            </w:pPr>
            <w:r w:rsidRPr="002960E3">
              <w:rPr>
                <w:lang w:val="en-US"/>
              </w:rPr>
              <w:t>Chiều</w:t>
            </w:r>
          </w:p>
          <w:p w:rsidR="00CE0B19" w:rsidRPr="002960E3" w:rsidRDefault="00CE0B19" w:rsidP="002960E3">
            <w:pPr>
              <w:spacing w:line="276" w:lineRule="auto"/>
              <w:jc w:val="center"/>
              <w:rPr>
                <w:lang w:val="en-US"/>
              </w:rPr>
            </w:pPr>
            <w:r w:rsidRPr="002960E3">
              <w:rPr>
                <w:lang w:val="en-US"/>
              </w:rPr>
              <w:t>cao</w:t>
            </w:r>
          </w:p>
          <w:p w:rsidR="00CE0B19" w:rsidRPr="002960E3" w:rsidRDefault="00CE0B19" w:rsidP="002960E3">
            <w:pPr>
              <w:spacing w:line="276" w:lineRule="auto"/>
              <w:jc w:val="center"/>
              <w:rPr>
                <w:lang w:val="en-US"/>
              </w:rPr>
            </w:pPr>
            <w:r w:rsidRPr="002960E3">
              <w:rPr>
                <w:lang w:val="en-US"/>
              </w:rPr>
              <w:t>(h)</w:t>
            </w:r>
          </w:p>
        </w:tc>
        <w:tc>
          <w:tcPr>
            <w:tcW w:w="1233" w:type="dxa"/>
            <w:shd w:val="clear" w:color="auto" w:fill="auto"/>
            <w:vAlign w:val="center"/>
          </w:tcPr>
          <w:p w:rsidR="00CE0B19" w:rsidRPr="002960E3" w:rsidRDefault="00CE0B19" w:rsidP="002960E3">
            <w:pPr>
              <w:spacing w:line="276" w:lineRule="auto"/>
              <w:jc w:val="center"/>
              <w:rPr>
                <w:lang w:val="en-US"/>
              </w:rPr>
            </w:pPr>
            <w:r w:rsidRPr="002960E3">
              <w:rPr>
                <w:lang w:val="en-US"/>
              </w:rPr>
              <w:t>Chu vi đáy</w:t>
            </w:r>
          </w:p>
          <w:p w:rsidR="00CE0B19" w:rsidRPr="002960E3" w:rsidRDefault="00CE0B19" w:rsidP="002960E3">
            <w:pPr>
              <w:spacing w:line="276" w:lineRule="auto"/>
              <w:jc w:val="center"/>
              <w:rPr>
                <w:lang w:val="en-US"/>
              </w:rPr>
            </w:pPr>
            <w:r w:rsidRPr="002960E3">
              <w:rPr>
                <w:lang w:val="en-US"/>
              </w:rPr>
              <w:t>(</w:t>
            </w:r>
            <w:r w:rsidRPr="002960E3">
              <w:rPr>
                <w:noProof/>
                <w:position w:val="-16"/>
                <w:lang w:val="en-US"/>
              </w:rPr>
              <w:drawing>
                <wp:inline distT="0" distB="0" distL="0" distR="0" wp14:anchorId="59FC7B50" wp14:editId="46138959">
                  <wp:extent cx="352425" cy="257175"/>
                  <wp:effectExtent l="0" t="0" r="9525" b="9525"/>
                  <wp:docPr id="2015" name="Ảnh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2960E3">
              <w:rPr>
                <w:lang w:val="en-US"/>
              </w:rPr>
              <w:t>)</w:t>
            </w:r>
          </w:p>
        </w:tc>
        <w:tc>
          <w:tcPr>
            <w:tcW w:w="1315" w:type="dxa"/>
            <w:shd w:val="clear" w:color="auto" w:fill="auto"/>
            <w:vAlign w:val="center"/>
          </w:tcPr>
          <w:p w:rsidR="00CE0B19" w:rsidRPr="002960E3" w:rsidRDefault="00CE0B19" w:rsidP="002960E3">
            <w:pPr>
              <w:spacing w:line="276" w:lineRule="auto"/>
              <w:jc w:val="center"/>
              <w:rPr>
                <w:lang w:val="en-US"/>
              </w:rPr>
            </w:pPr>
            <w:r w:rsidRPr="002960E3">
              <w:rPr>
                <w:lang w:val="en-US"/>
              </w:rPr>
              <w:t>Diện tích đáy</w:t>
            </w:r>
          </w:p>
          <w:p w:rsidR="00CE0B19" w:rsidRPr="002960E3" w:rsidRDefault="00CE0B19" w:rsidP="002960E3">
            <w:pPr>
              <w:spacing w:line="276" w:lineRule="auto"/>
              <w:jc w:val="center"/>
              <w:rPr>
                <w:lang w:val="en-US"/>
              </w:rPr>
            </w:pPr>
            <w:r w:rsidRPr="002960E3">
              <w:rPr>
                <w:lang w:val="en-US"/>
              </w:rPr>
              <w:t>(</w:t>
            </w:r>
            <w:r w:rsidRPr="002960E3">
              <w:rPr>
                <w:noProof/>
                <w:position w:val="-16"/>
                <w:lang w:val="en-US"/>
              </w:rPr>
              <w:drawing>
                <wp:inline distT="0" distB="0" distL="0" distR="0" wp14:anchorId="7688FAA3" wp14:editId="00044138">
                  <wp:extent cx="333375" cy="257175"/>
                  <wp:effectExtent l="0" t="0" r="9525" b="9525"/>
                  <wp:docPr id="2016" name="Ảnh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2960E3">
              <w:rPr>
                <w:lang w:val="en-US"/>
              </w:rPr>
              <w:t>)</w:t>
            </w:r>
          </w:p>
        </w:tc>
        <w:tc>
          <w:tcPr>
            <w:tcW w:w="1437" w:type="dxa"/>
            <w:shd w:val="clear" w:color="auto" w:fill="auto"/>
            <w:vAlign w:val="center"/>
          </w:tcPr>
          <w:p w:rsidR="00CE0B19" w:rsidRPr="002960E3" w:rsidRDefault="00CE0B19" w:rsidP="002960E3">
            <w:pPr>
              <w:spacing w:line="276" w:lineRule="auto"/>
              <w:jc w:val="center"/>
              <w:rPr>
                <w:lang w:val="en-US"/>
              </w:rPr>
            </w:pPr>
            <w:r w:rsidRPr="002960E3">
              <w:rPr>
                <w:lang w:val="en-US"/>
              </w:rPr>
              <w:t>Diện tích xuang quanh</w:t>
            </w:r>
          </w:p>
          <w:p w:rsidR="00CE0B19" w:rsidRPr="002960E3" w:rsidRDefault="00CE0B19" w:rsidP="002960E3">
            <w:pPr>
              <w:spacing w:line="276" w:lineRule="auto"/>
              <w:jc w:val="center"/>
              <w:rPr>
                <w:lang w:val="en-US"/>
              </w:rPr>
            </w:pPr>
            <w:r w:rsidRPr="002960E3">
              <w:rPr>
                <w:lang w:val="en-US"/>
              </w:rPr>
              <w:t>(</w:t>
            </w:r>
            <w:r w:rsidRPr="002960E3">
              <w:rPr>
                <w:noProof/>
                <w:position w:val="-14"/>
                <w:lang w:val="en-US"/>
              </w:rPr>
              <w:drawing>
                <wp:inline distT="0" distB="0" distL="0" distR="0" wp14:anchorId="3E46BA84" wp14:editId="3A6E2422">
                  <wp:extent cx="228600" cy="238125"/>
                  <wp:effectExtent l="0" t="0" r="0" b="9525"/>
                  <wp:docPr id="2017" name="Ảnh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2960E3">
              <w:rPr>
                <w:lang w:val="en-US"/>
              </w:rPr>
              <w:t>)</w:t>
            </w:r>
          </w:p>
        </w:tc>
        <w:tc>
          <w:tcPr>
            <w:tcW w:w="1437" w:type="dxa"/>
            <w:shd w:val="clear" w:color="auto" w:fill="auto"/>
            <w:vAlign w:val="center"/>
          </w:tcPr>
          <w:p w:rsidR="00CE0B19" w:rsidRPr="002960E3" w:rsidRDefault="00CE0B19" w:rsidP="002960E3">
            <w:pPr>
              <w:spacing w:line="276" w:lineRule="auto"/>
              <w:jc w:val="center"/>
              <w:rPr>
                <w:lang w:val="en-US"/>
              </w:rPr>
            </w:pPr>
            <w:r w:rsidRPr="002960E3">
              <w:rPr>
                <w:lang w:val="en-US"/>
              </w:rPr>
              <w:t xml:space="preserve">Thể </w:t>
            </w:r>
          </w:p>
          <w:p w:rsidR="00CE0B19" w:rsidRPr="002960E3" w:rsidRDefault="00CE0B19" w:rsidP="002960E3">
            <w:pPr>
              <w:spacing w:line="276" w:lineRule="auto"/>
              <w:jc w:val="center"/>
              <w:rPr>
                <w:lang w:val="en-US"/>
              </w:rPr>
            </w:pPr>
            <w:r w:rsidRPr="002960E3">
              <w:rPr>
                <w:lang w:val="en-US"/>
              </w:rPr>
              <w:t>tích</w:t>
            </w:r>
          </w:p>
          <w:p w:rsidR="00CE0B19" w:rsidRPr="002960E3" w:rsidRDefault="00CE0B19" w:rsidP="002960E3">
            <w:pPr>
              <w:spacing w:line="276" w:lineRule="auto"/>
              <w:jc w:val="center"/>
              <w:rPr>
                <w:lang w:val="en-US"/>
              </w:rPr>
            </w:pPr>
            <w:r w:rsidRPr="002960E3">
              <w:rPr>
                <w:lang w:val="en-US"/>
              </w:rPr>
              <w:t>(V)</w:t>
            </w:r>
          </w:p>
        </w:tc>
      </w:tr>
      <w:tr w:rsidR="00CE0B19" w:rsidRPr="002960E3" w:rsidTr="00BE55CF">
        <w:trPr>
          <w:trHeight w:val="340"/>
        </w:trPr>
        <w:tc>
          <w:tcPr>
            <w:tcW w:w="1398" w:type="dxa"/>
            <w:vMerge/>
            <w:shd w:val="clear" w:color="auto" w:fill="auto"/>
          </w:tcPr>
          <w:p w:rsidR="00CE0B19" w:rsidRPr="002960E3" w:rsidRDefault="00CE0B19" w:rsidP="002960E3">
            <w:pPr>
              <w:spacing w:line="276" w:lineRule="auto"/>
              <w:jc w:val="center"/>
              <w:rPr>
                <w:lang w:val="en-US"/>
              </w:rPr>
            </w:pPr>
          </w:p>
        </w:tc>
        <w:tc>
          <w:tcPr>
            <w:tcW w:w="884" w:type="dxa"/>
            <w:shd w:val="clear" w:color="auto" w:fill="auto"/>
            <w:vAlign w:val="center"/>
          </w:tcPr>
          <w:p w:rsidR="00CE0B19" w:rsidRPr="002960E3" w:rsidRDefault="00CE0B19" w:rsidP="002960E3">
            <w:pPr>
              <w:spacing w:line="276" w:lineRule="auto"/>
              <w:jc w:val="center"/>
              <w:rPr>
                <w:lang w:val="en-US"/>
              </w:rPr>
            </w:pPr>
            <w:r w:rsidRPr="002960E3">
              <w:rPr>
                <w:lang w:val="en-US"/>
              </w:rPr>
              <w:t>25mm</w:t>
            </w:r>
          </w:p>
        </w:tc>
        <w:tc>
          <w:tcPr>
            <w:tcW w:w="925"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5cm)</w:t>
            </w:r>
          </w:p>
        </w:tc>
        <w:tc>
          <w:tcPr>
            <w:tcW w:w="1233" w:type="dxa"/>
            <w:shd w:val="clear" w:color="auto" w:fill="auto"/>
            <w:vAlign w:val="center"/>
          </w:tcPr>
          <w:p w:rsidR="00CE0B19" w:rsidRPr="002960E3" w:rsidRDefault="00CE0B19" w:rsidP="002960E3">
            <w:pPr>
              <w:spacing w:line="276" w:lineRule="auto"/>
              <w:jc w:val="center"/>
              <w:rPr>
                <w:lang w:val="en-US"/>
              </w:rPr>
            </w:pPr>
            <w:r w:rsidRPr="002960E3">
              <w:rPr>
                <w:lang w:val="en-US"/>
              </w:rPr>
              <w:t>7cm</w:t>
            </w:r>
          </w:p>
        </w:tc>
        <w:tc>
          <w:tcPr>
            <w:tcW w:w="1233"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15,5cm)</w:t>
            </w:r>
          </w:p>
        </w:tc>
        <w:tc>
          <w:tcPr>
            <w:tcW w:w="1315"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19,63cm</w:t>
            </w:r>
            <w:r w:rsidRPr="002960E3">
              <w:rPr>
                <w:b/>
                <w:color w:val="0000FF"/>
                <w:vertAlign w:val="superscript"/>
                <w:lang w:val="en-US"/>
              </w:rPr>
              <w:t>2</w:t>
            </w:r>
            <w:r w:rsidRPr="002960E3">
              <w:rPr>
                <w:b/>
                <w:color w:val="0000FF"/>
                <w:lang w:val="en-US"/>
              </w:rPr>
              <w:t>)</w:t>
            </w:r>
          </w:p>
        </w:tc>
        <w:tc>
          <w:tcPr>
            <w:tcW w:w="1437"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109,9cm</w:t>
            </w:r>
            <w:r w:rsidRPr="002960E3">
              <w:rPr>
                <w:b/>
                <w:color w:val="0000FF"/>
                <w:vertAlign w:val="superscript"/>
                <w:lang w:val="en-US"/>
              </w:rPr>
              <w:t>2</w:t>
            </w:r>
            <w:r w:rsidRPr="002960E3">
              <w:rPr>
                <w:b/>
                <w:color w:val="0000FF"/>
                <w:lang w:val="en-US"/>
              </w:rPr>
              <w:t>)</w:t>
            </w:r>
          </w:p>
        </w:tc>
        <w:tc>
          <w:tcPr>
            <w:tcW w:w="1437"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137,41cm</w:t>
            </w:r>
            <w:r w:rsidRPr="002960E3">
              <w:rPr>
                <w:b/>
                <w:color w:val="0000FF"/>
                <w:vertAlign w:val="superscript"/>
                <w:lang w:val="en-US"/>
              </w:rPr>
              <w:t>3</w:t>
            </w:r>
            <w:r w:rsidRPr="002960E3">
              <w:rPr>
                <w:b/>
                <w:color w:val="0000FF"/>
                <w:lang w:val="en-US"/>
              </w:rPr>
              <w:t>)</w:t>
            </w:r>
          </w:p>
        </w:tc>
      </w:tr>
      <w:tr w:rsidR="00CE0B19" w:rsidRPr="002960E3" w:rsidTr="00BE55CF">
        <w:trPr>
          <w:trHeight w:val="340"/>
        </w:trPr>
        <w:tc>
          <w:tcPr>
            <w:tcW w:w="1398" w:type="dxa"/>
            <w:vMerge/>
            <w:shd w:val="clear" w:color="auto" w:fill="auto"/>
          </w:tcPr>
          <w:p w:rsidR="00CE0B19" w:rsidRPr="002960E3" w:rsidRDefault="00CE0B19" w:rsidP="002960E3">
            <w:pPr>
              <w:spacing w:line="276" w:lineRule="auto"/>
              <w:jc w:val="center"/>
              <w:rPr>
                <w:lang w:val="en-US"/>
              </w:rPr>
            </w:pPr>
          </w:p>
        </w:tc>
        <w:tc>
          <w:tcPr>
            <w:tcW w:w="884"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3mm)</w:t>
            </w:r>
          </w:p>
        </w:tc>
        <w:tc>
          <w:tcPr>
            <w:tcW w:w="925" w:type="dxa"/>
            <w:shd w:val="clear" w:color="auto" w:fill="auto"/>
            <w:vAlign w:val="center"/>
          </w:tcPr>
          <w:p w:rsidR="00CE0B19" w:rsidRPr="002960E3" w:rsidRDefault="00CE0B19" w:rsidP="002960E3">
            <w:pPr>
              <w:spacing w:line="276" w:lineRule="auto"/>
              <w:jc w:val="center"/>
              <w:rPr>
                <w:lang w:val="en-US"/>
              </w:rPr>
            </w:pPr>
            <w:r w:rsidRPr="002960E3">
              <w:rPr>
                <w:lang w:val="en-US"/>
              </w:rPr>
              <w:t>6cm</w:t>
            </w:r>
          </w:p>
        </w:tc>
        <w:tc>
          <w:tcPr>
            <w:tcW w:w="1233" w:type="dxa"/>
            <w:shd w:val="clear" w:color="auto" w:fill="auto"/>
            <w:vAlign w:val="center"/>
          </w:tcPr>
          <w:p w:rsidR="00CE0B19" w:rsidRPr="002960E3" w:rsidRDefault="00CE0B19" w:rsidP="002960E3">
            <w:pPr>
              <w:spacing w:line="276" w:lineRule="auto"/>
              <w:jc w:val="center"/>
              <w:rPr>
                <w:lang w:val="en-US"/>
              </w:rPr>
            </w:pPr>
            <w:r w:rsidRPr="002960E3">
              <w:rPr>
                <w:lang w:val="en-US"/>
              </w:rPr>
              <w:t>1cm</w:t>
            </w:r>
          </w:p>
        </w:tc>
        <w:tc>
          <w:tcPr>
            <w:tcW w:w="1233"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18,85cm)</w:t>
            </w:r>
          </w:p>
        </w:tc>
        <w:tc>
          <w:tcPr>
            <w:tcW w:w="1315"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28,27cm</w:t>
            </w:r>
            <w:r w:rsidRPr="002960E3">
              <w:rPr>
                <w:b/>
                <w:color w:val="0000FF"/>
                <w:vertAlign w:val="superscript"/>
                <w:lang w:val="en-US"/>
              </w:rPr>
              <w:t>2</w:t>
            </w:r>
            <w:r w:rsidRPr="002960E3">
              <w:rPr>
                <w:b/>
                <w:color w:val="0000FF"/>
                <w:lang w:val="en-US"/>
              </w:rPr>
              <w:t>)</w:t>
            </w:r>
          </w:p>
        </w:tc>
        <w:tc>
          <w:tcPr>
            <w:tcW w:w="1437"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1885cm</w:t>
            </w:r>
            <w:r w:rsidRPr="002960E3">
              <w:rPr>
                <w:b/>
                <w:color w:val="0000FF"/>
                <w:vertAlign w:val="superscript"/>
                <w:lang w:val="en-US"/>
              </w:rPr>
              <w:t>2</w:t>
            </w:r>
            <w:r w:rsidRPr="002960E3">
              <w:rPr>
                <w:b/>
                <w:color w:val="0000FF"/>
                <w:lang w:val="en-US"/>
              </w:rPr>
              <w:t>)</w:t>
            </w:r>
          </w:p>
        </w:tc>
        <w:tc>
          <w:tcPr>
            <w:tcW w:w="1437"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28,27cm</w:t>
            </w:r>
            <w:r w:rsidRPr="002960E3">
              <w:rPr>
                <w:b/>
                <w:color w:val="0000FF"/>
                <w:vertAlign w:val="superscript"/>
                <w:lang w:val="en-US"/>
              </w:rPr>
              <w:t>3</w:t>
            </w:r>
            <w:r w:rsidRPr="002960E3">
              <w:rPr>
                <w:b/>
                <w:color w:val="0000FF"/>
                <w:lang w:val="en-US"/>
              </w:rPr>
              <w:t>)</w:t>
            </w:r>
          </w:p>
        </w:tc>
      </w:tr>
      <w:tr w:rsidR="00CE0B19" w:rsidRPr="002960E3" w:rsidTr="00BE55CF">
        <w:trPr>
          <w:trHeight w:val="340"/>
        </w:trPr>
        <w:tc>
          <w:tcPr>
            <w:tcW w:w="1398" w:type="dxa"/>
            <w:vMerge/>
            <w:shd w:val="clear" w:color="auto" w:fill="auto"/>
          </w:tcPr>
          <w:p w:rsidR="00CE0B19" w:rsidRPr="002960E3" w:rsidRDefault="00CE0B19" w:rsidP="002960E3">
            <w:pPr>
              <w:spacing w:line="276" w:lineRule="auto"/>
              <w:jc w:val="center"/>
              <w:rPr>
                <w:lang w:val="en-US"/>
              </w:rPr>
            </w:pPr>
          </w:p>
        </w:tc>
        <w:tc>
          <w:tcPr>
            <w:tcW w:w="884" w:type="dxa"/>
            <w:shd w:val="clear" w:color="auto" w:fill="auto"/>
            <w:vAlign w:val="center"/>
          </w:tcPr>
          <w:p w:rsidR="00CE0B19" w:rsidRPr="002960E3" w:rsidRDefault="00CE0B19" w:rsidP="002960E3">
            <w:pPr>
              <w:spacing w:line="276" w:lineRule="auto"/>
              <w:jc w:val="center"/>
              <w:rPr>
                <w:lang w:val="en-US"/>
              </w:rPr>
            </w:pPr>
            <w:r w:rsidRPr="002960E3">
              <w:rPr>
                <w:lang w:val="en-US"/>
              </w:rPr>
              <w:t>45mm</w:t>
            </w:r>
          </w:p>
        </w:tc>
        <w:tc>
          <w:tcPr>
            <w:tcW w:w="925"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10cm)</w:t>
            </w:r>
          </w:p>
        </w:tc>
        <w:tc>
          <w:tcPr>
            <w:tcW w:w="1233"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12,73cm)</w:t>
            </w:r>
          </w:p>
        </w:tc>
        <w:tc>
          <w:tcPr>
            <w:tcW w:w="1233"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31,4cm)</w:t>
            </w:r>
          </w:p>
        </w:tc>
        <w:tc>
          <w:tcPr>
            <w:tcW w:w="1315"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78,54cm</w:t>
            </w:r>
            <w:r w:rsidRPr="002960E3">
              <w:rPr>
                <w:b/>
                <w:color w:val="0000FF"/>
                <w:vertAlign w:val="superscript"/>
                <w:lang w:val="en-US"/>
              </w:rPr>
              <w:t>2</w:t>
            </w:r>
            <w:r w:rsidRPr="002960E3">
              <w:rPr>
                <w:b/>
                <w:color w:val="0000FF"/>
                <w:lang w:val="en-US"/>
              </w:rPr>
              <w:t>)</w:t>
            </w:r>
          </w:p>
        </w:tc>
        <w:tc>
          <w:tcPr>
            <w:tcW w:w="1437" w:type="dxa"/>
            <w:shd w:val="clear" w:color="auto" w:fill="auto"/>
            <w:vAlign w:val="center"/>
          </w:tcPr>
          <w:p w:rsidR="00CE0B19" w:rsidRPr="002960E3" w:rsidRDefault="00CE0B19" w:rsidP="002960E3">
            <w:pPr>
              <w:spacing w:line="276" w:lineRule="auto"/>
              <w:jc w:val="center"/>
              <w:rPr>
                <w:b/>
                <w:color w:val="0000FF"/>
                <w:lang w:val="en-US"/>
              </w:rPr>
            </w:pPr>
            <w:r w:rsidRPr="002960E3">
              <w:rPr>
                <w:b/>
                <w:color w:val="0000FF"/>
                <w:lang w:val="en-US"/>
              </w:rPr>
              <w:t>(399,72cm</w:t>
            </w:r>
            <w:r w:rsidRPr="002960E3">
              <w:rPr>
                <w:b/>
                <w:color w:val="0000FF"/>
                <w:vertAlign w:val="superscript"/>
                <w:lang w:val="en-US"/>
              </w:rPr>
              <w:t>2</w:t>
            </w:r>
            <w:r w:rsidRPr="002960E3">
              <w:rPr>
                <w:b/>
                <w:color w:val="0000FF"/>
                <w:lang w:val="en-US"/>
              </w:rPr>
              <w:t>)</w:t>
            </w:r>
          </w:p>
        </w:tc>
        <w:tc>
          <w:tcPr>
            <w:tcW w:w="1437" w:type="dxa"/>
            <w:shd w:val="clear" w:color="auto" w:fill="auto"/>
            <w:vAlign w:val="center"/>
          </w:tcPr>
          <w:p w:rsidR="00CE0B19" w:rsidRPr="002960E3" w:rsidRDefault="00CE0B19" w:rsidP="002960E3">
            <w:pPr>
              <w:spacing w:line="276" w:lineRule="auto"/>
              <w:jc w:val="center"/>
              <w:rPr>
                <w:lang w:val="en-US"/>
              </w:rPr>
            </w:pPr>
            <w:r w:rsidRPr="002960E3">
              <w:rPr>
                <w:lang w:val="en-US"/>
              </w:rPr>
              <w:t>1 lít</w:t>
            </w:r>
          </w:p>
        </w:tc>
      </w:tr>
    </w:tbl>
    <w:p w:rsidR="00CE0B19" w:rsidRPr="002960E3" w:rsidRDefault="00CE0B19" w:rsidP="002960E3">
      <w:pPr>
        <w:spacing w:line="276" w:lineRule="auto"/>
        <w:rPr>
          <w:lang w:val="en-US"/>
        </w:rPr>
      </w:pPr>
    </w:p>
    <w:p w:rsidR="00CE0B19" w:rsidRPr="002960E3" w:rsidRDefault="00CE0B19" w:rsidP="002960E3">
      <w:pPr>
        <w:pStyle w:val="Heading4"/>
        <w:spacing w:line="276" w:lineRule="auto"/>
        <w:rPr>
          <w:lang w:val="en-US"/>
        </w:rPr>
      </w:pPr>
      <w:r w:rsidRPr="002960E3">
        <w:rPr>
          <w:lang w:val="en-US"/>
        </w:rPr>
        <w:t>d) Củng cố, luyện tập. (3 ph)</w:t>
      </w:r>
    </w:p>
    <w:p w:rsidR="00CE0B19" w:rsidRPr="002960E3" w:rsidRDefault="00CE0B19" w:rsidP="002960E3">
      <w:pPr>
        <w:spacing w:line="276" w:lineRule="auto"/>
        <w:rPr>
          <w:lang w:val="en-US"/>
        </w:rPr>
      </w:pPr>
      <w:r w:rsidRPr="002960E3">
        <w:rPr>
          <w:lang w:val="en-US"/>
        </w:rPr>
        <w:tab/>
        <w:t>- Nhắc lại các kiến thức trọng tâm.</w:t>
      </w:r>
    </w:p>
    <w:p w:rsidR="00CE0B19" w:rsidRPr="002960E3" w:rsidRDefault="00CE0B19" w:rsidP="002960E3">
      <w:pPr>
        <w:pStyle w:val="Heading4"/>
        <w:spacing w:line="276" w:lineRule="auto"/>
        <w:rPr>
          <w:lang w:val="en-US"/>
        </w:rPr>
      </w:pPr>
      <w:r w:rsidRPr="002960E3">
        <w:rPr>
          <w:lang w:val="en-US"/>
        </w:rPr>
        <w:t>e) Hướng dẫn học sinh tự học ở nhà. (1 ph)</w:t>
      </w:r>
    </w:p>
    <w:p w:rsidR="00CE0B19" w:rsidRPr="002960E3" w:rsidRDefault="00CE0B19" w:rsidP="002960E3">
      <w:pPr>
        <w:spacing w:line="276" w:lineRule="auto"/>
        <w:rPr>
          <w:lang w:val="en-US"/>
        </w:rPr>
      </w:pPr>
      <w:r w:rsidRPr="002960E3">
        <w:rPr>
          <w:lang w:val="en-US"/>
        </w:rPr>
        <w:tab/>
        <w:t>- Xem lại các BT đã giải.</w:t>
      </w:r>
    </w:p>
    <w:p w:rsidR="00CE0B19" w:rsidRPr="002960E3" w:rsidRDefault="00CE0B19" w:rsidP="002960E3">
      <w:pPr>
        <w:spacing w:line="276" w:lineRule="auto"/>
        <w:rPr>
          <w:lang w:val="en-US"/>
        </w:rPr>
      </w:pPr>
      <w:r w:rsidRPr="002960E3">
        <w:rPr>
          <w:lang w:val="en-US"/>
        </w:rPr>
        <w:tab/>
        <w:t>- Đọc trước bài §2: Hình nón, diện tích xung quanh của hình nón. Hình nón cụt.</w:t>
      </w:r>
    </w:p>
    <w:p w:rsidR="00CE0B19" w:rsidRPr="002960E3" w:rsidRDefault="00CE0B19" w:rsidP="002960E3">
      <w:pPr>
        <w:pStyle w:val="Heading3"/>
        <w:spacing w:line="276" w:lineRule="auto"/>
        <w:rPr>
          <w:szCs w:val="28"/>
          <w:lang w:val="en-US"/>
        </w:rPr>
      </w:pPr>
      <w:r w:rsidRPr="002960E3">
        <w:rPr>
          <w:szCs w:val="28"/>
          <w:lang w:val="en-US"/>
        </w:rPr>
        <w:t>5. Rút kinh nghiệm giờ dạy.</w:t>
      </w:r>
    </w:p>
    <w:p w:rsidR="00CE0B19" w:rsidRPr="002960E3" w:rsidRDefault="00CE0B19" w:rsidP="002960E3">
      <w:pPr>
        <w:spacing w:line="276" w:lineRule="auto"/>
        <w:rPr>
          <w:lang w:val="en-US"/>
        </w:rPr>
      </w:pPr>
      <w:r w:rsidRPr="002960E3">
        <w:rPr>
          <w:lang w:val="en-US"/>
        </w:rPr>
        <w:tab/>
        <w:t>.........................................................................................................................................................................................................................................................................................................................................................................................</w:t>
      </w:r>
    </w:p>
    <w:p w:rsidR="00CE0B19" w:rsidRPr="002960E3" w:rsidRDefault="00CE0B19" w:rsidP="002960E3">
      <w:pPr>
        <w:spacing w:line="276" w:lineRule="auto"/>
        <w:rPr>
          <w:lang w:val="en-US"/>
        </w:rPr>
      </w:pPr>
    </w:p>
    <w:p w:rsidR="0057283C" w:rsidRPr="002960E3" w:rsidRDefault="0057283C" w:rsidP="002960E3">
      <w:pPr>
        <w:spacing w:line="276" w:lineRule="auto"/>
        <w:rPr>
          <w:lang w:val="en-US"/>
        </w:rPr>
      </w:pPr>
    </w:p>
    <w:p w:rsidR="00CE0B19" w:rsidRPr="002960E3" w:rsidRDefault="00CE0B19" w:rsidP="002960E3">
      <w:pPr>
        <w:pStyle w:val="Heading2"/>
        <w:spacing w:line="276" w:lineRule="auto"/>
        <w:rPr>
          <w:sz w:val="28"/>
          <w:szCs w:val="28"/>
          <w:lang w:val="en-US"/>
        </w:rPr>
      </w:pPr>
      <w:r w:rsidRPr="002960E3">
        <w:rPr>
          <w:sz w:val="28"/>
          <w:szCs w:val="28"/>
        </w:rPr>
        <w:t xml:space="preserve">Tiết </w:t>
      </w:r>
      <w:r w:rsidRPr="002960E3">
        <w:rPr>
          <w:sz w:val="28"/>
          <w:szCs w:val="28"/>
          <w:lang w:val="en-US"/>
        </w:rPr>
        <w:t>60</w:t>
      </w:r>
      <w:r w:rsidRPr="002960E3">
        <w:rPr>
          <w:sz w:val="28"/>
          <w:szCs w:val="28"/>
        </w:rPr>
        <w:t xml:space="preserve">: </w:t>
      </w:r>
      <w:r w:rsidRPr="002960E3">
        <w:rPr>
          <w:rFonts w:cstheme="majorHAnsi"/>
          <w:sz w:val="28"/>
          <w:szCs w:val="28"/>
          <w:lang w:val="en-US"/>
        </w:rPr>
        <w:t>§</w:t>
      </w:r>
      <w:r w:rsidRPr="002960E3">
        <w:rPr>
          <w:sz w:val="28"/>
          <w:szCs w:val="28"/>
          <w:lang w:val="en-US"/>
        </w:rPr>
        <w:t xml:space="preserve">2. HÌNH NÓN – HÌNH NÓN CỤT – DIỆN TÍCH XUNG </w:t>
      </w:r>
      <w:r w:rsidRPr="002960E3">
        <w:rPr>
          <w:sz w:val="28"/>
          <w:szCs w:val="28"/>
          <w:lang w:val="en-US"/>
        </w:rPr>
        <w:tab/>
        <w:t>QUANH VÀ THỂ TÍCH CỦA HÌNH NÓN,</w:t>
      </w:r>
    </w:p>
    <w:p w:rsidR="00CE0B19" w:rsidRPr="002960E3" w:rsidRDefault="00CE0B19" w:rsidP="002960E3">
      <w:pPr>
        <w:pStyle w:val="Heading2"/>
        <w:spacing w:line="276" w:lineRule="auto"/>
        <w:rPr>
          <w:sz w:val="28"/>
          <w:szCs w:val="28"/>
          <w:lang w:val="en-US"/>
        </w:rPr>
      </w:pPr>
      <w:r w:rsidRPr="002960E3">
        <w:rPr>
          <w:sz w:val="28"/>
          <w:szCs w:val="28"/>
          <w:lang w:val="en-US"/>
        </w:rPr>
        <w:t>HÌNH NÓN CỤT</w:t>
      </w:r>
    </w:p>
    <w:p w:rsidR="00CE0B19" w:rsidRPr="002960E3" w:rsidRDefault="00CE0B19" w:rsidP="002960E3">
      <w:pPr>
        <w:spacing w:line="276" w:lineRule="auto"/>
        <w:jc w:val="center"/>
        <w:rPr>
          <w:b/>
          <w:lang w:val="en-US"/>
        </w:rPr>
      </w:pPr>
    </w:p>
    <w:p w:rsidR="00CE0B19" w:rsidRPr="002960E3" w:rsidRDefault="00CE0B19" w:rsidP="002960E3">
      <w:pPr>
        <w:pStyle w:val="NoSpacing"/>
        <w:spacing w:line="276" w:lineRule="auto"/>
      </w:pPr>
      <w:r w:rsidRPr="002960E3">
        <w:t>Ngày soạn:</w:t>
      </w:r>
      <w:r w:rsidR="00911EA2" w:rsidRPr="002960E3">
        <w:rPr>
          <w:lang w:val="en-US"/>
        </w:rPr>
        <w:t xml:space="preserve"> 22</w:t>
      </w:r>
      <w:r w:rsidRPr="002960E3">
        <w:rPr>
          <w:lang w:val="en-US"/>
        </w:rPr>
        <w:t>/</w:t>
      </w:r>
      <w:r w:rsidR="00911EA2" w:rsidRPr="002960E3">
        <w:rPr>
          <w:lang w:val="en-US"/>
        </w:rPr>
        <w:t>03/2016</w:t>
      </w:r>
      <w:r w:rsidRPr="002960E3">
        <w:t>.</w:t>
      </w:r>
    </w:p>
    <w:p w:rsidR="00911EA2" w:rsidRPr="002960E3" w:rsidRDefault="00911EA2" w:rsidP="002960E3">
      <w:pPr>
        <w:pStyle w:val="NoSpacing"/>
        <w:spacing w:line="276" w:lineRule="auto"/>
      </w:pPr>
      <w:r w:rsidRPr="002960E3">
        <w:lastRenderedPageBreak/>
        <w:t>Ngày dạy:......../.........../...............tại lớp:............sỹ số HS:.............vắng:.........</w:t>
      </w:r>
    </w:p>
    <w:p w:rsidR="00CE0B19" w:rsidRPr="002960E3" w:rsidRDefault="00CE0B19" w:rsidP="002960E3">
      <w:pPr>
        <w:pStyle w:val="NoSpacing"/>
        <w:spacing w:line="276" w:lineRule="auto"/>
      </w:pPr>
      <w:r w:rsidRPr="002960E3">
        <w:t>Ngày dạy:......../.........../...............tại lớp:............sỹ số HS:.............vắng:.........</w:t>
      </w:r>
    </w:p>
    <w:p w:rsidR="00911EA2" w:rsidRPr="002960E3" w:rsidRDefault="00911EA2" w:rsidP="002960E3">
      <w:pPr>
        <w:pStyle w:val="NoSpacing"/>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tabs>
          <w:tab w:val="left" w:pos="570"/>
          <w:tab w:val="left" w:pos="1425"/>
          <w:tab w:val="left" w:pos="5643"/>
          <w:tab w:val="left" w:pos="7353"/>
        </w:tabs>
        <w:spacing w:line="276" w:lineRule="auto"/>
      </w:pPr>
      <w:r w:rsidRPr="002960E3">
        <w:tab/>
        <w:t>- Học sinh được giới thiệu và nhớ lại và các khái niệm về hình nón (đáy,mặt xung quanh, đường sinh, độ dài đường cao, mặt cắt khi nó song song với đáy của hình nón và các khái niệm về hình nón cụt).</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pPr>
      <w:r w:rsidRPr="002960E3">
        <w:tab/>
        <w:t>- Nắm chắc và biết sử dụng diện tích xung quanh, diện tích toàn phần và thể tích hình nón và hình nón cụt.</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nl-NL"/>
        </w:rPr>
      </w:pPr>
      <w:r w:rsidRPr="002960E3">
        <w:rPr>
          <w:lang w:val="en-US"/>
        </w:rPr>
        <w:tab/>
        <w:t xml:space="preserve">- </w:t>
      </w:r>
      <w:r w:rsidRPr="002960E3">
        <w:rPr>
          <w:lang w:val="nl-NL"/>
        </w:rPr>
        <w:t>Bảng phụ hình vẽ, một số bài giải. Thước thẳng, phấn màu.</w:t>
      </w:r>
    </w:p>
    <w:p w:rsidR="00CE0B19" w:rsidRPr="002960E3" w:rsidRDefault="00CE0B19" w:rsidP="002960E3">
      <w:pPr>
        <w:pStyle w:val="Heading4"/>
        <w:spacing w:line="276" w:lineRule="auto"/>
        <w:rPr>
          <w:lang w:val="nl-NL"/>
        </w:rPr>
      </w:pPr>
      <w:r w:rsidRPr="002960E3">
        <w:rPr>
          <w:lang w:val="nl-NL"/>
        </w:rPr>
        <w:t>b) Chuẩn bị của HS.</w:t>
      </w:r>
    </w:p>
    <w:p w:rsidR="00CE0B19" w:rsidRPr="002960E3" w:rsidRDefault="00CE0B19" w:rsidP="002960E3">
      <w:pPr>
        <w:spacing w:line="276" w:lineRule="auto"/>
        <w:rPr>
          <w:lang w:val="nl-NL"/>
        </w:rPr>
      </w:pPr>
      <w:r w:rsidRPr="002960E3">
        <w:rPr>
          <w:lang w:val="nl-NL"/>
        </w:rPr>
        <w:tab/>
        <w:t xml:space="preserve">- </w:t>
      </w:r>
      <w:r w:rsidRPr="002960E3">
        <w:t>Thước thẳng, com pa, đọc trước bài.</w:t>
      </w:r>
    </w:p>
    <w:p w:rsidR="00CE0B19" w:rsidRPr="002960E3" w:rsidRDefault="00CE0B19" w:rsidP="002960E3">
      <w:pPr>
        <w:pStyle w:val="Heading3"/>
        <w:spacing w:line="276" w:lineRule="auto"/>
        <w:rPr>
          <w:szCs w:val="28"/>
          <w:lang w:val="nl-NL"/>
        </w:rPr>
      </w:pPr>
      <w:r w:rsidRPr="002960E3">
        <w:rPr>
          <w:szCs w:val="28"/>
          <w:lang w:val="nl-NL"/>
        </w:rPr>
        <w:t>3. Phương pháp giảng dạy.</w:t>
      </w:r>
    </w:p>
    <w:p w:rsidR="00CE0B19" w:rsidRPr="002960E3" w:rsidRDefault="00CE0B19" w:rsidP="002960E3">
      <w:pPr>
        <w:spacing w:line="276" w:lineRule="auto"/>
        <w:rPr>
          <w:lang w:val="nl-NL"/>
        </w:rPr>
      </w:pPr>
      <w:r w:rsidRPr="002960E3">
        <w:rPr>
          <w:lang w:val="nl-NL"/>
        </w:rPr>
        <w:tab/>
        <w:t>- Vấn đáp, thuyết trình.</w:t>
      </w:r>
    </w:p>
    <w:p w:rsidR="00CE0B19" w:rsidRPr="002960E3" w:rsidRDefault="00CE0B19" w:rsidP="002960E3">
      <w:pPr>
        <w:spacing w:line="276" w:lineRule="auto"/>
        <w:rPr>
          <w:lang w:val="nl-NL"/>
        </w:rPr>
      </w:pPr>
      <w:r w:rsidRPr="002960E3">
        <w:rPr>
          <w:lang w:val="nl-NL"/>
        </w:rPr>
        <w:tab/>
        <w:t>- Hoạt động nhóm, tích cực hóa hoạt động của HS.</w:t>
      </w:r>
    </w:p>
    <w:p w:rsidR="00CE0B19" w:rsidRPr="002960E3" w:rsidRDefault="00CE0B19" w:rsidP="002960E3">
      <w:pPr>
        <w:pStyle w:val="Heading3"/>
        <w:spacing w:line="276" w:lineRule="auto"/>
        <w:rPr>
          <w:szCs w:val="28"/>
          <w:lang w:val="nl-NL"/>
        </w:rPr>
      </w:pPr>
      <w:r w:rsidRPr="002960E3">
        <w:rPr>
          <w:szCs w:val="28"/>
          <w:lang w:val="nl-NL"/>
        </w:rPr>
        <w:t>4. Tiến trình bài dạy.</w:t>
      </w:r>
    </w:p>
    <w:p w:rsidR="00CE0B19" w:rsidRPr="002960E3" w:rsidRDefault="00CE0B19" w:rsidP="002960E3">
      <w:pPr>
        <w:pStyle w:val="Heading4"/>
        <w:spacing w:line="276" w:lineRule="auto"/>
        <w:rPr>
          <w:lang w:val="nl-NL"/>
        </w:rPr>
      </w:pPr>
      <w:r w:rsidRPr="002960E3">
        <w:rPr>
          <w:lang w:val="nl-NL"/>
        </w:rPr>
        <w:t>a) Ổn định tổ chức lớp học. (1 ph)</w:t>
      </w:r>
    </w:p>
    <w:p w:rsidR="00CE0B19" w:rsidRPr="002960E3" w:rsidRDefault="00CE0B19" w:rsidP="002960E3">
      <w:pPr>
        <w:pStyle w:val="Heading4"/>
        <w:spacing w:line="276" w:lineRule="auto"/>
        <w:rPr>
          <w:lang w:val="nl-NL"/>
        </w:rPr>
      </w:pPr>
      <w:r w:rsidRPr="002960E3">
        <w:rPr>
          <w:lang w:val="nl-NL"/>
        </w:rPr>
        <w:t>b) Kiểm tra bài cũ. (5 ph)</w:t>
      </w:r>
    </w:p>
    <w:p w:rsidR="00CE0B19" w:rsidRPr="002960E3" w:rsidRDefault="00CE0B19" w:rsidP="002960E3">
      <w:pPr>
        <w:spacing w:line="276" w:lineRule="auto"/>
        <w:rPr>
          <w:lang w:val="nl-NL"/>
        </w:rPr>
      </w:pPr>
      <w:r w:rsidRPr="002960E3">
        <w:tab/>
        <w:t>?</w:t>
      </w:r>
      <w:r w:rsidRPr="002960E3">
        <w:rPr>
          <w:lang w:val="nl-NL"/>
        </w:rPr>
        <w:t xml:space="preserve"> Gọi 1 HS lên bảng ghi các công thức về: diện tích xung quanh, diện tích toà phần và thể tích của hình trụ.</w:t>
      </w:r>
    </w:p>
    <w:p w:rsidR="00CE0B19" w:rsidRPr="002960E3" w:rsidRDefault="00CE0B19" w:rsidP="002960E3">
      <w:pPr>
        <w:pStyle w:val="Heading4"/>
        <w:spacing w:line="276" w:lineRule="auto"/>
        <w:rPr>
          <w:lang w:val="nl-NL"/>
        </w:rPr>
      </w:pPr>
      <w:r w:rsidRPr="002960E3">
        <w:rPr>
          <w:lang w:val="nl-NL"/>
        </w:rPr>
        <w:t>c) Dạy nội dung bài mới.</w:t>
      </w:r>
    </w:p>
    <w:tbl>
      <w:tblPr>
        <w:tblStyle w:val="TableGrid"/>
        <w:tblW w:w="0" w:type="auto"/>
        <w:tblLayout w:type="fixed"/>
        <w:tblLook w:val="04A0" w:firstRow="1" w:lastRow="0" w:firstColumn="1" w:lastColumn="0" w:noHBand="0" w:noVBand="1"/>
      </w:tblPr>
      <w:tblGrid>
        <w:gridCol w:w="704"/>
        <w:gridCol w:w="3827"/>
        <w:gridCol w:w="4531"/>
      </w:tblGrid>
      <w:tr w:rsidR="00CE0B19" w:rsidRPr="002960E3" w:rsidTr="0057283C">
        <w:tc>
          <w:tcPr>
            <w:tcW w:w="704" w:type="dxa"/>
          </w:tcPr>
          <w:p w:rsidR="00CE0B19" w:rsidRPr="002960E3" w:rsidRDefault="00CE0B19" w:rsidP="002960E3">
            <w:pPr>
              <w:spacing w:line="276" w:lineRule="auto"/>
              <w:jc w:val="center"/>
              <w:rPr>
                <w:b/>
                <w:lang w:val="en-US"/>
              </w:rPr>
            </w:pPr>
            <w:r w:rsidRPr="002960E3">
              <w:rPr>
                <w:b/>
                <w:lang w:val="en-US"/>
              </w:rPr>
              <w:t>TG</w:t>
            </w:r>
          </w:p>
        </w:tc>
        <w:tc>
          <w:tcPr>
            <w:tcW w:w="3827"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531"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57283C">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0’</w:t>
            </w:r>
          </w:p>
        </w:tc>
        <w:tc>
          <w:tcPr>
            <w:tcW w:w="3827" w:type="dxa"/>
            <w:shd w:val="clear" w:color="auto" w:fill="auto"/>
          </w:tcPr>
          <w:p w:rsidR="00CE0B19" w:rsidRPr="002960E3" w:rsidRDefault="00CE0B19" w:rsidP="002960E3">
            <w:pPr>
              <w:spacing w:line="276" w:lineRule="auto"/>
              <w:rPr>
                <w:b/>
                <w:lang w:val="en-US"/>
              </w:rPr>
            </w:pPr>
            <w:r w:rsidRPr="002960E3">
              <w:rPr>
                <w:b/>
                <w:u w:val="single"/>
                <w:lang w:val="en-US"/>
              </w:rPr>
              <w:t>HĐ1:</w:t>
            </w:r>
            <w:r w:rsidRPr="002960E3">
              <w:rPr>
                <w:b/>
                <w:lang w:val="en-US"/>
              </w:rPr>
              <w:t xml:space="preserve"> Hình nón.</w:t>
            </w:r>
          </w:p>
          <w:p w:rsidR="00CE0B19" w:rsidRPr="002960E3" w:rsidRDefault="00CE0B19" w:rsidP="002960E3">
            <w:pPr>
              <w:spacing w:line="276" w:lineRule="auto"/>
              <w:rPr>
                <w:lang w:val="en-US"/>
              </w:rPr>
            </w:pPr>
            <w:r w:rsidRPr="002960E3">
              <w:rPr>
                <w:b/>
                <w:lang w:val="en-US"/>
              </w:rPr>
              <w:t>GV:</w:t>
            </w:r>
            <w:r w:rsidRPr="002960E3">
              <w:rPr>
                <w:lang w:val="en-US"/>
              </w:rPr>
              <w:t xml:space="preserve"> Giới thiệu hình trụ và cách tạo ra hình nón bằng cách cho tam giác vuông quay quanh 1 cạnh góc vuông.</w:t>
            </w:r>
          </w:p>
          <w:p w:rsidR="00CE0B19" w:rsidRPr="002960E3" w:rsidRDefault="00CE0B19" w:rsidP="002960E3">
            <w:pPr>
              <w:spacing w:line="276" w:lineRule="auto"/>
              <w:rPr>
                <w:lang w:val="en-US"/>
              </w:rPr>
            </w:pPr>
            <w:r w:rsidRPr="002960E3">
              <w:rPr>
                <w:b/>
                <w:lang w:val="en-US"/>
              </w:rPr>
              <w:t>GV:</w:t>
            </w:r>
            <w:r w:rsidRPr="002960E3">
              <w:rPr>
                <w:lang w:val="en-US"/>
              </w:rPr>
              <w:t xml:space="preserve"> giới thiệu các yếu tố của hình nón: đường sinh, chiều cao, trục của hình trụ.</w:t>
            </w:r>
          </w:p>
          <w:p w:rsidR="00CE0B19" w:rsidRPr="002960E3" w:rsidRDefault="00CE0B19" w:rsidP="002960E3">
            <w:pPr>
              <w:spacing w:line="276" w:lineRule="auto"/>
              <w:rPr>
                <w:lang w:val="en-US"/>
              </w:rPr>
            </w:pPr>
            <w:r w:rsidRPr="002960E3">
              <w:rPr>
                <w:b/>
                <w:lang w:val="en-US"/>
              </w:rPr>
              <w:t>HS</w:t>
            </w:r>
            <w:r w:rsidRPr="002960E3">
              <w:rPr>
                <w:lang w:val="en-US"/>
              </w:rPr>
              <w:t xml:space="preserve"> nghe và quan sát giáo viên trình bày trên mô hình và hình </w:t>
            </w:r>
            <w:r w:rsidRPr="002960E3">
              <w:rPr>
                <w:lang w:val="en-US"/>
              </w:rPr>
              <w:lastRenderedPageBreak/>
              <w:t>vẽ.</w:t>
            </w:r>
          </w:p>
          <w:p w:rsidR="00CE0B19" w:rsidRPr="002960E3" w:rsidRDefault="00CE0B19" w:rsidP="002960E3">
            <w:pPr>
              <w:spacing w:line="276" w:lineRule="auto"/>
              <w:rPr>
                <w:b/>
                <w:lang w:val="en-US"/>
              </w:rPr>
            </w:pPr>
            <w:r w:rsidRPr="002960E3">
              <w:rPr>
                <w:b/>
                <w:lang w:val="en-US"/>
              </w:rPr>
              <w:t>GV</w:t>
            </w:r>
            <w:r w:rsidRPr="002960E3">
              <w:rPr>
                <w:lang w:val="en-US"/>
              </w:rPr>
              <w:t xml:space="preserve"> cho HS đứng tại chỗ làm </w:t>
            </w:r>
            <w:r w:rsidRPr="002960E3">
              <w:rPr>
                <w:position w:val="-10"/>
                <w:lang w:val="en-US"/>
              </w:rPr>
              <w:object w:dxaOrig="380" w:dyaOrig="380">
                <v:shape id="_x0000_i1657" type="#_x0000_t75" style="width:21.75pt;height:21.75pt" o:ole="">
                  <v:imagedata r:id="rId1268" o:title=""/>
                </v:shape>
                <o:OLEObject Type="Embed" ProgID="Equation.DSMT4" ShapeID="_x0000_i1657" DrawAspect="Content" ObjectID="_1673157680" r:id="rId1269"/>
              </w:object>
            </w:r>
            <w:r w:rsidRPr="002960E3">
              <w:rPr>
                <w:lang w:val="en-US"/>
              </w:rPr>
              <w:t>.</w:t>
            </w:r>
          </w:p>
        </w:tc>
        <w:tc>
          <w:tcPr>
            <w:tcW w:w="4531" w:type="dxa"/>
            <w:shd w:val="clear" w:color="auto" w:fill="auto"/>
          </w:tcPr>
          <w:p w:rsidR="00CE0B19" w:rsidRPr="002960E3" w:rsidRDefault="00CE0B19" w:rsidP="002960E3">
            <w:pPr>
              <w:spacing w:line="276" w:lineRule="auto"/>
              <w:rPr>
                <w:b/>
                <w:lang w:val="en-US"/>
              </w:rPr>
            </w:pPr>
            <w:r w:rsidRPr="002960E3">
              <w:rPr>
                <w:b/>
                <w:lang w:val="en-US"/>
              </w:rPr>
              <w:lastRenderedPageBreak/>
              <w:t>1. Hình nón.</w:t>
            </w:r>
          </w:p>
          <w:p w:rsidR="00CE0B19" w:rsidRPr="002960E3" w:rsidRDefault="00CE0B19" w:rsidP="002960E3">
            <w:pPr>
              <w:spacing w:line="276" w:lineRule="auto"/>
              <w:rPr>
                <w:b/>
                <w:lang w:val="en-US"/>
              </w:rPr>
            </w:pPr>
            <w:r w:rsidRPr="002960E3">
              <w:rPr>
                <w:b/>
                <w:noProof/>
                <w:lang w:val="en-US"/>
              </w:rPr>
              <w:drawing>
                <wp:inline distT="0" distB="0" distL="0" distR="0" wp14:anchorId="2E6D0D4F" wp14:editId="28A46B30">
                  <wp:extent cx="2486025" cy="1609725"/>
                  <wp:effectExtent l="0" t="0" r="0" b="0"/>
                  <wp:docPr id="2019" name="Ảnh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2486025" cy="1609725"/>
                          </a:xfrm>
                          <a:prstGeom prst="rect">
                            <a:avLst/>
                          </a:prstGeom>
                          <a:noFill/>
                          <a:ln>
                            <a:noFill/>
                          </a:ln>
                        </pic:spPr>
                      </pic:pic>
                    </a:graphicData>
                  </a:graphic>
                </wp:inline>
              </w:drawing>
            </w:r>
          </w:p>
        </w:tc>
      </w:tr>
      <w:tr w:rsidR="00CE0B19" w:rsidRPr="002960E3" w:rsidTr="0057283C">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25’</w:t>
            </w:r>
          </w:p>
        </w:tc>
        <w:tc>
          <w:tcPr>
            <w:tcW w:w="3827" w:type="dxa"/>
            <w:shd w:val="clear" w:color="auto" w:fill="auto"/>
          </w:tcPr>
          <w:p w:rsidR="00CE0B19" w:rsidRPr="002960E3" w:rsidRDefault="00CE0B19" w:rsidP="002960E3">
            <w:pPr>
              <w:spacing w:line="276" w:lineRule="auto"/>
              <w:rPr>
                <w:b/>
                <w:lang w:val="en-US"/>
              </w:rPr>
            </w:pPr>
            <w:r w:rsidRPr="002960E3">
              <w:rPr>
                <w:b/>
                <w:u w:val="single"/>
                <w:lang w:val="en-US"/>
              </w:rPr>
              <w:t>HĐ2:</w:t>
            </w:r>
            <w:r w:rsidRPr="002960E3">
              <w:rPr>
                <w:b/>
                <w:lang w:val="en-US"/>
              </w:rPr>
              <w:t xml:space="preserve"> Diện tích xung quanh của hình nón.</w:t>
            </w:r>
          </w:p>
          <w:p w:rsidR="00CE0B19" w:rsidRPr="002960E3" w:rsidRDefault="00CE0B19" w:rsidP="002960E3">
            <w:pPr>
              <w:spacing w:line="276" w:lineRule="auto"/>
              <w:rPr>
                <w:lang w:val="en-US"/>
              </w:rPr>
            </w:pPr>
            <w:r w:rsidRPr="002960E3">
              <w:rPr>
                <w:b/>
                <w:lang w:val="en-US"/>
              </w:rPr>
              <w:t xml:space="preserve"> HS</w:t>
            </w:r>
            <w:r w:rsidRPr="002960E3">
              <w:rPr>
                <w:lang w:val="en-US"/>
              </w:rPr>
              <w:t xml:space="preserve"> quan sát mô hình cái nón và trả lời các yếu tố của hình nón ? </w:t>
            </w:r>
          </w:p>
          <w:p w:rsidR="00CE0B19" w:rsidRPr="002960E3" w:rsidRDefault="00CE0B19" w:rsidP="002960E3">
            <w:pPr>
              <w:spacing w:line="276" w:lineRule="auto"/>
              <w:rPr>
                <w:lang w:val="en-US"/>
              </w:rPr>
            </w:pPr>
            <w:r w:rsidRPr="002960E3">
              <w:rPr>
                <w:b/>
                <w:lang w:val="en-US"/>
              </w:rPr>
              <w:t>GV:</w:t>
            </w:r>
            <w:r w:rsidRPr="002960E3">
              <w:rPr>
                <w:lang w:val="en-US"/>
              </w:rPr>
              <w:t xml:space="preserve"> cắt một mô hình cái nón giấy  dọc theo đường sinh rồi trải ra.</w:t>
            </w:r>
          </w:p>
          <w:p w:rsidR="00CE0B19" w:rsidRPr="002960E3" w:rsidRDefault="00CE0B19" w:rsidP="002960E3">
            <w:pPr>
              <w:spacing w:line="276" w:lineRule="auto"/>
              <w:rPr>
                <w:lang w:val="en-US"/>
              </w:rPr>
            </w:pPr>
            <w:r w:rsidRPr="002960E3">
              <w:rPr>
                <w:b/>
                <w:lang w:val="en-US"/>
              </w:rPr>
              <w:t>?</w:t>
            </w:r>
            <w:r w:rsidRPr="002960E3">
              <w:rPr>
                <w:lang w:val="en-US"/>
              </w:rPr>
              <w:t xml:space="preserve"> hình khai triển ra là diện tích mặt xung quanh của hình nón là hình gì?</w:t>
            </w:r>
          </w:p>
          <w:p w:rsidR="00CE0B19" w:rsidRPr="002960E3" w:rsidRDefault="00CE0B19" w:rsidP="002960E3">
            <w:pPr>
              <w:spacing w:line="276" w:lineRule="auto"/>
              <w:rPr>
                <w:lang w:val="en-US"/>
              </w:rPr>
            </w:pPr>
            <w:r w:rsidRPr="002960E3">
              <w:rPr>
                <w:b/>
                <w:lang w:val="en-US"/>
              </w:rPr>
              <w:t>?</w:t>
            </w:r>
            <w:r w:rsidRPr="002960E3">
              <w:rPr>
                <w:lang w:val="en-US"/>
              </w:rPr>
              <w:t xml:space="preserve"> Nêu công thức tính diện tích hình quạt tròn</w:t>
            </w:r>
          </w:p>
          <w:p w:rsidR="00CE0B19" w:rsidRPr="002960E3" w:rsidRDefault="00CE0B19" w:rsidP="002960E3">
            <w:pPr>
              <w:spacing w:line="276" w:lineRule="auto"/>
              <w:rPr>
                <w:lang w:val="en-US"/>
              </w:rPr>
            </w:pPr>
            <w:r w:rsidRPr="002960E3">
              <w:rPr>
                <w:lang w:val="en-US"/>
              </w:rPr>
              <w:t>S</w:t>
            </w:r>
            <w:r w:rsidRPr="002960E3">
              <w:rPr>
                <w:vertAlign w:val="subscript"/>
                <w:lang w:val="en-US"/>
              </w:rPr>
              <w:t>AA’A</w:t>
            </w:r>
            <w:r w:rsidRPr="002960E3">
              <w:rPr>
                <w:noProof/>
                <w:position w:val="-24"/>
                <w:lang w:val="en-US"/>
              </w:rPr>
              <w:drawing>
                <wp:inline distT="0" distB="0" distL="0" distR="0" wp14:anchorId="46B0E1F6" wp14:editId="0AD965D3">
                  <wp:extent cx="1885950" cy="385962"/>
                  <wp:effectExtent l="0" t="0" r="0" b="0"/>
                  <wp:docPr id="2020" name="Ảnh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908303" cy="390537"/>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b/>
                <w:lang w:val="en-US"/>
              </w:rPr>
              <w:t>GV</w:t>
            </w:r>
            <w:r w:rsidRPr="002960E3">
              <w:rPr>
                <w:lang w:val="en-US"/>
              </w:rPr>
              <w:t xml:space="preserve"> hướng dẫn HS rút ra công thức như SGK.</w:t>
            </w:r>
          </w:p>
          <w:p w:rsidR="00CE0B19" w:rsidRPr="002960E3" w:rsidRDefault="00CE0B19" w:rsidP="002960E3">
            <w:pPr>
              <w:spacing w:line="276" w:lineRule="auto"/>
              <w:rPr>
                <w:lang w:val="en-US"/>
              </w:rPr>
            </w:pPr>
            <w:r w:rsidRPr="002960E3">
              <w:rPr>
                <w:lang w:val="en-US"/>
              </w:rPr>
              <w:t xml:space="preserve">- Hãy nêu công thức tính diện tích xung quanh hình chóp đều </w:t>
            </w:r>
            <w:r w:rsidRPr="002960E3">
              <w:rPr>
                <w:bdr w:val="single" w:sz="4" w:space="0" w:color="auto"/>
                <w:lang w:val="en-US"/>
              </w:rPr>
              <w:t>(Sxq = p.d)</w:t>
            </w:r>
          </w:p>
          <w:p w:rsidR="00CE0B19" w:rsidRPr="002960E3" w:rsidRDefault="00CE0B19" w:rsidP="002960E3">
            <w:pPr>
              <w:spacing w:line="276" w:lineRule="auto"/>
              <w:ind w:right="-94"/>
              <w:rPr>
                <w:lang w:val="en-US"/>
              </w:rPr>
            </w:pPr>
            <w:r w:rsidRPr="002960E3">
              <w:rPr>
                <w:lang w:val="en-US"/>
              </w:rPr>
              <w:t>trong đó p là nửa chu vi đáy; d là trung đoạn của hình chóp.</w:t>
            </w:r>
          </w:p>
          <w:p w:rsidR="00CE0B19" w:rsidRPr="002960E3" w:rsidRDefault="00CE0B19" w:rsidP="002960E3">
            <w:pPr>
              <w:spacing w:line="276" w:lineRule="auto"/>
              <w:rPr>
                <w:lang w:val="en-US"/>
              </w:rPr>
            </w:pPr>
            <w:r w:rsidRPr="002960E3">
              <w:rPr>
                <w:lang w:val="en-US"/>
              </w:rPr>
              <w:t>-Em có nhận xét gì về Sxq của hai hình này?</w:t>
            </w:r>
          </w:p>
          <w:p w:rsidR="00CE0B19" w:rsidRPr="002960E3" w:rsidRDefault="00CE0B19" w:rsidP="002960E3">
            <w:pPr>
              <w:spacing w:line="276" w:lineRule="auto"/>
              <w:rPr>
                <w:b/>
                <w:lang w:val="en-US"/>
              </w:rPr>
            </w:pPr>
            <w:r w:rsidRPr="002960E3">
              <w:rPr>
                <w:lang w:val="en-US"/>
              </w:rPr>
              <w:t>(Công thức tính S</w:t>
            </w:r>
            <w:r w:rsidRPr="002960E3">
              <w:rPr>
                <w:vertAlign w:val="subscript"/>
                <w:lang w:val="en-US"/>
              </w:rPr>
              <w:t xml:space="preserve">xq </w:t>
            </w:r>
            <w:r w:rsidRPr="002960E3">
              <w:rPr>
                <w:lang w:val="en-US"/>
              </w:rPr>
              <w:t>của 2 hình tương tự như nhau, đường sinh chính là trung đoạn của hình chóp đều khi số cạnh của đa giác gấp đôi lên mãi.)</w:t>
            </w:r>
          </w:p>
        </w:tc>
        <w:tc>
          <w:tcPr>
            <w:tcW w:w="4531" w:type="dxa"/>
            <w:shd w:val="clear" w:color="auto" w:fill="auto"/>
          </w:tcPr>
          <w:p w:rsidR="00CE0B19" w:rsidRPr="002960E3" w:rsidRDefault="00CE0B19" w:rsidP="002960E3">
            <w:pPr>
              <w:spacing w:line="276" w:lineRule="auto"/>
              <w:rPr>
                <w:b/>
                <w:lang w:val="en-US"/>
              </w:rPr>
            </w:pPr>
            <w:r w:rsidRPr="002960E3">
              <w:rPr>
                <w:b/>
                <w:lang w:val="en-US"/>
              </w:rPr>
              <w:t>2. Diện tích xung quanh của hình nón.</w:t>
            </w:r>
          </w:p>
          <w:p w:rsidR="00CE0B19" w:rsidRPr="002960E3" w:rsidRDefault="00CE0B19" w:rsidP="002960E3">
            <w:pPr>
              <w:spacing w:line="276" w:lineRule="auto"/>
              <w:jc w:val="center"/>
              <w:rPr>
                <w:lang w:val="en-US"/>
              </w:rPr>
            </w:pPr>
            <w:r w:rsidRPr="002960E3">
              <w:rPr>
                <w:noProof/>
                <w:lang w:val="en-US"/>
              </w:rPr>
              <w:drawing>
                <wp:inline distT="0" distB="0" distL="0" distR="0" wp14:anchorId="5123FFC1" wp14:editId="6D17807A">
                  <wp:extent cx="2390775" cy="1295400"/>
                  <wp:effectExtent l="0" t="0" r="0" b="0"/>
                  <wp:docPr id="2021" name="Ảnh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2390775" cy="1295400"/>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Diện tích xung quanh hình n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0"/>
            </w:tblGrid>
            <w:tr w:rsidR="00CE0B19" w:rsidRPr="002960E3" w:rsidTr="00AA25EE">
              <w:trPr>
                <w:jc w:val="center"/>
              </w:trPr>
              <w:tc>
                <w:tcPr>
                  <w:tcW w:w="2210" w:type="dxa"/>
                  <w:shd w:val="clear" w:color="auto" w:fill="auto"/>
                </w:tcPr>
                <w:p w:rsidR="00CE0B19" w:rsidRPr="002960E3" w:rsidRDefault="00CE0B19" w:rsidP="002960E3">
                  <w:pPr>
                    <w:spacing w:line="276" w:lineRule="auto"/>
                    <w:jc w:val="center"/>
                    <w:rPr>
                      <w:i/>
                      <w:lang w:val="en-US"/>
                    </w:rPr>
                  </w:pPr>
                  <w:r w:rsidRPr="002960E3">
                    <w:rPr>
                      <w:lang w:val="en-US"/>
                    </w:rPr>
                    <w:t>S</w:t>
                  </w:r>
                  <w:r w:rsidRPr="002960E3">
                    <w:rPr>
                      <w:vertAlign w:val="subscript"/>
                      <w:lang w:val="en-US"/>
                    </w:rPr>
                    <w:t>xq</w:t>
                  </w:r>
                  <w:r w:rsidR="0057283C" w:rsidRPr="002960E3">
                    <w:rPr>
                      <w:lang w:val="en-US"/>
                    </w:rPr>
                    <w:t xml:space="preserve">= </w:t>
                  </w:r>
                  <w:r w:rsidR="0057283C" w:rsidRPr="002960E3">
                    <w:rPr>
                      <w:rFonts w:ascii="Cambria Math" w:hAnsi="Cambria Math"/>
                      <w:lang w:val="en-US"/>
                    </w:rPr>
                    <w:t>π</w:t>
                  </w:r>
                  <w:r w:rsidR="0057283C" w:rsidRPr="002960E3">
                    <w:rPr>
                      <w:lang w:val="en-US"/>
                    </w:rPr>
                    <w:t>r</w:t>
                  </w:r>
                  <w:r w:rsidR="0057283C" w:rsidRPr="002960E3">
                    <w:rPr>
                      <w:i/>
                      <w:lang w:val="en-US"/>
                    </w:rPr>
                    <w:t>l</w:t>
                  </w:r>
                </w:p>
              </w:tc>
            </w:tr>
          </w:tbl>
          <w:p w:rsidR="00CE0B19" w:rsidRPr="002960E3" w:rsidRDefault="00CE0B19" w:rsidP="002960E3">
            <w:pPr>
              <w:spacing w:line="276" w:lineRule="auto"/>
              <w:rPr>
                <w:lang w:val="en-US"/>
              </w:rPr>
            </w:pPr>
            <w:r w:rsidRPr="002960E3">
              <w:rPr>
                <w:lang w:val="en-US"/>
              </w:rPr>
              <w:t>Diện tích toàn phần hình n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3"/>
            </w:tblGrid>
            <w:tr w:rsidR="00CE0B19" w:rsidRPr="002960E3" w:rsidTr="00AA25EE">
              <w:trPr>
                <w:jc w:val="center"/>
              </w:trPr>
              <w:tc>
                <w:tcPr>
                  <w:tcW w:w="2153" w:type="dxa"/>
                  <w:shd w:val="clear" w:color="auto" w:fill="auto"/>
                </w:tcPr>
                <w:p w:rsidR="00CE0B19" w:rsidRPr="002960E3" w:rsidRDefault="00CE0B19" w:rsidP="002960E3">
                  <w:pPr>
                    <w:spacing w:line="276" w:lineRule="auto"/>
                    <w:jc w:val="center"/>
                    <w:rPr>
                      <w:vertAlign w:val="superscript"/>
                      <w:lang w:val="en-US"/>
                    </w:rPr>
                  </w:pPr>
                  <w:r w:rsidRPr="002960E3">
                    <w:rPr>
                      <w:lang w:val="en-US"/>
                    </w:rPr>
                    <w:t>S</w:t>
                  </w:r>
                  <w:r w:rsidRPr="002960E3">
                    <w:rPr>
                      <w:vertAlign w:val="subscript"/>
                      <w:lang w:val="en-US"/>
                    </w:rPr>
                    <w:t>tp</w:t>
                  </w:r>
                  <w:r w:rsidRPr="002960E3">
                    <w:rPr>
                      <w:lang w:val="en-US"/>
                    </w:rPr>
                    <w:t xml:space="preserve"> = </w:t>
                  </w:r>
                  <w:r w:rsidR="00121405" w:rsidRPr="002960E3">
                    <w:rPr>
                      <w:rFonts w:ascii="Cambria Math" w:hAnsi="Cambria Math"/>
                      <w:lang w:val="en-US"/>
                    </w:rPr>
                    <w:t>π</w:t>
                  </w:r>
                  <w:r w:rsidR="00121405" w:rsidRPr="002960E3">
                    <w:rPr>
                      <w:lang w:val="en-US"/>
                    </w:rPr>
                    <w:t>r</w:t>
                  </w:r>
                  <w:r w:rsidR="00121405" w:rsidRPr="002960E3">
                    <w:rPr>
                      <w:i/>
                      <w:lang w:val="en-US"/>
                    </w:rPr>
                    <w:t>l</w:t>
                  </w:r>
                  <w:r w:rsidR="00121405" w:rsidRPr="002960E3">
                    <w:rPr>
                      <w:lang w:val="en-US"/>
                    </w:rPr>
                    <w:t xml:space="preserve"> + </w:t>
                  </w:r>
                  <w:r w:rsidR="00121405" w:rsidRPr="002960E3">
                    <w:rPr>
                      <w:rFonts w:ascii="Cambria Math" w:hAnsi="Cambria Math"/>
                      <w:lang w:val="en-US"/>
                    </w:rPr>
                    <w:t>π</w:t>
                  </w:r>
                  <w:r w:rsidR="00121405" w:rsidRPr="002960E3">
                    <w:rPr>
                      <w:lang w:val="en-US"/>
                    </w:rPr>
                    <w:t>r</w:t>
                  </w:r>
                  <w:r w:rsidR="00121405" w:rsidRPr="002960E3">
                    <w:rPr>
                      <w:vertAlign w:val="superscript"/>
                      <w:lang w:val="en-US"/>
                    </w:rPr>
                    <w:t>2</w:t>
                  </w:r>
                </w:p>
              </w:tc>
            </w:tr>
          </w:tbl>
          <w:p w:rsidR="00911BFB" w:rsidRPr="002960E3" w:rsidRDefault="00911BFB" w:rsidP="002960E3">
            <w:pPr>
              <w:spacing w:line="276" w:lineRule="auto"/>
              <w:rPr>
                <w:lang w:val="en-US"/>
              </w:rPr>
            </w:pPr>
            <w:r w:rsidRPr="002960E3">
              <w:rPr>
                <w:lang w:val="en-US"/>
              </w:rPr>
              <w:t>Trong đó:</w:t>
            </w:r>
          </w:p>
          <w:p w:rsidR="00CE0B19" w:rsidRPr="002960E3" w:rsidRDefault="00911BFB" w:rsidP="002960E3">
            <w:pPr>
              <w:spacing w:line="276" w:lineRule="auto"/>
              <w:rPr>
                <w:lang w:val="en-US"/>
              </w:rPr>
            </w:pPr>
            <w:r w:rsidRPr="002960E3">
              <w:rPr>
                <w:lang w:val="en-US"/>
              </w:rPr>
              <w:t>r</w:t>
            </w:r>
            <w:r w:rsidR="00CE0B19" w:rsidRPr="002960E3">
              <w:rPr>
                <w:lang w:val="en-US"/>
              </w:rPr>
              <w:t>:</w:t>
            </w:r>
            <w:r w:rsidRPr="002960E3">
              <w:rPr>
                <w:lang w:val="en-US"/>
              </w:rPr>
              <w:t xml:space="preserve"> </w:t>
            </w:r>
            <w:r w:rsidR="00CE0B19" w:rsidRPr="002960E3">
              <w:rPr>
                <w:lang w:val="en-US"/>
              </w:rPr>
              <w:t xml:space="preserve">bán kính đáy; </w:t>
            </w:r>
            <w:r w:rsidR="00CE0B19" w:rsidRPr="002960E3">
              <w:rPr>
                <w:i/>
                <w:lang w:val="en-US"/>
              </w:rPr>
              <w:t>l</w:t>
            </w:r>
            <w:r w:rsidR="00CE0B19" w:rsidRPr="002960E3">
              <w:rPr>
                <w:lang w:val="en-US"/>
              </w:rPr>
              <w:t>:</w:t>
            </w:r>
            <w:r w:rsidRPr="002960E3">
              <w:rPr>
                <w:lang w:val="en-US"/>
              </w:rPr>
              <w:t xml:space="preserve"> </w:t>
            </w:r>
            <w:r w:rsidR="00CE0B19" w:rsidRPr="002960E3">
              <w:rPr>
                <w:lang w:val="en-US"/>
              </w:rPr>
              <w:t>độ dài đường sinh.</w:t>
            </w:r>
          </w:p>
          <w:p w:rsidR="00CE0B19" w:rsidRPr="002960E3" w:rsidRDefault="00CE0B19" w:rsidP="002960E3">
            <w:pPr>
              <w:spacing w:line="276" w:lineRule="auto"/>
              <w:rPr>
                <w:lang w:val="en-US"/>
              </w:rPr>
            </w:pPr>
            <w:r w:rsidRPr="002960E3">
              <w:rPr>
                <w:b/>
                <w:i/>
                <w:lang w:val="en-US"/>
              </w:rPr>
              <w:t>Ví dụ:</w:t>
            </w:r>
            <w:r w:rsidRPr="002960E3">
              <w:rPr>
                <w:lang w:val="en-US"/>
              </w:rPr>
              <w:t xml:space="preserve"> Tính S</w:t>
            </w:r>
            <w:r w:rsidRPr="002960E3">
              <w:rPr>
                <w:vertAlign w:val="subscript"/>
                <w:lang w:val="en-US"/>
              </w:rPr>
              <w:t>xp</w:t>
            </w:r>
            <w:r w:rsidRPr="002960E3">
              <w:rPr>
                <w:lang w:val="en-US"/>
              </w:rPr>
              <w:t xml:space="preserve"> của hình nón biết: chiều cao</w:t>
            </w:r>
            <w:r w:rsidR="0093642F" w:rsidRPr="002960E3">
              <w:rPr>
                <w:lang w:val="en-US"/>
              </w:rPr>
              <w:t xml:space="preserve"> </w:t>
            </w:r>
            <w:r w:rsidRPr="002960E3">
              <w:rPr>
                <w:lang w:val="en-US"/>
              </w:rPr>
              <w:t>h =16cm; bán kính đường tròn đáy r = 12 cm.</w:t>
            </w:r>
          </w:p>
          <w:p w:rsidR="00CE0B19" w:rsidRPr="002960E3" w:rsidRDefault="00CE0B19" w:rsidP="002960E3">
            <w:pPr>
              <w:spacing w:line="276" w:lineRule="auto"/>
              <w:jc w:val="center"/>
              <w:rPr>
                <w:i/>
                <w:lang w:val="en-US"/>
              </w:rPr>
            </w:pPr>
            <w:r w:rsidRPr="002960E3">
              <w:rPr>
                <w:i/>
                <w:lang w:val="en-US"/>
              </w:rPr>
              <w:t>Giải:</w:t>
            </w:r>
          </w:p>
          <w:p w:rsidR="00CE0B19" w:rsidRPr="002960E3" w:rsidRDefault="00CE0B19" w:rsidP="002960E3">
            <w:pPr>
              <w:spacing w:line="276" w:lineRule="auto"/>
              <w:rPr>
                <w:lang w:val="en-US"/>
              </w:rPr>
            </w:pPr>
            <w:r w:rsidRPr="002960E3">
              <w:rPr>
                <w:lang w:val="en-US"/>
              </w:rPr>
              <w:t>Độ dài đường sinh của hình nón:</w:t>
            </w:r>
          </w:p>
          <w:p w:rsidR="00323564" w:rsidRPr="002960E3" w:rsidRDefault="00323564" w:rsidP="002960E3">
            <w:pPr>
              <w:spacing w:line="276" w:lineRule="auto"/>
              <w:rPr>
                <w:lang w:val="en-US"/>
              </w:rPr>
            </w:pPr>
            <w:r w:rsidRPr="002960E3">
              <w:rPr>
                <w:position w:val="-8"/>
                <w:lang w:val="en-US"/>
              </w:rPr>
              <w:object w:dxaOrig="4320" w:dyaOrig="440">
                <v:shape id="_x0000_i1658" type="#_x0000_t75" style="width:194.25pt;height:21.75pt" o:ole="">
                  <v:imagedata r:id="rId1273" o:title=""/>
                </v:shape>
                <o:OLEObject Type="Embed" ProgID="Equation.DSMT4" ShapeID="_x0000_i1658" DrawAspect="Content" ObjectID="_1673157681" r:id="rId1274"/>
              </w:object>
            </w:r>
            <w:r w:rsidRPr="002960E3">
              <w:rPr>
                <w:lang w:val="en-US"/>
              </w:rPr>
              <w:t>cm</w:t>
            </w:r>
          </w:p>
          <w:p w:rsidR="00CE0B19" w:rsidRPr="002960E3" w:rsidRDefault="00CE0B19" w:rsidP="002960E3">
            <w:pPr>
              <w:spacing w:line="276" w:lineRule="auto"/>
              <w:rPr>
                <w:lang w:val="en-US"/>
              </w:rPr>
            </w:pPr>
            <w:r w:rsidRPr="002960E3">
              <w:rPr>
                <w:lang w:val="en-US"/>
              </w:rPr>
              <w:t>Diện tích xung quanh hình nón:</w:t>
            </w:r>
          </w:p>
          <w:p w:rsidR="00CE0B19" w:rsidRPr="002960E3" w:rsidRDefault="00CE0B19" w:rsidP="002960E3">
            <w:pPr>
              <w:spacing w:line="276" w:lineRule="auto"/>
              <w:rPr>
                <w:b/>
                <w:lang w:val="en-US"/>
              </w:rPr>
            </w:pPr>
            <w:r w:rsidRPr="002960E3">
              <w:rPr>
                <w:lang w:val="en-US"/>
              </w:rPr>
              <w:t>S</w:t>
            </w:r>
            <w:r w:rsidRPr="002960E3">
              <w:rPr>
                <w:vertAlign w:val="subscript"/>
                <w:lang w:val="en-US"/>
              </w:rPr>
              <w:t>xq</w:t>
            </w:r>
            <w:r w:rsidRPr="002960E3">
              <w:rPr>
                <w:lang w:val="en-US"/>
              </w:rPr>
              <w:t xml:space="preserve"> = </w:t>
            </w:r>
            <w:r w:rsidRPr="002960E3">
              <w:rPr>
                <w:lang w:val="en-US"/>
              </w:rPr>
              <w:sym w:font="Symbol" w:char="F070"/>
            </w:r>
            <w:r w:rsidRPr="002960E3">
              <w:rPr>
                <w:lang w:val="en-US"/>
              </w:rPr>
              <w:t xml:space="preserve">rl = </w:t>
            </w:r>
            <w:r w:rsidRPr="002960E3">
              <w:rPr>
                <w:lang w:val="en-US"/>
              </w:rPr>
              <w:sym w:font="Symbol" w:char="F070"/>
            </w:r>
            <w:r w:rsidRPr="002960E3">
              <w:rPr>
                <w:lang w:val="en-US"/>
              </w:rPr>
              <w:t>.12.20 = 240</w:t>
            </w:r>
            <w:r w:rsidRPr="002960E3">
              <w:rPr>
                <w:lang w:val="en-US"/>
              </w:rPr>
              <w:sym w:font="Symbol" w:char="F070"/>
            </w:r>
            <w:r w:rsidRPr="002960E3">
              <w:rPr>
                <w:lang w:val="en-US"/>
              </w:rPr>
              <w:t xml:space="preserve"> (cm</w:t>
            </w:r>
            <w:r w:rsidRPr="002960E3">
              <w:rPr>
                <w:vertAlign w:val="superscript"/>
                <w:lang w:val="en-US"/>
              </w:rPr>
              <w:t>2</w:t>
            </w:r>
            <w:r w:rsidRPr="002960E3">
              <w:rPr>
                <w:lang w:val="en-US"/>
              </w:rPr>
              <w:t>)</w:t>
            </w:r>
          </w:p>
        </w:tc>
      </w:tr>
    </w:tbl>
    <w:p w:rsidR="00CE0B19" w:rsidRPr="002960E3" w:rsidRDefault="00CE0B19" w:rsidP="002960E3">
      <w:pPr>
        <w:pStyle w:val="Heading4"/>
        <w:spacing w:line="276" w:lineRule="auto"/>
      </w:pPr>
      <w:r w:rsidRPr="002960E3">
        <w:t>d) Củng cố, luyện tập. (3 ph)</w:t>
      </w:r>
    </w:p>
    <w:p w:rsidR="00CE0B19" w:rsidRPr="002960E3" w:rsidRDefault="00CE0B19" w:rsidP="002960E3">
      <w:pPr>
        <w:spacing w:line="276" w:lineRule="auto"/>
      </w:pPr>
      <w:r w:rsidRPr="002960E3">
        <w:tab/>
        <w:t>- Nhắc lại khái niện về hình nón.</w:t>
      </w:r>
    </w:p>
    <w:p w:rsidR="00CE0B19" w:rsidRPr="002960E3" w:rsidRDefault="00CE0B19" w:rsidP="002960E3">
      <w:pPr>
        <w:spacing w:line="276" w:lineRule="auto"/>
      </w:pPr>
      <w:r w:rsidRPr="002960E3">
        <w:tab/>
        <w:t>- Công thức tính diện tích xung quanh hình nón.</w:t>
      </w:r>
    </w:p>
    <w:p w:rsidR="00CE0B19" w:rsidRPr="002960E3" w:rsidRDefault="00CE0B19" w:rsidP="002960E3">
      <w:pPr>
        <w:pStyle w:val="Heading4"/>
        <w:spacing w:line="276" w:lineRule="auto"/>
      </w:pPr>
      <w:r w:rsidRPr="002960E3">
        <w:t>e) Hướng dẫn học sinh tự học ở nhà. (1 ph)</w:t>
      </w:r>
    </w:p>
    <w:p w:rsidR="00CE0B19" w:rsidRPr="002960E3" w:rsidRDefault="00CE0B19" w:rsidP="002960E3">
      <w:pPr>
        <w:spacing w:line="276" w:lineRule="auto"/>
      </w:pPr>
      <w:r w:rsidRPr="002960E3">
        <w:tab/>
        <w:t>- Nắm vững các khái niệm về hình nón.</w:t>
      </w:r>
    </w:p>
    <w:p w:rsidR="00CE0B19" w:rsidRPr="002960E3" w:rsidRDefault="00CE0B19" w:rsidP="002960E3">
      <w:pPr>
        <w:spacing w:line="276" w:lineRule="auto"/>
      </w:pPr>
      <w:r w:rsidRPr="002960E3">
        <w:tab/>
        <w:t xml:space="preserve">- Nắm vững các công thức tính toán về hình nón. </w:t>
      </w:r>
    </w:p>
    <w:p w:rsidR="00CE0B19" w:rsidRPr="002960E3" w:rsidRDefault="00CE0B19" w:rsidP="002960E3">
      <w:pPr>
        <w:spacing w:line="276" w:lineRule="auto"/>
      </w:pPr>
      <w:r w:rsidRPr="002960E3">
        <w:lastRenderedPageBreak/>
        <w:tab/>
        <w:t>- Làm các bài tập: 17,19, 20, 21, 22 trang 118 SGK.</w:t>
      </w:r>
    </w:p>
    <w:p w:rsidR="00CE0B19" w:rsidRPr="002960E3" w:rsidRDefault="00CE0B19" w:rsidP="002960E3">
      <w:pPr>
        <w:pStyle w:val="Heading3"/>
        <w:spacing w:line="276" w:lineRule="auto"/>
        <w:rPr>
          <w:szCs w:val="28"/>
        </w:rPr>
      </w:pPr>
      <w:r w:rsidRPr="002960E3">
        <w:rPr>
          <w:szCs w:val="28"/>
        </w:rPr>
        <w:t>5. Rút kinh nghiệm giờ dạy.</w:t>
      </w:r>
    </w:p>
    <w:p w:rsidR="00CE0B19" w:rsidRPr="002960E3" w:rsidRDefault="00CE0B19" w:rsidP="002960E3">
      <w:pPr>
        <w:spacing w:line="276" w:lineRule="auto"/>
      </w:pPr>
      <w:r w:rsidRPr="002960E3">
        <w:tab/>
        <w:t>.........................................................................................................................................................................................................................................................................................................................................................................................</w:t>
      </w:r>
    </w:p>
    <w:p w:rsidR="00CE0B19" w:rsidRPr="002960E3" w:rsidRDefault="00CE0B19" w:rsidP="002960E3">
      <w:pPr>
        <w:spacing w:line="276" w:lineRule="auto"/>
      </w:pPr>
      <w:r w:rsidRPr="002960E3">
        <w:br w:type="page"/>
      </w:r>
    </w:p>
    <w:p w:rsidR="00CE0B19" w:rsidRPr="002960E3" w:rsidRDefault="00CE0B19" w:rsidP="002960E3">
      <w:pPr>
        <w:pStyle w:val="Heading2"/>
        <w:spacing w:line="276" w:lineRule="auto"/>
        <w:rPr>
          <w:sz w:val="28"/>
          <w:szCs w:val="28"/>
        </w:rPr>
      </w:pPr>
      <w:r w:rsidRPr="002960E3">
        <w:rPr>
          <w:sz w:val="28"/>
          <w:szCs w:val="28"/>
        </w:rPr>
        <w:lastRenderedPageBreak/>
        <w:t xml:space="preserve">Tiết 61: </w:t>
      </w:r>
      <w:r w:rsidRPr="002960E3">
        <w:rPr>
          <w:rFonts w:cstheme="majorHAnsi"/>
          <w:sz w:val="28"/>
          <w:szCs w:val="28"/>
        </w:rPr>
        <w:t>§</w:t>
      </w:r>
      <w:r w:rsidRPr="002960E3">
        <w:rPr>
          <w:sz w:val="28"/>
          <w:szCs w:val="28"/>
        </w:rPr>
        <w:t xml:space="preserve">2. HÌNH NÓN – HÌNH NÓN CỤT – DIỆN TÍCH XUNG </w:t>
      </w:r>
      <w:r w:rsidRPr="002960E3">
        <w:rPr>
          <w:sz w:val="28"/>
          <w:szCs w:val="28"/>
        </w:rPr>
        <w:tab/>
        <w:t>QUANH VÀ THỂ TÍCH CỦA HÌNH NÓN,</w:t>
      </w:r>
    </w:p>
    <w:p w:rsidR="00CE0B19" w:rsidRPr="002960E3" w:rsidRDefault="00CE0B19" w:rsidP="002960E3">
      <w:pPr>
        <w:pStyle w:val="Heading2"/>
        <w:spacing w:line="276" w:lineRule="auto"/>
        <w:rPr>
          <w:sz w:val="28"/>
          <w:szCs w:val="28"/>
        </w:rPr>
      </w:pPr>
      <w:r w:rsidRPr="002960E3">
        <w:rPr>
          <w:sz w:val="28"/>
          <w:szCs w:val="28"/>
        </w:rPr>
        <w:t>HÌNH NÓN CỤT (tiếp)</w:t>
      </w:r>
    </w:p>
    <w:p w:rsidR="00CE0B19" w:rsidRPr="002960E3" w:rsidRDefault="00CE0B19" w:rsidP="002960E3">
      <w:pPr>
        <w:spacing w:line="276" w:lineRule="auto"/>
        <w:jc w:val="center"/>
        <w:rPr>
          <w:b/>
        </w:rPr>
      </w:pPr>
    </w:p>
    <w:p w:rsidR="00CE0B19" w:rsidRPr="002960E3" w:rsidRDefault="00CE0B19" w:rsidP="002960E3">
      <w:pPr>
        <w:pStyle w:val="NoSpacing"/>
        <w:spacing w:line="276" w:lineRule="auto"/>
      </w:pPr>
      <w:r w:rsidRPr="002960E3">
        <w:t>Ngày soạn:</w:t>
      </w:r>
      <w:r w:rsidR="00FB7556" w:rsidRPr="002960E3">
        <w:t xml:space="preserve"> 2</w:t>
      </w:r>
      <w:r w:rsidRPr="002960E3">
        <w:t>9/</w:t>
      </w:r>
      <w:r w:rsidR="00FB7556" w:rsidRPr="002960E3">
        <w:t>03/2016</w:t>
      </w:r>
      <w:r w:rsidRPr="002960E3">
        <w:t>.</w:t>
      </w:r>
    </w:p>
    <w:p w:rsidR="00CE0B19" w:rsidRPr="002960E3" w:rsidRDefault="00CE0B19" w:rsidP="002960E3">
      <w:pPr>
        <w:pStyle w:val="NoSpacing"/>
        <w:spacing w:line="276" w:lineRule="auto"/>
      </w:pPr>
      <w:r w:rsidRPr="002960E3">
        <w:t>Ngày dạy:......../.........../...............tại lớp:............sỹ số HS:.............vắng:.........</w:t>
      </w:r>
    </w:p>
    <w:p w:rsidR="00FB7556" w:rsidRPr="002960E3" w:rsidRDefault="00FB7556"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tabs>
          <w:tab w:val="left" w:pos="570"/>
          <w:tab w:val="left" w:pos="1425"/>
          <w:tab w:val="left" w:pos="5643"/>
          <w:tab w:val="left" w:pos="7353"/>
        </w:tabs>
        <w:spacing w:line="276" w:lineRule="auto"/>
      </w:pPr>
      <w:r w:rsidRPr="002960E3">
        <w:tab/>
        <w:t>- Học sinh được giới thiệu và nhớ lại và các khái niệm về hình nón (đáy,mặt xung quanh, đường sinh, độ dài đường cao, mặt cắt khi nó song song với đáy của hình nón và các khái niệm về hình nón cụt).</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pPr>
      <w:r w:rsidRPr="002960E3">
        <w:tab/>
        <w:t>- Nắm chắc và biết sử dụng diện tích xung quanh, diện tích toàn phần và thể tích hình nón và hình nón cụt.</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nl-NL"/>
        </w:rPr>
      </w:pPr>
      <w:r w:rsidRPr="002960E3">
        <w:rPr>
          <w:lang w:val="en-US"/>
        </w:rPr>
        <w:tab/>
        <w:t xml:space="preserve">- </w:t>
      </w:r>
      <w:r w:rsidRPr="002960E3">
        <w:rPr>
          <w:lang w:val="nl-NL"/>
        </w:rPr>
        <w:t>Bảng phụ hình vẽ, một số bài giải. Thước thẳng, phấn màu.</w:t>
      </w:r>
    </w:p>
    <w:p w:rsidR="00CE0B19" w:rsidRPr="002960E3" w:rsidRDefault="00CE0B19" w:rsidP="002960E3">
      <w:pPr>
        <w:pStyle w:val="Heading4"/>
        <w:spacing w:line="276" w:lineRule="auto"/>
        <w:rPr>
          <w:lang w:val="nl-NL"/>
        </w:rPr>
      </w:pPr>
      <w:r w:rsidRPr="002960E3">
        <w:rPr>
          <w:lang w:val="nl-NL"/>
        </w:rPr>
        <w:t>b) Chuẩn bị của HS.</w:t>
      </w:r>
    </w:p>
    <w:p w:rsidR="00CE0B19" w:rsidRPr="002960E3" w:rsidRDefault="00CE0B19" w:rsidP="002960E3">
      <w:pPr>
        <w:spacing w:line="276" w:lineRule="auto"/>
        <w:rPr>
          <w:lang w:val="nl-NL"/>
        </w:rPr>
      </w:pPr>
      <w:r w:rsidRPr="002960E3">
        <w:rPr>
          <w:lang w:val="nl-NL"/>
        </w:rPr>
        <w:tab/>
        <w:t xml:space="preserve">- </w:t>
      </w:r>
      <w:r w:rsidRPr="002960E3">
        <w:t>Thước thẳng, com pa, đọc trước bài.</w:t>
      </w:r>
    </w:p>
    <w:p w:rsidR="00CE0B19" w:rsidRPr="002960E3" w:rsidRDefault="00CE0B19" w:rsidP="002960E3">
      <w:pPr>
        <w:pStyle w:val="Heading3"/>
        <w:spacing w:line="276" w:lineRule="auto"/>
        <w:rPr>
          <w:szCs w:val="28"/>
          <w:lang w:val="nl-NL"/>
        </w:rPr>
      </w:pPr>
      <w:r w:rsidRPr="002960E3">
        <w:rPr>
          <w:szCs w:val="28"/>
          <w:lang w:val="nl-NL"/>
        </w:rPr>
        <w:t>3. Phương pháp giảng dạy.</w:t>
      </w:r>
    </w:p>
    <w:p w:rsidR="00CE0B19" w:rsidRPr="002960E3" w:rsidRDefault="00CE0B19" w:rsidP="002960E3">
      <w:pPr>
        <w:spacing w:line="276" w:lineRule="auto"/>
        <w:rPr>
          <w:lang w:val="nl-NL"/>
        </w:rPr>
      </w:pPr>
      <w:r w:rsidRPr="002960E3">
        <w:rPr>
          <w:lang w:val="nl-NL"/>
        </w:rPr>
        <w:tab/>
        <w:t>- Vấn đáp, thuyết trình.</w:t>
      </w:r>
    </w:p>
    <w:p w:rsidR="00CE0B19" w:rsidRPr="002960E3" w:rsidRDefault="00CE0B19" w:rsidP="002960E3">
      <w:pPr>
        <w:spacing w:line="276" w:lineRule="auto"/>
        <w:rPr>
          <w:lang w:val="nl-NL"/>
        </w:rPr>
      </w:pPr>
      <w:r w:rsidRPr="002960E3">
        <w:rPr>
          <w:lang w:val="nl-NL"/>
        </w:rPr>
        <w:tab/>
        <w:t>- Hoạt động nhóm, tích cực hóa hoạt động của HS.</w:t>
      </w:r>
    </w:p>
    <w:p w:rsidR="00CE0B19" w:rsidRPr="002960E3" w:rsidRDefault="00CE0B19" w:rsidP="002960E3">
      <w:pPr>
        <w:pStyle w:val="Heading3"/>
        <w:spacing w:line="276" w:lineRule="auto"/>
        <w:rPr>
          <w:szCs w:val="28"/>
          <w:lang w:val="nl-NL"/>
        </w:rPr>
      </w:pPr>
      <w:r w:rsidRPr="002960E3">
        <w:rPr>
          <w:szCs w:val="28"/>
          <w:lang w:val="nl-NL"/>
        </w:rPr>
        <w:t>4. Tiến trình bài dạy.</w:t>
      </w:r>
    </w:p>
    <w:p w:rsidR="00CE0B19" w:rsidRPr="002960E3" w:rsidRDefault="00CE0B19" w:rsidP="002960E3">
      <w:pPr>
        <w:pStyle w:val="Heading4"/>
        <w:spacing w:line="276" w:lineRule="auto"/>
        <w:rPr>
          <w:lang w:val="nl-NL"/>
        </w:rPr>
      </w:pPr>
      <w:r w:rsidRPr="002960E3">
        <w:rPr>
          <w:lang w:val="nl-NL"/>
        </w:rPr>
        <w:t>a) Ổn định tổ chức lớp học. (1 ph)</w:t>
      </w:r>
    </w:p>
    <w:p w:rsidR="00CE0B19" w:rsidRPr="002960E3" w:rsidRDefault="00CE0B19" w:rsidP="002960E3">
      <w:pPr>
        <w:pStyle w:val="Heading4"/>
        <w:spacing w:line="276" w:lineRule="auto"/>
        <w:rPr>
          <w:lang w:val="nl-NL"/>
        </w:rPr>
      </w:pPr>
      <w:r w:rsidRPr="002960E3">
        <w:rPr>
          <w:lang w:val="nl-NL"/>
        </w:rPr>
        <w:t>b) Kiểm tra bài cũ. (5 ph)</w:t>
      </w:r>
    </w:p>
    <w:p w:rsidR="00CE0B19" w:rsidRPr="002960E3" w:rsidRDefault="00CE0B19" w:rsidP="002960E3">
      <w:pPr>
        <w:spacing w:line="276" w:lineRule="auto"/>
        <w:rPr>
          <w:lang w:val="nl-NL"/>
        </w:rPr>
      </w:pPr>
      <w:r w:rsidRPr="002960E3">
        <w:tab/>
      </w:r>
      <w:r w:rsidRPr="002960E3">
        <w:rPr>
          <w:b/>
          <w:lang w:val="nl-NL"/>
        </w:rPr>
        <w:t xml:space="preserve">HS1 </w:t>
      </w:r>
      <w:r w:rsidRPr="002960E3">
        <w:rPr>
          <w:lang w:val="nl-NL"/>
        </w:rPr>
        <w:t>:Chữa bài tập 20/118 SGK</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1134"/>
        <w:gridCol w:w="1134"/>
        <w:gridCol w:w="992"/>
        <w:gridCol w:w="993"/>
        <w:gridCol w:w="1270"/>
      </w:tblGrid>
      <w:tr w:rsidR="00CE0B19" w:rsidRPr="002960E3" w:rsidTr="00AA25EE">
        <w:tc>
          <w:tcPr>
            <w:tcW w:w="3544" w:type="dxa"/>
            <w:vMerge w:val="restart"/>
            <w:shd w:val="clear" w:color="auto" w:fill="auto"/>
          </w:tcPr>
          <w:p w:rsidR="00CE0B19" w:rsidRPr="002960E3" w:rsidRDefault="00CE0B19" w:rsidP="002960E3">
            <w:pPr>
              <w:spacing w:line="276" w:lineRule="auto"/>
              <w:jc w:val="center"/>
              <w:rPr>
                <w:lang w:val="en-US"/>
              </w:rPr>
            </w:pPr>
            <w:r w:rsidRPr="002960E3">
              <w:rPr>
                <w:noProof/>
                <w:lang w:val="en-US"/>
              </w:rPr>
              <w:drawing>
                <wp:inline distT="0" distB="0" distL="0" distR="0" wp14:anchorId="39A8C1B4" wp14:editId="1A1BFA1F">
                  <wp:extent cx="1247775" cy="1228725"/>
                  <wp:effectExtent l="0" t="0" r="0" b="0"/>
                  <wp:docPr id="2035" name="Ảnh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1247775" cy="1228725"/>
                          </a:xfrm>
                          <a:prstGeom prst="rect">
                            <a:avLst/>
                          </a:prstGeom>
                          <a:noFill/>
                          <a:ln>
                            <a:noFill/>
                          </a:ln>
                        </pic:spPr>
                      </pic:pic>
                    </a:graphicData>
                  </a:graphic>
                </wp:inline>
              </w:drawing>
            </w:r>
          </w:p>
        </w:tc>
        <w:tc>
          <w:tcPr>
            <w:tcW w:w="1134" w:type="dxa"/>
            <w:shd w:val="clear" w:color="auto" w:fill="auto"/>
          </w:tcPr>
          <w:p w:rsidR="00CE0B19" w:rsidRPr="002960E3" w:rsidRDefault="00CE0B19" w:rsidP="002960E3">
            <w:pPr>
              <w:spacing w:line="276" w:lineRule="auto"/>
              <w:jc w:val="center"/>
              <w:rPr>
                <w:lang w:val="en-US"/>
              </w:rPr>
            </w:pPr>
            <w:r w:rsidRPr="002960E3">
              <w:rPr>
                <w:lang w:val="en-US"/>
              </w:rPr>
              <w:t>r(cm)</w:t>
            </w:r>
          </w:p>
        </w:tc>
        <w:tc>
          <w:tcPr>
            <w:tcW w:w="1134" w:type="dxa"/>
            <w:shd w:val="clear" w:color="auto" w:fill="auto"/>
          </w:tcPr>
          <w:p w:rsidR="00CE0B19" w:rsidRPr="002960E3" w:rsidRDefault="00CE0B19" w:rsidP="002960E3">
            <w:pPr>
              <w:spacing w:line="276" w:lineRule="auto"/>
              <w:jc w:val="center"/>
              <w:rPr>
                <w:lang w:val="en-US"/>
              </w:rPr>
            </w:pPr>
            <w:r w:rsidRPr="002960E3">
              <w:rPr>
                <w:lang w:val="en-US"/>
              </w:rPr>
              <w:t>d(cm)</w:t>
            </w:r>
          </w:p>
        </w:tc>
        <w:tc>
          <w:tcPr>
            <w:tcW w:w="992" w:type="dxa"/>
            <w:shd w:val="clear" w:color="auto" w:fill="auto"/>
          </w:tcPr>
          <w:p w:rsidR="00CE0B19" w:rsidRPr="002960E3" w:rsidRDefault="00CE0B19" w:rsidP="002960E3">
            <w:pPr>
              <w:spacing w:line="276" w:lineRule="auto"/>
              <w:jc w:val="center"/>
              <w:rPr>
                <w:lang w:val="en-US"/>
              </w:rPr>
            </w:pPr>
            <w:r w:rsidRPr="002960E3">
              <w:rPr>
                <w:lang w:val="en-US"/>
              </w:rPr>
              <w:t>h(cm)</w:t>
            </w:r>
          </w:p>
        </w:tc>
        <w:tc>
          <w:tcPr>
            <w:tcW w:w="993" w:type="dxa"/>
            <w:shd w:val="clear" w:color="auto" w:fill="auto"/>
          </w:tcPr>
          <w:p w:rsidR="00CE0B19" w:rsidRPr="002960E3" w:rsidRDefault="00CE0B19" w:rsidP="002960E3">
            <w:pPr>
              <w:spacing w:line="276" w:lineRule="auto"/>
              <w:jc w:val="center"/>
              <w:rPr>
                <w:lang w:val="en-US"/>
              </w:rPr>
            </w:pPr>
            <w:r w:rsidRPr="002960E3">
              <w:rPr>
                <w:lang w:val="en-US"/>
              </w:rPr>
              <w:t>l(cm)</w:t>
            </w:r>
          </w:p>
        </w:tc>
        <w:tc>
          <w:tcPr>
            <w:tcW w:w="1270" w:type="dxa"/>
            <w:shd w:val="clear" w:color="auto" w:fill="auto"/>
          </w:tcPr>
          <w:p w:rsidR="00CE0B19" w:rsidRPr="002960E3" w:rsidRDefault="00CE0B19" w:rsidP="002960E3">
            <w:pPr>
              <w:spacing w:line="276" w:lineRule="auto"/>
              <w:jc w:val="center"/>
              <w:rPr>
                <w:lang w:val="en-US"/>
              </w:rPr>
            </w:pPr>
            <w:r w:rsidRPr="002960E3">
              <w:rPr>
                <w:lang w:val="en-US"/>
              </w:rPr>
              <w:t>V(cm</w:t>
            </w:r>
            <w:r w:rsidRPr="002960E3">
              <w:rPr>
                <w:vertAlign w:val="superscript"/>
                <w:lang w:val="en-US"/>
              </w:rPr>
              <w:t>3</w:t>
            </w:r>
            <w:r w:rsidRPr="002960E3">
              <w:rPr>
                <w:lang w:val="en-US"/>
              </w:rPr>
              <w:t>)</w:t>
            </w:r>
          </w:p>
        </w:tc>
      </w:tr>
      <w:tr w:rsidR="00CE0B19" w:rsidRPr="002960E3" w:rsidTr="0007723C">
        <w:trPr>
          <w:trHeight w:val="555"/>
        </w:trPr>
        <w:tc>
          <w:tcPr>
            <w:tcW w:w="3544" w:type="dxa"/>
            <w:vMerge/>
            <w:shd w:val="clear" w:color="auto" w:fill="auto"/>
          </w:tcPr>
          <w:p w:rsidR="00CE0B19" w:rsidRPr="002960E3" w:rsidRDefault="00CE0B19" w:rsidP="002960E3">
            <w:pPr>
              <w:spacing w:line="276" w:lineRule="auto"/>
              <w:rPr>
                <w:lang w:val="en-US"/>
              </w:rPr>
            </w:pPr>
          </w:p>
        </w:tc>
        <w:tc>
          <w:tcPr>
            <w:tcW w:w="1134" w:type="dxa"/>
            <w:shd w:val="clear" w:color="auto" w:fill="auto"/>
            <w:vAlign w:val="center"/>
          </w:tcPr>
          <w:p w:rsidR="00CE0B19" w:rsidRPr="002960E3" w:rsidRDefault="00CE0B19" w:rsidP="002960E3">
            <w:pPr>
              <w:spacing w:line="276" w:lineRule="auto"/>
              <w:jc w:val="center"/>
              <w:rPr>
                <w:lang w:val="en-US"/>
              </w:rPr>
            </w:pPr>
            <w:r w:rsidRPr="002960E3">
              <w:rPr>
                <w:lang w:val="en-US"/>
              </w:rPr>
              <w:t>10</w:t>
            </w:r>
          </w:p>
        </w:tc>
        <w:tc>
          <w:tcPr>
            <w:tcW w:w="1134" w:type="dxa"/>
            <w:shd w:val="clear" w:color="auto" w:fill="auto"/>
            <w:vAlign w:val="center"/>
          </w:tcPr>
          <w:p w:rsidR="00CE0B19" w:rsidRPr="002960E3" w:rsidRDefault="00CE0B19" w:rsidP="002960E3">
            <w:pPr>
              <w:spacing w:line="276" w:lineRule="auto"/>
              <w:jc w:val="center"/>
              <w:rPr>
                <w:lang w:val="en-US"/>
              </w:rPr>
            </w:pPr>
            <w:r w:rsidRPr="002960E3">
              <w:rPr>
                <w:lang w:val="en-US"/>
              </w:rPr>
              <w:t>20</w:t>
            </w:r>
          </w:p>
        </w:tc>
        <w:tc>
          <w:tcPr>
            <w:tcW w:w="992" w:type="dxa"/>
            <w:shd w:val="clear" w:color="auto" w:fill="auto"/>
            <w:vAlign w:val="center"/>
          </w:tcPr>
          <w:p w:rsidR="00CE0B19" w:rsidRPr="002960E3" w:rsidRDefault="00CE0B19" w:rsidP="002960E3">
            <w:pPr>
              <w:spacing w:line="276" w:lineRule="auto"/>
              <w:jc w:val="center"/>
              <w:rPr>
                <w:lang w:val="en-US"/>
              </w:rPr>
            </w:pPr>
            <w:r w:rsidRPr="002960E3">
              <w:rPr>
                <w:lang w:val="en-US"/>
              </w:rPr>
              <w:t>10</w:t>
            </w:r>
          </w:p>
        </w:tc>
        <w:tc>
          <w:tcPr>
            <w:tcW w:w="993" w:type="dxa"/>
            <w:shd w:val="clear" w:color="auto" w:fill="auto"/>
            <w:vAlign w:val="center"/>
          </w:tcPr>
          <w:p w:rsidR="00CE0B19" w:rsidRPr="002960E3" w:rsidRDefault="00CE0B19" w:rsidP="002960E3">
            <w:pPr>
              <w:spacing w:line="276" w:lineRule="auto"/>
              <w:jc w:val="center"/>
              <w:rPr>
                <w:lang w:val="en-US"/>
              </w:rPr>
            </w:pPr>
            <w:r w:rsidRPr="002960E3">
              <w:rPr>
                <w:lang w:val="en-US"/>
              </w:rPr>
              <w:t>10</w:t>
            </w:r>
            <w:r w:rsidRPr="002960E3">
              <w:rPr>
                <w:noProof/>
                <w:position w:val="-6"/>
                <w:lang w:val="en-US"/>
              </w:rPr>
              <w:drawing>
                <wp:inline distT="0" distB="0" distL="0" distR="0" wp14:anchorId="3E574809" wp14:editId="357353C4">
                  <wp:extent cx="238125" cy="219075"/>
                  <wp:effectExtent l="0" t="0" r="9525" b="9525"/>
                  <wp:docPr id="2036" name="Ảnh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c>
          <w:tcPr>
            <w:tcW w:w="1270" w:type="dxa"/>
            <w:shd w:val="clear" w:color="auto" w:fill="auto"/>
            <w:vAlign w:val="center"/>
          </w:tcPr>
          <w:p w:rsidR="00CE0B19" w:rsidRPr="002960E3" w:rsidRDefault="00CE0B19" w:rsidP="002960E3">
            <w:pPr>
              <w:spacing w:line="276" w:lineRule="auto"/>
              <w:jc w:val="center"/>
              <w:rPr>
                <w:lang w:val="en-US"/>
              </w:rPr>
            </w:pPr>
            <w:r w:rsidRPr="002960E3">
              <w:rPr>
                <w:noProof/>
                <w:position w:val="-24"/>
                <w:lang w:val="en-US"/>
              </w:rPr>
              <w:drawing>
                <wp:inline distT="0" distB="0" distL="0" distR="0" wp14:anchorId="24615F85" wp14:editId="469A3893">
                  <wp:extent cx="142875" cy="390525"/>
                  <wp:effectExtent l="0" t="0" r="0" b="9525"/>
                  <wp:docPr id="2037" name="Ảnh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07723C" w:rsidRPr="002960E3">
              <w:rPr>
                <w:lang w:val="en-US"/>
              </w:rPr>
              <w:t>1000</w:t>
            </w:r>
            <w:r w:rsidR="0007723C" w:rsidRPr="002960E3">
              <w:rPr>
                <w:rFonts w:ascii="Cambria Math" w:hAnsi="Cambria Math"/>
                <w:lang w:val="en-US"/>
              </w:rPr>
              <w:t>π</w:t>
            </w:r>
          </w:p>
        </w:tc>
      </w:tr>
      <w:tr w:rsidR="00CE0B19" w:rsidRPr="002960E3" w:rsidTr="0007723C">
        <w:trPr>
          <w:trHeight w:val="537"/>
        </w:trPr>
        <w:tc>
          <w:tcPr>
            <w:tcW w:w="3544" w:type="dxa"/>
            <w:vMerge/>
            <w:shd w:val="clear" w:color="auto" w:fill="auto"/>
          </w:tcPr>
          <w:p w:rsidR="00CE0B19" w:rsidRPr="002960E3" w:rsidRDefault="00CE0B19" w:rsidP="002960E3">
            <w:pPr>
              <w:spacing w:line="276" w:lineRule="auto"/>
              <w:rPr>
                <w:lang w:val="en-US"/>
              </w:rPr>
            </w:pPr>
          </w:p>
        </w:tc>
        <w:tc>
          <w:tcPr>
            <w:tcW w:w="1134" w:type="dxa"/>
            <w:shd w:val="clear" w:color="auto" w:fill="auto"/>
            <w:vAlign w:val="center"/>
          </w:tcPr>
          <w:p w:rsidR="00CE0B19" w:rsidRPr="002960E3" w:rsidRDefault="00CE0B19" w:rsidP="002960E3">
            <w:pPr>
              <w:spacing w:line="276" w:lineRule="auto"/>
              <w:jc w:val="center"/>
              <w:rPr>
                <w:lang w:val="en-US"/>
              </w:rPr>
            </w:pPr>
            <w:r w:rsidRPr="002960E3">
              <w:rPr>
                <w:lang w:val="en-US"/>
              </w:rPr>
              <w:t>5</w:t>
            </w:r>
          </w:p>
        </w:tc>
        <w:tc>
          <w:tcPr>
            <w:tcW w:w="1134" w:type="dxa"/>
            <w:shd w:val="clear" w:color="auto" w:fill="auto"/>
            <w:vAlign w:val="center"/>
          </w:tcPr>
          <w:p w:rsidR="00CE0B19" w:rsidRPr="002960E3" w:rsidRDefault="00CE0B19" w:rsidP="002960E3">
            <w:pPr>
              <w:spacing w:line="276" w:lineRule="auto"/>
              <w:jc w:val="center"/>
              <w:rPr>
                <w:lang w:val="en-US"/>
              </w:rPr>
            </w:pPr>
            <w:r w:rsidRPr="002960E3">
              <w:rPr>
                <w:lang w:val="en-US"/>
              </w:rPr>
              <w:t>10</w:t>
            </w:r>
          </w:p>
        </w:tc>
        <w:tc>
          <w:tcPr>
            <w:tcW w:w="992" w:type="dxa"/>
            <w:shd w:val="clear" w:color="auto" w:fill="auto"/>
            <w:vAlign w:val="center"/>
          </w:tcPr>
          <w:p w:rsidR="00CE0B19" w:rsidRPr="002960E3" w:rsidRDefault="00CE0B19" w:rsidP="002960E3">
            <w:pPr>
              <w:spacing w:line="276" w:lineRule="auto"/>
              <w:jc w:val="center"/>
              <w:rPr>
                <w:lang w:val="en-US"/>
              </w:rPr>
            </w:pPr>
            <w:r w:rsidRPr="002960E3">
              <w:rPr>
                <w:lang w:val="en-US"/>
              </w:rPr>
              <w:t>10</w:t>
            </w:r>
          </w:p>
        </w:tc>
        <w:tc>
          <w:tcPr>
            <w:tcW w:w="993" w:type="dxa"/>
            <w:shd w:val="clear" w:color="auto" w:fill="auto"/>
            <w:vAlign w:val="center"/>
          </w:tcPr>
          <w:p w:rsidR="00CE0B19" w:rsidRPr="002960E3" w:rsidRDefault="00CE0B19" w:rsidP="002960E3">
            <w:pPr>
              <w:spacing w:line="276" w:lineRule="auto"/>
              <w:jc w:val="center"/>
              <w:rPr>
                <w:lang w:val="en-US"/>
              </w:rPr>
            </w:pPr>
            <w:r w:rsidRPr="002960E3">
              <w:rPr>
                <w:lang w:val="en-US"/>
              </w:rPr>
              <w:t>5</w:t>
            </w:r>
            <w:r w:rsidRPr="002960E3">
              <w:rPr>
                <w:noProof/>
                <w:position w:val="-8"/>
                <w:lang w:val="en-US"/>
              </w:rPr>
              <w:drawing>
                <wp:inline distT="0" distB="0" distL="0" distR="0" wp14:anchorId="25792F47" wp14:editId="35178266">
                  <wp:extent cx="228600" cy="228600"/>
                  <wp:effectExtent l="0" t="0" r="0" b="0"/>
                  <wp:docPr id="2039" name="Ảnh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1270" w:type="dxa"/>
            <w:shd w:val="clear" w:color="auto" w:fill="auto"/>
            <w:vAlign w:val="center"/>
          </w:tcPr>
          <w:p w:rsidR="00CE0B19" w:rsidRPr="002960E3" w:rsidRDefault="00CE0B19" w:rsidP="002960E3">
            <w:pPr>
              <w:spacing w:line="276" w:lineRule="auto"/>
              <w:jc w:val="center"/>
              <w:rPr>
                <w:lang w:val="en-US"/>
              </w:rPr>
            </w:pPr>
            <w:r w:rsidRPr="002960E3">
              <w:rPr>
                <w:noProof/>
                <w:position w:val="-24"/>
                <w:lang w:val="en-US"/>
              </w:rPr>
              <w:drawing>
                <wp:inline distT="0" distB="0" distL="0" distR="0" wp14:anchorId="61F24118" wp14:editId="25B81ED8">
                  <wp:extent cx="142875" cy="390525"/>
                  <wp:effectExtent l="0" t="0" r="0" b="9525"/>
                  <wp:docPr id="2040" name="Ảnh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960E3">
              <w:rPr>
                <w:lang w:val="en-US"/>
              </w:rPr>
              <w:t>250</w:t>
            </w:r>
            <w:r w:rsidR="0007723C" w:rsidRPr="002960E3">
              <w:rPr>
                <w:rFonts w:ascii="Cambria Math" w:hAnsi="Cambria Math"/>
                <w:lang w:val="en-US"/>
              </w:rPr>
              <w:t xml:space="preserve"> π</w:t>
            </w:r>
          </w:p>
        </w:tc>
      </w:tr>
      <w:tr w:rsidR="00CE0B19" w:rsidRPr="002960E3" w:rsidTr="0007723C">
        <w:tc>
          <w:tcPr>
            <w:tcW w:w="3544" w:type="dxa"/>
            <w:vMerge/>
            <w:shd w:val="clear" w:color="auto" w:fill="auto"/>
          </w:tcPr>
          <w:p w:rsidR="00CE0B19" w:rsidRPr="002960E3" w:rsidRDefault="00CE0B19" w:rsidP="002960E3">
            <w:pPr>
              <w:spacing w:line="276" w:lineRule="auto"/>
              <w:rPr>
                <w:lang w:val="en-US"/>
              </w:rPr>
            </w:pPr>
          </w:p>
        </w:tc>
        <w:tc>
          <w:tcPr>
            <w:tcW w:w="1134" w:type="dxa"/>
            <w:shd w:val="clear" w:color="auto" w:fill="auto"/>
            <w:vAlign w:val="center"/>
          </w:tcPr>
          <w:p w:rsidR="00CE0B19" w:rsidRPr="002960E3" w:rsidRDefault="00CE0B19" w:rsidP="002960E3">
            <w:pPr>
              <w:spacing w:line="276" w:lineRule="auto"/>
              <w:jc w:val="center"/>
              <w:rPr>
                <w:lang w:val="en-US"/>
              </w:rPr>
            </w:pPr>
            <w:r w:rsidRPr="002960E3">
              <w:rPr>
                <w:noProof/>
                <w:position w:val="-4"/>
                <w:lang w:val="en-US"/>
              </w:rPr>
              <w:drawing>
                <wp:inline distT="0" distB="0" distL="0" distR="0" wp14:anchorId="2384183E" wp14:editId="1DA2B8D9">
                  <wp:extent cx="123825" cy="123825"/>
                  <wp:effectExtent l="0" t="0" r="9525" b="9525"/>
                  <wp:docPr id="2042" name="Ảnh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960E3">
              <w:rPr>
                <w:lang w:val="en-US"/>
              </w:rPr>
              <w:t>9,77</w:t>
            </w:r>
          </w:p>
        </w:tc>
        <w:tc>
          <w:tcPr>
            <w:tcW w:w="1134" w:type="dxa"/>
            <w:shd w:val="clear" w:color="auto" w:fill="auto"/>
            <w:vAlign w:val="center"/>
          </w:tcPr>
          <w:p w:rsidR="00CE0B19" w:rsidRPr="002960E3" w:rsidRDefault="00CE0B19" w:rsidP="002960E3">
            <w:pPr>
              <w:spacing w:line="276" w:lineRule="auto"/>
              <w:jc w:val="center"/>
              <w:rPr>
                <w:lang w:val="en-US"/>
              </w:rPr>
            </w:pPr>
            <w:r w:rsidRPr="002960E3">
              <w:rPr>
                <w:noProof/>
                <w:position w:val="-4"/>
                <w:lang w:val="en-US"/>
              </w:rPr>
              <w:drawing>
                <wp:inline distT="0" distB="0" distL="0" distR="0" wp14:anchorId="069A2AC3" wp14:editId="63672AB8">
                  <wp:extent cx="123825" cy="123825"/>
                  <wp:effectExtent l="0" t="0" r="9525" b="9525"/>
                  <wp:docPr id="2043" name="Ảnh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960E3">
              <w:rPr>
                <w:lang w:val="en-US"/>
              </w:rPr>
              <w:t>19,54</w:t>
            </w:r>
          </w:p>
        </w:tc>
        <w:tc>
          <w:tcPr>
            <w:tcW w:w="992" w:type="dxa"/>
            <w:shd w:val="clear" w:color="auto" w:fill="auto"/>
            <w:vAlign w:val="center"/>
          </w:tcPr>
          <w:p w:rsidR="00CE0B19" w:rsidRPr="002960E3" w:rsidRDefault="00CE0B19" w:rsidP="002960E3">
            <w:pPr>
              <w:spacing w:line="276" w:lineRule="auto"/>
              <w:jc w:val="center"/>
              <w:rPr>
                <w:lang w:val="en-US"/>
              </w:rPr>
            </w:pPr>
            <w:r w:rsidRPr="002960E3">
              <w:rPr>
                <w:lang w:val="en-US"/>
              </w:rPr>
              <w:t>10</w:t>
            </w:r>
          </w:p>
        </w:tc>
        <w:tc>
          <w:tcPr>
            <w:tcW w:w="993" w:type="dxa"/>
            <w:shd w:val="clear" w:color="auto" w:fill="auto"/>
            <w:vAlign w:val="center"/>
          </w:tcPr>
          <w:p w:rsidR="00CE0B19" w:rsidRPr="002960E3" w:rsidRDefault="00CE0B19" w:rsidP="002960E3">
            <w:pPr>
              <w:spacing w:line="276" w:lineRule="auto"/>
              <w:jc w:val="center"/>
              <w:rPr>
                <w:lang w:val="en-US"/>
              </w:rPr>
            </w:pPr>
            <w:r w:rsidRPr="002960E3">
              <w:rPr>
                <w:lang w:val="en-US"/>
              </w:rPr>
              <w:t>13,98</w:t>
            </w:r>
          </w:p>
        </w:tc>
        <w:tc>
          <w:tcPr>
            <w:tcW w:w="1270" w:type="dxa"/>
            <w:shd w:val="clear" w:color="auto" w:fill="auto"/>
            <w:vAlign w:val="center"/>
          </w:tcPr>
          <w:p w:rsidR="00CE0B19" w:rsidRPr="002960E3" w:rsidRDefault="00CE0B19" w:rsidP="002960E3">
            <w:pPr>
              <w:spacing w:line="276" w:lineRule="auto"/>
              <w:jc w:val="center"/>
              <w:rPr>
                <w:lang w:val="en-US"/>
              </w:rPr>
            </w:pPr>
            <w:r w:rsidRPr="002960E3">
              <w:rPr>
                <w:lang w:val="en-US"/>
              </w:rPr>
              <w:t>1000</w:t>
            </w:r>
          </w:p>
        </w:tc>
      </w:tr>
    </w:tbl>
    <w:p w:rsidR="00CE0B19" w:rsidRPr="002960E3" w:rsidRDefault="00CE0B19" w:rsidP="002960E3">
      <w:pPr>
        <w:spacing w:line="276" w:lineRule="auto"/>
        <w:rPr>
          <w:lang w:val="nl-NL"/>
        </w:rPr>
      </w:pPr>
    </w:p>
    <w:p w:rsidR="00CE0B19" w:rsidRPr="002960E3" w:rsidRDefault="00CE0B19" w:rsidP="002960E3">
      <w:pPr>
        <w:pStyle w:val="Heading4"/>
        <w:spacing w:line="276" w:lineRule="auto"/>
        <w:rPr>
          <w:lang w:val="nl-NL"/>
        </w:rPr>
      </w:pPr>
      <w:r w:rsidRPr="002960E3">
        <w:rPr>
          <w:lang w:val="nl-NL"/>
        </w:rPr>
        <w:t>c) Dạy nội dung bài mới.</w:t>
      </w:r>
    </w:p>
    <w:tbl>
      <w:tblPr>
        <w:tblStyle w:val="TableGrid"/>
        <w:tblW w:w="0" w:type="auto"/>
        <w:tblLayout w:type="fixed"/>
        <w:tblLook w:val="04A0" w:firstRow="1" w:lastRow="0" w:firstColumn="1" w:lastColumn="0" w:noHBand="0" w:noVBand="1"/>
      </w:tblPr>
      <w:tblGrid>
        <w:gridCol w:w="704"/>
        <w:gridCol w:w="3798"/>
        <w:gridCol w:w="4560"/>
      </w:tblGrid>
      <w:tr w:rsidR="00CE0B19" w:rsidRPr="002960E3" w:rsidTr="00AA25EE">
        <w:tc>
          <w:tcPr>
            <w:tcW w:w="704" w:type="dxa"/>
          </w:tcPr>
          <w:p w:rsidR="00CE0B19" w:rsidRPr="002960E3" w:rsidRDefault="00CE0B19" w:rsidP="002960E3">
            <w:pPr>
              <w:spacing w:line="276" w:lineRule="auto"/>
              <w:jc w:val="center"/>
              <w:rPr>
                <w:b/>
                <w:lang w:val="en-US"/>
              </w:rPr>
            </w:pPr>
            <w:r w:rsidRPr="002960E3">
              <w:rPr>
                <w:b/>
                <w:lang w:val="en-US"/>
              </w:rPr>
              <w:t>TG</w:t>
            </w:r>
          </w:p>
        </w:tc>
        <w:tc>
          <w:tcPr>
            <w:tcW w:w="3798"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560"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5’</w:t>
            </w:r>
          </w:p>
        </w:tc>
        <w:tc>
          <w:tcPr>
            <w:tcW w:w="3798" w:type="dxa"/>
            <w:shd w:val="clear" w:color="auto" w:fill="auto"/>
          </w:tcPr>
          <w:p w:rsidR="00CE0B19" w:rsidRPr="002960E3" w:rsidRDefault="00CE0B19" w:rsidP="002960E3">
            <w:pPr>
              <w:spacing w:line="276" w:lineRule="auto"/>
              <w:rPr>
                <w:b/>
                <w:lang w:val="en-US"/>
              </w:rPr>
            </w:pPr>
            <w:r w:rsidRPr="002960E3">
              <w:rPr>
                <w:b/>
                <w:u w:val="single"/>
                <w:lang w:val="en-US"/>
              </w:rPr>
              <w:t>HĐ1:</w:t>
            </w:r>
            <w:r w:rsidRPr="002960E3">
              <w:rPr>
                <w:b/>
                <w:lang w:val="en-US"/>
              </w:rPr>
              <w:t xml:space="preserve"> Thể tích hình nón.</w:t>
            </w:r>
          </w:p>
          <w:p w:rsidR="00CE0B19" w:rsidRPr="002960E3" w:rsidRDefault="00CE0B19" w:rsidP="002960E3">
            <w:pPr>
              <w:spacing w:line="276" w:lineRule="auto"/>
              <w:rPr>
                <w:lang w:val="en-US"/>
              </w:rPr>
            </w:pPr>
            <w:r w:rsidRPr="002960E3">
              <w:rPr>
                <w:b/>
                <w:lang w:val="en-US"/>
              </w:rPr>
              <w:t>GV:</w:t>
            </w:r>
            <w:r w:rsidRPr="002960E3">
              <w:rPr>
                <w:lang w:val="en-US"/>
              </w:rPr>
              <w:t xml:space="preserve"> Người ta xây dựng công thức bằng thực nghiệm </w:t>
            </w:r>
          </w:p>
          <w:p w:rsidR="00CE0B19" w:rsidRPr="002960E3" w:rsidRDefault="00CE0B19" w:rsidP="002960E3">
            <w:pPr>
              <w:spacing w:line="276" w:lineRule="auto"/>
              <w:rPr>
                <w:lang w:val="en-US"/>
              </w:rPr>
            </w:pPr>
            <w:r w:rsidRPr="002960E3">
              <w:rPr>
                <w:lang w:val="en-US"/>
              </w:rPr>
              <w:t>(GV làm thực nghiệm để HS quan sát)</w:t>
            </w:r>
          </w:p>
          <w:p w:rsidR="00CE0B19" w:rsidRPr="002960E3" w:rsidRDefault="00CE0B19" w:rsidP="002960E3">
            <w:pPr>
              <w:spacing w:line="276" w:lineRule="auto"/>
              <w:jc w:val="center"/>
              <w:rPr>
                <w:lang w:val="en-US"/>
              </w:rPr>
            </w:pPr>
            <w:r w:rsidRPr="002960E3">
              <w:rPr>
                <w:noProof/>
                <w:position w:val="-24"/>
                <w:lang w:val="en-US"/>
              </w:rPr>
              <w:drawing>
                <wp:inline distT="0" distB="0" distL="0" distR="0" wp14:anchorId="07DEB14F" wp14:editId="0544DCB9">
                  <wp:extent cx="771525" cy="390525"/>
                  <wp:effectExtent l="0" t="0" r="9525" b="9525"/>
                  <wp:docPr id="2044" name="Ảnh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2960E3">
              <w:rPr>
                <w:lang w:val="en-US"/>
              </w:rPr>
              <w:t xml:space="preserve">= </w:t>
            </w:r>
            <w:r w:rsidRPr="002960E3">
              <w:rPr>
                <w:noProof/>
                <w:position w:val="-24"/>
                <w:lang w:val="en-US"/>
              </w:rPr>
              <w:drawing>
                <wp:inline distT="0" distB="0" distL="0" distR="0" wp14:anchorId="3DD46173" wp14:editId="17AB541E">
                  <wp:extent cx="428625" cy="390525"/>
                  <wp:effectExtent l="0" t="0" r="9525" b="9525"/>
                  <wp:docPr id="2045" name="Ảnh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 xml:space="preserve">Ví dụ: Tính thể tích của hình nón có bán kính đáy là 5cm, chiều cao 10cm. </w:t>
            </w:r>
          </w:p>
          <w:p w:rsidR="00CE0B19" w:rsidRPr="002960E3" w:rsidRDefault="00CE0B19" w:rsidP="002960E3">
            <w:pPr>
              <w:spacing w:line="276" w:lineRule="auto"/>
              <w:rPr>
                <w:lang w:val="en-US"/>
              </w:rPr>
            </w:pPr>
            <w:r w:rsidRPr="002960E3">
              <w:rPr>
                <w:lang w:val="en-US"/>
              </w:rPr>
              <w:t>Tóm tắt:</w:t>
            </w:r>
          </w:p>
          <w:p w:rsidR="00CE0B19" w:rsidRPr="002960E3" w:rsidRDefault="00CE0B19" w:rsidP="002960E3">
            <w:pPr>
              <w:spacing w:line="276" w:lineRule="auto"/>
              <w:rPr>
                <w:lang w:val="en-US"/>
              </w:rPr>
            </w:pPr>
            <w:r w:rsidRPr="002960E3">
              <w:rPr>
                <w:lang w:val="en-US"/>
              </w:rPr>
              <w:t>V</w:t>
            </w:r>
            <w:r w:rsidR="00F14A28" w:rsidRPr="002960E3">
              <w:rPr>
                <w:lang w:val="en-US"/>
              </w:rPr>
              <w:t xml:space="preserve"> = </w:t>
            </w:r>
            <w:r w:rsidRPr="002960E3">
              <w:rPr>
                <w:lang w:val="en-US"/>
              </w:rPr>
              <w:t>?; r = 5 cm; h = 10cm.</w:t>
            </w:r>
          </w:p>
          <w:p w:rsidR="00F14A28" w:rsidRPr="002960E3" w:rsidRDefault="00F14A28" w:rsidP="002960E3">
            <w:pPr>
              <w:spacing w:line="276" w:lineRule="auto"/>
              <w:rPr>
                <w:lang w:val="fr-FR"/>
              </w:rPr>
            </w:pPr>
            <w:r w:rsidRPr="002960E3">
              <w:rPr>
                <w:position w:val="-28"/>
                <w:lang w:val="en-US"/>
              </w:rPr>
              <w:object w:dxaOrig="3320" w:dyaOrig="720">
                <v:shape id="_x0000_i1659" type="#_x0000_t75" style="width:165.75pt;height:36pt" o:ole="">
                  <v:imagedata r:id="rId1282" o:title=""/>
                </v:shape>
                <o:OLEObject Type="Embed" ProgID="Equation.DSMT4" ShapeID="_x0000_i1659" DrawAspect="Content" ObjectID="_1673157682" r:id="rId1283"/>
              </w:object>
            </w:r>
            <w:r w:rsidRPr="002960E3">
              <w:rPr>
                <w:lang w:val="fr-FR"/>
              </w:rPr>
              <w:t xml:space="preserve"> (cm</w:t>
            </w:r>
            <w:r w:rsidRPr="002960E3">
              <w:rPr>
                <w:vertAlign w:val="superscript"/>
                <w:lang w:val="fr-FR"/>
              </w:rPr>
              <w:t>2</w:t>
            </w:r>
            <w:r w:rsidRPr="002960E3">
              <w:rPr>
                <w:lang w:val="fr-FR"/>
              </w:rPr>
              <w:t xml:space="preserve">) </w:t>
            </w:r>
          </w:p>
          <w:p w:rsidR="00CE0B19" w:rsidRPr="002960E3" w:rsidRDefault="00CE0B19" w:rsidP="002960E3">
            <w:pPr>
              <w:spacing w:line="276" w:lineRule="auto"/>
              <w:rPr>
                <w:lang w:val="fr-FR"/>
              </w:rPr>
            </w:pPr>
            <w:r w:rsidRPr="002960E3">
              <w:rPr>
                <w:b/>
                <w:lang w:val="fr-FR"/>
              </w:rPr>
              <w:t>HS:</w:t>
            </w:r>
            <w:r w:rsidRPr="002960E3">
              <w:rPr>
                <w:lang w:val="fr-FR"/>
              </w:rPr>
              <w:t xml:space="preserve"> Quan sát, ghi bài.</w:t>
            </w:r>
          </w:p>
        </w:tc>
        <w:tc>
          <w:tcPr>
            <w:tcW w:w="4560" w:type="dxa"/>
            <w:shd w:val="clear" w:color="auto" w:fill="auto"/>
          </w:tcPr>
          <w:p w:rsidR="00CE0B19" w:rsidRPr="002960E3" w:rsidRDefault="00CE0B19" w:rsidP="002960E3">
            <w:pPr>
              <w:spacing w:line="276" w:lineRule="auto"/>
              <w:rPr>
                <w:b/>
                <w:lang w:val="en-US"/>
              </w:rPr>
            </w:pPr>
            <w:r w:rsidRPr="002960E3">
              <w:rPr>
                <w:b/>
                <w:lang w:val="en-US"/>
              </w:rPr>
              <w:t>3. Thể tích hình nón.</w:t>
            </w:r>
          </w:p>
          <w:p w:rsidR="00CE0B19" w:rsidRPr="002960E3" w:rsidRDefault="00CE0B19" w:rsidP="002960E3">
            <w:pPr>
              <w:spacing w:line="276" w:lineRule="auto"/>
              <w:jc w:val="center"/>
              <w:rPr>
                <w:lang w:val="en-US"/>
              </w:rPr>
            </w:pPr>
            <w:r w:rsidRPr="002960E3">
              <w:rPr>
                <w:noProof/>
                <w:lang w:val="en-US"/>
              </w:rPr>
              <w:drawing>
                <wp:inline distT="0" distB="0" distL="0" distR="0" wp14:anchorId="22C6C67C" wp14:editId="3EB956BE">
                  <wp:extent cx="752475" cy="962025"/>
                  <wp:effectExtent l="0" t="0" r="9525" b="9525"/>
                  <wp:docPr id="2048" name="Ảnh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284">
                            <a:extLst>
                              <a:ext uri="{28A0092B-C50C-407E-A947-70E740481C1C}">
                                <a14:useLocalDpi xmlns:a14="http://schemas.microsoft.com/office/drawing/2010/main" val="0"/>
                              </a:ext>
                            </a:extLst>
                          </a:blip>
                          <a:srcRect t="36316" r="73694" b="3023"/>
                          <a:stretch>
                            <a:fillRect/>
                          </a:stretch>
                        </pic:blipFill>
                        <pic:spPr bwMode="auto">
                          <a:xfrm>
                            <a:off x="0" y="0"/>
                            <a:ext cx="752475" cy="962025"/>
                          </a:xfrm>
                          <a:prstGeom prst="rect">
                            <a:avLst/>
                          </a:prstGeom>
                          <a:noFill/>
                          <a:ln>
                            <a:noFill/>
                          </a:ln>
                        </pic:spPr>
                      </pic:pic>
                    </a:graphicData>
                  </a:graphic>
                </wp:inline>
              </w:drawing>
            </w:r>
            <w:r w:rsidRPr="002960E3">
              <w:rPr>
                <w:noProof/>
                <w:lang w:val="en-US"/>
              </w:rPr>
              <w:drawing>
                <wp:inline distT="0" distB="0" distL="0" distR="0" wp14:anchorId="67418CBD" wp14:editId="58C12712">
                  <wp:extent cx="1123950" cy="1533525"/>
                  <wp:effectExtent l="0" t="0" r="0" b="9525"/>
                  <wp:docPr id="2049" name="Ảnh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1123950" cy="1533525"/>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 xml:space="preserve">Công thứ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9"/>
            </w:tblGrid>
            <w:tr w:rsidR="00CE0B19" w:rsidRPr="002960E3" w:rsidTr="00EB603F">
              <w:trPr>
                <w:jc w:val="center"/>
              </w:trPr>
              <w:tc>
                <w:tcPr>
                  <w:tcW w:w="1759" w:type="dxa"/>
                  <w:shd w:val="clear" w:color="auto" w:fill="auto"/>
                </w:tcPr>
                <w:p w:rsidR="00CE0B19" w:rsidRPr="002960E3" w:rsidRDefault="00CE0B19" w:rsidP="002960E3">
                  <w:pPr>
                    <w:spacing w:line="276" w:lineRule="auto"/>
                    <w:jc w:val="center"/>
                    <w:rPr>
                      <w:lang w:val="en-US"/>
                    </w:rPr>
                  </w:pPr>
                  <w:r w:rsidRPr="002960E3">
                    <w:rPr>
                      <w:lang w:val="en-US"/>
                    </w:rPr>
                    <w:t xml:space="preserve">V = </w:t>
                  </w:r>
                  <w:r w:rsidR="00EB603F" w:rsidRPr="002960E3">
                    <w:rPr>
                      <w:noProof/>
                      <w:position w:val="-28"/>
                      <w:lang w:eastAsia="vi-VN"/>
                    </w:rPr>
                    <w:object w:dxaOrig="780" w:dyaOrig="720">
                      <v:shape id="_x0000_i1660" type="#_x0000_t75" style="width:36pt;height:36pt" o:ole="">
                        <v:imagedata r:id="rId1286" o:title=""/>
                      </v:shape>
                      <o:OLEObject Type="Embed" ProgID="Equation.DSMT4" ShapeID="_x0000_i1660" DrawAspect="Content" ObjectID="_1673157683" r:id="rId1287"/>
                    </w:object>
                  </w:r>
                </w:p>
              </w:tc>
            </w:tr>
          </w:tbl>
          <w:p w:rsidR="00CE0B19" w:rsidRPr="002960E3" w:rsidRDefault="00CE0B19" w:rsidP="002960E3">
            <w:pPr>
              <w:spacing w:line="276" w:lineRule="auto"/>
              <w:rPr>
                <w:b/>
                <w:lang w:val="en-US"/>
              </w:rPr>
            </w:pP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5’</w:t>
            </w:r>
          </w:p>
        </w:tc>
        <w:tc>
          <w:tcPr>
            <w:tcW w:w="3798" w:type="dxa"/>
            <w:shd w:val="clear" w:color="auto" w:fill="auto"/>
          </w:tcPr>
          <w:p w:rsidR="00CE0B19" w:rsidRPr="002960E3" w:rsidRDefault="00CE0B19" w:rsidP="002960E3">
            <w:pPr>
              <w:spacing w:line="276" w:lineRule="auto"/>
              <w:rPr>
                <w:b/>
                <w:lang w:val="en-US"/>
              </w:rPr>
            </w:pPr>
            <w:r w:rsidRPr="002960E3">
              <w:rPr>
                <w:b/>
                <w:u w:val="single"/>
                <w:lang w:val="en-US"/>
              </w:rPr>
              <w:t>HĐ2:</w:t>
            </w:r>
            <w:r w:rsidRPr="002960E3">
              <w:rPr>
                <w:b/>
                <w:lang w:val="en-US"/>
              </w:rPr>
              <w:t xml:space="preserve"> Hình nón cụt. Diện tích xung quanh và thể tích hình nón cụt.</w:t>
            </w:r>
          </w:p>
          <w:p w:rsidR="00CE0B19" w:rsidRPr="002960E3" w:rsidRDefault="00CE0B19" w:rsidP="002960E3">
            <w:pPr>
              <w:spacing w:line="276" w:lineRule="auto"/>
              <w:rPr>
                <w:lang w:val="en-US"/>
              </w:rPr>
            </w:pPr>
            <w:r w:rsidRPr="002960E3">
              <w:rPr>
                <w:b/>
                <w:lang w:val="en-US"/>
              </w:rPr>
              <w:t>GV</w:t>
            </w:r>
            <w:r w:rsidRPr="002960E3">
              <w:rPr>
                <w:lang w:val="en-US"/>
              </w:rPr>
              <w:t xml:space="preserve"> lấy mô hình hình nón cụt giới thiệu cho HS các khái niệm của hình nón cụt như SGK.</w:t>
            </w:r>
          </w:p>
          <w:p w:rsidR="00CE0B19" w:rsidRPr="002960E3" w:rsidRDefault="00CE0B19" w:rsidP="002960E3">
            <w:pPr>
              <w:spacing w:line="276" w:lineRule="auto"/>
              <w:rPr>
                <w:lang w:val="en-US"/>
              </w:rPr>
            </w:pPr>
            <w:r w:rsidRPr="002960E3">
              <w:rPr>
                <w:b/>
                <w:lang w:val="en-US"/>
              </w:rPr>
              <w:t>GV</w:t>
            </w:r>
            <w:r w:rsidRPr="002960E3">
              <w:rPr>
                <w:lang w:val="en-US"/>
              </w:rPr>
              <w:t xml:space="preserve"> hướng dẫn học sinh xây dựng công thức tính diện tích xung quanh của hình nón cụt theo công thức tính diện tích xung quang của hai hình nón.</w:t>
            </w:r>
          </w:p>
          <w:p w:rsidR="00CE0B19" w:rsidRPr="002960E3" w:rsidRDefault="00CE0B19" w:rsidP="002960E3">
            <w:pPr>
              <w:spacing w:line="276" w:lineRule="auto"/>
              <w:rPr>
                <w:b/>
                <w:lang w:val="en-US"/>
              </w:rPr>
            </w:pPr>
            <w:r w:rsidRPr="002960E3">
              <w:rPr>
                <w:lang w:val="en-US"/>
              </w:rPr>
              <w:t>- Tương tự thể tích hình nón cụt cũng là hiệu của thể tích hình nón lớn và hình nón nhỏ. Ta có công thức.</w:t>
            </w:r>
          </w:p>
        </w:tc>
        <w:tc>
          <w:tcPr>
            <w:tcW w:w="4560" w:type="dxa"/>
            <w:shd w:val="clear" w:color="auto" w:fill="auto"/>
          </w:tcPr>
          <w:p w:rsidR="00CE0B19" w:rsidRPr="002960E3" w:rsidRDefault="00CE0B19" w:rsidP="002960E3">
            <w:pPr>
              <w:spacing w:line="276" w:lineRule="auto"/>
              <w:rPr>
                <w:b/>
                <w:lang w:val="en-US"/>
              </w:rPr>
            </w:pPr>
            <w:r w:rsidRPr="002960E3">
              <w:rPr>
                <w:noProof/>
                <w:lang w:val="en-US"/>
              </w:rPr>
              <w:drawing>
                <wp:anchor distT="0" distB="0" distL="114300" distR="114300" simplePos="0" relativeHeight="251849728" behindDoc="0" locked="0" layoutInCell="1" allowOverlap="1" wp14:anchorId="0504B369" wp14:editId="20637CC4">
                  <wp:simplePos x="0" y="0"/>
                  <wp:positionH relativeFrom="column">
                    <wp:posOffset>2115820</wp:posOffset>
                  </wp:positionH>
                  <wp:positionV relativeFrom="paragraph">
                    <wp:posOffset>370205</wp:posOffset>
                  </wp:positionV>
                  <wp:extent cx="990600" cy="1104900"/>
                  <wp:effectExtent l="0" t="0" r="0" b="0"/>
                  <wp:wrapSquare wrapText="bothSides"/>
                  <wp:docPr id="525" name="Ảnh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9906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b/>
                <w:lang w:val="en-US"/>
              </w:rPr>
              <w:t>4. Hình nón cụt. Diện tích xung quanh và thể tích hình nón cụt.</w:t>
            </w:r>
          </w:p>
          <w:p w:rsidR="00CE0B19" w:rsidRPr="002960E3" w:rsidRDefault="00CE0B19" w:rsidP="002960E3">
            <w:pPr>
              <w:spacing w:line="276" w:lineRule="auto"/>
              <w:rPr>
                <w:lang w:val="en-US"/>
              </w:rPr>
            </w:pPr>
            <w:r w:rsidRPr="002960E3">
              <w:rPr>
                <w:lang w:val="en-US"/>
              </w:rPr>
              <w:t>Hình nón cụt có hai đáy là hai hình tròn không bằng nhau.</w:t>
            </w:r>
          </w:p>
          <w:p w:rsidR="00CE0B19" w:rsidRPr="002960E3" w:rsidRDefault="00CE0B19" w:rsidP="002960E3">
            <w:pPr>
              <w:spacing w:line="276" w:lineRule="auto"/>
              <w:rPr>
                <w:lang w:val="en-US"/>
              </w:rPr>
            </w:pPr>
            <w:r w:rsidRPr="002960E3">
              <w:rPr>
                <w:lang w:val="en-US"/>
              </w:rPr>
              <w:t>Diện tích xung quanh hình nón c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8"/>
            </w:tblGrid>
            <w:tr w:rsidR="00CE0B19" w:rsidRPr="002960E3" w:rsidTr="00AA25EE">
              <w:tc>
                <w:tcPr>
                  <w:tcW w:w="2438" w:type="dxa"/>
                  <w:shd w:val="clear" w:color="auto" w:fill="auto"/>
                </w:tcPr>
                <w:p w:rsidR="00CE0B19" w:rsidRPr="002960E3" w:rsidRDefault="0002301D" w:rsidP="002960E3">
                  <w:pPr>
                    <w:spacing w:line="276" w:lineRule="auto"/>
                    <w:jc w:val="center"/>
                    <w:rPr>
                      <w:b/>
                      <w:lang w:val="en-US"/>
                    </w:rPr>
                  </w:pPr>
                  <w:r w:rsidRPr="002960E3">
                    <w:rPr>
                      <w:lang w:val="en-US"/>
                    </w:rPr>
                    <w:t xml:space="preserve">S = </w:t>
                  </w:r>
                  <w:r w:rsidRPr="002960E3">
                    <w:rPr>
                      <w:rFonts w:ascii="Cambria Math" w:hAnsi="Cambria Math"/>
                      <w:lang w:val="en-US"/>
                    </w:rPr>
                    <w:t>π</w:t>
                  </w:r>
                  <w:r w:rsidRPr="002960E3">
                    <w:rPr>
                      <w:lang w:val="en-US"/>
                    </w:rPr>
                    <w:t>(r</w:t>
                  </w:r>
                  <w:r w:rsidRPr="002960E3">
                    <w:rPr>
                      <w:vertAlign w:val="subscript"/>
                      <w:lang w:val="en-US"/>
                    </w:rPr>
                    <w:t>1</w:t>
                  </w:r>
                  <w:r w:rsidRPr="002960E3">
                    <w:rPr>
                      <w:lang w:val="en-US"/>
                    </w:rPr>
                    <w:t xml:space="preserve"> + r</w:t>
                  </w:r>
                  <w:r w:rsidRPr="002960E3">
                    <w:rPr>
                      <w:vertAlign w:val="subscript"/>
                      <w:lang w:val="en-US"/>
                    </w:rPr>
                    <w:t>2</w:t>
                  </w:r>
                  <w:r w:rsidRPr="002960E3">
                    <w:rPr>
                      <w:lang w:val="en-US"/>
                    </w:rPr>
                    <w:t>)</w:t>
                  </w:r>
                  <w:r w:rsidRPr="002960E3">
                    <w:rPr>
                      <w:i/>
                      <w:lang w:val="en-US"/>
                    </w:rPr>
                    <w:t>.l</w:t>
                  </w:r>
                </w:p>
              </w:tc>
            </w:tr>
          </w:tbl>
          <w:p w:rsidR="00CE0B19" w:rsidRPr="002960E3" w:rsidRDefault="00CE0B19" w:rsidP="002960E3">
            <w:pPr>
              <w:spacing w:line="276" w:lineRule="auto"/>
            </w:pPr>
            <w:r w:rsidRPr="002960E3">
              <w:t>Thể tích hình nón c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58"/>
            </w:tblGrid>
            <w:tr w:rsidR="00CE0B19" w:rsidRPr="002960E3" w:rsidTr="0002301D">
              <w:trPr>
                <w:trHeight w:val="691"/>
              </w:trPr>
              <w:tc>
                <w:tcPr>
                  <w:tcW w:w="2858" w:type="dxa"/>
                  <w:shd w:val="clear" w:color="auto" w:fill="auto"/>
                </w:tcPr>
                <w:p w:rsidR="00CE0B19" w:rsidRPr="002960E3" w:rsidRDefault="0002301D" w:rsidP="002960E3">
                  <w:pPr>
                    <w:spacing w:line="276" w:lineRule="auto"/>
                    <w:jc w:val="center"/>
                    <w:rPr>
                      <w:b/>
                      <w:lang w:val="en-US"/>
                    </w:rPr>
                  </w:pPr>
                  <w:r w:rsidRPr="002960E3">
                    <w:rPr>
                      <w:b/>
                      <w:position w:val="-28"/>
                      <w:lang w:val="en-US"/>
                    </w:rPr>
                    <w:object w:dxaOrig="2540" w:dyaOrig="720">
                      <v:shape id="_x0000_i1661" type="#_x0000_t75" style="width:122.25pt;height:36pt" o:ole="">
                        <v:imagedata r:id="rId1289" o:title=""/>
                      </v:shape>
                      <o:OLEObject Type="Embed" ProgID="Equation.DSMT4" ShapeID="_x0000_i1661" DrawAspect="Content" ObjectID="_1673157684" r:id="rId1290"/>
                    </w:object>
                  </w:r>
                </w:p>
              </w:tc>
            </w:tr>
          </w:tbl>
          <w:p w:rsidR="00CE0B19" w:rsidRPr="002960E3" w:rsidRDefault="00CE0B19" w:rsidP="002960E3">
            <w:pPr>
              <w:spacing w:line="276" w:lineRule="auto"/>
              <w:rPr>
                <w:b/>
                <w:lang w:val="en-US"/>
              </w:rPr>
            </w:pPr>
          </w:p>
        </w:tc>
      </w:tr>
    </w:tbl>
    <w:p w:rsidR="00CE0B19" w:rsidRPr="002960E3" w:rsidRDefault="00CE0B19" w:rsidP="002960E3">
      <w:pPr>
        <w:pStyle w:val="Heading4"/>
        <w:spacing w:line="276" w:lineRule="auto"/>
        <w:rPr>
          <w:lang w:val="en-US"/>
        </w:rPr>
      </w:pPr>
      <w:r w:rsidRPr="002960E3">
        <w:t xml:space="preserve">d) Củng cố, luyện tập. </w:t>
      </w:r>
      <w:r w:rsidRPr="002960E3">
        <w:rPr>
          <w:lang w:val="en-US"/>
        </w:rPr>
        <w:t>(8 ph)</w:t>
      </w:r>
    </w:p>
    <w:p w:rsidR="00CE0B19" w:rsidRPr="002960E3" w:rsidRDefault="00F5298A" w:rsidP="002960E3">
      <w:pPr>
        <w:spacing w:line="276" w:lineRule="auto"/>
        <w:rPr>
          <w:lang w:val="en-US"/>
        </w:rPr>
      </w:pPr>
      <w:r w:rsidRPr="002960E3">
        <w:rPr>
          <w:noProof/>
          <w:lang w:val="en-US"/>
        </w:rPr>
        <w:drawing>
          <wp:anchor distT="0" distB="0" distL="114300" distR="114300" simplePos="0" relativeHeight="251850752" behindDoc="1" locked="0" layoutInCell="1" allowOverlap="1" wp14:anchorId="23B638D5" wp14:editId="20AEFDC0">
            <wp:simplePos x="0" y="0"/>
            <wp:positionH relativeFrom="margin">
              <wp:align>left</wp:align>
            </wp:positionH>
            <wp:positionV relativeFrom="paragraph">
              <wp:posOffset>528955</wp:posOffset>
            </wp:positionV>
            <wp:extent cx="1914525" cy="1885950"/>
            <wp:effectExtent l="0" t="0" r="0" b="0"/>
            <wp:wrapNone/>
            <wp:docPr id="165" name="Ảnh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291">
                      <a:biLevel thresh="75000"/>
                      <a:extLst>
                        <a:ext uri="{28A0092B-C50C-407E-A947-70E740481C1C}">
                          <a14:useLocalDpi xmlns:a14="http://schemas.microsoft.com/office/drawing/2010/main" val="0"/>
                        </a:ext>
                      </a:extLst>
                    </a:blip>
                    <a:srcRect/>
                    <a:stretch>
                      <a:fillRect/>
                    </a:stretch>
                  </pic:blipFill>
                  <pic:spPr bwMode="auto">
                    <a:xfrm>
                      <a:off x="0" y="0"/>
                      <a:ext cx="1914525"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00CE0B19" w:rsidRPr="002960E3">
        <w:rPr>
          <w:lang w:val="en-US"/>
        </w:rPr>
        <w:tab/>
        <w:t>- Bài tập 15/117 SGK.</w:t>
      </w:r>
    </w:p>
    <w:tbl>
      <w:tblPr>
        <w:tblW w:w="0" w:type="auto"/>
        <w:tblInd w:w="3686" w:type="dxa"/>
        <w:tblBorders>
          <w:insideH w:val="single" w:sz="4" w:space="0" w:color="auto"/>
          <w:insideV w:val="single" w:sz="4" w:space="0" w:color="auto"/>
        </w:tblBorders>
        <w:tblLook w:val="01E0" w:firstRow="1" w:lastRow="1" w:firstColumn="1" w:lastColumn="1" w:noHBand="0" w:noVBand="0"/>
      </w:tblPr>
      <w:tblGrid>
        <w:gridCol w:w="5386"/>
      </w:tblGrid>
      <w:tr w:rsidR="00CE0B19" w:rsidRPr="002960E3" w:rsidTr="00F5298A">
        <w:tc>
          <w:tcPr>
            <w:tcW w:w="5386" w:type="dxa"/>
            <w:shd w:val="clear" w:color="auto" w:fill="auto"/>
          </w:tcPr>
          <w:p w:rsidR="00F5298A" w:rsidRPr="002960E3" w:rsidRDefault="00CE0B19" w:rsidP="002960E3">
            <w:pPr>
              <w:spacing w:line="276" w:lineRule="auto"/>
              <w:rPr>
                <w:lang w:val="en-US"/>
              </w:rPr>
            </w:pPr>
            <w:r w:rsidRPr="002960E3">
              <w:rPr>
                <w:b/>
                <w:u w:val="single"/>
                <w:lang w:val="en-US"/>
              </w:rPr>
              <w:t>Giải:</w:t>
            </w:r>
            <w:r w:rsidRPr="002960E3">
              <w:rPr>
                <w:lang w:val="en-US"/>
              </w:rPr>
              <w:t xml:space="preserve"> </w:t>
            </w:r>
          </w:p>
          <w:p w:rsidR="00CE0B19" w:rsidRPr="002960E3" w:rsidRDefault="00CE0B19" w:rsidP="002960E3">
            <w:pPr>
              <w:spacing w:line="276" w:lineRule="auto"/>
              <w:rPr>
                <w:lang w:val="en-US"/>
              </w:rPr>
            </w:pPr>
            <w:r w:rsidRPr="002960E3">
              <w:rPr>
                <w:lang w:val="en-US"/>
              </w:rPr>
              <w:t>a)Đường kính đáy của hình nón là: r =</w:t>
            </w:r>
            <w:r w:rsidRPr="002960E3">
              <w:rPr>
                <w:noProof/>
                <w:position w:val="-24"/>
                <w:lang w:val="en-US"/>
              </w:rPr>
              <w:drawing>
                <wp:inline distT="0" distB="0" distL="0" distR="0" wp14:anchorId="74497554" wp14:editId="41271BC4">
                  <wp:extent cx="419100" cy="390525"/>
                  <wp:effectExtent l="0" t="0" r="0" b="9525"/>
                  <wp:docPr id="2053" name="Ảnh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 xml:space="preserve">b) Độ dài đường sinh là:  </w:t>
            </w:r>
          </w:p>
          <w:p w:rsidR="00CE0B19" w:rsidRPr="002960E3" w:rsidRDefault="00CE0B19" w:rsidP="002960E3">
            <w:pPr>
              <w:spacing w:line="276" w:lineRule="auto"/>
              <w:rPr>
                <w:lang w:val="en-US"/>
              </w:rPr>
            </w:pPr>
            <w:r w:rsidRPr="002960E3">
              <w:rPr>
                <w:lang w:val="en-US"/>
              </w:rPr>
              <w:lastRenderedPageBreak/>
              <w:t>l =</w:t>
            </w:r>
            <w:r w:rsidRPr="002960E3">
              <w:rPr>
                <w:noProof/>
                <w:position w:val="-30"/>
                <w:lang w:val="en-US"/>
              </w:rPr>
              <w:drawing>
                <wp:inline distT="0" distB="0" distL="0" distR="0" wp14:anchorId="1460F89C" wp14:editId="672E3A4F">
                  <wp:extent cx="1781175" cy="504825"/>
                  <wp:effectExtent l="0" t="0" r="9525" b="9525"/>
                  <wp:docPr id="2054" name="Ảnh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1781175" cy="504825"/>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c) S</w:t>
            </w:r>
            <w:r w:rsidRPr="002960E3">
              <w:rPr>
                <w:vertAlign w:val="subscript"/>
                <w:lang w:val="en-US"/>
              </w:rPr>
              <w:t>xq</w:t>
            </w:r>
            <w:r w:rsidRPr="002960E3">
              <w:rPr>
                <w:lang w:val="en-US"/>
              </w:rPr>
              <w:t xml:space="preserve">= </w:t>
            </w:r>
            <w:r w:rsidRPr="002960E3">
              <w:rPr>
                <w:noProof/>
                <w:position w:val="-6"/>
                <w:lang w:val="en-US"/>
              </w:rPr>
              <w:drawing>
                <wp:inline distT="0" distB="0" distL="0" distR="0" wp14:anchorId="737FC708" wp14:editId="0803720D">
                  <wp:extent cx="276225" cy="180975"/>
                  <wp:effectExtent l="0" t="0" r="9525" b="9525"/>
                  <wp:docPr id="2055" name="Ảnh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2960E3">
              <w:rPr>
                <w:lang w:val="en-US"/>
              </w:rPr>
              <w:t>=</w:t>
            </w:r>
            <w:r w:rsidRPr="002960E3">
              <w:rPr>
                <w:noProof/>
                <w:position w:val="-6"/>
                <w:lang w:val="en-US"/>
              </w:rPr>
              <w:drawing>
                <wp:inline distT="0" distB="0" distL="0" distR="0" wp14:anchorId="073AFED2" wp14:editId="7D4E6433">
                  <wp:extent cx="142875" cy="142875"/>
                  <wp:effectExtent l="0" t="0" r="9525" b="9525"/>
                  <wp:docPr id="2056" name="Ảnh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960E3">
              <w:rPr>
                <w:noProof/>
                <w:position w:val="-24"/>
                <w:lang w:val="en-US"/>
              </w:rPr>
              <w:drawing>
                <wp:inline distT="0" distB="0" distL="0" distR="0" wp14:anchorId="4366F548" wp14:editId="5FDCB5A1">
                  <wp:extent cx="876300" cy="428625"/>
                  <wp:effectExtent l="0" t="0" r="0" b="9525"/>
                  <wp:docPr id="2057" name="Ảnh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 xml:space="preserve">    S</w:t>
            </w:r>
            <w:r w:rsidRPr="002960E3">
              <w:rPr>
                <w:vertAlign w:val="subscript"/>
                <w:lang w:val="en-US"/>
              </w:rPr>
              <w:t>tp</w:t>
            </w:r>
            <w:r w:rsidRPr="002960E3">
              <w:rPr>
                <w:lang w:val="en-US"/>
              </w:rPr>
              <w:t xml:space="preserve"> =</w:t>
            </w:r>
            <w:r w:rsidRPr="002960E3">
              <w:rPr>
                <w:noProof/>
                <w:position w:val="-6"/>
                <w:lang w:val="en-US"/>
              </w:rPr>
              <w:drawing>
                <wp:inline distT="0" distB="0" distL="0" distR="0" wp14:anchorId="3130BF99" wp14:editId="36332FD1">
                  <wp:extent cx="276225" cy="180975"/>
                  <wp:effectExtent l="0" t="0" r="9525" b="9525"/>
                  <wp:docPr id="2058" name="Ảnh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2960E3">
              <w:rPr>
                <w:lang w:val="en-US"/>
              </w:rPr>
              <w:t>+</w:t>
            </w:r>
            <w:r w:rsidRPr="002960E3">
              <w:rPr>
                <w:noProof/>
                <w:position w:val="-6"/>
                <w:lang w:val="en-US"/>
              </w:rPr>
              <w:drawing>
                <wp:inline distT="0" distB="0" distL="0" distR="0" wp14:anchorId="64BE3998" wp14:editId="70B45FCC">
                  <wp:extent cx="266700" cy="200025"/>
                  <wp:effectExtent l="0" t="0" r="0" b="9525"/>
                  <wp:docPr id="2059" name="Ảnh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2960E3">
              <w:rPr>
                <w:lang w:val="en-US"/>
              </w:rPr>
              <w:t>=</w:t>
            </w:r>
            <w:r w:rsidRPr="002960E3">
              <w:rPr>
                <w:noProof/>
                <w:position w:val="-24"/>
                <w:lang w:val="en-US"/>
              </w:rPr>
              <w:drawing>
                <wp:inline distT="0" distB="0" distL="0" distR="0" wp14:anchorId="52CBFE4F" wp14:editId="76E7F76F">
                  <wp:extent cx="352425" cy="428625"/>
                  <wp:effectExtent l="0" t="0" r="9525" b="9525"/>
                  <wp:docPr id="2060" name="Ảnh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2960E3">
              <w:rPr>
                <w:lang w:val="en-US"/>
              </w:rPr>
              <w:t>+</w:t>
            </w:r>
            <w:r w:rsidRPr="002960E3">
              <w:rPr>
                <w:noProof/>
                <w:position w:val="-28"/>
                <w:lang w:val="en-US"/>
              </w:rPr>
              <w:drawing>
                <wp:inline distT="0" distB="0" distL="0" distR="0" wp14:anchorId="3C0C5C41" wp14:editId="413BF810">
                  <wp:extent cx="1257300" cy="466725"/>
                  <wp:effectExtent l="0" t="0" r="0" b="9525"/>
                  <wp:docPr id="2061" name="Ảnh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 xml:space="preserve">d) V = </w:t>
            </w:r>
            <w:r w:rsidRPr="002960E3">
              <w:rPr>
                <w:noProof/>
                <w:position w:val="-24"/>
                <w:lang w:val="en-US"/>
              </w:rPr>
              <w:drawing>
                <wp:inline distT="0" distB="0" distL="0" distR="0" wp14:anchorId="34A85E79" wp14:editId="3A3D0792">
                  <wp:extent cx="142875" cy="390525"/>
                  <wp:effectExtent l="0" t="0" r="0" b="9525"/>
                  <wp:docPr id="2062" name="Ảnh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960E3">
              <w:rPr>
                <w:noProof/>
                <w:position w:val="-6"/>
                <w:lang w:val="en-US"/>
              </w:rPr>
              <w:drawing>
                <wp:inline distT="0" distB="0" distL="0" distR="0" wp14:anchorId="52584E0B" wp14:editId="20B6EC51">
                  <wp:extent cx="142875" cy="142875"/>
                  <wp:effectExtent l="0" t="0" r="9525" b="9525"/>
                  <wp:docPr id="2063" name="Ảnh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960E3">
              <w:rPr>
                <w:lang w:val="en-US"/>
              </w:rPr>
              <w:t>r</w:t>
            </w:r>
            <w:r w:rsidRPr="002960E3">
              <w:rPr>
                <w:vertAlign w:val="superscript"/>
                <w:lang w:val="en-US"/>
              </w:rPr>
              <w:t>2</w:t>
            </w:r>
            <w:r w:rsidRPr="002960E3">
              <w:rPr>
                <w:lang w:val="en-US"/>
              </w:rPr>
              <w:t>h =</w:t>
            </w:r>
            <w:r w:rsidRPr="002960E3">
              <w:rPr>
                <w:noProof/>
                <w:position w:val="-28"/>
                <w:lang w:val="en-US"/>
              </w:rPr>
              <w:drawing>
                <wp:inline distT="0" distB="0" distL="0" distR="0" wp14:anchorId="24949D9E" wp14:editId="746F8718">
                  <wp:extent cx="1066800" cy="466725"/>
                  <wp:effectExtent l="0" t="0" r="0" b="9525"/>
                  <wp:docPr id="2064" name="Ảnh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p>
        </w:tc>
      </w:tr>
    </w:tbl>
    <w:p w:rsidR="00CE0B19" w:rsidRPr="002960E3" w:rsidRDefault="00CE0B19" w:rsidP="002960E3">
      <w:pPr>
        <w:spacing w:line="276" w:lineRule="auto"/>
        <w:rPr>
          <w:lang w:val="en-US"/>
        </w:rPr>
      </w:pPr>
    </w:p>
    <w:p w:rsidR="00CE0B19" w:rsidRPr="002960E3" w:rsidRDefault="00CE0B19" w:rsidP="002960E3">
      <w:pPr>
        <w:pStyle w:val="Heading4"/>
        <w:spacing w:line="276" w:lineRule="auto"/>
        <w:rPr>
          <w:lang w:val="en-US"/>
        </w:rPr>
      </w:pPr>
      <w:r w:rsidRPr="002960E3">
        <w:rPr>
          <w:lang w:val="en-US"/>
        </w:rPr>
        <w:t>e) Hướng dẫn học sinh tự học ở nhà. (1 ph)</w:t>
      </w:r>
    </w:p>
    <w:p w:rsidR="00CE0B19" w:rsidRPr="002960E3" w:rsidRDefault="00CE0B19" w:rsidP="002960E3">
      <w:pPr>
        <w:spacing w:line="276" w:lineRule="auto"/>
        <w:rPr>
          <w:lang w:val="en-US"/>
        </w:rPr>
      </w:pPr>
      <w:r w:rsidRPr="002960E3">
        <w:rPr>
          <w:lang w:val="en-US"/>
        </w:rPr>
        <w:tab/>
        <w:t xml:space="preserve">- Nắm vững các công thức tính toán về hình nón và hình nón cụt . </w:t>
      </w:r>
    </w:p>
    <w:p w:rsidR="00CE0B19" w:rsidRPr="002960E3" w:rsidRDefault="00CE0B19" w:rsidP="002960E3">
      <w:pPr>
        <w:spacing w:line="276" w:lineRule="auto"/>
        <w:rPr>
          <w:lang w:val="en-US"/>
        </w:rPr>
      </w:pPr>
      <w:r w:rsidRPr="002960E3">
        <w:rPr>
          <w:lang w:val="en-US"/>
        </w:rPr>
        <w:tab/>
        <w:t>- Làm các bài tập: 17,19, 20, 21, 22 trang 118 SGK.</w:t>
      </w:r>
    </w:p>
    <w:p w:rsidR="00CE0B19" w:rsidRPr="002960E3" w:rsidRDefault="00CE0B19" w:rsidP="002960E3">
      <w:pPr>
        <w:pStyle w:val="Heading3"/>
        <w:spacing w:line="276" w:lineRule="auto"/>
        <w:rPr>
          <w:szCs w:val="28"/>
          <w:lang w:val="en-US"/>
        </w:rPr>
      </w:pPr>
      <w:r w:rsidRPr="002960E3">
        <w:rPr>
          <w:szCs w:val="28"/>
          <w:lang w:val="en-US"/>
        </w:rPr>
        <w:t>5. Rút kinh nghiệm giờ dạy.</w:t>
      </w:r>
    </w:p>
    <w:p w:rsidR="00CE0B19" w:rsidRPr="002960E3" w:rsidRDefault="00CE0B19" w:rsidP="002960E3">
      <w:pPr>
        <w:spacing w:line="276" w:lineRule="auto"/>
        <w:rPr>
          <w:lang w:val="en-US"/>
        </w:rPr>
      </w:pPr>
      <w:r w:rsidRPr="002960E3">
        <w:rPr>
          <w:lang w:val="en-US"/>
        </w:rPr>
        <w:tab/>
        <w:t>.........................................................................................................................................................................................................................................................................................................................................................................................</w:t>
      </w:r>
    </w:p>
    <w:p w:rsidR="00CE0B19" w:rsidRPr="002960E3" w:rsidRDefault="00CE0B19" w:rsidP="002960E3">
      <w:pPr>
        <w:spacing w:line="276" w:lineRule="auto"/>
        <w:rPr>
          <w:lang w:val="en-US"/>
        </w:rPr>
      </w:pPr>
    </w:p>
    <w:p w:rsidR="00CE0B19" w:rsidRPr="002960E3" w:rsidRDefault="00CE0B19" w:rsidP="002960E3">
      <w:pPr>
        <w:pStyle w:val="Heading2"/>
        <w:spacing w:line="276" w:lineRule="auto"/>
        <w:rPr>
          <w:sz w:val="28"/>
          <w:szCs w:val="28"/>
          <w:lang w:val="en-US"/>
        </w:rPr>
      </w:pPr>
      <w:r w:rsidRPr="002960E3">
        <w:rPr>
          <w:sz w:val="28"/>
          <w:szCs w:val="28"/>
        </w:rPr>
        <w:t xml:space="preserve">Tiết </w:t>
      </w:r>
      <w:r w:rsidRPr="002960E3">
        <w:rPr>
          <w:sz w:val="28"/>
          <w:szCs w:val="28"/>
          <w:lang w:val="en-US"/>
        </w:rPr>
        <w:t>62</w:t>
      </w:r>
      <w:r w:rsidRPr="002960E3">
        <w:rPr>
          <w:sz w:val="28"/>
          <w:szCs w:val="28"/>
        </w:rPr>
        <w:t xml:space="preserve">: </w:t>
      </w:r>
      <w:r w:rsidRPr="002960E3">
        <w:rPr>
          <w:rFonts w:cstheme="majorHAnsi"/>
          <w:sz w:val="28"/>
          <w:szCs w:val="28"/>
          <w:lang w:val="en-US"/>
        </w:rPr>
        <w:t>LUYỆN TẬP</w:t>
      </w:r>
    </w:p>
    <w:p w:rsidR="00CE0B19" w:rsidRPr="002960E3" w:rsidRDefault="00CE0B19" w:rsidP="002960E3">
      <w:pPr>
        <w:spacing w:line="276" w:lineRule="auto"/>
        <w:jc w:val="center"/>
        <w:rPr>
          <w:b/>
          <w:lang w:val="en-US"/>
        </w:rPr>
      </w:pPr>
    </w:p>
    <w:p w:rsidR="00CE0B19" w:rsidRPr="002960E3" w:rsidRDefault="00CE0B19" w:rsidP="002960E3">
      <w:pPr>
        <w:pStyle w:val="NoSpacing"/>
        <w:spacing w:line="276" w:lineRule="auto"/>
      </w:pPr>
      <w:r w:rsidRPr="002960E3">
        <w:t>Ngày soạn:</w:t>
      </w:r>
      <w:r w:rsidR="00F5298A" w:rsidRPr="002960E3">
        <w:rPr>
          <w:lang w:val="en-US"/>
        </w:rPr>
        <w:t xml:space="preserve"> 2</w:t>
      </w:r>
      <w:r w:rsidRPr="002960E3">
        <w:rPr>
          <w:lang w:val="en-US"/>
        </w:rPr>
        <w:t>9/</w:t>
      </w:r>
      <w:r w:rsidR="00F5298A" w:rsidRPr="002960E3">
        <w:rPr>
          <w:lang w:val="en-US"/>
        </w:rPr>
        <w:t>0</w:t>
      </w:r>
      <w:r w:rsidRPr="002960E3">
        <w:rPr>
          <w:lang w:val="en-US"/>
        </w:rPr>
        <w:t>3/201</w:t>
      </w:r>
      <w:r w:rsidR="00F5298A" w:rsidRPr="002960E3">
        <w:rPr>
          <w:lang w:val="en-US"/>
        </w:rPr>
        <w:t>6</w:t>
      </w:r>
      <w:r w:rsidRPr="002960E3">
        <w:t>.</w:t>
      </w:r>
    </w:p>
    <w:p w:rsidR="00CE0B19" w:rsidRPr="002960E3" w:rsidRDefault="00CE0B19" w:rsidP="002960E3">
      <w:pPr>
        <w:pStyle w:val="NoSpacing"/>
        <w:spacing w:line="276" w:lineRule="auto"/>
      </w:pPr>
      <w:r w:rsidRPr="002960E3">
        <w:t>Ngày dạy:......../.........../...............tại lớp:............sỹ số HS:.............vắng:.........</w:t>
      </w:r>
    </w:p>
    <w:p w:rsidR="00F5298A" w:rsidRPr="002960E3" w:rsidRDefault="00F5298A"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spacing w:line="276" w:lineRule="auto"/>
      </w:pPr>
      <w:r w:rsidRPr="002960E3">
        <w:tab/>
        <w:t>- Học sinh củng cố lại các khái niệm về hình nón (đáy,mặt xung quanh, đường sinh, độ dài đường cao, mặt cắt khi nó song song với đáy của hình nón và các khái niệm về hình nón cụt).</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pPr>
      <w:r w:rsidRPr="002960E3">
        <w:tab/>
        <w:t>- Nắm chắc và biết sử dụng diện tích xung quanh, diện tích toàn phần và thể tích hình nón và hình nón cụt. Rèn luyện kỹ năng phân tích, tính toán các đại lượng liên quan đến hình nón và hình nó cụt.</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nl-NL"/>
        </w:rPr>
      </w:pPr>
      <w:r w:rsidRPr="002960E3">
        <w:rPr>
          <w:lang w:val="en-US"/>
        </w:rPr>
        <w:tab/>
        <w:t xml:space="preserve">- </w:t>
      </w:r>
      <w:r w:rsidRPr="002960E3">
        <w:rPr>
          <w:lang w:val="nl-NL"/>
        </w:rPr>
        <w:t>Bảng phụ hình vẽ, một số bài giải. Thước thẳng, phấn màu.</w:t>
      </w:r>
    </w:p>
    <w:p w:rsidR="00CE0B19" w:rsidRPr="002960E3" w:rsidRDefault="00CE0B19" w:rsidP="002960E3">
      <w:pPr>
        <w:pStyle w:val="Heading4"/>
        <w:spacing w:line="276" w:lineRule="auto"/>
        <w:rPr>
          <w:lang w:val="nl-NL"/>
        </w:rPr>
      </w:pPr>
      <w:r w:rsidRPr="002960E3">
        <w:rPr>
          <w:lang w:val="nl-NL"/>
        </w:rPr>
        <w:t>b) Chuẩn bị của HS.</w:t>
      </w:r>
    </w:p>
    <w:p w:rsidR="00CE0B19" w:rsidRPr="002960E3" w:rsidRDefault="00CE0B19" w:rsidP="002960E3">
      <w:pPr>
        <w:spacing w:line="276" w:lineRule="auto"/>
        <w:rPr>
          <w:lang w:val="nl-NL"/>
        </w:rPr>
      </w:pPr>
      <w:r w:rsidRPr="002960E3">
        <w:rPr>
          <w:lang w:val="nl-NL"/>
        </w:rPr>
        <w:lastRenderedPageBreak/>
        <w:tab/>
        <w:t xml:space="preserve">- </w:t>
      </w:r>
      <w:r w:rsidRPr="002960E3">
        <w:t>Thước thẳng, com pa, đọc trước bài.</w:t>
      </w:r>
    </w:p>
    <w:p w:rsidR="00CE0B19" w:rsidRPr="002960E3" w:rsidRDefault="00CE0B19" w:rsidP="002960E3">
      <w:pPr>
        <w:pStyle w:val="Heading3"/>
        <w:spacing w:line="276" w:lineRule="auto"/>
        <w:rPr>
          <w:szCs w:val="28"/>
          <w:lang w:val="nl-NL"/>
        </w:rPr>
      </w:pPr>
      <w:r w:rsidRPr="002960E3">
        <w:rPr>
          <w:szCs w:val="28"/>
          <w:lang w:val="nl-NL"/>
        </w:rPr>
        <w:t>3. Phương pháp giảng dạy.</w:t>
      </w:r>
    </w:p>
    <w:p w:rsidR="00CE0B19" w:rsidRPr="002960E3" w:rsidRDefault="00CE0B19" w:rsidP="002960E3">
      <w:pPr>
        <w:spacing w:line="276" w:lineRule="auto"/>
        <w:rPr>
          <w:lang w:val="nl-NL"/>
        </w:rPr>
      </w:pPr>
      <w:r w:rsidRPr="002960E3">
        <w:rPr>
          <w:lang w:val="nl-NL"/>
        </w:rPr>
        <w:tab/>
        <w:t>- Vấn đáp, thuyết trình.</w:t>
      </w:r>
    </w:p>
    <w:p w:rsidR="00CE0B19" w:rsidRPr="002960E3" w:rsidRDefault="00CE0B19" w:rsidP="002960E3">
      <w:pPr>
        <w:spacing w:line="276" w:lineRule="auto"/>
        <w:rPr>
          <w:lang w:val="nl-NL"/>
        </w:rPr>
      </w:pPr>
      <w:r w:rsidRPr="002960E3">
        <w:rPr>
          <w:lang w:val="nl-NL"/>
        </w:rPr>
        <w:tab/>
        <w:t>- Hoạt động nhóm, tích cực hóa hoạt động của HS.</w:t>
      </w:r>
    </w:p>
    <w:p w:rsidR="00CE0B19" w:rsidRPr="002960E3" w:rsidRDefault="00CE0B19" w:rsidP="002960E3">
      <w:pPr>
        <w:pStyle w:val="Heading3"/>
        <w:spacing w:line="276" w:lineRule="auto"/>
        <w:rPr>
          <w:szCs w:val="28"/>
          <w:lang w:val="nl-NL"/>
        </w:rPr>
      </w:pPr>
      <w:r w:rsidRPr="002960E3">
        <w:rPr>
          <w:szCs w:val="28"/>
          <w:lang w:val="nl-NL"/>
        </w:rPr>
        <w:t>4. Tiến trình bài dạy.</w:t>
      </w:r>
    </w:p>
    <w:p w:rsidR="00CE0B19" w:rsidRPr="002960E3" w:rsidRDefault="00CE0B19" w:rsidP="002960E3">
      <w:pPr>
        <w:pStyle w:val="Heading4"/>
        <w:spacing w:line="276" w:lineRule="auto"/>
        <w:rPr>
          <w:lang w:val="nl-NL"/>
        </w:rPr>
      </w:pPr>
      <w:r w:rsidRPr="002960E3">
        <w:rPr>
          <w:lang w:val="nl-NL"/>
        </w:rPr>
        <w:t>a) Ổn định tổ chức lớp học. (1 ph)</w:t>
      </w:r>
    </w:p>
    <w:p w:rsidR="00CE0B19" w:rsidRPr="002960E3" w:rsidRDefault="00CE0B19" w:rsidP="002960E3">
      <w:pPr>
        <w:pStyle w:val="Heading4"/>
        <w:spacing w:line="276" w:lineRule="auto"/>
        <w:rPr>
          <w:lang w:val="nl-NL"/>
        </w:rPr>
      </w:pPr>
      <w:r w:rsidRPr="002960E3">
        <w:rPr>
          <w:lang w:val="nl-NL"/>
        </w:rPr>
        <w:t>b) Kiểm tra bài cũ.</w:t>
      </w:r>
    </w:p>
    <w:p w:rsidR="00CE0B19" w:rsidRPr="002960E3" w:rsidRDefault="00CE0B19" w:rsidP="002960E3">
      <w:pPr>
        <w:pStyle w:val="Heading4"/>
        <w:spacing w:line="276" w:lineRule="auto"/>
        <w:rPr>
          <w:lang w:val="nl-NL"/>
        </w:rPr>
      </w:pPr>
      <w:r w:rsidRPr="002960E3">
        <w:rPr>
          <w:lang w:val="nl-NL"/>
        </w:rPr>
        <w:t>c) Dạy nội dung bài mới.</w:t>
      </w:r>
    </w:p>
    <w:tbl>
      <w:tblPr>
        <w:tblStyle w:val="TableGrid"/>
        <w:tblW w:w="0" w:type="auto"/>
        <w:tblLayout w:type="fixed"/>
        <w:tblLook w:val="04A0" w:firstRow="1" w:lastRow="0" w:firstColumn="1" w:lastColumn="0" w:noHBand="0" w:noVBand="1"/>
      </w:tblPr>
      <w:tblGrid>
        <w:gridCol w:w="704"/>
        <w:gridCol w:w="3969"/>
        <w:gridCol w:w="4389"/>
      </w:tblGrid>
      <w:tr w:rsidR="00CE0B19" w:rsidRPr="002960E3" w:rsidTr="00AA25EE">
        <w:tc>
          <w:tcPr>
            <w:tcW w:w="704" w:type="dxa"/>
          </w:tcPr>
          <w:p w:rsidR="00CE0B19" w:rsidRPr="002960E3" w:rsidRDefault="00CE0B19" w:rsidP="002960E3">
            <w:pPr>
              <w:spacing w:line="276" w:lineRule="auto"/>
              <w:jc w:val="center"/>
              <w:rPr>
                <w:b/>
                <w:lang w:val="en-US"/>
              </w:rPr>
            </w:pPr>
            <w:r w:rsidRPr="002960E3">
              <w:rPr>
                <w:b/>
                <w:lang w:val="en-US"/>
              </w:rPr>
              <w:t>TG</w:t>
            </w:r>
          </w:p>
        </w:tc>
        <w:tc>
          <w:tcPr>
            <w:tcW w:w="3969"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389"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40’</w:t>
            </w:r>
          </w:p>
        </w:tc>
        <w:tc>
          <w:tcPr>
            <w:tcW w:w="3969" w:type="dxa"/>
            <w:shd w:val="clear" w:color="auto" w:fill="auto"/>
          </w:tcPr>
          <w:p w:rsidR="00CE0B19" w:rsidRPr="002960E3" w:rsidRDefault="00CE0B19" w:rsidP="002960E3">
            <w:pPr>
              <w:tabs>
                <w:tab w:val="left" w:pos="932"/>
              </w:tabs>
              <w:spacing w:line="276" w:lineRule="auto"/>
              <w:rPr>
                <w:lang w:val="en-US"/>
              </w:rPr>
            </w:pPr>
            <w:r w:rsidRPr="002960E3">
              <w:rPr>
                <w:b/>
                <w:lang w:val="en-US"/>
              </w:rPr>
              <w:t>GV:</w:t>
            </w:r>
            <w:r w:rsidRPr="002960E3">
              <w:rPr>
                <w:lang w:val="en-US"/>
              </w:rPr>
              <w:t xml:space="preserve"> Cho HS vẽ hình bài 17 SGK lên bảng. Tính số đo cung n</w:t>
            </w:r>
            <w:r w:rsidRPr="002960E3">
              <w:rPr>
                <w:vertAlign w:val="superscript"/>
                <w:lang w:val="en-US"/>
              </w:rPr>
              <w:t>o</w:t>
            </w:r>
            <w:r w:rsidRPr="002960E3">
              <w:rPr>
                <w:lang w:val="en-US"/>
              </w:rPr>
              <w:t xml:space="preserve"> của hình khai triển mặt xung quanh của hình nón.</w:t>
            </w:r>
          </w:p>
          <w:p w:rsidR="00CE0B19" w:rsidRPr="002960E3" w:rsidRDefault="00CE0B19" w:rsidP="002960E3">
            <w:pPr>
              <w:tabs>
                <w:tab w:val="left" w:pos="932"/>
              </w:tabs>
              <w:spacing w:line="276" w:lineRule="auto"/>
              <w:rPr>
                <w:lang w:val="en-US"/>
              </w:rPr>
            </w:pPr>
            <w:r w:rsidRPr="002960E3">
              <w:rPr>
                <w:lang w:val="en-US"/>
              </w:rPr>
              <w:t xml:space="preserve">- </w:t>
            </w:r>
            <w:r w:rsidRPr="002960E3">
              <w:rPr>
                <w:b/>
                <w:u w:val="single"/>
                <w:lang w:val="en-US"/>
              </w:rPr>
              <w:t>Hướng dẫn:</w:t>
            </w:r>
          </w:p>
          <w:p w:rsidR="00CE0B19" w:rsidRPr="002960E3" w:rsidRDefault="00CE0B19" w:rsidP="002960E3">
            <w:pPr>
              <w:tabs>
                <w:tab w:val="left" w:pos="932"/>
              </w:tabs>
              <w:spacing w:line="276" w:lineRule="auto"/>
              <w:rPr>
                <w:lang w:val="en-US"/>
              </w:rPr>
            </w:pPr>
            <w:r w:rsidRPr="002960E3">
              <w:rPr>
                <w:lang w:val="en-US"/>
              </w:rPr>
              <w:t>+Nêu công thức tính độ dài cung tròn n</w:t>
            </w:r>
            <w:r w:rsidRPr="002960E3">
              <w:rPr>
                <w:vertAlign w:val="superscript"/>
                <w:lang w:val="en-US"/>
              </w:rPr>
              <w:t>o</w:t>
            </w:r>
            <w:r w:rsidRPr="002960E3">
              <w:rPr>
                <w:lang w:val="en-US"/>
              </w:rPr>
              <w:t xml:space="preserve">, bán kính a? (HS: </w:t>
            </w:r>
            <w:r w:rsidRPr="002960E3">
              <w:rPr>
                <w:noProof/>
                <w:position w:val="-24"/>
                <w:lang w:val="en-US"/>
              </w:rPr>
              <w:drawing>
                <wp:inline distT="0" distB="0" distL="0" distR="0" wp14:anchorId="759E959B" wp14:editId="5FDE5F1B">
                  <wp:extent cx="647700" cy="419100"/>
                  <wp:effectExtent l="0" t="0" r="0" b="0"/>
                  <wp:docPr id="2065" name="Ảnh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Pr="002960E3">
              <w:rPr>
                <w:lang w:val="en-US"/>
              </w:rPr>
              <w:t>)</w:t>
            </w:r>
          </w:p>
          <w:p w:rsidR="00CE0B19" w:rsidRPr="002960E3" w:rsidRDefault="00CE0B19" w:rsidP="002960E3">
            <w:pPr>
              <w:tabs>
                <w:tab w:val="left" w:pos="932"/>
              </w:tabs>
              <w:spacing w:line="276" w:lineRule="auto"/>
              <w:rPr>
                <w:lang w:val="en-US"/>
              </w:rPr>
            </w:pPr>
            <w:r w:rsidRPr="002960E3">
              <w:rPr>
                <w:lang w:val="en-US"/>
              </w:rPr>
              <w:t xml:space="preserve">+Tính bán kính đường tròn đấy theo a, rồi suy ra bán kính hình quạt. (HS: </w:t>
            </w:r>
            <w:r w:rsidRPr="002960E3">
              <w:rPr>
                <w:noProof/>
                <w:position w:val="-24"/>
                <w:lang w:val="en-US"/>
              </w:rPr>
              <w:drawing>
                <wp:inline distT="0" distB="0" distL="0" distR="0" wp14:anchorId="70F37C20" wp14:editId="47EDD85A">
                  <wp:extent cx="381000" cy="390525"/>
                  <wp:effectExtent l="0" t="0" r="0" b="9525"/>
                  <wp:docPr id="2066" name="Ảnh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2960E3">
              <w:rPr>
                <w:lang w:val="en-US"/>
              </w:rPr>
              <w:t>)</w:t>
            </w:r>
          </w:p>
          <w:p w:rsidR="00CE0B19" w:rsidRPr="002960E3" w:rsidRDefault="00CE0B19" w:rsidP="002960E3">
            <w:pPr>
              <w:tabs>
                <w:tab w:val="left" w:pos="932"/>
              </w:tabs>
              <w:spacing w:line="276" w:lineRule="auto"/>
              <w:rPr>
                <w:lang w:val="en-US"/>
              </w:rPr>
            </w:pPr>
          </w:p>
          <w:p w:rsidR="00CE0B19" w:rsidRPr="002960E3" w:rsidRDefault="00CE0B19" w:rsidP="002960E3">
            <w:pPr>
              <w:tabs>
                <w:tab w:val="left" w:pos="932"/>
              </w:tabs>
              <w:spacing w:line="276" w:lineRule="auto"/>
            </w:pPr>
            <w:r w:rsidRPr="002960E3">
              <w:rPr>
                <w:b/>
                <w:lang w:val="en-US"/>
              </w:rPr>
              <w:t xml:space="preserve">GV: </w:t>
            </w:r>
            <w:r w:rsidRPr="002960E3">
              <w:t>Gọi 1 HS lên bảng tính cụ thể</w:t>
            </w:r>
            <w:r w:rsidRPr="002960E3">
              <w:rPr>
                <w:lang w:val="en-US"/>
              </w:rPr>
              <w:t xml:space="preserve"> bài 23</w:t>
            </w:r>
            <w:r w:rsidRPr="002960E3">
              <w:t>?</w:t>
            </w:r>
          </w:p>
          <w:p w:rsidR="00CE0B19" w:rsidRPr="002960E3" w:rsidRDefault="00CE0B19" w:rsidP="002960E3">
            <w:pPr>
              <w:tabs>
                <w:tab w:val="left" w:pos="932"/>
              </w:tabs>
              <w:spacing w:line="276" w:lineRule="auto"/>
            </w:pPr>
            <w:r w:rsidRPr="002960E3">
              <w:t xml:space="preserve">+ Gọi bán kính của hình nón là r, độ dài đường sinh là l. Để tính góc </w:t>
            </w:r>
            <w:r w:rsidRPr="002960E3">
              <w:rPr>
                <w:noProof/>
                <w:position w:val="-6"/>
                <w:lang w:val="en-US"/>
              </w:rPr>
              <w:drawing>
                <wp:inline distT="0" distB="0" distL="0" distR="0" wp14:anchorId="0A91D0F0" wp14:editId="17092B4E">
                  <wp:extent cx="152400" cy="142875"/>
                  <wp:effectExtent l="0" t="0" r="0" b="9525"/>
                  <wp:docPr id="2067" name="Ảnh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960E3">
              <w:t xml:space="preserve"> ta cần tìm</w:t>
            </w:r>
          </w:p>
          <w:p w:rsidR="00CE0B19" w:rsidRPr="002960E3" w:rsidRDefault="00CE0B19" w:rsidP="002960E3">
            <w:pPr>
              <w:tabs>
                <w:tab w:val="left" w:pos="932"/>
              </w:tabs>
              <w:spacing w:line="276" w:lineRule="auto"/>
            </w:pPr>
            <w:r w:rsidRPr="002960E3">
              <w:t xml:space="preserve"> gì?</w:t>
            </w:r>
          </w:p>
          <w:p w:rsidR="00CE0B19" w:rsidRPr="002960E3" w:rsidRDefault="00CE0B19" w:rsidP="002960E3">
            <w:pPr>
              <w:tabs>
                <w:tab w:val="left" w:pos="932"/>
              </w:tabs>
              <w:spacing w:line="276" w:lineRule="auto"/>
            </w:pPr>
            <w:r w:rsidRPr="002960E3">
              <w:t xml:space="preserve">+ Biết diện tích mặt triển khai của mặt nón bằng </w:t>
            </w:r>
            <w:r w:rsidRPr="002960E3">
              <w:rPr>
                <w:noProof/>
                <w:position w:val="-24"/>
                <w:lang w:val="en-US"/>
              </w:rPr>
              <w:drawing>
                <wp:inline distT="0" distB="0" distL="0" distR="0" wp14:anchorId="55CF17F1" wp14:editId="04D652C5">
                  <wp:extent cx="152400" cy="390525"/>
                  <wp:effectExtent l="0" t="0" r="0" b="9525"/>
                  <wp:docPr id="2068" name="Ảnh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960E3">
              <w:t xml:space="preserve"> diện tích hình tròn bán kính SA = l . Hãy tính diện tích đó.</w:t>
            </w:r>
          </w:p>
          <w:p w:rsidR="00CE0B19" w:rsidRPr="002960E3" w:rsidRDefault="00CE0B19" w:rsidP="002960E3">
            <w:pPr>
              <w:tabs>
                <w:tab w:val="left" w:pos="932"/>
              </w:tabs>
              <w:spacing w:line="276" w:lineRule="auto"/>
            </w:pPr>
            <w:r w:rsidRPr="002960E3">
              <w:t xml:space="preserve">+Tính tỷ số </w:t>
            </w:r>
            <w:r w:rsidRPr="002960E3">
              <w:rPr>
                <w:noProof/>
                <w:position w:val="-24"/>
                <w:lang w:val="en-US"/>
              </w:rPr>
              <w:drawing>
                <wp:inline distT="0" distB="0" distL="0" distR="0" wp14:anchorId="2D31F75B" wp14:editId="70EB22D7">
                  <wp:extent cx="142875" cy="390525"/>
                  <wp:effectExtent l="0" t="0" r="9525" b="9525"/>
                  <wp:docPr id="2069" name="Ảnh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960E3">
              <w:t>. Từ đó tính góc</w:t>
            </w:r>
            <w:r w:rsidRPr="002960E3">
              <w:rPr>
                <w:noProof/>
                <w:position w:val="-6"/>
                <w:lang w:val="en-US"/>
              </w:rPr>
              <w:drawing>
                <wp:inline distT="0" distB="0" distL="0" distR="0" wp14:anchorId="07A48892" wp14:editId="4E180342">
                  <wp:extent cx="152400" cy="142875"/>
                  <wp:effectExtent l="0" t="0" r="0" b="9525"/>
                  <wp:docPr id="2070" name="Ảnh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960E3">
              <w:t>.</w:t>
            </w:r>
          </w:p>
          <w:p w:rsidR="00CE0B19" w:rsidRPr="002960E3" w:rsidRDefault="00CE0B19" w:rsidP="002960E3">
            <w:pPr>
              <w:tabs>
                <w:tab w:val="left" w:pos="932"/>
              </w:tabs>
              <w:spacing w:line="276" w:lineRule="auto"/>
            </w:pPr>
            <w:r w:rsidRPr="002960E3">
              <w:t xml:space="preserve">+ Cho HS tính cụ thể, gọi 1 HS lên bảng trình bày. </w:t>
            </w:r>
          </w:p>
          <w:p w:rsidR="00CE0B19" w:rsidRPr="002960E3" w:rsidRDefault="00CE0B19" w:rsidP="002960E3">
            <w:pPr>
              <w:tabs>
                <w:tab w:val="left" w:pos="932"/>
              </w:tabs>
              <w:spacing w:line="276" w:lineRule="auto"/>
            </w:pPr>
            <w:r w:rsidRPr="002960E3">
              <w:rPr>
                <w:b/>
              </w:rPr>
              <w:t>HS:</w:t>
            </w:r>
            <w:r w:rsidRPr="002960E3">
              <w:t xml:space="preserve"> thực hiện.</w:t>
            </w:r>
          </w:p>
          <w:p w:rsidR="00CE0B19" w:rsidRPr="002960E3" w:rsidRDefault="00CE0B19" w:rsidP="002960E3">
            <w:pPr>
              <w:tabs>
                <w:tab w:val="left" w:pos="932"/>
              </w:tabs>
              <w:spacing w:line="276" w:lineRule="auto"/>
              <w:rPr>
                <w:b/>
              </w:rPr>
            </w:pPr>
          </w:p>
          <w:p w:rsidR="00CE0B19" w:rsidRPr="002960E3" w:rsidRDefault="001E25D6" w:rsidP="002960E3">
            <w:pPr>
              <w:tabs>
                <w:tab w:val="left" w:pos="932"/>
              </w:tabs>
              <w:spacing w:line="276" w:lineRule="auto"/>
            </w:pPr>
            <w:r w:rsidRPr="002960E3">
              <w:rPr>
                <w:noProof/>
                <w:lang w:val="en-US"/>
              </w:rPr>
              <mc:AlternateContent>
                <mc:Choice Requires="wpg">
                  <w:drawing>
                    <wp:anchor distT="0" distB="0" distL="114300" distR="114300" simplePos="0" relativeHeight="251852800" behindDoc="0" locked="0" layoutInCell="1" allowOverlap="1" wp14:anchorId="0A41D9FD" wp14:editId="1B547EAD">
                      <wp:simplePos x="0" y="0"/>
                      <wp:positionH relativeFrom="column">
                        <wp:posOffset>818515</wp:posOffset>
                      </wp:positionH>
                      <wp:positionV relativeFrom="paragraph">
                        <wp:posOffset>316865</wp:posOffset>
                      </wp:positionV>
                      <wp:extent cx="1537335" cy="1762125"/>
                      <wp:effectExtent l="0" t="0" r="0" b="9525"/>
                      <wp:wrapNone/>
                      <wp:docPr id="1499"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7335" cy="1762125"/>
                                <a:chOff x="1706" y="6165"/>
                                <a:chExt cx="3239" cy="3705"/>
                              </a:xfrm>
                            </wpg:grpSpPr>
                            <pic:pic xmlns:pic="http://schemas.openxmlformats.org/drawingml/2006/picture">
                              <pic:nvPicPr>
                                <pic:cNvPr id="1501" name="Picture 529"/>
                                <pic:cNvPicPr>
                                  <a:picLocks noChangeAspect="1" noChangeArrowheads="1"/>
                                </pic:cNvPicPr>
                              </pic:nvPicPr>
                              <pic:blipFill>
                                <a:blip r:embed="rId1308">
                                  <a:biLevel thresh="75000"/>
                                  <a:extLst>
                                    <a:ext uri="{28A0092B-C50C-407E-A947-70E740481C1C}">
                                      <a14:useLocalDpi xmlns:a14="http://schemas.microsoft.com/office/drawing/2010/main" val="0"/>
                                    </a:ext>
                                  </a:extLst>
                                </a:blip>
                                <a:srcRect/>
                                <a:stretch>
                                  <a:fillRect/>
                                </a:stretch>
                              </pic:blipFill>
                              <pic:spPr bwMode="auto">
                                <a:xfrm rot="16200000">
                                  <a:off x="1987" y="7369"/>
                                  <a:ext cx="897"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03" name="Picture 530"/>
                                <pic:cNvPicPr>
                                  <a:picLocks noChangeAspect="1" noChangeArrowheads="1"/>
                                </pic:cNvPicPr>
                              </pic:nvPicPr>
                              <pic:blipFill>
                                <a:blip r:embed="rId1309">
                                  <a:biLevel thresh="75000"/>
                                  <a:extLst>
                                    <a:ext uri="{28A0092B-C50C-407E-A947-70E740481C1C}">
                                      <a14:useLocalDpi xmlns:a14="http://schemas.microsoft.com/office/drawing/2010/main" val="0"/>
                                    </a:ext>
                                  </a:extLst>
                                </a:blip>
                                <a:srcRect/>
                                <a:stretch>
                                  <a:fillRect/>
                                </a:stretch>
                              </pic:blipFill>
                              <pic:spPr bwMode="auto">
                                <a:xfrm rot="16200000">
                                  <a:off x="1585" y="7909"/>
                                  <a:ext cx="899"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04" name="Picture 531"/>
                                <pic:cNvPicPr>
                                  <a:picLocks noChangeAspect="1" noChangeArrowheads="1"/>
                                </pic:cNvPicPr>
                              </pic:nvPicPr>
                              <pic:blipFill>
                                <a:blip r:embed="rId1310">
                                  <a:biLevel thresh="75000"/>
                                  <a:extLst>
                                    <a:ext uri="{28A0092B-C50C-407E-A947-70E740481C1C}">
                                      <a14:useLocalDpi xmlns:a14="http://schemas.microsoft.com/office/drawing/2010/main" val="0"/>
                                    </a:ext>
                                  </a:extLst>
                                </a:blip>
                                <a:srcRect/>
                                <a:stretch>
                                  <a:fillRect/>
                                </a:stretch>
                              </pic:blipFill>
                              <pic:spPr bwMode="auto">
                                <a:xfrm>
                                  <a:off x="3381" y="6165"/>
                                  <a:ext cx="824"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05" name="Canvas 532"/>
                              <wpg:cNvGrpSpPr>
                                <a:grpSpLocks noChangeAspect="1"/>
                              </wpg:cNvGrpSpPr>
                              <wpg:grpSpPr bwMode="auto">
                                <a:xfrm>
                                  <a:off x="1840" y="6165"/>
                                  <a:ext cx="3105" cy="3705"/>
                                  <a:chOff x="1840" y="5067"/>
                                  <a:chExt cx="3105" cy="3705"/>
                                </a:xfrm>
                              </wpg:grpSpPr>
                              <wps:wsp>
                                <wps:cNvPr id="2306" name="AutoShape 533"/>
                                <wps:cNvSpPr>
                                  <a:spLocks noChangeAspect="1" noChangeArrowheads="1" noTextEdit="1"/>
                                </wps:cNvSpPr>
                                <wps:spPr bwMode="auto">
                                  <a:xfrm>
                                    <a:off x="1840" y="5067"/>
                                    <a:ext cx="3105" cy="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07" name="Freeform 534"/>
                                <wps:cNvSpPr>
                                  <a:spLocks/>
                                </wps:cNvSpPr>
                                <wps:spPr bwMode="auto">
                                  <a:xfrm>
                                    <a:off x="2951" y="6587"/>
                                    <a:ext cx="1792" cy="766"/>
                                  </a:xfrm>
                                  <a:custGeom>
                                    <a:avLst/>
                                    <a:gdLst>
                                      <a:gd name="T0" fmla="*/ 1779 w 1792"/>
                                      <a:gd name="T1" fmla="*/ 317 h 766"/>
                                      <a:gd name="T2" fmla="*/ 1752 w 1792"/>
                                      <a:gd name="T3" fmla="*/ 264 h 766"/>
                                      <a:gd name="T4" fmla="*/ 1713 w 1792"/>
                                      <a:gd name="T5" fmla="*/ 224 h 766"/>
                                      <a:gd name="T6" fmla="*/ 1673 w 1792"/>
                                      <a:gd name="T7" fmla="*/ 185 h 766"/>
                                      <a:gd name="T8" fmla="*/ 1620 w 1792"/>
                                      <a:gd name="T9" fmla="*/ 145 h 766"/>
                                      <a:gd name="T10" fmla="*/ 1555 w 1792"/>
                                      <a:gd name="T11" fmla="*/ 119 h 766"/>
                                      <a:gd name="T12" fmla="*/ 1489 w 1792"/>
                                      <a:gd name="T13" fmla="*/ 92 h 766"/>
                                      <a:gd name="T14" fmla="*/ 1423 w 1792"/>
                                      <a:gd name="T15" fmla="*/ 66 h 766"/>
                                      <a:gd name="T16" fmla="*/ 1357 w 1792"/>
                                      <a:gd name="T17" fmla="*/ 52 h 766"/>
                                      <a:gd name="T18" fmla="*/ 1278 w 1792"/>
                                      <a:gd name="T19" fmla="*/ 39 h 766"/>
                                      <a:gd name="T20" fmla="*/ 1199 w 1792"/>
                                      <a:gd name="T21" fmla="*/ 26 h 766"/>
                                      <a:gd name="T22" fmla="*/ 1120 w 1792"/>
                                      <a:gd name="T23" fmla="*/ 13 h 766"/>
                                      <a:gd name="T24" fmla="*/ 1041 w 1792"/>
                                      <a:gd name="T25" fmla="*/ 13 h 766"/>
                                      <a:gd name="T26" fmla="*/ 975 w 1792"/>
                                      <a:gd name="T27" fmla="*/ 0 h 766"/>
                                      <a:gd name="T28" fmla="*/ 896 w 1792"/>
                                      <a:gd name="T29" fmla="*/ 0 h 766"/>
                                      <a:gd name="T30" fmla="*/ 817 w 1792"/>
                                      <a:gd name="T31" fmla="*/ 13 h 766"/>
                                      <a:gd name="T32" fmla="*/ 738 w 1792"/>
                                      <a:gd name="T33" fmla="*/ 13 h 766"/>
                                      <a:gd name="T34" fmla="*/ 659 w 1792"/>
                                      <a:gd name="T35" fmla="*/ 26 h 766"/>
                                      <a:gd name="T36" fmla="*/ 580 w 1792"/>
                                      <a:gd name="T37" fmla="*/ 39 h 766"/>
                                      <a:gd name="T38" fmla="*/ 514 w 1792"/>
                                      <a:gd name="T39" fmla="*/ 52 h 766"/>
                                      <a:gd name="T40" fmla="*/ 448 w 1792"/>
                                      <a:gd name="T41" fmla="*/ 66 h 766"/>
                                      <a:gd name="T42" fmla="*/ 382 w 1792"/>
                                      <a:gd name="T43" fmla="*/ 79 h 766"/>
                                      <a:gd name="T44" fmla="*/ 316 w 1792"/>
                                      <a:gd name="T45" fmla="*/ 105 h 766"/>
                                      <a:gd name="T46" fmla="*/ 250 w 1792"/>
                                      <a:gd name="T47" fmla="*/ 132 h 766"/>
                                      <a:gd name="T48" fmla="*/ 184 w 1792"/>
                                      <a:gd name="T49" fmla="*/ 158 h 766"/>
                                      <a:gd name="T50" fmla="*/ 132 w 1792"/>
                                      <a:gd name="T51" fmla="*/ 198 h 766"/>
                                      <a:gd name="T52" fmla="*/ 79 w 1792"/>
                                      <a:gd name="T53" fmla="*/ 237 h 766"/>
                                      <a:gd name="T54" fmla="*/ 40 w 1792"/>
                                      <a:gd name="T55" fmla="*/ 290 h 766"/>
                                      <a:gd name="T56" fmla="*/ 13 w 1792"/>
                                      <a:gd name="T57" fmla="*/ 343 h 766"/>
                                      <a:gd name="T58" fmla="*/ 0 w 1792"/>
                                      <a:gd name="T59" fmla="*/ 409 h 766"/>
                                      <a:gd name="T60" fmla="*/ 13 w 1792"/>
                                      <a:gd name="T61" fmla="*/ 475 h 766"/>
                                      <a:gd name="T62" fmla="*/ 53 w 1792"/>
                                      <a:gd name="T63" fmla="*/ 515 h 766"/>
                                      <a:gd name="T64" fmla="*/ 92 w 1792"/>
                                      <a:gd name="T65" fmla="*/ 555 h 766"/>
                                      <a:gd name="T66" fmla="*/ 145 w 1792"/>
                                      <a:gd name="T67" fmla="*/ 594 h 766"/>
                                      <a:gd name="T68" fmla="*/ 198 w 1792"/>
                                      <a:gd name="T69" fmla="*/ 634 h 766"/>
                                      <a:gd name="T70" fmla="*/ 250 w 1792"/>
                                      <a:gd name="T71" fmla="*/ 660 h 766"/>
                                      <a:gd name="T72" fmla="*/ 316 w 1792"/>
                                      <a:gd name="T73" fmla="*/ 687 h 766"/>
                                      <a:gd name="T74" fmla="*/ 395 w 1792"/>
                                      <a:gd name="T75" fmla="*/ 700 h 766"/>
                                      <a:gd name="T76" fmla="*/ 461 w 1792"/>
                                      <a:gd name="T77" fmla="*/ 713 h 766"/>
                                      <a:gd name="T78" fmla="*/ 540 w 1792"/>
                                      <a:gd name="T79" fmla="*/ 740 h 766"/>
                                      <a:gd name="T80" fmla="*/ 619 w 1792"/>
                                      <a:gd name="T81" fmla="*/ 740 h 766"/>
                                      <a:gd name="T82" fmla="*/ 698 w 1792"/>
                                      <a:gd name="T83" fmla="*/ 753 h 766"/>
                                      <a:gd name="T84" fmla="*/ 777 w 1792"/>
                                      <a:gd name="T85" fmla="*/ 753 h 766"/>
                                      <a:gd name="T86" fmla="*/ 843 w 1792"/>
                                      <a:gd name="T87" fmla="*/ 766 h 766"/>
                                      <a:gd name="T88" fmla="*/ 922 w 1792"/>
                                      <a:gd name="T89" fmla="*/ 766 h 766"/>
                                      <a:gd name="T90" fmla="*/ 1001 w 1792"/>
                                      <a:gd name="T91" fmla="*/ 753 h 766"/>
                                      <a:gd name="T92" fmla="*/ 1080 w 1792"/>
                                      <a:gd name="T93" fmla="*/ 753 h 766"/>
                                      <a:gd name="T94" fmla="*/ 1159 w 1792"/>
                                      <a:gd name="T95" fmla="*/ 740 h 766"/>
                                      <a:gd name="T96" fmla="*/ 1238 w 1792"/>
                                      <a:gd name="T97" fmla="*/ 726 h 766"/>
                                      <a:gd name="T98" fmla="*/ 1304 w 1792"/>
                                      <a:gd name="T99" fmla="*/ 713 h 766"/>
                                      <a:gd name="T100" fmla="*/ 1370 w 1792"/>
                                      <a:gd name="T101" fmla="*/ 700 h 766"/>
                                      <a:gd name="T102" fmla="*/ 1436 w 1792"/>
                                      <a:gd name="T103" fmla="*/ 674 h 766"/>
                                      <a:gd name="T104" fmla="*/ 1502 w 1792"/>
                                      <a:gd name="T105" fmla="*/ 660 h 766"/>
                                      <a:gd name="T106" fmla="*/ 1568 w 1792"/>
                                      <a:gd name="T107" fmla="*/ 621 h 766"/>
                                      <a:gd name="T108" fmla="*/ 1634 w 1792"/>
                                      <a:gd name="T109" fmla="*/ 594 h 766"/>
                                      <a:gd name="T110" fmla="*/ 1673 w 1792"/>
                                      <a:gd name="T111" fmla="*/ 555 h 766"/>
                                      <a:gd name="T112" fmla="*/ 1726 w 1792"/>
                                      <a:gd name="T113" fmla="*/ 515 h 766"/>
                                      <a:gd name="T114" fmla="*/ 1765 w 1792"/>
                                      <a:gd name="T115" fmla="*/ 462 h 766"/>
                                      <a:gd name="T116" fmla="*/ 1792 w 1792"/>
                                      <a:gd name="T117" fmla="*/ 409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92" h="766">
                                        <a:moveTo>
                                          <a:pt x="1792" y="370"/>
                                        </a:moveTo>
                                        <a:lnTo>
                                          <a:pt x="1792" y="356"/>
                                        </a:lnTo>
                                        <a:lnTo>
                                          <a:pt x="1792" y="343"/>
                                        </a:lnTo>
                                        <a:lnTo>
                                          <a:pt x="1792" y="330"/>
                                        </a:lnTo>
                                        <a:lnTo>
                                          <a:pt x="1792" y="317"/>
                                        </a:lnTo>
                                        <a:lnTo>
                                          <a:pt x="1779" y="317"/>
                                        </a:lnTo>
                                        <a:lnTo>
                                          <a:pt x="1779" y="304"/>
                                        </a:lnTo>
                                        <a:lnTo>
                                          <a:pt x="1779" y="290"/>
                                        </a:lnTo>
                                        <a:lnTo>
                                          <a:pt x="1765" y="290"/>
                                        </a:lnTo>
                                        <a:lnTo>
                                          <a:pt x="1765" y="277"/>
                                        </a:lnTo>
                                        <a:lnTo>
                                          <a:pt x="1765" y="264"/>
                                        </a:lnTo>
                                        <a:lnTo>
                                          <a:pt x="1752" y="264"/>
                                        </a:lnTo>
                                        <a:lnTo>
                                          <a:pt x="1752" y="251"/>
                                        </a:lnTo>
                                        <a:lnTo>
                                          <a:pt x="1739" y="251"/>
                                        </a:lnTo>
                                        <a:lnTo>
                                          <a:pt x="1739" y="237"/>
                                        </a:lnTo>
                                        <a:lnTo>
                                          <a:pt x="1726" y="237"/>
                                        </a:lnTo>
                                        <a:lnTo>
                                          <a:pt x="1726" y="224"/>
                                        </a:lnTo>
                                        <a:lnTo>
                                          <a:pt x="1713" y="224"/>
                                        </a:lnTo>
                                        <a:lnTo>
                                          <a:pt x="1713" y="211"/>
                                        </a:lnTo>
                                        <a:lnTo>
                                          <a:pt x="1700" y="211"/>
                                        </a:lnTo>
                                        <a:lnTo>
                                          <a:pt x="1700" y="198"/>
                                        </a:lnTo>
                                        <a:lnTo>
                                          <a:pt x="1686" y="198"/>
                                        </a:lnTo>
                                        <a:lnTo>
                                          <a:pt x="1686" y="185"/>
                                        </a:lnTo>
                                        <a:lnTo>
                                          <a:pt x="1673" y="185"/>
                                        </a:lnTo>
                                        <a:lnTo>
                                          <a:pt x="1660" y="171"/>
                                        </a:lnTo>
                                        <a:lnTo>
                                          <a:pt x="1647" y="171"/>
                                        </a:lnTo>
                                        <a:lnTo>
                                          <a:pt x="1647" y="158"/>
                                        </a:lnTo>
                                        <a:lnTo>
                                          <a:pt x="1634" y="158"/>
                                        </a:lnTo>
                                        <a:lnTo>
                                          <a:pt x="1620" y="158"/>
                                        </a:lnTo>
                                        <a:lnTo>
                                          <a:pt x="1620" y="145"/>
                                        </a:lnTo>
                                        <a:lnTo>
                                          <a:pt x="1607" y="145"/>
                                        </a:lnTo>
                                        <a:lnTo>
                                          <a:pt x="1594" y="132"/>
                                        </a:lnTo>
                                        <a:lnTo>
                                          <a:pt x="1581" y="132"/>
                                        </a:lnTo>
                                        <a:lnTo>
                                          <a:pt x="1568" y="132"/>
                                        </a:lnTo>
                                        <a:lnTo>
                                          <a:pt x="1568" y="119"/>
                                        </a:lnTo>
                                        <a:lnTo>
                                          <a:pt x="1555" y="119"/>
                                        </a:lnTo>
                                        <a:lnTo>
                                          <a:pt x="1541" y="119"/>
                                        </a:lnTo>
                                        <a:lnTo>
                                          <a:pt x="1541" y="105"/>
                                        </a:lnTo>
                                        <a:lnTo>
                                          <a:pt x="1528" y="105"/>
                                        </a:lnTo>
                                        <a:lnTo>
                                          <a:pt x="1515" y="105"/>
                                        </a:lnTo>
                                        <a:lnTo>
                                          <a:pt x="1502" y="92"/>
                                        </a:lnTo>
                                        <a:lnTo>
                                          <a:pt x="1489" y="92"/>
                                        </a:lnTo>
                                        <a:lnTo>
                                          <a:pt x="1476" y="92"/>
                                        </a:lnTo>
                                        <a:lnTo>
                                          <a:pt x="1476" y="79"/>
                                        </a:lnTo>
                                        <a:lnTo>
                                          <a:pt x="1462" y="79"/>
                                        </a:lnTo>
                                        <a:lnTo>
                                          <a:pt x="1449" y="79"/>
                                        </a:lnTo>
                                        <a:lnTo>
                                          <a:pt x="1436" y="79"/>
                                        </a:lnTo>
                                        <a:lnTo>
                                          <a:pt x="1423" y="66"/>
                                        </a:lnTo>
                                        <a:lnTo>
                                          <a:pt x="1410" y="66"/>
                                        </a:lnTo>
                                        <a:lnTo>
                                          <a:pt x="1397" y="66"/>
                                        </a:lnTo>
                                        <a:lnTo>
                                          <a:pt x="1383" y="66"/>
                                        </a:lnTo>
                                        <a:lnTo>
                                          <a:pt x="1383" y="52"/>
                                        </a:lnTo>
                                        <a:lnTo>
                                          <a:pt x="1370" y="52"/>
                                        </a:lnTo>
                                        <a:lnTo>
                                          <a:pt x="1357" y="52"/>
                                        </a:lnTo>
                                        <a:lnTo>
                                          <a:pt x="1344" y="52"/>
                                        </a:lnTo>
                                        <a:lnTo>
                                          <a:pt x="1331" y="52"/>
                                        </a:lnTo>
                                        <a:lnTo>
                                          <a:pt x="1317" y="39"/>
                                        </a:lnTo>
                                        <a:lnTo>
                                          <a:pt x="1304" y="39"/>
                                        </a:lnTo>
                                        <a:lnTo>
                                          <a:pt x="1291" y="39"/>
                                        </a:lnTo>
                                        <a:lnTo>
                                          <a:pt x="1278" y="39"/>
                                        </a:lnTo>
                                        <a:lnTo>
                                          <a:pt x="1265" y="39"/>
                                        </a:lnTo>
                                        <a:lnTo>
                                          <a:pt x="1252" y="26"/>
                                        </a:lnTo>
                                        <a:lnTo>
                                          <a:pt x="1238" y="26"/>
                                        </a:lnTo>
                                        <a:lnTo>
                                          <a:pt x="1225" y="26"/>
                                        </a:lnTo>
                                        <a:lnTo>
                                          <a:pt x="1212" y="26"/>
                                        </a:lnTo>
                                        <a:lnTo>
                                          <a:pt x="1199" y="26"/>
                                        </a:lnTo>
                                        <a:lnTo>
                                          <a:pt x="1186" y="26"/>
                                        </a:lnTo>
                                        <a:lnTo>
                                          <a:pt x="1173" y="26"/>
                                        </a:lnTo>
                                        <a:lnTo>
                                          <a:pt x="1159" y="13"/>
                                        </a:lnTo>
                                        <a:lnTo>
                                          <a:pt x="1146" y="13"/>
                                        </a:lnTo>
                                        <a:lnTo>
                                          <a:pt x="1133" y="13"/>
                                        </a:lnTo>
                                        <a:lnTo>
                                          <a:pt x="1120" y="13"/>
                                        </a:lnTo>
                                        <a:lnTo>
                                          <a:pt x="1107" y="13"/>
                                        </a:lnTo>
                                        <a:lnTo>
                                          <a:pt x="1094" y="13"/>
                                        </a:lnTo>
                                        <a:lnTo>
                                          <a:pt x="1080" y="13"/>
                                        </a:lnTo>
                                        <a:lnTo>
                                          <a:pt x="1067" y="13"/>
                                        </a:lnTo>
                                        <a:lnTo>
                                          <a:pt x="1054" y="13"/>
                                        </a:lnTo>
                                        <a:lnTo>
                                          <a:pt x="1041" y="13"/>
                                        </a:lnTo>
                                        <a:lnTo>
                                          <a:pt x="1028" y="13"/>
                                        </a:lnTo>
                                        <a:lnTo>
                                          <a:pt x="1014" y="13"/>
                                        </a:lnTo>
                                        <a:lnTo>
                                          <a:pt x="1001" y="13"/>
                                        </a:lnTo>
                                        <a:lnTo>
                                          <a:pt x="988" y="13"/>
                                        </a:lnTo>
                                        <a:lnTo>
                                          <a:pt x="988" y="0"/>
                                        </a:lnTo>
                                        <a:lnTo>
                                          <a:pt x="975" y="0"/>
                                        </a:lnTo>
                                        <a:lnTo>
                                          <a:pt x="962" y="0"/>
                                        </a:lnTo>
                                        <a:lnTo>
                                          <a:pt x="949" y="0"/>
                                        </a:lnTo>
                                        <a:lnTo>
                                          <a:pt x="935" y="0"/>
                                        </a:lnTo>
                                        <a:lnTo>
                                          <a:pt x="922" y="0"/>
                                        </a:lnTo>
                                        <a:lnTo>
                                          <a:pt x="909" y="0"/>
                                        </a:lnTo>
                                        <a:lnTo>
                                          <a:pt x="896" y="0"/>
                                        </a:lnTo>
                                        <a:lnTo>
                                          <a:pt x="883" y="0"/>
                                        </a:lnTo>
                                        <a:lnTo>
                                          <a:pt x="870" y="0"/>
                                        </a:lnTo>
                                        <a:lnTo>
                                          <a:pt x="856" y="13"/>
                                        </a:lnTo>
                                        <a:lnTo>
                                          <a:pt x="843" y="13"/>
                                        </a:lnTo>
                                        <a:lnTo>
                                          <a:pt x="830" y="13"/>
                                        </a:lnTo>
                                        <a:lnTo>
                                          <a:pt x="817" y="13"/>
                                        </a:lnTo>
                                        <a:lnTo>
                                          <a:pt x="804" y="13"/>
                                        </a:lnTo>
                                        <a:lnTo>
                                          <a:pt x="790" y="13"/>
                                        </a:lnTo>
                                        <a:lnTo>
                                          <a:pt x="777" y="13"/>
                                        </a:lnTo>
                                        <a:lnTo>
                                          <a:pt x="764" y="13"/>
                                        </a:lnTo>
                                        <a:lnTo>
                                          <a:pt x="751" y="13"/>
                                        </a:lnTo>
                                        <a:lnTo>
                                          <a:pt x="738" y="13"/>
                                        </a:lnTo>
                                        <a:lnTo>
                                          <a:pt x="725" y="13"/>
                                        </a:lnTo>
                                        <a:lnTo>
                                          <a:pt x="711" y="13"/>
                                        </a:lnTo>
                                        <a:lnTo>
                                          <a:pt x="698" y="13"/>
                                        </a:lnTo>
                                        <a:lnTo>
                                          <a:pt x="685" y="13"/>
                                        </a:lnTo>
                                        <a:lnTo>
                                          <a:pt x="672" y="26"/>
                                        </a:lnTo>
                                        <a:lnTo>
                                          <a:pt x="659" y="26"/>
                                        </a:lnTo>
                                        <a:lnTo>
                                          <a:pt x="646" y="26"/>
                                        </a:lnTo>
                                        <a:lnTo>
                                          <a:pt x="632" y="26"/>
                                        </a:lnTo>
                                        <a:lnTo>
                                          <a:pt x="619" y="26"/>
                                        </a:lnTo>
                                        <a:lnTo>
                                          <a:pt x="606" y="26"/>
                                        </a:lnTo>
                                        <a:lnTo>
                                          <a:pt x="593" y="26"/>
                                        </a:lnTo>
                                        <a:lnTo>
                                          <a:pt x="580" y="39"/>
                                        </a:lnTo>
                                        <a:lnTo>
                                          <a:pt x="567" y="39"/>
                                        </a:lnTo>
                                        <a:lnTo>
                                          <a:pt x="553" y="39"/>
                                        </a:lnTo>
                                        <a:lnTo>
                                          <a:pt x="540" y="39"/>
                                        </a:lnTo>
                                        <a:lnTo>
                                          <a:pt x="527" y="39"/>
                                        </a:lnTo>
                                        <a:lnTo>
                                          <a:pt x="514" y="39"/>
                                        </a:lnTo>
                                        <a:lnTo>
                                          <a:pt x="514" y="52"/>
                                        </a:lnTo>
                                        <a:lnTo>
                                          <a:pt x="501" y="52"/>
                                        </a:lnTo>
                                        <a:lnTo>
                                          <a:pt x="487" y="52"/>
                                        </a:lnTo>
                                        <a:lnTo>
                                          <a:pt x="474" y="52"/>
                                        </a:lnTo>
                                        <a:lnTo>
                                          <a:pt x="461" y="52"/>
                                        </a:lnTo>
                                        <a:lnTo>
                                          <a:pt x="461" y="66"/>
                                        </a:lnTo>
                                        <a:lnTo>
                                          <a:pt x="448" y="66"/>
                                        </a:lnTo>
                                        <a:lnTo>
                                          <a:pt x="435" y="66"/>
                                        </a:lnTo>
                                        <a:lnTo>
                                          <a:pt x="422" y="66"/>
                                        </a:lnTo>
                                        <a:lnTo>
                                          <a:pt x="408" y="66"/>
                                        </a:lnTo>
                                        <a:lnTo>
                                          <a:pt x="408" y="79"/>
                                        </a:lnTo>
                                        <a:lnTo>
                                          <a:pt x="395" y="79"/>
                                        </a:lnTo>
                                        <a:lnTo>
                                          <a:pt x="382" y="79"/>
                                        </a:lnTo>
                                        <a:lnTo>
                                          <a:pt x="369" y="79"/>
                                        </a:lnTo>
                                        <a:lnTo>
                                          <a:pt x="356" y="92"/>
                                        </a:lnTo>
                                        <a:lnTo>
                                          <a:pt x="343" y="92"/>
                                        </a:lnTo>
                                        <a:lnTo>
                                          <a:pt x="329" y="92"/>
                                        </a:lnTo>
                                        <a:lnTo>
                                          <a:pt x="329" y="105"/>
                                        </a:lnTo>
                                        <a:lnTo>
                                          <a:pt x="316" y="105"/>
                                        </a:lnTo>
                                        <a:lnTo>
                                          <a:pt x="303" y="105"/>
                                        </a:lnTo>
                                        <a:lnTo>
                                          <a:pt x="290" y="105"/>
                                        </a:lnTo>
                                        <a:lnTo>
                                          <a:pt x="290" y="119"/>
                                        </a:lnTo>
                                        <a:lnTo>
                                          <a:pt x="277" y="119"/>
                                        </a:lnTo>
                                        <a:lnTo>
                                          <a:pt x="264" y="119"/>
                                        </a:lnTo>
                                        <a:lnTo>
                                          <a:pt x="250" y="132"/>
                                        </a:lnTo>
                                        <a:lnTo>
                                          <a:pt x="237" y="132"/>
                                        </a:lnTo>
                                        <a:lnTo>
                                          <a:pt x="224" y="145"/>
                                        </a:lnTo>
                                        <a:lnTo>
                                          <a:pt x="211" y="145"/>
                                        </a:lnTo>
                                        <a:lnTo>
                                          <a:pt x="198" y="145"/>
                                        </a:lnTo>
                                        <a:lnTo>
                                          <a:pt x="198" y="158"/>
                                        </a:lnTo>
                                        <a:lnTo>
                                          <a:pt x="184" y="158"/>
                                        </a:lnTo>
                                        <a:lnTo>
                                          <a:pt x="171" y="171"/>
                                        </a:lnTo>
                                        <a:lnTo>
                                          <a:pt x="158" y="171"/>
                                        </a:lnTo>
                                        <a:lnTo>
                                          <a:pt x="158" y="185"/>
                                        </a:lnTo>
                                        <a:lnTo>
                                          <a:pt x="145" y="185"/>
                                        </a:lnTo>
                                        <a:lnTo>
                                          <a:pt x="132" y="185"/>
                                        </a:lnTo>
                                        <a:lnTo>
                                          <a:pt x="132" y="198"/>
                                        </a:lnTo>
                                        <a:lnTo>
                                          <a:pt x="119" y="198"/>
                                        </a:lnTo>
                                        <a:lnTo>
                                          <a:pt x="119" y="211"/>
                                        </a:lnTo>
                                        <a:lnTo>
                                          <a:pt x="105" y="211"/>
                                        </a:lnTo>
                                        <a:lnTo>
                                          <a:pt x="105" y="224"/>
                                        </a:lnTo>
                                        <a:lnTo>
                                          <a:pt x="92" y="224"/>
                                        </a:lnTo>
                                        <a:lnTo>
                                          <a:pt x="79" y="237"/>
                                        </a:lnTo>
                                        <a:lnTo>
                                          <a:pt x="66" y="237"/>
                                        </a:lnTo>
                                        <a:lnTo>
                                          <a:pt x="66" y="251"/>
                                        </a:lnTo>
                                        <a:lnTo>
                                          <a:pt x="53" y="251"/>
                                        </a:lnTo>
                                        <a:lnTo>
                                          <a:pt x="53" y="264"/>
                                        </a:lnTo>
                                        <a:lnTo>
                                          <a:pt x="40" y="277"/>
                                        </a:lnTo>
                                        <a:lnTo>
                                          <a:pt x="40" y="290"/>
                                        </a:lnTo>
                                        <a:lnTo>
                                          <a:pt x="26" y="290"/>
                                        </a:lnTo>
                                        <a:lnTo>
                                          <a:pt x="26" y="304"/>
                                        </a:lnTo>
                                        <a:lnTo>
                                          <a:pt x="13" y="304"/>
                                        </a:lnTo>
                                        <a:lnTo>
                                          <a:pt x="13" y="317"/>
                                        </a:lnTo>
                                        <a:lnTo>
                                          <a:pt x="13" y="330"/>
                                        </a:lnTo>
                                        <a:lnTo>
                                          <a:pt x="13" y="343"/>
                                        </a:lnTo>
                                        <a:lnTo>
                                          <a:pt x="0" y="343"/>
                                        </a:lnTo>
                                        <a:lnTo>
                                          <a:pt x="0" y="356"/>
                                        </a:lnTo>
                                        <a:lnTo>
                                          <a:pt x="0" y="370"/>
                                        </a:lnTo>
                                        <a:lnTo>
                                          <a:pt x="0" y="383"/>
                                        </a:lnTo>
                                        <a:lnTo>
                                          <a:pt x="0" y="396"/>
                                        </a:lnTo>
                                        <a:lnTo>
                                          <a:pt x="0" y="409"/>
                                        </a:lnTo>
                                        <a:lnTo>
                                          <a:pt x="0" y="423"/>
                                        </a:lnTo>
                                        <a:lnTo>
                                          <a:pt x="0" y="436"/>
                                        </a:lnTo>
                                        <a:lnTo>
                                          <a:pt x="0" y="449"/>
                                        </a:lnTo>
                                        <a:lnTo>
                                          <a:pt x="13" y="449"/>
                                        </a:lnTo>
                                        <a:lnTo>
                                          <a:pt x="13" y="462"/>
                                        </a:lnTo>
                                        <a:lnTo>
                                          <a:pt x="13" y="475"/>
                                        </a:lnTo>
                                        <a:lnTo>
                                          <a:pt x="26" y="475"/>
                                        </a:lnTo>
                                        <a:lnTo>
                                          <a:pt x="26" y="489"/>
                                        </a:lnTo>
                                        <a:lnTo>
                                          <a:pt x="26" y="502"/>
                                        </a:lnTo>
                                        <a:lnTo>
                                          <a:pt x="40" y="502"/>
                                        </a:lnTo>
                                        <a:lnTo>
                                          <a:pt x="40" y="515"/>
                                        </a:lnTo>
                                        <a:lnTo>
                                          <a:pt x="53" y="515"/>
                                        </a:lnTo>
                                        <a:lnTo>
                                          <a:pt x="53" y="528"/>
                                        </a:lnTo>
                                        <a:lnTo>
                                          <a:pt x="66" y="528"/>
                                        </a:lnTo>
                                        <a:lnTo>
                                          <a:pt x="66" y="541"/>
                                        </a:lnTo>
                                        <a:lnTo>
                                          <a:pt x="79" y="541"/>
                                        </a:lnTo>
                                        <a:lnTo>
                                          <a:pt x="79" y="555"/>
                                        </a:lnTo>
                                        <a:lnTo>
                                          <a:pt x="92" y="555"/>
                                        </a:lnTo>
                                        <a:lnTo>
                                          <a:pt x="92" y="568"/>
                                        </a:lnTo>
                                        <a:lnTo>
                                          <a:pt x="105" y="568"/>
                                        </a:lnTo>
                                        <a:lnTo>
                                          <a:pt x="105" y="581"/>
                                        </a:lnTo>
                                        <a:lnTo>
                                          <a:pt x="119" y="581"/>
                                        </a:lnTo>
                                        <a:lnTo>
                                          <a:pt x="132" y="594"/>
                                        </a:lnTo>
                                        <a:lnTo>
                                          <a:pt x="145" y="594"/>
                                        </a:lnTo>
                                        <a:lnTo>
                                          <a:pt x="145" y="608"/>
                                        </a:lnTo>
                                        <a:lnTo>
                                          <a:pt x="158" y="608"/>
                                        </a:lnTo>
                                        <a:lnTo>
                                          <a:pt x="171" y="608"/>
                                        </a:lnTo>
                                        <a:lnTo>
                                          <a:pt x="171" y="621"/>
                                        </a:lnTo>
                                        <a:lnTo>
                                          <a:pt x="184" y="621"/>
                                        </a:lnTo>
                                        <a:lnTo>
                                          <a:pt x="198" y="634"/>
                                        </a:lnTo>
                                        <a:lnTo>
                                          <a:pt x="211" y="634"/>
                                        </a:lnTo>
                                        <a:lnTo>
                                          <a:pt x="224" y="634"/>
                                        </a:lnTo>
                                        <a:lnTo>
                                          <a:pt x="224" y="647"/>
                                        </a:lnTo>
                                        <a:lnTo>
                                          <a:pt x="237" y="647"/>
                                        </a:lnTo>
                                        <a:lnTo>
                                          <a:pt x="250" y="647"/>
                                        </a:lnTo>
                                        <a:lnTo>
                                          <a:pt x="250" y="660"/>
                                        </a:lnTo>
                                        <a:lnTo>
                                          <a:pt x="264" y="660"/>
                                        </a:lnTo>
                                        <a:lnTo>
                                          <a:pt x="277" y="660"/>
                                        </a:lnTo>
                                        <a:lnTo>
                                          <a:pt x="290" y="674"/>
                                        </a:lnTo>
                                        <a:lnTo>
                                          <a:pt x="303" y="674"/>
                                        </a:lnTo>
                                        <a:lnTo>
                                          <a:pt x="316" y="674"/>
                                        </a:lnTo>
                                        <a:lnTo>
                                          <a:pt x="316" y="687"/>
                                        </a:lnTo>
                                        <a:lnTo>
                                          <a:pt x="329" y="687"/>
                                        </a:lnTo>
                                        <a:lnTo>
                                          <a:pt x="343" y="687"/>
                                        </a:lnTo>
                                        <a:lnTo>
                                          <a:pt x="356" y="687"/>
                                        </a:lnTo>
                                        <a:lnTo>
                                          <a:pt x="369" y="700"/>
                                        </a:lnTo>
                                        <a:lnTo>
                                          <a:pt x="382" y="700"/>
                                        </a:lnTo>
                                        <a:lnTo>
                                          <a:pt x="395" y="700"/>
                                        </a:lnTo>
                                        <a:lnTo>
                                          <a:pt x="408" y="700"/>
                                        </a:lnTo>
                                        <a:lnTo>
                                          <a:pt x="408" y="713"/>
                                        </a:lnTo>
                                        <a:lnTo>
                                          <a:pt x="422" y="713"/>
                                        </a:lnTo>
                                        <a:lnTo>
                                          <a:pt x="435" y="713"/>
                                        </a:lnTo>
                                        <a:lnTo>
                                          <a:pt x="448" y="713"/>
                                        </a:lnTo>
                                        <a:lnTo>
                                          <a:pt x="461" y="713"/>
                                        </a:lnTo>
                                        <a:lnTo>
                                          <a:pt x="474" y="726"/>
                                        </a:lnTo>
                                        <a:lnTo>
                                          <a:pt x="487" y="726"/>
                                        </a:lnTo>
                                        <a:lnTo>
                                          <a:pt x="501" y="726"/>
                                        </a:lnTo>
                                        <a:lnTo>
                                          <a:pt x="514" y="726"/>
                                        </a:lnTo>
                                        <a:lnTo>
                                          <a:pt x="527" y="726"/>
                                        </a:lnTo>
                                        <a:lnTo>
                                          <a:pt x="540" y="740"/>
                                        </a:lnTo>
                                        <a:lnTo>
                                          <a:pt x="553" y="740"/>
                                        </a:lnTo>
                                        <a:lnTo>
                                          <a:pt x="567" y="740"/>
                                        </a:lnTo>
                                        <a:lnTo>
                                          <a:pt x="580" y="740"/>
                                        </a:lnTo>
                                        <a:lnTo>
                                          <a:pt x="593" y="740"/>
                                        </a:lnTo>
                                        <a:lnTo>
                                          <a:pt x="606" y="740"/>
                                        </a:lnTo>
                                        <a:lnTo>
                                          <a:pt x="619" y="740"/>
                                        </a:lnTo>
                                        <a:lnTo>
                                          <a:pt x="632" y="753"/>
                                        </a:lnTo>
                                        <a:lnTo>
                                          <a:pt x="646" y="753"/>
                                        </a:lnTo>
                                        <a:lnTo>
                                          <a:pt x="659" y="753"/>
                                        </a:lnTo>
                                        <a:lnTo>
                                          <a:pt x="672" y="753"/>
                                        </a:lnTo>
                                        <a:lnTo>
                                          <a:pt x="685" y="753"/>
                                        </a:lnTo>
                                        <a:lnTo>
                                          <a:pt x="698" y="753"/>
                                        </a:lnTo>
                                        <a:lnTo>
                                          <a:pt x="711" y="753"/>
                                        </a:lnTo>
                                        <a:lnTo>
                                          <a:pt x="725" y="753"/>
                                        </a:lnTo>
                                        <a:lnTo>
                                          <a:pt x="738" y="753"/>
                                        </a:lnTo>
                                        <a:lnTo>
                                          <a:pt x="751" y="753"/>
                                        </a:lnTo>
                                        <a:lnTo>
                                          <a:pt x="764" y="753"/>
                                        </a:lnTo>
                                        <a:lnTo>
                                          <a:pt x="777" y="753"/>
                                        </a:lnTo>
                                        <a:lnTo>
                                          <a:pt x="790" y="753"/>
                                        </a:lnTo>
                                        <a:lnTo>
                                          <a:pt x="804" y="753"/>
                                        </a:lnTo>
                                        <a:lnTo>
                                          <a:pt x="804" y="766"/>
                                        </a:lnTo>
                                        <a:lnTo>
                                          <a:pt x="817" y="766"/>
                                        </a:lnTo>
                                        <a:lnTo>
                                          <a:pt x="830" y="766"/>
                                        </a:lnTo>
                                        <a:lnTo>
                                          <a:pt x="843" y="766"/>
                                        </a:lnTo>
                                        <a:lnTo>
                                          <a:pt x="856" y="766"/>
                                        </a:lnTo>
                                        <a:lnTo>
                                          <a:pt x="870" y="766"/>
                                        </a:lnTo>
                                        <a:lnTo>
                                          <a:pt x="883" y="766"/>
                                        </a:lnTo>
                                        <a:lnTo>
                                          <a:pt x="896" y="766"/>
                                        </a:lnTo>
                                        <a:lnTo>
                                          <a:pt x="909" y="766"/>
                                        </a:lnTo>
                                        <a:lnTo>
                                          <a:pt x="922" y="766"/>
                                        </a:lnTo>
                                        <a:lnTo>
                                          <a:pt x="935" y="753"/>
                                        </a:lnTo>
                                        <a:lnTo>
                                          <a:pt x="949" y="753"/>
                                        </a:lnTo>
                                        <a:lnTo>
                                          <a:pt x="962" y="753"/>
                                        </a:lnTo>
                                        <a:lnTo>
                                          <a:pt x="975" y="753"/>
                                        </a:lnTo>
                                        <a:lnTo>
                                          <a:pt x="988" y="753"/>
                                        </a:lnTo>
                                        <a:lnTo>
                                          <a:pt x="1001" y="753"/>
                                        </a:lnTo>
                                        <a:lnTo>
                                          <a:pt x="1014" y="753"/>
                                        </a:lnTo>
                                        <a:lnTo>
                                          <a:pt x="1028" y="753"/>
                                        </a:lnTo>
                                        <a:lnTo>
                                          <a:pt x="1041" y="753"/>
                                        </a:lnTo>
                                        <a:lnTo>
                                          <a:pt x="1054" y="753"/>
                                        </a:lnTo>
                                        <a:lnTo>
                                          <a:pt x="1067" y="753"/>
                                        </a:lnTo>
                                        <a:lnTo>
                                          <a:pt x="1080" y="753"/>
                                        </a:lnTo>
                                        <a:lnTo>
                                          <a:pt x="1094" y="753"/>
                                        </a:lnTo>
                                        <a:lnTo>
                                          <a:pt x="1107" y="753"/>
                                        </a:lnTo>
                                        <a:lnTo>
                                          <a:pt x="1120" y="740"/>
                                        </a:lnTo>
                                        <a:lnTo>
                                          <a:pt x="1133" y="740"/>
                                        </a:lnTo>
                                        <a:lnTo>
                                          <a:pt x="1146" y="740"/>
                                        </a:lnTo>
                                        <a:lnTo>
                                          <a:pt x="1159" y="740"/>
                                        </a:lnTo>
                                        <a:lnTo>
                                          <a:pt x="1173" y="740"/>
                                        </a:lnTo>
                                        <a:lnTo>
                                          <a:pt x="1186" y="740"/>
                                        </a:lnTo>
                                        <a:lnTo>
                                          <a:pt x="1199" y="740"/>
                                        </a:lnTo>
                                        <a:lnTo>
                                          <a:pt x="1212" y="726"/>
                                        </a:lnTo>
                                        <a:lnTo>
                                          <a:pt x="1225" y="726"/>
                                        </a:lnTo>
                                        <a:lnTo>
                                          <a:pt x="1238" y="726"/>
                                        </a:lnTo>
                                        <a:lnTo>
                                          <a:pt x="1252" y="726"/>
                                        </a:lnTo>
                                        <a:lnTo>
                                          <a:pt x="1265" y="726"/>
                                        </a:lnTo>
                                        <a:lnTo>
                                          <a:pt x="1278" y="726"/>
                                        </a:lnTo>
                                        <a:lnTo>
                                          <a:pt x="1278" y="713"/>
                                        </a:lnTo>
                                        <a:lnTo>
                                          <a:pt x="1291" y="713"/>
                                        </a:lnTo>
                                        <a:lnTo>
                                          <a:pt x="1304" y="713"/>
                                        </a:lnTo>
                                        <a:lnTo>
                                          <a:pt x="1317" y="713"/>
                                        </a:lnTo>
                                        <a:lnTo>
                                          <a:pt x="1331" y="713"/>
                                        </a:lnTo>
                                        <a:lnTo>
                                          <a:pt x="1331" y="700"/>
                                        </a:lnTo>
                                        <a:lnTo>
                                          <a:pt x="1344" y="700"/>
                                        </a:lnTo>
                                        <a:lnTo>
                                          <a:pt x="1357" y="700"/>
                                        </a:lnTo>
                                        <a:lnTo>
                                          <a:pt x="1370" y="700"/>
                                        </a:lnTo>
                                        <a:lnTo>
                                          <a:pt x="1383" y="700"/>
                                        </a:lnTo>
                                        <a:lnTo>
                                          <a:pt x="1383" y="687"/>
                                        </a:lnTo>
                                        <a:lnTo>
                                          <a:pt x="1397" y="687"/>
                                        </a:lnTo>
                                        <a:lnTo>
                                          <a:pt x="1410" y="687"/>
                                        </a:lnTo>
                                        <a:lnTo>
                                          <a:pt x="1423" y="687"/>
                                        </a:lnTo>
                                        <a:lnTo>
                                          <a:pt x="1436" y="674"/>
                                        </a:lnTo>
                                        <a:lnTo>
                                          <a:pt x="1449" y="674"/>
                                        </a:lnTo>
                                        <a:lnTo>
                                          <a:pt x="1462" y="674"/>
                                        </a:lnTo>
                                        <a:lnTo>
                                          <a:pt x="1462" y="660"/>
                                        </a:lnTo>
                                        <a:lnTo>
                                          <a:pt x="1476" y="660"/>
                                        </a:lnTo>
                                        <a:lnTo>
                                          <a:pt x="1489" y="660"/>
                                        </a:lnTo>
                                        <a:lnTo>
                                          <a:pt x="1502" y="660"/>
                                        </a:lnTo>
                                        <a:lnTo>
                                          <a:pt x="1502" y="647"/>
                                        </a:lnTo>
                                        <a:lnTo>
                                          <a:pt x="1515" y="647"/>
                                        </a:lnTo>
                                        <a:lnTo>
                                          <a:pt x="1528" y="647"/>
                                        </a:lnTo>
                                        <a:lnTo>
                                          <a:pt x="1541" y="634"/>
                                        </a:lnTo>
                                        <a:lnTo>
                                          <a:pt x="1555" y="634"/>
                                        </a:lnTo>
                                        <a:lnTo>
                                          <a:pt x="1568" y="621"/>
                                        </a:lnTo>
                                        <a:lnTo>
                                          <a:pt x="1581" y="621"/>
                                        </a:lnTo>
                                        <a:lnTo>
                                          <a:pt x="1594" y="621"/>
                                        </a:lnTo>
                                        <a:lnTo>
                                          <a:pt x="1594" y="608"/>
                                        </a:lnTo>
                                        <a:lnTo>
                                          <a:pt x="1607" y="608"/>
                                        </a:lnTo>
                                        <a:lnTo>
                                          <a:pt x="1620" y="594"/>
                                        </a:lnTo>
                                        <a:lnTo>
                                          <a:pt x="1634" y="594"/>
                                        </a:lnTo>
                                        <a:lnTo>
                                          <a:pt x="1634" y="581"/>
                                        </a:lnTo>
                                        <a:lnTo>
                                          <a:pt x="1647" y="581"/>
                                        </a:lnTo>
                                        <a:lnTo>
                                          <a:pt x="1660" y="581"/>
                                        </a:lnTo>
                                        <a:lnTo>
                                          <a:pt x="1660" y="568"/>
                                        </a:lnTo>
                                        <a:lnTo>
                                          <a:pt x="1673" y="568"/>
                                        </a:lnTo>
                                        <a:lnTo>
                                          <a:pt x="1673" y="555"/>
                                        </a:lnTo>
                                        <a:lnTo>
                                          <a:pt x="1686" y="555"/>
                                        </a:lnTo>
                                        <a:lnTo>
                                          <a:pt x="1686" y="541"/>
                                        </a:lnTo>
                                        <a:lnTo>
                                          <a:pt x="1700" y="541"/>
                                        </a:lnTo>
                                        <a:lnTo>
                                          <a:pt x="1713" y="528"/>
                                        </a:lnTo>
                                        <a:lnTo>
                                          <a:pt x="1726" y="528"/>
                                        </a:lnTo>
                                        <a:lnTo>
                                          <a:pt x="1726" y="515"/>
                                        </a:lnTo>
                                        <a:lnTo>
                                          <a:pt x="1739" y="515"/>
                                        </a:lnTo>
                                        <a:lnTo>
                                          <a:pt x="1739" y="502"/>
                                        </a:lnTo>
                                        <a:lnTo>
                                          <a:pt x="1752" y="489"/>
                                        </a:lnTo>
                                        <a:lnTo>
                                          <a:pt x="1752" y="475"/>
                                        </a:lnTo>
                                        <a:lnTo>
                                          <a:pt x="1765" y="475"/>
                                        </a:lnTo>
                                        <a:lnTo>
                                          <a:pt x="1765" y="462"/>
                                        </a:lnTo>
                                        <a:lnTo>
                                          <a:pt x="1779" y="462"/>
                                        </a:lnTo>
                                        <a:lnTo>
                                          <a:pt x="1779" y="449"/>
                                        </a:lnTo>
                                        <a:lnTo>
                                          <a:pt x="1779" y="436"/>
                                        </a:lnTo>
                                        <a:lnTo>
                                          <a:pt x="1779" y="423"/>
                                        </a:lnTo>
                                        <a:lnTo>
                                          <a:pt x="1792" y="423"/>
                                        </a:lnTo>
                                        <a:lnTo>
                                          <a:pt x="1792" y="409"/>
                                        </a:lnTo>
                                        <a:lnTo>
                                          <a:pt x="1792" y="396"/>
                                        </a:lnTo>
                                        <a:lnTo>
                                          <a:pt x="1792" y="383"/>
                                        </a:lnTo>
                                        <a:lnTo>
                                          <a:pt x="1792" y="37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8" name="Freeform 535"/>
                                <wps:cNvSpPr>
                                  <a:spLocks/>
                                </wps:cNvSpPr>
                                <wps:spPr bwMode="auto">
                                  <a:xfrm>
                                    <a:off x="2951" y="5675"/>
                                    <a:ext cx="1792" cy="766"/>
                                  </a:xfrm>
                                  <a:custGeom>
                                    <a:avLst/>
                                    <a:gdLst>
                                      <a:gd name="T0" fmla="*/ 1779 w 1792"/>
                                      <a:gd name="T1" fmla="*/ 317 h 766"/>
                                      <a:gd name="T2" fmla="*/ 1752 w 1792"/>
                                      <a:gd name="T3" fmla="*/ 264 h 766"/>
                                      <a:gd name="T4" fmla="*/ 1713 w 1792"/>
                                      <a:gd name="T5" fmla="*/ 224 h 766"/>
                                      <a:gd name="T6" fmla="*/ 1673 w 1792"/>
                                      <a:gd name="T7" fmla="*/ 185 h 766"/>
                                      <a:gd name="T8" fmla="*/ 1620 w 1792"/>
                                      <a:gd name="T9" fmla="*/ 145 h 766"/>
                                      <a:gd name="T10" fmla="*/ 1555 w 1792"/>
                                      <a:gd name="T11" fmla="*/ 119 h 766"/>
                                      <a:gd name="T12" fmla="*/ 1489 w 1792"/>
                                      <a:gd name="T13" fmla="*/ 92 h 766"/>
                                      <a:gd name="T14" fmla="*/ 1423 w 1792"/>
                                      <a:gd name="T15" fmla="*/ 66 h 766"/>
                                      <a:gd name="T16" fmla="*/ 1357 w 1792"/>
                                      <a:gd name="T17" fmla="*/ 53 h 766"/>
                                      <a:gd name="T18" fmla="*/ 1278 w 1792"/>
                                      <a:gd name="T19" fmla="*/ 39 h 766"/>
                                      <a:gd name="T20" fmla="*/ 1199 w 1792"/>
                                      <a:gd name="T21" fmla="*/ 26 h 766"/>
                                      <a:gd name="T22" fmla="*/ 1120 w 1792"/>
                                      <a:gd name="T23" fmla="*/ 13 h 766"/>
                                      <a:gd name="T24" fmla="*/ 1041 w 1792"/>
                                      <a:gd name="T25" fmla="*/ 13 h 766"/>
                                      <a:gd name="T26" fmla="*/ 975 w 1792"/>
                                      <a:gd name="T27" fmla="*/ 0 h 766"/>
                                      <a:gd name="T28" fmla="*/ 896 w 1792"/>
                                      <a:gd name="T29" fmla="*/ 0 h 766"/>
                                      <a:gd name="T30" fmla="*/ 817 w 1792"/>
                                      <a:gd name="T31" fmla="*/ 13 h 766"/>
                                      <a:gd name="T32" fmla="*/ 738 w 1792"/>
                                      <a:gd name="T33" fmla="*/ 13 h 766"/>
                                      <a:gd name="T34" fmla="*/ 659 w 1792"/>
                                      <a:gd name="T35" fmla="*/ 26 h 766"/>
                                      <a:gd name="T36" fmla="*/ 580 w 1792"/>
                                      <a:gd name="T37" fmla="*/ 39 h 766"/>
                                      <a:gd name="T38" fmla="*/ 514 w 1792"/>
                                      <a:gd name="T39" fmla="*/ 53 h 766"/>
                                      <a:gd name="T40" fmla="*/ 448 w 1792"/>
                                      <a:gd name="T41" fmla="*/ 66 h 766"/>
                                      <a:gd name="T42" fmla="*/ 382 w 1792"/>
                                      <a:gd name="T43" fmla="*/ 79 h 766"/>
                                      <a:gd name="T44" fmla="*/ 316 w 1792"/>
                                      <a:gd name="T45" fmla="*/ 105 h 766"/>
                                      <a:gd name="T46" fmla="*/ 250 w 1792"/>
                                      <a:gd name="T47" fmla="*/ 132 h 766"/>
                                      <a:gd name="T48" fmla="*/ 184 w 1792"/>
                                      <a:gd name="T49" fmla="*/ 158 h 766"/>
                                      <a:gd name="T50" fmla="*/ 132 w 1792"/>
                                      <a:gd name="T51" fmla="*/ 198 h 766"/>
                                      <a:gd name="T52" fmla="*/ 79 w 1792"/>
                                      <a:gd name="T53" fmla="*/ 238 h 766"/>
                                      <a:gd name="T54" fmla="*/ 40 w 1792"/>
                                      <a:gd name="T55" fmla="*/ 290 h 766"/>
                                      <a:gd name="T56" fmla="*/ 13 w 1792"/>
                                      <a:gd name="T57" fmla="*/ 343 h 766"/>
                                      <a:gd name="T58" fmla="*/ 0 w 1792"/>
                                      <a:gd name="T59" fmla="*/ 409 h 766"/>
                                      <a:gd name="T60" fmla="*/ 13 w 1792"/>
                                      <a:gd name="T61" fmla="*/ 475 h 766"/>
                                      <a:gd name="T62" fmla="*/ 53 w 1792"/>
                                      <a:gd name="T63" fmla="*/ 515 h 766"/>
                                      <a:gd name="T64" fmla="*/ 92 w 1792"/>
                                      <a:gd name="T65" fmla="*/ 555 h 766"/>
                                      <a:gd name="T66" fmla="*/ 145 w 1792"/>
                                      <a:gd name="T67" fmla="*/ 594 h 766"/>
                                      <a:gd name="T68" fmla="*/ 198 w 1792"/>
                                      <a:gd name="T69" fmla="*/ 634 h 766"/>
                                      <a:gd name="T70" fmla="*/ 250 w 1792"/>
                                      <a:gd name="T71" fmla="*/ 660 h 766"/>
                                      <a:gd name="T72" fmla="*/ 316 w 1792"/>
                                      <a:gd name="T73" fmla="*/ 687 h 766"/>
                                      <a:gd name="T74" fmla="*/ 395 w 1792"/>
                                      <a:gd name="T75" fmla="*/ 700 h 766"/>
                                      <a:gd name="T76" fmla="*/ 461 w 1792"/>
                                      <a:gd name="T77" fmla="*/ 713 h 766"/>
                                      <a:gd name="T78" fmla="*/ 540 w 1792"/>
                                      <a:gd name="T79" fmla="*/ 740 h 766"/>
                                      <a:gd name="T80" fmla="*/ 619 w 1792"/>
                                      <a:gd name="T81" fmla="*/ 740 h 766"/>
                                      <a:gd name="T82" fmla="*/ 698 w 1792"/>
                                      <a:gd name="T83" fmla="*/ 753 h 766"/>
                                      <a:gd name="T84" fmla="*/ 777 w 1792"/>
                                      <a:gd name="T85" fmla="*/ 753 h 766"/>
                                      <a:gd name="T86" fmla="*/ 843 w 1792"/>
                                      <a:gd name="T87" fmla="*/ 766 h 766"/>
                                      <a:gd name="T88" fmla="*/ 922 w 1792"/>
                                      <a:gd name="T89" fmla="*/ 766 h 766"/>
                                      <a:gd name="T90" fmla="*/ 1001 w 1792"/>
                                      <a:gd name="T91" fmla="*/ 753 h 766"/>
                                      <a:gd name="T92" fmla="*/ 1080 w 1792"/>
                                      <a:gd name="T93" fmla="*/ 753 h 766"/>
                                      <a:gd name="T94" fmla="*/ 1159 w 1792"/>
                                      <a:gd name="T95" fmla="*/ 740 h 766"/>
                                      <a:gd name="T96" fmla="*/ 1238 w 1792"/>
                                      <a:gd name="T97" fmla="*/ 727 h 766"/>
                                      <a:gd name="T98" fmla="*/ 1304 w 1792"/>
                                      <a:gd name="T99" fmla="*/ 713 h 766"/>
                                      <a:gd name="T100" fmla="*/ 1370 w 1792"/>
                                      <a:gd name="T101" fmla="*/ 700 h 766"/>
                                      <a:gd name="T102" fmla="*/ 1436 w 1792"/>
                                      <a:gd name="T103" fmla="*/ 674 h 766"/>
                                      <a:gd name="T104" fmla="*/ 1502 w 1792"/>
                                      <a:gd name="T105" fmla="*/ 660 h 766"/>
                                      <a:gd name="T106" fmla="*/ 1568 w 1792"/>
                                      <a:gd name="T107" fmla="*/ 621 h 766"/>
                                      <a:gd name="T108" fmla="*/ 1634 w 1792"/>
                                      <a:gd name="T109" fmla="*/ 594 h 766"/>
                                      <a:gd name="T110" fmla="*/ 1673 w 1792"/>
                                      <a:gd name="T111" fmla="*/ 555 h 766"/>
                                      <a:gd name="T112" fmla="*/ 1726 w 1792"/>
                                      <a:gd name="T113" fmla="*/ 515 h 766"/>
                                      <a:gd name="T114" fmla="*/ 1765 w 1792"/>
                                      <a:gd name="T115" fmla="*/ 462 h 766"/>
                                      <a:gd name="T116" fmla="*/ 1792 w 1792"/>
                                      <a:gd name="T117" fmla="*/ 409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92" h="766">
                                        <a:moveTo>
                                          <a:pt x="1792" y="370"/>
                                        </a:moveTo>
                                        <a:lnTo>
                                          <a:pt x="1792" y="357"/>
                                        </a:lnTo>
                                        <a:lnTo>
                                          <a:pt x="1792" y="343"/>
                                        </a:lnTo>
                                        <a:lnTo>
                                          <a:pt x="1792" y="330"/>
                                        </a:lnTo>
                                        <a:lnTo>
                                          <a:pt x="1792" y="317"/>
                                        </a:lnTo>
                                        <a:lnTo>
                                          <a:pt x="1779" y="317"/>
                                        </a:lnTo>
                                        <a:lnTo>
                                          <a:pt x="1779" y="304"/>
                                        </a:lnTo>
                                        <a:lnTo>
                                          <a:pt x="1779" y="290"/>
                                        </a:lnTo>
                                        <a:lnTo>
                                          <a:pt x="1765" y="290"/>
                                        </a:lnTo>
                                        <a:lnTo>
                                          <a:pt x="1765" y="277"/>
                                        </a:lnTo>
                                        <a:lnTo>
                                          <a:pt x="1765" y="264"/>
                                        </a:lnTo>
                                        <a:lnTo>
                                          <a:pt x="1752" y="264"/>
                                        </a:lnTo>
                                        <a:lnTo>
                                          <a:pt x="1752" y="251"/>
                                        </a:lnTo>
                                        <a:lnTo>
                                          <a:pt x="1739" y="251"/>
                                        </a:lnTo>
                                        <a:lnTo>
                                          <a:pt x="1739" y="238"/>
                                        </a:lnTo>
                                        <a:lnTo>
                                          <a:pt x="1726" y="238"/>
                                        </a:lnTo>
                                        <a:lnTo>
                                          <a:pt x="1726" y="224"/>
                                        </a:lnTo>
                                        <a:lnTo>
                                          <a:pt x="1713" y="224"/>
                                        </a:lnTo>
                                        <a:lnTo>
                                          <a:pt x="1713" y="211"/>
                                        </a:lnTo>
                                        <a:lnTo>
                                          <a:pt x="1700" y="211"/>
                                        </a:lnTo>
                                        <a:lnTo>
                                          <a:pt x="1700" y="198"/>
                                        </a:lnTo>
                                        <a:lnTo>
                                          <a:pt x="1686" y="198"/>
                                        </a:lnTo>
                                        <a:lnTo>
                                          <a:pt x="1686" y="185"/>
                                        </a:lnTo>
                                        <a:lnTo>
                                          <a:pt x="1673" y="185"/>
                                        </a:lnTo>
                                        <a:lnTo>
                                          <a:pt x="1660" y="171"/>
                                        </a:lnTo>
                                        <a:lnTo>
                                          <a:pt x="1647" y="171"/>
                                        </a:lnTo>
                                        <a:lnTo>
                                          <a:pt x="1647" y="158"/>
                                        </a:lnTo>
                                        <a:lnTo>
                                          <a:pt x="1634" y="158"/>
                                        </a:lnTo>
                                        <a:lnTo>
                                          <a:pt x="1620" y="158"/>
                                        </a:lnTo>
                                        <a:lnTo>
                                          <a:pt x="1620" y="145"/>
                                        </a:lnTo>
                                        <a:lnTo>
                                          <a:pt x="1607" y="145"/>
                                        </a:lnTo>
                                        <a:lnTo>
                                          <a:pt x="1594" y="132"/>
                                        </a:lnTo>
                                        <a:lnTo>
                                          <a:pt x="1581" y="132"/>
                                        </a:lnTo>
                                        <a:lnTo>
                                          <a:pt x="1568" y="132"/>
                                        </a:lnTo>
                                        <a:lnTo>
                                          <a:pt x="1568" y="119"/>
                                        </a:lnTo>
                                        <a:lnTo>
                                          <a:pt x="1555" y="119"/>
                                        </a:lnTo>
                                        <a:lnTo>
                                          <a:pt x="1541" y="119"/>
                                        </a:lnTo>
                                        <a:lnTo>
                                          <a:pt x="1541" y="105"/>
                                        </a:lnTo>
                                        <a:lnTo>
                                          <a:pt x="1528" y="105"/>
                                        </a:lnTo>
                                        <a:lnTo>
                                          <a:pt x="1515" y="105"/>
                                        </a:lnTo>
                                        <a:lnTo>
                                          <a:pt x="1502" y="92"/>
                                        </a:lnTo>
                                        <a:lnTo>
                                          <a:pt x="1489" y="92"/>
                                        </a:lnTo>
                                        <a:lnTo>
                                          <a:pt x="1476" y="92"/>
                                        </a:lnTo>
                                        <a:lnTo>
                                          <a:pt x="1476" y="79"/>
                                        </a:lnTo>
                                        <a:lnTo>
                                          <a:pt x="1462" y="79"/>
                                        </a:lnTo>
                                        <a:lnTo>
                                          <a:pt x="1449" y="79"/>
                                        </a:lnTo>
                                        <a:lnTo>
                                          <a:pt x="1436" y="79"/>
                                        </a:lnTo>
                                        <a:lnTo>
                                          <a:pt x="1423" y="66"/>
                                        </a:lnTo>
                                        <a:lnTo>
                                          <a:pt x="1410" y="66"/>
                                        </a:lnTo>
                                        <a:lnTo>
                                          <a:pt x="1397" y="66"/>
                                        </a:lnTo>
                                        <a:lnTo>
                                          <a:pt x="1383" y="66"/>
                                        </a:lnTo>
                                        <a:lnTo>
                                          <a:pt x="1383" y="53"/>
                                        </a:lnTo>
                                        <a:lnTo>
                                          <a:pt x="1370" y="53"/>
                                        </a:lnTo>
                                        <a:lnTo>
                                          <a:pt x="1357" y="53"/>
                                        </a:lnTo>
                                        <a:lnTo>
                                          <a:pt x="1344" y="53"/>
                                        </a:lnTo>
                                        <a:lnTo>
                                          <a:pt x="1331" y="53"/>
                                        </a:lnTo>
                                        <a:lnTo>
                                          <a:pt x="1317" y="39"/>
                                        </a:lnTo>
                                        <a:lnTo>
                                          <a:pt x="1304" y="39"/>
                                        </a:lnTo>
                                        <a:lnTo>
                                          <a:pt x="1291" y="39"/>
                                        </a:lnTo>
                                        <a:lnTo>
                                          <a:pt x="1278" y="39"/>
                                        </a:lnTo>
                                        <a:lnTo>
                                          <a:pt x="1265" y="39"/>
                                        </a:lnTo>
                                        <a:lnTo>
                                          <a:pt x="1252" y="26"/>
                                        </a:lnTo>
                                        <a:lnTo>
                                          <a:pt x="1238" y="26"/>
                                        </a:lnTo>
                                        <a:lnTo>
                                          <a:pt x="1225" y="26"/>
                                        </a:lnTo>
                                        <a:lnTo>
                                          <a:pt x="1212" y="26"/>
                                        </a:lnTo>
                                        <a:lnTo>
                                          <a:pt x="1199" y="26"/>
                                        </a:lnTo>
                                        <a:lnTo>
                                          <a:pt x="1186" y="26"/>
                                        </a:lnTo>
                                        <a:lnTo>
                                          <a:pt x="1173" y="26"/>
                                        </a:lnTo>
                                        <a:lnTo>
                                          <a:pt x="1159" y="13"/>
                                        </a:lnTo>
                                        <a:lnTo>
                                          <a:pt x="1146" y="13"/>
                                        </a:lnTo>
                                        <a:lnTo>
                                          <a:pt x="1133" y="13"/>
                                        </a:lnTo>
                                        <a:lnTo>
                                          <a:pt x="1120" y="13"/>
                                        </a:lnTo>
                                        <a:lnTo>
                                          <a:pt x="1107" y="13"/>
                                        </a:lnTo>
                                        <a:lnTo>
                                          <a:pt x="1094" y="13"/>
                                        </a:lnTo>
                                        <a:lnTo>
                                          <a:pt x="1080" y="13"/>
                                        </a:lnTo>
                                        <a:lnTo>
                                          <a:pt x="1067" y="13"/>
                                        </a:lnTo>
                                        <a:lnTo>
                                          <a:pt x="1054" y="13"/>
                                        </a:lnTo>
                                        <a:lnTo>
                                          <a:pt x="1041" y="13"/>
                                        </a:lnTo>
                                        <a:lnTo>
                                          <a:pt x="1028" y="13"/>
                                        </a:lnTo>
                                        <a:lnTo>
                                          <a:pt x="1014" y="13"/>
                                        </a:lnTo>
                                        <a:lnTo>
                                          <a:pt x="1001" y="13"/>
                                        </a:lnTo>
                                        <a:lnTo>
                                          <a:pt x="988" y="13"/>
                                        </a:lnTo>
                                        <a:lnTo>
                                          <a:pt x="988" y="0"/>
                                        </a:lnTo>
                                        <a:lnTo>
                                          <a:pt x="975" y="0"/>
                                        </a:lnTo>
                                        <a:lnTo>
                                          <a:pt x="962" y="0"/>
                                        </a:lnTo>
                                        <a:lnTo>
                                          <a:pt x="949" y="0"/>
                                        </a:lnTo>
                                        <a:lnTo>
                                          <a:pt x="935" y="0"/>
                                        </a:lnTo>
                                        <a:lnTo>
                                          <a:pt x="922" y="0"/>
                                        </a:lnTo>
                                        <a:lnTo>
                                          <a:pt x="909" y="0"/>
                                        </a:lnTo>
                                        <a:lnTo>
                                          <a:pt x="896" y="0"/>
                                        </a:lnTo>
                                        <a:lnTo>
                                          <a:pt x="883" y="0"/>
                                        </a:lnTo>
                                        <a:lnTo>
                                          <a:pt x="870" y="0"/>
                                        </a:lnTo>
                                        <a:lnTo>
                                          <a:pt x="856" y="13"/>
                                        </a:lnTo>
                                        <a:lnTo>
                                          <a:pt x="843" y="13"/>
                                        </a:lnTo>
                                        <a:lnTo>
                                          <a:pt x="830" y="13"/>
                                        </a:lnTo>
                                        <a:lnTo>
                                          <a:pt x="817" y="13"/>
                                        </a:lnTo>
                                        <a:lnTo>
                                          <a:pt x="804" y="13"/>
                                        </a:lnTo>
                                        <a:lnTo>
                                          <a:pt x="790" y="13"/>
                                        </a:lnTo>
                                        <a:lnTo>
                                          <a:pt x="777" y="13"/>
                                        </a:lnTo>
                                        <a:lnTo>
                                          <a:pt x="764" y="13"/>
                                        </a:lnTo>
                                        <a:lnTo>
                                          <a:pt x="751" y="13"/>
                                        </a:lnTo>
                                        <a:lnTo>
                                          <a:pt x="738" y="13"/>
                                        </a:lnTo>
                                        <a:lnTo>
                                          <a:pt x="725" y="13"/>
                                        </a:lnTo>
                                        <a:lnTo>
                                          <a:pt x="711" y="13"/>
                                        </a:lnTo>
                                        <a:lnTo>
                                          <a:pt x="698" y="13"/>
                                        </a:lnTo>
                                        <a:lnTo>
                                          <a:pt x="685" y="13"/>
                                        </a:lnTo>
                                        <a:lnTo>
                                          <a:pt x="672" y="26"/>
                                        </a:lnTo>
                                        <a:lnTo>
                                          <a:pt x="659" y="26"/>
                                        </a:lnTo>
                                        <a:lnTo>
                                          <a:pt x="646" y="26"/>
                                        </a:lnTo>
                                        <a:lnTo>
                                          <a:pt x="632" y="26"/>
                                        </a:lnTo>
                                        <a:lnTo>
                                          <a:pt x="619" y="26"/>
                                        </a:lnTo>
                                        <a:lnTo>
                                          <a:pt x="606" y="26"/>
                                        </a:lnTo>
                                        <a:lnTo>
                                          <a:pt x="593" y="26"/>
                                        </a:lnTo>
                                        <a:lnTo>
                                          <a:pt x="580" y="39"/>
                                        </a:lnTo>
                                        <a:lnTo>
                                          <a:pt x="567" y="39"/>
                                        </a:lnTo>
                                        <a:lnTo>
                                          <a:pt x="553" y="39"/>
                                        </a:lnTo>
                                        <a:lnTo>
                                          <a:pt x="540" y="39"/>
                                        </a:lnTo>
                                        <a:lnTo>
                                          <a:pt x="527" y="39"/>
                                        </a:lnTo>
                                        <a:lnTo>
                                          <a:pt x="514" y="39"/>
                                        </a:lnTo>
                                        <a:lnTo>
                                          <a:pt x="514" y="53"/>
                                        </a:lnTo>
                                        <a:lnTo>
                                          <a:pt x="501" y="53"/>
                                        </a:lnTo>
                                        <a:lnTo>
                                          <a:pt x="487" y="53"/>
                                        </a:lnTo>
                                        <a:lnTo>
                                          <a:pt x="474" y="53"/>
                                        </a:lnTo>
                                        <a:lnTo>
                                          <a:pt x="461" y="53"/>
                                        </a:lnTo>
                                        <a:lnTo>
                                          <a:pt x="461" y="66"/>
                                        </a:lnTo>
                                        <a:lnTo>
                                          <a:pt x="448" y="66"/>
                                        </a:lnTo>
                                        <a:lnTo>
                                          <a:pt x="435" y="66"/>
                                        </a:lnTo>
                                        <a:lnTo>
                                          <a:pt x="422" y="66"/>
                                        </a:lnTo>
                                        <a:lnTo>
                                          <a:pt x="408" y="66"/>
                                        </a:lnTo>
                                        <a:lnTo>
                                          <a:pt x="408" y="79"/>
                                        </a:lnTo>
                                        <a:lnTo>
                                          <a:pt x="395" y="79"/>
                                        </a:lnTo>
                                        <a:lnTo>
                                          <a:pt x="382" y="79"/>
                                        </a:lnTo>
                                        <a:lnTo>
                                          <a:pt x="369" y="79"/>
                                        </a:lnTo>
                                        <a:lnTo>
                                          <a:pt x="356" y="92"/>
                                        </a:lnTo>
                                        <a:lnTo>
                                          <a:pt x="343" y="92"/>
                                        </a:lnTo>
                                        <a:lnTo>
                                          <a:pt x="329" y="92"/>
                                        </a:lnTo>
                                        <a:lnTo>
                                          <a:pt x="329" y="105"/>
                                        </a:lnTo>
                                        <a:lnTo>
                                          <a:pt x="316" y="105"/>
                                        </a:lnTo>
                                        <a:lnTo>
                                          <a:pt x="303" y="105"/>
                                        </a:lnTo>
                                        <a:lnTo>
                                          <a:pt x="290" y="105"/>
                                        </a:lnTo>
                                        <a:lnTo>
                                          <a:pt x="290" y="119"/>
                                        </a:lnTo>
                                        <a:lnTo>
                                          <a:pt x="277" y="119"/>
                                        </a:lnTo>
                                        <a:lnTo>
                                          <a:pt x="264" y="119"/>
                                        </a:lnTo>
                                        <a:lnTo>
                                          <a:pt x="250" y="132"/>
                                        </a:lnTo>
                                        <a:lnTo>
                                          <a:pt x="237" y="132"/>
                                        </a:lnTo>
                                        <a:lnTo>
                                          <a:pt x="224" y="145"/>
                                        </a:lnTo>
                                        <a:lnTo>
                                          <a:pt x="211" y="145"/>
                                        </a:lnTo>
                                        <a:lnTo>
                                          <a:pt x="198" y="145"/>
                                        </a:lnTo>
                                        <a:lnTo>
                                          <a:pt x="198" y="158"/>
                                        </a:lnTo>
                                        <a:lnTo>
                                          <a:pt x="184" y="158"/>
                                        </a:lnTo>
                                        <a:lnTo>
                                          <a:pt x="171" y="171"/>
                                        </a:lnTo>
                                        <a:lnTo>
                                          <a:pt x="158" y="171"/>
                                        </a:lnTo>
                                        <a:lnTo>
                                          <a:pt x="158" y="185"/>
                                        </a:lnTo>
                                        <a:lnTo>
                                          <a:pt x="145" y="185"/>
                                        </a:lnTo>
                                        <a:lnTo>
                                          <a:pt x="132" y="185"/>
                                        </a:lnTo>
                                        <a:lnTo>
                                          <a:pt x="132" y="198"/>
                                        </a:lnTo>
                                        <a:lnTo>
                                          <a:pt x="119" y="198"/>
                                        </a:lnTo>
                                        <a:lnTo>
                                          <a:pt x="119" y="211"/>
                                        </a:lnTo>
                                        <a:lnTo>
                                          <a:pt x="105" y="211"/>
                                        </a:lnTo>
                                        <a:lnTo>
                                          <a:pt x="105" y="224"/>
                                        </a:lnTo>
                                        <a:lnTo>
                                          <a:pt x="92" y="224"/>
                                        </a:lnTo>
                                        <a:lnTo>
                                          <a:pt x="79" y="238"/>
                                        </a:lnTo>
                                        <a:lnTo>
                                          <a:pt x="66" y="238"/>
                                        </a:lnTo>
                                        <a:lnTo>
                                          <a:pt x="66" y="251"/>
                                        </a:lnTo>
                                        <a:lnTo>
                                          <a:pt x="53" y="251"/>
                                        </a:lnTo>
                                        <a:lnTo>
                                          <a:pt x="53" y="264"/>
                                        </a:lnTo>
                                        <a:lnTo>
                                          <a:pt x="40" y="277"/>
                                        </a:lnTo>
                                        <a:lnTo>
                                          <a:pt x="40" y="290"/>
                                        </a:lnTo>
                                        <a:lnTo>
                                          <a:pt x="26" y="290"/>
                                        </a:lnTo>
                                        <a:lnTo>
                                          <a:pt x="26" y="304"/>
                                        </a:lnTo>
                                        <a:lnTo>
                                          <a:pt x="13" y="304"/>
                                        </a:lnTo>
                                        <a:lnTo>
                                          <a:pt x="13" y="317"/>
                                        </a:lnTo>
                                        <a:lnTo>
                                          <a:pt x="13" y="330"/>
                                        </a:lnTo>
                                        <a:lnTo>
                                          <a:pt x="13" y="343"/>
                                        </a:lnTo>
                                        <a:lnTo>
                                          <a:pt x="0" y="343"/>
                                        </a:lnTo>
                                        <a:lnTo>
                                          <a:pt x="0" y="357"/>
                                        </a:lnTo>
                                        <a:lnTo>
                                          <a:pt x="0" y="370"/>
                                        </a:lnTo>
                                        <a:lnTo>
                                          <a:pt x="0" y="383"/>
                                        </a:lnTo>
                                        <a:lnTo>
                                          <a:pt x="0" y="396"/>
                                        </a:lnTo>
                                        <a:lnTo>
                                          <a:pt x="0" y="409"/>
                                        </a:lnTo>
                                        <a:lnTo>
                                          <a:pt x="0" y="423"/>
                                        </a:lnTo>
                                        <a:lnTo>
                                          <a:pt x="0" y="436"/>
                                        </a:lnTo>
                                        <a:lnTo>
                                          <a:pt x="0" y="449"/>
                                        </a:lnTo>
                                        <a:lnTo>
                                          <a:pt x="13" y="449"/>
                                        </a:lnTo>
                                        <a:lnTo>
                                          <a:pt x="13" y="462"/>
                                        </a:lnTo>
                                        <a:lnTo>
                                          <a:pt x="13" y="475"/>
                                        </a:lnTo>
                                        <a:lnTo>
                                          <a:pt x="26" y="475"/>
                                        </a:lnTo>
                                        <a:lnTo>
                                          <a:pt x="26" y="489"/>
                                        </a:lnTo>
                                        <a:lnTo>
                                          <a:pt x="26" y="502"/>
                                        </a:lnTo>
                                        <a:lnTo>
                                          <a:pt x="40" y="502"/>
                                        </a:lnTo>
                                        <a:lnTo>
                                          <a:pt x="40" y="515"/>
                                        </a:lnTo>
                                        <a:lnTo>
                                          <a:pt x="53" y="515"/>
                                        </a:lnTo>
                                        <a:lnTo>
                                          <a:pt x="53" y="528"/>
                                        </a:lnTo>
                                        <a:lnTo>
                                          <a:pt x="66" y="528"/>
                                        </a:lnTo>
                                        <a:lnTo>
                                          <a:pt x="66" y="542"/>
                                        </a:lnTo>
                                        <a:lnTo>
                                          <a:pt x="79" y="542"/>
                                        </a:lnTo>
                                        <a:lnTo>
                                          <a:pt x="79" y="555"/>
                                        </a:lnTo>
                                        <a:lnTo>
                                          <a:pt x="92" y="555"/>
                                        </a:lnTo>
                                        <a:lnTo>
                                          <a:pt x="92" y="568"/>
                                        </a:lnTo>
                                        <a:lnTo>
                                          <a:pt x="105" y="568"/>
                                        </a:lnTo>
                                        <a:lnTo>
                                          <a:pt x="105" y="581"/>
                                        </a:lnTo>
                                        <a:lnTo>
                                          <a:pt x="119" y="581"/>
                                        </a:lnTo>
                                        <a:lnTo>
                                          <a:pt x="132" y="594"/>
                                        </a:lnTo>
                                        <a:lnTo>
                                          <a:pt x="145" y="594"/>
                                        </a:lnTo>
                                        <a:lnTo>
                                          <a:pt x="145" y="608"/>
                                        </a:lnTo>
                                        <a:lnTo>
                                          <a:pt x="158" y="608"/>
                                        </a:lnTo>
                                        <a:lnTo>
                                          <a:pt x="171" y="608"/>
                                        </a:lnTo>
                                        <a:lnTo>
                                          <a:pt x="171" y="621"/>
                                        </a:lnTo>
                                        <a:lnTo>
                                          <a:pt x="184" y="621"/>
                                        </a:lnTo>
                                        <a:lnTo>
                                          <a:pt x="198" y="634"/>
                                        </a:lnTo>
                                        <a:lnTo>
                                          <a:pt x="211" y="634"/>
                                        </a:lnTo>
                                        <a:lnTo>
                                          <a:pt x="224" y="634"/>
                                        </a:lnTo>
                                        <a:lnTo>
                                          <a:pt x="224" y="647"/>
                                        </a:lnTo>
                                        <a:lnTo>
                                          <a:pt x="237" y="647"/>
                                        </a:lnTo>
                                        <a:lnTo>
                                          <a:pt x="250" y="647"/>
                                        </a:lnTo>
                                        <a:lnTo>
                                          <a:pt x="250" y="660"/>
                                        </a:lnTo>
                                        <a:lnTo>
                                          <a:pt x="264" y="660"/>
                                        </a:lnTo>
                                        <a:lnTo>
                                          <a:pt x="277" y="660"/>
                                        </a:lnTo>
                                        <a:lnTo>
                                          <a:pt x="290" y="674"/>
                                        </a:lnTo>
                                        <a:lnTo>
                                          <a:pt x="303" y="674"/>
                                        </a:lnTo>
                                        <a:lnTo>
                                          <a:pt x="316" y="674"/>
                                        </a:lnTo>
                                        <a:lnTo>
                                          <a:pt x="316" y="687"/>
                                        </a:lnTo>
                                        <a:lnTo>
                                          <a:pt x="329" y="687"/>
                                        </a:lnTo>
                                        <a:lnTo>
                                          <a:pt x="343" y="687"/>
                                        </a:lnTo>
                                        <a:lnTo>
                                          <a:pt x="356" y="687"/>
                                        </a:lnTo>
                                        <a:lnTo>
                                          <a:pt x="369" y="700"/>
                                        </a:lnTo>
                                        <a:lnTo>
                                          <a:pt x="382" y="700"/>
                                        </a:lnTo>
                                        <a:lnTo>
                                          <a:pt x="395" y="700"/>
                                        </a:lnTo>
                                        <a:lnTo>
                                          <a:pt x="408" y="700"/>
                                        </a:lnTo>
                                        <a:lnTo>
                                          <a:pt x="408" y="713"/>
                                        </a:lnTo>
                                        <a:lnTo>
                                          <a:pt x="422" y="713"/>
                                        </a:lnTo>
                                        <a:lnTo>
                                          <a:pt x="435" y="713"/>
                                        </a:lnTo>
                                        <a:lnTo>
                                          <a:pt x="448" y="713"/>
                                        </a:lnTo>
                                        <a:lnTo>
                                          <a:pt x="461" y="713"/>
                                        </a:lnTo>
                                        <a:lnTo>
                                          <a:pt x="474" y="727"/>
                                        </a:lnTo>
                                        <a:lnTo>
                                          <a:pt x="487" y="727"/>
                                        </a:lnTo>
                                        <a:lnTo>
                                          <a:pt x="501" y="727"/>
                                        </a:lnTo>
                                        <a:lnTo>
                                          <a:pt x="514" y="727"/>
                                        </a:lnTo>
                                        <a:lnTo>
                                          <a:pt x="527" y="727"/>
                                        </a:lnTo>
                                        <a:lnTo>
                                          <a:pt x="540" y="740"/>
                                        </a:lnTo>
                                        <a:lnTo>
                                          <a:pt x="553" y="740"/>
                                        </a:lnTo>
                                        <a:lnTo>
                                          <a:pt x="567" y="740"/>
                                        </a:lnTo>
                                        <a:lnTo>
                                          <a:pt x="580" y="740"/>
                                        </a:lnTo>
                                        <a:lnTo>
                                          <a:pt x="593" y="740"/>
                                        </a:lnTo>
                                        <a:lnTo>
                                          <a:pt x="606" y="740"/>
                                        </a:lnTo>
                                        <a:lnTo>
                                          <a:pt x="619" y="740"/>
                                        </a:lnTo>
                                        <a:lnTo>
                                          <a:pt x="632" y="753"/>
                                        </a:lnTo>
                                        <a:lnTo>
                                          <a:pt x="646" y="753"/>
                                        </a:lnTo>
                                        <a:lnTo>
                                          <a:pt x="659" y="753"/>
                                        </a:lnTo>
                                        <a:lnTo>
                                          <a:pt x="672" y="753"/>
                                        </a:lnTo>
                                        <a:lnTo>
                                          <a:pt x="685" y="753"/>
                                        </a:lnTo>
                                        <a:lnTo>
                                          <a:pt x="698" y="753"/>
                                        </a:lnTo>
                                        <a:lnTo>
                                          <a:pt x="711" y="753"/>
                                        </a:lnTo>
                                        <a:lnTo>
                                          <a:pt x="725" y="753"/>
                                        </a:lnTo>
                                        <a:lnTo>
                                          <a:pt x="738" y="753"/>
                                        </a:lnTo>
                                        <a:lnTo>
                                          <a:pt x="751" y="753"/>
                                        </a:lnTo>
                                        <a:lnTo>
                                          <a:pt x="764" y="753"/>
                                        </a:lnTo>
                                        <a:lnTo>
                                          <a:pt x="777" y="753"/>
                                        </a:lnTo>
                                        <a:lnTo>
                                          <a:pt x="790" y="753"/>
                                        </a:lnTo>
                                        <a:lnTo>
                                          <a:pt x="804" y="753"/>
                                        </a:lnTo>
                                        <a:lnTo>
                                          <a:pt x="804" y="766"/>
                                        </a:lnTo>
                                        <a:lnTo>
                                          <a:pt x="817" y="766"/>
                                        </a:lnTo>
                                        <a:lnTo>
                                          <a:pt x="830" y="766"/>
                                        </a:lnTo>
                                        <a:lnTo>
                                          <a:pt x="843" y="766"/>
                                        </a:lnTo>
                                        <a:lnTo>
                                          <a:pt x="856" y="766"/>
                                        </a:lnTo>
                                        <a:lnTo>
                                          <a:pt x="870" y="766"/>
                                        </a:lnTo>
                                        <a:lnTo>
                                          <a:pt x="883" y="766"/>
                                        </a:lnTo>
                                        <a:lnTo>
                                          <a:pt x="896" y="766"/>
                                        </a:lnTo>
                                        <a:lnTo>
                                          <a:pt x="909" y="766"/>
                                        </a:lnTo>
                                        <a:lnTo>
                                          <a:pt x="922" y="766"/>
                                        </a:lnTo>
                                        <a:lnTo>
                                          <a:pt x="935" y="753"/>
                                        </a:lnTo>
                                        <a:lnTo>
                                          <a:pt x="949" y="753"/>
                                        </a:lnTo>
                                        <a:lnTo>
                                          <a:pt x="962" y="753"/>
                                        </a:lnTo>
                                        <a:lnTo>
                                          <a:pt x="975" y="753"/>
                                        </a:lnTo>
                                        <a:lnTo>
                                          <a:pt x="988" y="753"/>
                                        </a:lnTo>
                                        <a:lnTo>
                                          <a:pt x="1001" y="753"/>
                                        </a:lnTo>
                                        <a:lnTo>
                                          <a:pt x="1014" y="753"/>
                                        </a:lnTo>
                                        <a:lnTo>
                                          <a:pt x="1028" y="753"/>
                                        </a:lnTo>
                                        <a:lnTo>
                                          <a:pt x="1041" y="753"/>
                                        </a:lnTo>
                                        <a:lnTo>
                                          <a:pt x="1054" y="753"/>
                                        </a:lnTo>
                                        <a:lnTo>
                                          <a:pt x="1067" y="753"/>
                                        </a:lnTo>
                                        <a:lnTo>
                                          <a:pt x="1080" y="753"/>
                                        </a:lnTo>
                                        <a:lnTo>
                                          <a:pt x="1094" y="753"/>
                                        </a:lnTo>
                                        <a:lnTo>
                                          <a:pt x="1107" y="753"/>
                                        </a:lnTo>
                                        <a:lnTo>
                                          <a:pt x="1120" y="740"/>
                                        </a:lnTo>
                                        <a:lnTo>
                                          <a:pt x="1133" y="740"/>
                                        </a:lnTo>
                                        <a:lnTo>
                                          <a:pt x="1146" y="740"/>
                                        </a:lnTo>
                                        <a:lnTo>
                                          <a:pt x="1159" y="740"/>
                                        </a:lnTo>
                                        <a:lnTo>
                                          <a:pt x="1173" y="740"/>
                                        </a:lnTo>
                                        <a:lnTo>
                                          <a:pt x="1186" y="740"/>
                                        </a:lnTo>
                                        <a:lnTo>
                                          <a:pt x="1199" y="740"/>
                                        </a:lnTo>
                                        <a:lnTo>
                                          <a:pt x="1212" y="727"/>
                                        </a:lnTo>
                                        <a:lnTo>
                                          <a:pt x="1225" y="727"/>
                                        </a:lnTo>
                                        <a:lnTo>
                                          <a:pt x="1238" y="727"/>
                                        </a:lnTo>
                                        <a:lnTo>
                                          <a:pt x="1252" y="727"/>
                                        </a:lnTo>
                                        <a:lnTo>
                                          <a:pt x="1265" y="727"/>
                                        </a:lnTo>
                                        <a:lnTo>
                                          <a:pt x="1278" y="727"/>
                                        </a:lnTo>
                                        <a:lnTo>
                                          <a:pt x="1278" y="713"/>
                                        </a:lnTo>
                                        <a:lnTo>
                                          <a:pt x="1291" y="713"/>
                                        </a:lnTo>
                                        <a:lnTo>
                                          <a:pt x="1304" y="713"/>
                                        </a:lnTo>
                                        <a:lnTo>
                                          <a:pt x="1317" y="713"/>
                                        </a:lnTo>
                                        <a:lnTo>
                                          <a:pt x="1331" y="713"/>
                                        </a:lnTo>
                                        <a:lnTo>
                                          <a:pt x="1331" y="700"/>
                                        </a:lnTo>
                                        <a:lnTo>
                                          <a:pt x="1344" y="700"/>
                                        </a:lnTo>
                                        <a:lnTo>
                                          <a:pt x="1357" y="700"/>
                                        </a:lnTo>
                                        <a:lnTo>
                                          <a:pt x="1370" y="700"/>
                                        </a:lnTo>
                                        <a:lnTo>
                                          <a:pt x="1383" y="700"/>
                                        </a:lnTo>
                                        <a:lnTo>
                                          <a:pt x="1383" y="687"/>
                                        </a:lnTo>
                                        <a:lnTo>
                                          <a:pt x="1397" y="687"/>
                                        </a:lnTo>
                                        <a:lnTo>
                                          <a:pt x="1410" y="687"/>
                                        </a:lnTo>
                                        <a:lnTo>
                                          <a:pt x="1423" y="687"/>
                                        </a:lnTo>
                                        <a:lnTo>
                                          <a:pt x="1436" y="674"/>
                                        </a:lnTo>
                                        <a:lnTo>
                                          <a:pt x="1449" y="674"/>
                                        </a:lnTo>
                                        <a:lnTo>
                                          <a:pt x="1462" y="674"/>
                                        </a:lnTo>
                                        <a:lnTo>
                                          <a:pt x="1462" y="660"/>
                                        </a:lnTo>
                                        <a:lnTo>
                                          <a:pt x="1476" y="660"/>
                                        </a:lnTo>
                                        <a:lnTo>
                                          <a:pt x="1489" y="660"/>
                                        </a:lnTo>
                                        <a:lnTo>
                                          <a:pt x="1502" y="660"/>
                                        </a:lnTo>
                                        <a:lnTo>
                                          <a:pt x="1502" y="647"/>
                                        </a:lnTo>
                                        <a:lnTo>
                                          <a:pt x="1515" y="647"/>
                                        </a:lnTo>
                                        <a:lnTo>
                                          <a:pt x="1528" y="647"/>
                                        </a:lnTo>
                                        <a:lnTo>
                                          <a:pt x="1541" y="634"/>
                                        </a:lnTo>
                                        <a:lnTo>
                                          <a:pt x="1555" y="634"/>
                                        </a:lnTo>
                                        <a:lnTo>
                                          <a:pt x="1568" y="621"/>
                                        </a:lnTo>
                                        <a:lnTo>
                                          <a:pt x="1581" y="621"/>
                                        </a:lnTo>
                                        <a:lnTo>
                                          <a:pt x="1594" y="621"/>
                                        </a:lnTo>
                                        <a:lnTo>
                                          <a:pt x="1594" y="608"/>
                                        </a:lnTo>
                                        <a:lnTo>
                                          <a:pt x="1607" y="608"/>
                                        </a:lnTo>
                                        <a:lnTo>
                                          <a:pt x="1620" y="594"/>
                                        </a:lnTo>
                                        <a:lnTo>
                                          <a:pt x="1634" y="594"/>
                                        </a:lnTo>
                                        <a:lnTo>
                                          <a:pt x="1634" y="581"/>
                                        </a:lnTo>
                                        <a:lnTo>
                                          <a:pt x="1647" y="581"/>
                                        </a:lnTo>
                                        <a:lnTo>
                                          <a:pt x="1660" y="581"/>
                                        </a:lnTo>
                                        <a:lnTo>
                                          <a:pt x="1660" y="568"/>
                                        </a:lnTo>
                                        <a:lnTo>
                                          <a:pt x="1673" y="568"/>
                                        </a:lnTo>
                                        <a:lnTo>
                                          <a:pt x="1673" y="555"/>
                                        </a:lnTo>
                                        <a:lnTo>
                                          <a:pt x="1686" y="555"/>
                                        </a:lnTo>
                                        <a:lnTo>
                                          <a:pt x="1686" y="542"/>
                                        </a:lnTo>
                                        <a:lnTo>
                                          <a:pt x="1700" y="542"/>
                                        </a:lnTo>
                                        <a:lnTo>
                                          <a:pt x="1713" y="528"/>
                                        </a:lnTo>
                                        <a:lnTo>
                                          <a:pt x="1726" y="528"/>
                                        </a:lnTo>
                                        <a:lnTo>
                                          <a:pt x="1726" y="515"/>
                                        </a:lnTo>
                                        <a:lnTo>
                                          <a:pt x="1739" y="515"/>
                                        </a:lnTo>
                                        <a:lnTo>
                                          <a:pt x="1739" y="502"/>
                                        </a:lnTo>
                                        <a:lnTo>
                                          <a:pt x="1752" y="489"/>
                                        </a:lnTo>
                                        <a:lnTo>
                                          <a:pt x="1752" y="475"/>
                                        </a:lnTo>
                                        <a:lnTo>
                                          <a:pt x="1765" y="475"/>
                                        </a:lnTo>
                                        <a:lnTo>
                                          <a:pt x="1765" y="462"/>
                                        </a:lnTo>
                                        <a:lnTo>
                                          <a:pt x="1779" y="462"/>
                                        </a:lnTo>
                                        <a:lnTo>
                                          <a:pt x="1779" y="449"/>
                                        </a:lnTo>
                                        <a:lnTo>
                                          <a:pt x="1779" y="436"/>
                                        </a:lnTo>
                                        <a:lnTo>
                                          <a:pt x="1779" y="423"/>
                                        </a:lnTo>
                                        <a:lnTo>
                                          <a:pt x="1792" y="423"/>
                                        </a:lnTo>
                                        <a:lnTo>
                                          <a:pt x="1792" y="409"/>
                                        </a:lnTo>
                                        <a:lnTo>
                                          <a:pt x="1792" y="396"/>
                                        </a:lnTo>
                                        <a:lnTo>
                                          <a:pt x="1792" y="383"/>
                                        </a:lnTo>
                                        <a:lnTo>
                                          <a:pt x="1792" y="37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9" name="Line 536"/>
                                <wps:cNvCnPr>
                                  <a:cxnSpLocks noChangeShapeType="1"/>
                                </wps:cNvCnPr>
                                <wps:spPr bwMode="auto">
                                  <a:xfrm>
                                    <a:off x="2951" y="6996"/>
                                    <a:ext cx="1792" cy="1"/>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310" name="Line 537"/>
                                <wps:cNvCnPr>
                                  <a:cxnSpLocks noChangeShapeType="1"/>
                                </wps:cNvCnPr>
                                <wps:spPr bwMode="auto">
                                  <a:xfrm flipH="1">
                                    <a:off x="3847" y="6996"/>
                                    <a:ext cx="896" cy="158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11" name="Line 538"/>
                                <wps:cNvCnPr>
                                  <a:cxnSpLocks noChangeShapeType="1"/>
                                </wps:cNvCnPr>
                                <wps:spPr bwMode="auto">
                                  <a:xfrm>
                                    <a:off x="2951" y="6996"/>
                                    <a:ext cx="896" cy="158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13" name="Line 539"/>
                                <wps:cNvCnPr>
                                  <a:cxnSpLocks noChangeShapeType="1"/>
                                </wps:cNvCnPr>
                                <wps:spPr bwMode="auto">
                                  <a:xfrm>
                                    <a:off x="2951" y="6058"/>
                                    <a:ext cx="1" cy="93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14" name="Line 540"/>
                                <wps:cNvCnPr>
                                  <a:cxnSpLocks noChangeShapeType="1"/>
                                </wps:cNvCnPr>
                                <wps:spPr bwMode="auto">
                                  <a:xfrm>
                                    <a:off x="4743" y="6058"/>
                                    <a:ext cx="1" cy="93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15" name="Line 541"/>
                                <wps:cNvCnPr>
                                  <a:cxnSpLocks noChangeShapeType="1"/>
                                </wps:cNvCnPr>
                                <wps:spPr bwMode="auto">
                                  <a:xfrm>
                                    <a:off x="3847" y="6058"/>
                                    <a:ext cx="1" cy="2524"/>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316" name="Line 542"/>
                                <wps:cNvCnPr>
                                  <a:cxnSpLocks noChangeShapeType="1"/>
                                </wps:cNvCnPr>
                                <wps:spPr bwMode="auto">
                                  <a:xfrm>
                                    <a:off x="2951" y="6058"/>
                                    <a:ext cx="896"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17" name="Line 543"/>
                                <wps:cNvCnPr>
                                  <a:cxnSpLocks noChangeShapeType="1"/>
                                </wps:cNvCnPr>
                                <wps:spPr bwMode="auto">
                                  <a:xfrm>
                                    <a:off x="1989" y="8582"/>
                                    <a:ext cx="1858"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20" name="Line 544"/>
                                <wps:cNvCnPr>
                                  <a:cxnSpLocks noChangeShapeType="1"/>
                                </wps:cNvCnPr>
                                <wps:spPr bwMode="auto">
                                  <a:xfrm>
                                    <a:off x="2095" y="6058"/>
                                    <a:ext cx="856"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21" name="Line 545"/>
                                <wps:cNvCnPr>
                                  <a:cxnSpLocks noChangeShapeType="1"/>
                                </wps:cNvCnPr>
                                <wps:spPr bwMode="auto">
                                  <a:xfrm>
                                    <a:off x="2951" y="5305"/>
                                    <a:ext cx="1" cy="753"/>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22" name="Line 546"/>
                                <wps:cNvCnPr>
                                  <a:cxnSpLocks noChangeShapeType="1"/>
                                </wps:cNvCnPr>
                                <wps:spPr bwMode="auto">
                                  <a:xfrm>
                                    <a:off x="4743" y="5225"/>
                                    <a:ext cx="1" cy="833"/>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23" name="Line 547"/>
                                <wps:cNvCnPr>
                                  <a:cxnSpLocks noChangeShapeType="1"/>
                                </wps:cNvCnPr>
                                <wps:spPr bwMode="auto">
                                  <a:xfrm>
                                    <a:off x="2490" y="6996"/>
                                    <a:ext cx="461"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24" name="Line 548"/>
                                <wps:cNvCnPr>
                                  <a:cxnSpLocks noChangeShapeType="1"/>
                                </wps:cNvCnPr>
                                <wps:spPr bwMode="auto">
                                  <a:xfrm>
                                    <a:off x="2556" y="6058"/>
                                    <a:ext cx="1" cy="93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25" name="Line 549"/>
                                <wps:cNvCnPr>
                                  <a:cxnSpLocks noChangeShapeType="1"/>
                                </wps:cNvCnPr>
                                <wps:spPr bwMode="auto">
                                  <a:xfrm>
                                    <a:off x="2095" y="6058"/>
                                    <a:ext cx="1" cy="2524"/>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26" name="Line 550"/>
                                <wps:cNvCnPr>
                                  <a:cxnSpLocks noChangeShapeType="1"/>
                                </wps:cNvCnPr>
                                <wps:spPr bwMode="auto">
                                  <a:xfrm>
                                    <a:off x="2951" y="5410"/>
                                    <a:ext cx="1792"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27" name="Oval 551"/>
                                <wps:cNvSpPr>
                                  <a:spLocks noChangeArrowheads="1"/>
                                </wps:cNvSpPr>
                                <wps:spPr bwMode="auto">
                                  <a:xfrm>
                                    <a:off x="3821" y="6970"/>
                                    <a:ext cx="52"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28" name="Oval 552"/>
                                <wps:cNvSpPr>
                                  <a:spLocks noChangeArrowheads="1"/>
                                </wps:cNvSpPr>
                                <wps:spPr bwMode="auto">
                                  <a:xfrm>
                                    <a:off x="3821" y="6032"/>
                                    <a:ext cx="52" cy="39"/>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29" name="Oval 553"/>
                                <wps:cNvSpPr>
                                  <a:spLocks noChangeArrowheads="1"/>
                                </wps:cNvSpPr>
                                <wps:spPr bwMode="auto">
                                  <a:xfrm>
                                    <a:off x="3821" y="8529"/>
                                    <a:ext cx="52"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30" name="Oval 554"/>
                                <wps:cNvSpPr>
                                  <a:spLocks noChangeArrowheads="1"/>
                                </wps:cNvSpPr>
                                <wps:spPr bwMode="auto">
                                  <a:xfrm>
                                    <a:off x="2068" y="6032"/>
                                    <a:ext cx="40" cy="39"/>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31" name="Oval 555"/>
                                <wps:cNvSpPr>
                                  <a:spLocks noChangeArrowheads="1"/>
                                </wps:cNvSpPr>
                                <wps:spPr bwMode="auto">
                                  <a:xfrm>
                                    <a:off x="2464" y="6970"/>
                                    <a:ext cx="52"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32" name="Oval 556"/>
                                <wps:cNvSpPr>
                                  <a:spLocks noChangeArrowheads="1"/>
                                </wps:cNvSpPr>
                                <wps:spPr bwMode="auto">
                                  <a:xfrm>
                                    <a:off x="4716" y="6032"/>
                                    <a:ext cx="40" cy="39"/>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33" name="Oval 557"/>
                                <wps:cNvSpPr>
                                  <a:spLocks noChangeArrowheads="1"/>
                                </wps:cNvSpPr>
                                <wps:spPr bwMode="auto">
                                  <a:xfrm>
                                    <a:off x="2925" y="6970"/>
                                    <a:ext cx="39"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34" name="Oval 558"/>
                                <wps:cNvSpPr>
                                  <a:spLocks noChangeArrowheads="1"/>
                                </wps:cNvSpPr>
                                <wps:spPr bwMode="auto">
                                  <a:xfrm>
                                    <a:off x="4716" y="6970"/>
                                    <a:ext cx="40"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35" name="Oval 559"/>
                                <wps:cNvSpPr>
                                  <a:spLocks noChangeArrowheads="1"/>
                                </wps:cNvSpPr>
                                <wps:spPr bwMode="auto">
                                  <a:xfrm>
                                    <a:off x="2529" y="6970"/>
                                    <a:ext cx="40"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0" name="Oval 560"/>
                                <wps:cNvSpPr>
                                  <a:spLocks noChangeArrowheads="1"/>
                                </wps:cNvSpPr>
                                <wps:spPr bwMode="auto">
                                  <a:xfrm>
                                    <a:off x="2068" y="8556"/>
                                    <a:ext cx="40" cy="39"/>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1" name="Oval 561"/>
                                <wps:cNvSpPr>
                                  <a:spLocks noChangeArrowheads="1"/>
                                </wps:cNvSpPr>
                                <wps:spPr bwMode="auto">
                                  <a:xfrm>
                                    <a:off x="2925" y="5384"/>
                                    <a:ext cx="39"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2" name="Oval 562"/>
                                <wps:cNvSpPr>
                                  <a:spLocks noChangeArrowheads="1"/>
                                </wps:cNvSpPr>
                                <wps:spPr bwMode="auto">
                                  <a:xfrm>
                                    <a:off x="4716" y="538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3" name="Oval 563"/>
                                <wps:cNvSpPr>
                                  <a:spLocks noChangeArrowheads="1"/>
                                </wps:cNvSpPr>
                                <wps:spPr bwMode="auto">
                                  <a:xfrm>
                                    <a:off x="2556" y="6032"/>
                                    <a:ext cx="52" cy="39"/>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8434F3D" id="Group 528" o:spid="_x0000_s1026" style="position:absolute;margin-left:64.45pt;margin-top:24.95pt;width:121.05pt;height:138.75pt;z-index:251852800" coordorigin="1706,6165" coordsize="3239,37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">
                      <v:shape id="Picture 529" o:spid="_x0000_s1027" type="#_x0000_t75" style="position:absolute;left:1987;top:7369;width:897;height:656;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5mg7EAAAA3QAAAA8AAABkcnMvZG93bnJldi54bWxET01rwkAQvQv9D8sI3uomxRaNrtIKgngo&#10;qKW2tzE7ZkOysyG7avrvu4LgbR7vc2aLztbiQq0vHStIhwkI4tzpkgsFX/vV8xiED8gaa8ek4I88&#10;LOZPvRlm2l15S5ddKEQMYZ+hAhNCk0npc0MW/dA1xJE7udZiiLAtpG7xGsNtLV+S5E1aLDk2GGxo&#10;aSivdmer4Lj+tJhP0tRWG9lUP4eP79+RUWrQ796nIAJ14SG+u9c6zn9NUrh9E0+Q8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y5mg7EAAAA3QAAAA8AAAAAAAAAAAAAAAAA&#10;nwIAAGRycy9kb3ducmV2LnhtbFBLBQYAAAAABAAEAPcAAACQAwAAAAA=&#10;">
                        <v:imagedata r:id="rId1311" o:title="" grayscale="t" bilevel="t"/>
                      </v:shape>
                      <v:shape id="Picture 530" o:spid="_x0000_s1028" type="#_x0000_t75" style="position:absolute;left:1585;top:7909;width:899;height:658;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rj1TEAAAA3QAAAA8AAABkcnMvZG93bnJldi54bWxET01rwkAQvRf8D8sIvdVNtYpEV1FB7aXQ&#10;qq3XITtNgtnZkJ1q9Ne7hUJv83ifM523rlJnakLp2cBzLwFFnHlbcm7gsF8/jUEFQbZYeSYDVwow&#10;n3Uepphaf+EPOu8kVzGEQ4oGCpE61TpkBTkMPV8TR+7bNw4lwibXtsFLDHeV7ifJSDssOTYUWNOq&#10;oOy0+3EG9tubfL7IcFN95W/9cDwsV+/XpTGP3XYxASXUyr/4z/1q4/xhMoDfb+IJen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Rrj1TEAAAA3QAAAA8AAAAAAAAAAAAAAAAA&#10;nwIAAGRycy9kb3ducmV2LnhtbFBLBQYAAAAABAAEAPcAAACQAwAAAAA=&#10;">
                        <v:imagedata r:id="rId1312" o:title="" grayscale="t" bilevel="t"/>
                      </v:shape>
                      <v:shape id="Picture 531" o:spid="_x0000_s1029" type="#_x0000_t75" style="position:absolute;left:3381;top:6165;width:824;height: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fIZ/FAAAA3QAAAA8AAABkcnMvZG93bnJldi54bWxEj0FrwkAUhO+F/oflCb3VjdEWia5SBKun&#10;ilbQ4zP7zAazb0N21eTfd4WCx2FmvmGm89ZW4kaNLx0rGPQTEMS50yUXCva/y/cxCB+QNVaOSUFH&#10;Huaz15cpZtrdeUu3XShEhLDPUIEJoc6k9Lkhi77vauLonV1jMUTZFFI3eI9wW8k0ST6lxZLjgsGa&#10;Fobyy+5qFaA8/Hx3fv2RdsORNObUro6brVJvvfZrAiJQG57h//ZaK0iHyQgeb+ITkL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nyGfxQAAAN0AAAAPAAAAAAAAAAAAAAAA&#10;AJ8CAABkcnMvZG93bnJldi54bWxQSwUGAAAAAAQABAD3AAAAkQMAAAAA&#10;">
                        <v:imagedata r:id="rId1313" o:title="" grayscale="t" bilevel="t"/>
                      </v:shape>
                      <v:group id="Canvas 532" o:spid="_x0000_s1030" style="position:absolute;left:1840;top:6165;width:3105;height:3705" coordorigin="1840,5067" coordsize="3105,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LWlsUAAADdAAAADwAAAGRycy9kb3ducmV2LnhtbESPQYvCMBSE74L/ITxh&#10;b5pWUaQaRUSXPciCVVj29miebbF5KU1s67/fLAgeh5n5hllve1OJlhpXWlYQTyIQxJnVJecKrpfj&#10;eAnCeWSNlWVS8CQH281wsMZE247P1KY+FwHCLkEFhfd1IqXLCjLoJrYmDt7NNgZ9kE0udYNdgJtK&#10;TqNoIQ2WHBYKrGlfUHZPH0bBZ4fdbhYf2tP9tn/+XubfP6eYlPoY9bsVCE+9f4df7S+tYDqL5v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2i1pbFAAAA3QAA&#10;AA8AAAAAAAAAAAAAAAAAqgIAAGRycy9kb3ducmV2LnhtbFBLBQYAAAAABAAEAPoAAACcAwAAAAA=&#10;">
                        <o:lock v:ext="edit" aspectratio="t"/>
                        <v:rect id="AutoShape 533" o:spid="_x0000_s1031" style="position:absolute;left:1840;top:5067;width:3105;height:3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Te3MYA&#10;AADdAAAADwAAAGRycy9kb3ducmV2LnhtbESP3WrCQBSE7wu+w3IEb0rdqCAlzUZEEEMRpPHn+pA9&#10;TUKzZ2N2TdK37xYKvRxm5hsm2YymET11rrasYDGPQBAXVtdcKric9y+vIJxH1thYJgXf5GCTTp4S&#10;jLUd+IP63JciQNjFqKDyvo2ldEVFBt3ctsTB+7SdQR9kV0rd4RDgppHLKFpLgzWHhQpb2lVUfOUP&#10;o2AoTv3tfDzI0/Mts3zP7rv8+q7UbDpu30B4Gv1/+K+daQXLVbSG3zfhCcj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Te3MYAAADdAAAADwAAAAAAAAAAAAAAAACYAgAAZHJz&#10;L2Rvd25yZXYueG1sUEsFBgAAAAAEAAQA9QAAAIsDAAAAAA==&#10;" filled="f" stroked="f">
                          <o:lock v:ext="edit" aspectratio="t" text="t"/>
                        </v:rect>
                        <v:shape id="Freeform 534" o:spid="_x0000_s1032" style="position:absolute;left:2951;top:6587;width:1792;height:766;visibility:visible;mso-wrap-style:square;v-text-anchor:top" coordsize="1792,7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Vh1skA&#10;AADdAAAADwAAAGRycy9kb3ducmV2LnhtbESPW2sCMRSE3wv+h3AE32pW23rZGqVYCkKR4gWlb8fN&#10;cXfp5mRJUl37601B8HGYmW+YyawxlTiR86VlBb1uAoI4s7rkXMF28/E4AuEDssbKMim4kIfZtPUw&#10;wVTbM6/otA65iBD2KSooQqhTKX1WkEHftTVx9I7WGQxRulxqh+cIN5XsJ8lAGiw5LhRY07yg7Gf9&#10;axQsD8/ZbrHfDIaHy8v8+8v+fY7du1KddvP2CiJQE+7hW3uhFfSfkiH8v4lPQE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oVh1skAAADdAAAADwAAAAAAAAAAAAAAAACYAgAA&#10;ZHJzL2Rvd25yZXYueG1sUEsFBgAAAAAEAAQA9QAAAI4DAAAAAA==&#10;" path="m1792,370r,-14l1792,343r,-13l1792,317r-13,l1779,304r,-14l1765,290r,-13l1765,264r-13,l1752,251r-13,l1739,237r-13,l1726,224r-13,l1713,211r-13,l1700,198r-14,l1686,185r-13,l1660,171r-13,l1647,158r-13,l1620,158r,-13l1607,145r-13,-13l1581,132r-13,l1568,119r-13,l1541,119r,-14l1528,105r-13,l1502,92r-13,l1476,92r,-13l1462,79r-13,l1436,79,1423,66r-13,l1397,66r-14,l1383,52r-13,l1357,52r-13,l1331,52,1317,39r-13,l1291,39r-13,l1265,39,1252,26r-14,l1225,26r-13,l1199,26r-13,l1173,26,1159,13r-13,l1133,13r-13,l1107,13r-13,l1080,13r-13,l1054,13r-13,l1028,13r-14,l1001,13r-13,l988,,975,,962,,949,,935,,922,,909,,896,,883,,870,,856,13r-13,l830,13r-13,l804,13r-14,l777,13r-13,l751,13r-13,l725,13r-14,l698,13r-13,l672,26r-13,l646,26r-14,l619,26r-13,l593,26,580,39r-13,l553,39r-13,l527,39r-13,l514,52r-13,l487,52r-13,l461,52r,14l448,66r-13,l422,66r-14,l408,79r-13,l382,79r-13,l356,92r-13,l329,92r,13l316,105r-13,l290,105r,14l277,119r-13,l250,132r-13,l224,145r-13,l198,145r,13l184,158r-13,13l158,171r,14l145,185r-13,l132,198r-13,l119,211r-14,l105,224r-13,l79,237r-13,l66,251r-13,l53,264,40,277r,13l26,290r,14l13,304r,13l13,330r,13l,343r,13l,370r,13l,396r,13l,423r,13l,449r13,l13,462r,13l26,475r,14l26,502r14,l40,515r13,l53,528r13,l66,541r13,l79,555r13,l92,568r13,l105,581r14,l132,594r13,l145,608r13,l171,608r,13l184,621r14,13l211,634r13,l224,647r13,l250,647r,13l264,660r13,l290,674r13,l316,674r,13l329,687r14,l356,687r13,13l382,700r13,l408,700r,13l422,713r13,l448,713r13,l474,726r13,l501,726r13,l527,726r13,14l553,740r14,l580,740r13,l606,740r13,l632,753r14,l659,753r13,l685,753r13,l711,753r14,l738,753r13,l764,753r13,l790,753r14,l804,766r13,l830,766r13,l856,766r14,l883,766r13,l909,766r13,l935,753r14,l962,753r13,l988,753r13,l1014,753r14,l1041,753r13,l1067,753r13,l1094,753r13,l1120,740r13,l1146,740r13,l1173,740r13,l1199,740r13,-14l1225,726r13,l1252,726r13,l1278,726r,-13l1291,713r13,l1317,713r14,l1331,700r13,l1357,700r13,l1383,700r,-13l1397,687r13,l1423,687r13,-13l1449,674r13,l1462,660r14,l1489,660r13,l1502,647r13,l1528,647r13,-13l1555,634r13,-13l1581,621r13,l1594,608r13,l1620,594r14,l1634,581r13,l1660,581r,-13l1673,568r,-13l1686,555r,-14l1700,541r13,-13l1726,528r,-13l1739,515r,-13l1752,489r,-14l1765,475r,-13l1779,462r,-13l1779,436r,-13l1792,423r,-14l1792,396r,-13l1792,370e" filled="f" strokecolor="maroon" strokeweight=".65pt">
                          <v:path arrowok="t" o:connecttype="custom" o:connectlocs="1779,317;1752,264;1713,224;1673,185;1620,145;1555,119;1489,92;1423,66;1357,52;1278,39;1199,26;1120,13;1041,13;975,0;896,0;817,13;738,13;659,26;580,39;514,52;448,66;382,79;316,105;250,132;184,158;132,198;79,237;40,290;13,343;0,409;13,475;53,515;92,555;145,594;198,634;250,660;316,687;395,700;461,713;540,740;619,740;698,753;777,753;843,766;922,766;1001,753;1080,753;1159,740;1238,726;1304,713;1370,700;1436,674;1502,660;1568,621;1634,594;1673,555;1726,515;1765,462;1792,409" o:connectangles="0,0,0,0,0,0,0,0,0,0,0,0,0,0,0,0,0,0,0,0,0,0,0,0,0,0,0,0,0,0,0,0,0,0,0,0,0,0,0,0,0,0,0,0,0,0,0,0,0,0,0,0,0,0,0,0,0,0,0"/>
                        </v:shape>
                        <v:shape id="Freeform 535" o:spid="_x0000_s1033" style="position:absolute;left:2951;top:5675;width:1792;height:766;visibility:visible;mso-wrap-style:square;v-text-anchor:top" coordsize="1792,7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1pMUA&#10;AADdAAAADwAAAGRycy9kb3ducmV2LnhtbERPTWsCMRC9F/wPYYTealbb2roaRSwFoYiopeJt3Iy7&#10;i5vJkkRd++vNQfD4eN+jSWMqcSbnS8sKup0EBHFmdcm5gt/N98snCB+QNVaWScGVPEzGracRptpe&#10;eEXndchFDGGfooIihDqV0mcFGfQdWxNH7mCdwRChy6V2eInhppK9JOlLgyXHhgJrmhWUHdcno2Cx&#10;f8v+5ttN/2N/fZ/tlvb/Z+C+lHpuN9MhiEBNeIjv7rlW0HtN4tz4Jj4BO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vWkxQAAAN0AAAAPAAAAAAAAAAAAAAAAAJgCAABkcnMv&#10;ZG93bnJldi54bWxQSwUGAAAAAAQABAD1AAAAigMAAAAA&#10;" path="m1792,370r,-13l1792,343r,-13l1792,317r-13,l1779,304r,-14l1765,290r,-13l1765,264r-13,l1752,251r-13,l1739,238r-13,l1726,224r-13,l1713,211r-13,l1700,198r-14,l1686,185r-13,l1660,171r-13,l1647,158r-13,l1620,158r,-13l1607,145r-13,-13l1581,132r-13,l1568,119r-13,l1541,119r,-14l1528,105r-13,l1502,92r-13,l1476,92r,-13l1462,79r-13,l1436,79,1423,66r-13,l1397,66r-14,l1383,53r-13,l1357,53r-13,l1331,53,1317,39r-13,l1291,39r-13,l1265,39,1252,26r-14,l1225,26r-13,l1199,26r-13,l1173,26,1159,13r-13,l1133,13r-13,l1107,13r-13,l1080,13r-13,l1054,13r-13,l1028,13r-14,l1001,13r-13,l988,,975,,962,,949,,935,,922,,909,,896,,883,,870,,856,13r-13,l830,13r-13,l804,13r-14,l777,13r-13,l751,13r-13,l725,13r-14,l698,13r-13,l672,26r-13,l646,26r-14,l619,26r-13,l593,26,580,39r-13,l553,39r-13,l527,39r-13,l514,53r-13,l487,53r-13,l461,53r,13l448,66r-13,l422,66r-14,l408,79r-13,l382,79r-13,l356,92r-13,l329,92r,13l316,105r-13,l290,105r,14l277,119r-13,l250,132r-13,l224,145r-13,l198,145r,13l184,158r-13,13l158,171r,14l145,185r-13,l132,198r-13,l119,211r-14,l105,224r-13,l79,238r-13,l66,251r-13,l53,264,40,277r,13l26,290r,14l13,304r,13l13,330r,13l,343r,14l,370r,13l,396r,13l,423r,13l,449r13,l13,462r,13l26,475r,14l26,502r14,l40,515r13,l53,528r13,l66,542r13,l79,555r13,l92,568r13,l105,581r14,l132,594r13,l145,608r13,l171,608r,13l184,621r14,13l211,634r13,l224,647r13,l250,647r,13l264,660r13,l290,674r13,l316,674r,13l329,687r14,l356,687r13,13l382,700r13,l408,700r,13l422,713r13,l448,713r13,l474,727r13,l501,727r13,l527,727r13,13l553,740r14,l580,740r13,l606,740r13,l632,753r14,l659,753r13,l685,753r13,l711,753r14,l738,753r13,l764,753r13,l790,753r14,l804,766r13,l830,766r13,l856,766r14,l883,766r13,l909,766r13,l935,753r14,l962,753r13,l988,753r13,l1014,753r14,l1041,753r13,l1067,753r13,l1094,753r13,l1120,740r13,l1146,740r13,l1173,740r13,l1199,740r13,-13l1225,727r13,l1252,727r13,l1278,727r,-14l1291,713r13,l1317,713r14,l1331,700r13,l1357,700r13,l1383,700r,-13l1397,687r13,l1423,687r13,-13l1449,674r13,l1462,660r14,l1489,660r13,l1502,647r13,l1528,647r13,-13l1555,634r13,-13l1581,621r13,l1594,608r13,l1620,594r14,l1634,581r13,l1660,581r,-13l1673,568r,-13l1686,555r,-13l1700,542r13,-14l1726,528r,-13l1739,515r,-13l1752,489r,-14l1765,475r,-13l1779,462r,-13l1779,436r,-13l1792,423r,-14l1792,396r,-13l1792,370e" filled="f" strokecolor="maroon" strokeweight=".65pt">
                          <v:path arrowok="t" o:connecttype="custom" o:connectlocs="1779,317;1752,264;1713,224;1673,185;1620,145;1555,119;1489,92;1423,66;1357,53;1278,39;1199,26;1120,13;1041,13;975,0;896,0;817,13;738,13;659,26;580,39;514,53;448,66;382,79;316,105;250,132;184,158;132,198;79,238;40,290;13,343;0,409;13,475;53,515;92,555;145,594;198,634;250,660;316,687;395,700;461,713;540,740;619,740;698,753;777,753;843,766;922,766;1001,753;1080,753;1159,740;1238,727;1304,713;1370,700;1436,674;1502,660;1568,621;1634,594;1673,555;1726,515;1765,462;1792,409" o:connectangles="0,0,0,0,0,0,0,0,0,0,0,0,0,0,0,0,0,0,0,0,0,0,0,0,0,0,0,0,0,0,0,0,0,0,0,0,0,0,0,0,0,0,0,0,0,0,0,0,0,0,0,0,0,0,0,0,0,0,0"/>
                        </v:shape>
                        <v:line id="Line 536" o:spid="_x0000_s1034" style="position:absolute;visibility:visible;mso-wrap-style:square" from="2951,6996" to="4743,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320cYAAADdAAAADwAAAGRycy9kb3ducmV2LnhtbESPQUsDMRSE74X+h/AEb21iRWvXpqUI&#10;ooVeuuqht+fmmSxuXsImtuu/NwWhx2FmvmGW68F34kh9agNruJkqEMRNMC1bDe9vz5MHECkjG+wC&#10;k4ZfSrBejUdLrEw48Z6OdbaiQDhVqMHlHCspU+PIY5qGSFy8r9B7zEX2VpoeTwXuOzlT6l56bLks&#10;OIz05Kj5rn+8Bvvh7Eu73S4a9Rn3d7t4wHp+0Pr6atg8gsg05Ev4v/1qNMxu1QLOb8oT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d9tHGAAAA3QAAAA8AAAAAAAAA&#10;AAAAAAAAoQIAAGRycy9kb3ducmV2LnhtbFBLBQYAAAAABAAEAPkAAACUAwAAAAA=&#10;" strokecolor="navy" strokeweight="0">
                          <v:stroke dashstyle="1 1"/>
                        </v:line>
                        <v:line id="Line 537" o:spid="_x0000_s1035" style="position:absolute;flip:x;visibility:visible;mso-wrap-style:square" from="3847,6996" to="4743,8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sjysIAAADdAAAADwAAAGRycy9kb3ducmV2LnhtbERPXWvCMBR9H/gfwhX2tqbtQEY1igiF&#10;wTa2VX2/Nte22NzUJKv13y8Pgz0ezvdqM5lejOR8Z1lBlqQgiGurO24UHPbl0wsIH5A19pZJwZ08&#10;bNazhxUW2t74m8YqNCKGsC9QQRvCUEjp65YM+sQOxJE7W2cwROgaqR3eYrjpZZ6mC2mw49jQ4kC7&#10;lupL9WMUHO9vi/L0MX6mwzvl1y8nte7OSj3Op+0SRKAp/Iv/3K9aQf6cxf3xTXwC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sjysIAAADdAAAADwAAAAAAAAAAAAAA&#10;AAChAgAAZHJzL2Rvd25yZXYueG1sUEsFBgAAAAAEAAQA+QAAAJADAAAAAA==&#10;" strokecolor="navy" strokeweight=".65pt"/>
                        <v:line id="Line 538" o:spid="_x0000_s1036" style="position:absolute;visibility:visible;mso-wrap-style:square" from="2951,6996" to="3847,8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R0qcYAAADdAAAADwAAAGRycy9kb3ducmV2LnhtbESPT2vCQBTE74V+h+UVvEizSQpqo6uo&#10;pVDoyejF2yP78gezb0N2TeK37xYKPQ4z8xtms5tMKwbqXWNZQRLFIIgLqxuuFFzOn68rEM4ja2wt&#10;k4IHOdhtn582mGk78omG3FciQNhlqKD2vsukdEVNBl1kO+LglbY36IPsK6l7HAPctDKN44U02HBY&#10;qLGjY03FLb8bBd2e5tfcLx7X8n3+PZrl4eM4HZSavUz7NQhPk/8P/7W/tIL0LUng9014An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UdKnGAAAA3QAAAA8AAAAAAAAA&#10;AAAAAAAAoQIAAGRycy9kb3ducmV2LnhtbFBLBQYAAAAABAAEAPkAAACUAwAAAAA=&#10;" strokecolor="navy" strokeweight=".65pt"/>
                        <v:line id="Line 539" o:spid="_x0000_s1037" style="position:absolute;visibility:visible;mso-wrap-style:square" from="2951,6058" to="2952,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PRcYAAADdAAAADwAAAGRycy9kb3ducmV2LnhtbESPT4vCMBTE74LfITzBi2iqgut2TYt/&#10;EBY8bfXi7dE822LzUppo67c3Cwt7HGbmN8wm7U0tntS6yrKC+SwCQZxbXXGh4HI+TtcgnEfWWFsm&#10;BS9ykCbDwQZjbTv+oWfmCxEg7GJUUHrfxFK6vCSDbmYb4uDdbGvQB9kWUrfYBbip5SKKVtJgxWGh&#10;xIb2JeX37GEUNFuaXDO/el1vn5NTZz52h32/U2o86rdfIDz1/j/81/7WChbL+RJ+34QnIJM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KT0XGAAAA3QAAAA8AAAAAAAAA&#10;AAAAAAAAoQIAAGRycy9kb3ducmV2LnhtbFBLBQYAAAAABAAEAPkAAACUAwAAAAA=&#10;" strokecolor="navy" strokeweight=".65pt"/>
                        <v:line id="Line 540" o:spid="_x0000_s1038" style="position:absolute;visibility:visible;mso-wrap-style:square" from="4743,6058" to="4744,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PXMcYAAADdAAAADwAAAGRycy9kb3ducmV2LnhtbESPQWvCQBSE74L/YXmCF6mbpEXb6CqJ&#10;pVDoqbEXb4/sMwlm34bsauK/7xYKHoeZ+YbZ7kfTihv1rrGsIF5GIIhLqxuuFPwcP55eQTiPrLG1&#10;TAru5GC/m062mGo78DfdCl+JAGGXooLa+y6V0pU1GXRL2xEH72x7gz7IvpK6xyHATSuTKFpJgw2H&#10;hRo7OtRUXoqrUdBltDgVfnU/nd8WX4NZ5++HMVdqPhuzDQhPo3+E/9ufWkHyHL/A35vwBO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j1zHGAAAA3QAAAA8AAAAAAAAA&#10;AAAAAAAAoQIAAGRycy9kb3ducmV2LnhtbFBLBQYAAAAABAAEAPkAAACUAwAAAAA=&#10;" strokecolor="navy" strokeweight=".65pt"/>
                        <v:line id="Line 541" o:spid="_x0000_s1039" style="position:absolute;visibility:visible;mso-wrap-style:square" from="3847,6058" to="3848,8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lqCcYAAADdAAAADwAAAGRycy9kb3ducmV2LnhtbESPQWsCMRSE70L/Q3gFb5rVoq1bo5RC&#10;UaEXt/Xg7XXzmizdvIRN1O2/bwqCx2FmvmGW69614kxdbDwrmIwLEMS11w0bBZ8fb6MnEDEha2w9&#10;k4JfirBe3Q2WWGp/4T2dq2REhnAsUYFNKZRSxtqSwzj2gTh7375zmLLsjNQdXjLctXJaFHPpsOG8&#10;YDHQq6X6pzo5BeZgzabZ7RZ18RX2s/dwxOrxqNTwvn95BpGoT7fwtb3VCqYPkxn8v8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JagnGAAAA3QAAAA8AAAAAAAAA&#10;AAAAAAAAoQIAAGRycy9kb3ducmV2LnhtbFBLBQYAAAAABAAEAPkAAACUAwAAAAA=&#10;" strokecolor="navy" strokeweight="0">
                          <v:stroke dashstyle="1 1"/>
                        </v:line>
                        <v:line id="Line 542" o:spid="_x0000_s1040" style="position:absolute;visibility:visible;mso-wrap-style:square" from="2951,6058" to="3847,6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3s3cUAAADdAAAADwAAAGRycy9kb3ducmV2LnhtbESPT4vCMBTE74LfITxhL6KpCt21axT/&#10;IAie7O6lt0fzbMs2L6XJ2vrtjSB4HGbmN8xq05ta3Kh1lWUFs2kEgji3uuJCwe/PcfIFwnlkjbVl&#10;UnAnB5v1cLDCRNuOL3RLfSEChF2CCkrvm0RKl5dk0E1tQxy8q20N+iDbQuoWuwA3tZxHUSwNVhwW&#10;SmxoX1L+l/4bBc2Wxlnq43t2XY7PnfncHfb9TqmPUb/9BuGp9+/wq33SCuaLWQzP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3s3cUAAADdAAAADwAAAAAAAAAA&#10;AAAAAAChAgAAZHJzL2Rvd25yZXYueG1sUEsFBgAAAAAEAAQA+QAAAJMDAAAAAA==&#10;" strokecolor="navy" strokeweight=".65pt"/>
                        <v:line id="Line 543" o:spid="_x0000_s1041" style="position:absolute;visibility:visible;mso-wrap-style:square" from="1989,8582" to="3847,8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FJRsYAAADdAAAADwAAAGRycy9kb3ducmV2LnhtbESPzWvCQBTE7wX/h+UJXsRstOBH6iqa&#10;UhB6aurF2yP78kGzb0N2TeJ/3xUKPQ4z8xtmfxxNI3rqXG1ZwTKKQRDnVtdcKrh+fyy2IJxH1thY&#10;JgUPcnA8TF72mGg78Bf1mS9FgLBLUEHlfZtI6fKKDLrItsTBK2xn0AfZlVJ3OAS4aeQqjtfSYM1h&#10;ocKW0oryn+xuFLQnmt8yv37cit38czCb83s6npWaTcfTGwhPo/8P/7UvWsHqdbmB55vwBOTh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xSUbGAAAA3QAAAA8AAAAAAAAA&#10;AAAAAAAAoQIAAGRycy9kb3ducmV2LnhtbFBLBQYAAAAABAAEAPkAAACUAwAAAAA=&#10;" strokecolor="navy" strokeweight=".65pt"/>
                        <v:line id="Line 544" o:spid="_x0000_s1042" style="position:absolute;visibility:visible;mso-wrap-style:square" from="2095,6058" to="2951,6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Qbj8MAAADdAAAADwAAAGRycy9kb3ducmV2LnhtbERPTWvCQBC9F/wPywi9iG5MIWrqKoml&#10;UOjJ6MXbkB2T0OxsyK4m+ffdQ6HHx/veH0fTiif1rrGsYL2KQBCXVjdcKbhePpdbEM4ja2wtk4KJ&#10;HBwPs5c9ptoOfKZn4SsRQtilqKD2vkuldGVNBt3KdsSBu9veoA+wr6TucQjhppVxFCXSYMOhocaO&#10;TjWVP8XDKOgyWtwKn0y3+27xPZhN/nEac6Ve52P2DsLT6P/Ff+4vrSB+i8P+8CY8AX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0G4/DAAAA3QAAAA8AAAAAAAAAAAAA&#10;AAAAoQIAAGRycy9kb3ducmV2LnhtbFBLBQYAAAAABAAEAPkAAACRAwAAAAA=&#10;" strokecolor="navy" strokeweight=".65pt"/>
                        <v:line id="Line 545" o:spid="_x0000_s1043" style="position:absolute;visibility:visible;mso-wrap-style:square" from="2951,5305" to="2952,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i+FMUAAADdAAAADwAAAGRycy9kb3ducmV2LnhtbESPT4vCMBTE78J+h/AW9iKaWsFdq1H8&#10;gyB4sruX3h7Nsy02L6XJ2vrtjSB4HGbmN8xy3Zta3Kh1lWUFk3EEgji3uuJCwd/vYfQDwnlkjbVl&#10;UnAnB+vVx2CJibYdn+mW+kIECLsEFZTeN4mULi/JoBvbhjh4F9sa9EG2hdQtdgFuahlH0UwarDgs&#10;lNjQrqT8mv4bBc2GhlnqZ/fsMh+eOvO93e/6rVJfn/1mAcJT79/hV/uoFcTTeALP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i+FMUAAADdAAAADwAAAAAAAAAA&#10;AAAAAAChAgAAZHJzL2Rvd25yZXYueG1sUEsFBgAAAAAEAAQA+QAAAJMDAAAAAA==&#10;" strokecolor="navy" strokeweight=".65pt"/>
                        <v:line id="Line 546" o:spid="_x0000_s1044" style="position:absolute;visibility:visible;mso-wrap-style:square" from="4743,5225" to="474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ogY8YAAADdAAAADwAAAGRycy9kb3ducmV2LnhtbESPT2vCQBTE7wW/w/IKvYhuTMHa1FVM&#10;pCD01OjF2yP7TEKzb0N2mz/f3hUKPQ4z8xtmux9NI3rqXG1ZwWoZgSAurK65VHA5fy42IJxH1thY&#10;JgUTOdjvZk9bTLQd+Jv63JciQNglqKDyvk2kdEVFBt3StsTBu9nOoA+yK6XucAhw08g4itbSYM1h&#10;ocKWsoqKn/zXKGgPNL/mfj1db+/zr8G8pcdsTJV6eR4PHyA8jf4//Nc+aQXxaxzD4014AnJ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qIGPGAAAA3QAAAA8AAAAAAAAA&#10;AAAAAAAAoQIAAGRycy9kb3ducmV2LnhtbFBLBQYAAAAABAAEAPkAAACUAwAAAAA=&#10;" strokecolor="navy" strokeweight=".65pt"/>
                        <v:line id="Line 547" o:spid="_x0000_s1045" style="position:absolute;visibility:visible;mso-wrap-style:square" from="2490,6996" to="2951,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aF+MYAAADdAAAADwAAAGRycy9kb3ducmV2LnhtbESPS2vDMBCE74H+B7GFXEIs14G0caOE&#10;PAgUcorbS26LtX5Qa2Us1Y9/HxUKPQ4z8w2z3Y+mET11rras4CWKQRDnVtdcKvj6vCzfQDiPrLGx&#10;TAomcrDfPc22mGo78I36zJciQNilqKDyvk2ldHlFBl1kW+LgFbYz6IPsSqk7HALcNDKJ47U0WHNY&#10;qLClU0X5d/ZjFLQHWtwzv57uxWZxHczr8Xwaj0rNn8fDOwhPo/8P/7U/tIJklazg9014An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hfjGAAAA3QAAAA8AAAAAAAAA&#10;AAAAAAAAoQIAAGRycy9kb3ducmV2LnhtbFBLBQYAAAAABAAEAPkAAACUAwAAAAA=&#10;" strokecolor="navy" strokeweight=".65pt"/>
                        <v:line id="Line 548" o:spid="_x0000_s1046" style="position:absolute;visibility:visible;mso-wrap-style:square" from="2556,6058" to="2557,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8djMYAAADdAAAADwAAAGRycy9kb3ducmV2LnhtbESPT4vCMBTE78J+h/AW9iKabhV1u0bx&#10;D4LgyerF26N5tmWbl9Jkbf32RhA8DjPzG2a+7EwlbtS40rKC72EEgjizuuRcwfm0G8xAOI+ssbJM&#10;Cu7kYLn46M0x0bblI91Sn4sAYZeggsL7OpHSZQUZdENbEwfvahuDPsgml7rBNsBNJeMomkiDJYeF&#10;AmvaFJT9pf9GQb2i/iX1k/vl+tM/tGa63m66tVJfn93qF4Snzr/Dr/ZeK4hH8Rieb8IT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PHYzGAAAA3QAAAA8AAAAAAAAA&#10;AAAAAAAAoQIAAGRycy9kb3ducmV2LnhtbFBLBQYAAAAABAAEAPkAAACUAwAAAAA=&#10;" strokecolor="navy" strokeweight=".65pt"/>
                        <v:line id="Line 549" o:spid="_x0000_s1047" style="position:absolute;visibility:visible;mso-wrap-style:square" from="2095,6058" to="2096,8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O4F8YAAADdAAAADwAAAGRycy9kb3ducmV2LnhtbESPS4vCQBCE78L+h6EX9iI62YiPzTqK&#10;DwTBk9GLtybTJmEzPSEza+K/dwTBY1FVX1HzZWcqcaPGlZYVfA8jEMSZ1SXnCs6n3WAGwnlkjZVl&#10;UnAnB8vFR2+OibYtH+mW+lwECLsEFRTe14mULivIoBvamjh4V9sY9EE2udQNtgFuKhlH0UQaLDks&#10;FFjTpqDsL/03CuoV9S+pn9wv15/+oTXT9XbTrZX6+uxWvyA8df4dfrX3WkE8isfwfBOe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DuBfGAAAA3QAAAA8AAAAAAAAA&#10;AAAAAAAAoQIAAGRycy9kb3ducmV2LnhtbFBLBQYAAAAABAAEAPkAAACUAwAAAAA=&#10;" strokecolor="navy" strokeweight=".65pt"/>
                        <v:line id="Line 550" o:spid="_x0000_s1048" style="position:absolute;visibility:visible;mso-wrap-style:square" from="2951,5410" to="4743,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EmYMUAAADdAAAADwAAAGRycy9kb3ducmV2LnhtbESPT4vCMBTE7wt+h/CEvYimVqhajeIf&#10;hIU9Wb14ezTPtti8lCZr67c3Cwt7HGbmN8x625taPKl1lWUF00kEgji3uuJCwfVyGi9AOI+ssbZM&#10;Cl7kYLsZfKwx1bbjMz0zX4gAYZeigtL7JpXS5SUZdBPbEAfvbluDPsi2kLrFLsBNLeMoSqTBisNC&#10;iQ0dSsof2Y9R0OxodMt88rrdl6Pvzsz3x0O/V+pz2O9WIDz1/j/81/7SCuJZnMDvm/AE5OY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EmYMUAAADdAAAADwAAAAAAAAAA&#10;AAAAAAChAgAAZHJzL2Rvd25yZXYueG1sUEsFBgAAAAAEAAQA+QAAAJMDAAAAAA==&#10;" strokecolor="navy" strokeweight=".65pt"/>
                        <v:oval id="Oval 551" o:spid="_x0000_s1049" style="position:absolute;left:3821;top:6970;width:52;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8ccA&#10;AADdAAAADwAAAGRycy9kb3ducmV2LnhtbESPQWvCQBSE7wX/w/IEb3XTKFpSV5GCVA8VtD20t0f2&#10;NUmbfRuyazb667uC4HGYmW+Yxao3teiodZVlBU/jBARxbnXFhYLPj83jMwjnkTXWlknBmRysloOH&#10;BWbaBj5Qd/SFiBB2GSoovW8yKV1ekkE3tg1x9H5sa9BH2RZStxgi3NQyTZKZNFhxXCixodeS8r/j&#10;ySigfff9ZpLavH/Nw7TfhfXldxOUGg379QsIT72/h2/trVaQTtI5XN/EJ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QkfHHAAAA3QAAAA8AAAAAAAAAAAAAAAAAmAIAAGRy&#10;cy9kb3ducmV2LnhtbFBLBQYAAAAABAAEAPUAAACMAwAAAAA=&#10;" fillcolor="red" strokeweight="0"/>
                        <v:oval id="Oval 552" o:spid="_x0000_s1050" style="position:absolute;left:3821;top:6032;width:52;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8Fg8QA&#10;AADdAAAADwAAAGRycy9kb3ducmV2LnhtbERPz2vCMBS+D/Y/hDfYTVM72aQzigjiPDhYt4O7PZpn&#10;W21eSpM11b/eHIQdP77f8+VgGtFT52rLCibjBARxYXXNpYKf781oBsJ5ZI2NZVJwIQfLxePDHDNt&#10;A39Rn/tSxBB2GSqovG8zKV1RkUE3ti1x5I62M+gj7EqpOwwx3DQyTZJXabDm2FBhS+uKinP+ZxTQ&#10;Z/+7NUlj9oe3MB12YXU9bYJSz0/D6h2Ep8H/i+/uD60gfUnj3PgmPg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PBYPEAAAA3QAAAA8AAAAAAAAAAAAAAAAAmAIAAGRycy9k&#10;b3ducmV2LnhtbFBLBQYAAAAABAAEAPUAAACJAwAAAAA=&#10;" fillcolor="red" strokeweight="0"/>
                        <v:oval id="Oval 553" o:spid="_x0000_s1051" style="position:absolute;left:3821;top:8529;width:52;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OgGMcA&#10;AADdAAAADwAAAGRycy9kb3ducmV2LnhtbESPT0vDQBTE74LfYXlCb2ZjKv5Jsy2hELQHBasHe3tk&#10;n0k0+zZkt9nYT+8KgsdhZn7DFJvZ9GKi0XWWFVwlKQji2uqOGwVvr9XlHQjnkTX2lknBNznYrM/P&#10;Csy1DfxC0943IkLY5aig9X7IpXR1SwZdYgfi6H3Y0aCPcmykHjFEuOlllqY30mDHcaHFgbYt1V/7&#10;o1FAz9PhwaS9eXq/DdfzLpSnzyootbiYyxUIT7P/D/+1H7WCbJndw++b+AT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DoBjHAAAA3QAAAA8AAAAAAAAAAAAAAAAAmAIAAGRy&#10;cy9kb3ducmV2LnhtbFBLBQYAAAAABAAEAPUAAACMAwAAAAA=&#10;" fillcolor="red" strokeweight="0"/>
                        <v:oval id="Oval 554" o:spid="_x0000_s1052" style="position:absolute;left:2068;top:6032;width:40;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fWMQA&#10;AADdAAAADwAAAGRycy9kb3ducmV2LnhtbERPz2vCMBS+C/sfwht4m+lUNqnGUgbiPGyg86C3R/Ns&#10;uzUvpcma6l+/HAYeP77fq2wwjeipc7VlBc+TBARxYXXNpYLj1+ZpAcJ5ZI2NZVJwJQfZ+mG0wlTb&#10;wHvqD74UMYRdigoq79tUSldUZNBNbEscuYvtDPoIu1LqDkMMN42cJsmLNFhzbKiwpbeKip/Dr1FA&#10;n/15a5LGfJxew3zYhfz2vQlKjR+HfAnC0+Dv4n/3u1Ywnc3i/vg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gn1jEAAAA3QAAAA8AAAAAAAAAAAAAAAAAmAIAAGRycy9k&#10;b3ducmV2LnhtbFBLBQYAAAAABAAEAPUAAACJAwAAAAA=&#10;" fillcolor="red" strokeweight="0"/>
                        <v:oval id="Oval 555" o:spid="_x0000_s1053" style="position:absolute;left:2464;top:6970;width:52;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w6w8cA&#10;AADdAAAADwAAAGRycy9kb3ducmV2LnhtbESPQWvCQBSE70L/w/KE3nSjFivRVaQgtQcL2h709si+&#10;JqnZtyG7ZqO/3i0IPQ4z8w2zWHWmEi01rrSsYDRMQBBnVpecK/j+2gxmIJxH1lhZJgVXcrBaPvUW&#10;mGobeE/tweciQtilqKDwvk6ldFlBBt3Q1sTR+7GNQR9lk0vdYIhwU8lxkkylwZLjQoE1vRWUnQ8X&#10;o4A+29O7SSqzO76Gl+4jrG+/m6DUc79bz0F46vx/+NHeagXjyWQEf2/i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sOsPHAAAA3QAAAA8AAAAAAAAAAAAAAAAAmAIAAGRy&#10;cy9kb3ducmV2LnhtbFBLBQYAAAAABAAEAPUAAACMAwAAAAA=&#10;" fillcolor="red" strokeweight="0"/>
                        <v:oval id="Oval 556" o:spid="_x0000_s1054" style="position:absolute;left:4716;top:6032;width:40;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6ktMcA&#10;AADdAAAADwAAAGRycy9kb3ducmV2LnhtbESPQWvCQBSE70L/w/IK3nTTKFqiq0hBrIcKag/t7ZF9&#10;Jmmzb0N2m03767uC4HGYmW+Y5bo3teiodZVlBU/jBARxbnXFhYL383b0DMJ5ZI21ZVLwSw7Wq4fB&#10;EjNtAx+pO/lCRAi7DBWU3jeZlC4vyaAb24Y4ehfbGvRRtoXULYYIN7VMk2QmDVYcF0ps6KWk/Pv0&#10;YxTQofvcmaQ2bx/zMO33YfP3tQ1KDR/7zQKEp97fw7f2q1aQTiYpXN/EJy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LTHAAAA3QAAAA8AAAAAAAAAAAAAAAAAmAIAAGRy&#10;cy9kb3ducmV2LnhtbFBLBQYAAAAABAAEAPUAAACMAwAAAAA=&#10;" fillcolor="red" strokeweight="0"/>
                        <v:oval id="Oval 557" o:spid="_x0000_s1055" style="position:absolute;left:2925;top:6970;width:39;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BL8cA&#10;AADdAAAADwAAAGRycy9kb3ducmV2LnhtbESPQWvCQBSE74L/YXmCN91opC2pq4gg1kMFbQ/t7ZF9&#10;TaLZtyG7zab99V2h4HGYmW+Y5bo3teiodZVlBbNpAoI4t7riQsH7227yBMJ5ZI21ZVLwQw7Wq+Fg&#10;iZm2gU/UnX0hIoRdhgpK75tMSpeXZNBNbUMcvS/bGvRRtoXULYYIN7WcJ8mDNFhxXCixoW1J+fX8&#10;bRTQsfvcm6Q2rx+PYdEfwub3sgtKjUf95hmEp97fw//tF61gnqYp3N7EJ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yAS/HAAAA3QAAAA8AAAAAAAAAAAAAAAAAmAIAAGRy&#10;cy9kb3ducmV2LnhtbFBLBQYAAAAABAAEAPUAAACMAwAAAAA=&#10;" fillcolor="red" strokeweight="0"/>
                        <v:oval id="Oval 558" o:spid="_x0000_s1056" style="position:absolute;left:4716;top:6970;width:40;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uZW8cA&#10;AADdAAAADwAAAGRycy9kb3ducmV2LnhtbESPQWvCQBSE74L/YXmCN7OpipbUVaQg1YMFbQ/t7ZF9&#10;TdJm34bsmk37692C4HGYmW+Y1aY3teiodZVlBQ9JCoI4t7riQsH7227yCMJ5ZI21ZVLwSw426+Fg&#10;hZm2gU/UnX0hIoRdhgpK75tMSpeXZNAltiGO3pdtDfoo20LqFkOEm1pO03QhDVYcF0ps6Lmk/Od8&#10;MQrotft8MWltjh/LMO8PYfv3vQtKjUf99gmEp97fw7f2XiuYzmZz+H8Tn4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bmVvHAAAA3QAAAA8AAAAAAAAAAAAAAAAAmAIAAGRy&#10;cy9kb3ducmV2LnhtbFBLBQYAAAAABAAEAPUAAACMAwAAAAA=&#10;" fillcolor="red" strokeweight="0"/>
                        <v:oval id="Oval 559" o:spid="_x0000_s1057" style="position:absolute;left:2529;top:6970;width:40;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c8wMcA&#10;AADdAAAADwAAAGRycy9kb3ducmV2LnhtbESPQWvCQBSE70L/w/IK3nSjtrakriKCaA8K2h7a2yP7&#10;mkSzb0N2zab99W5B8DjMzDfMbNGZSrTUuNKygtEwAUGcWV1yruDzYz14BeE8ssbKMin4JQeL+UNv&#10;hqm2gQ/UHn0uIoRdigoK7+tUSpcVZNANbU0cvR/bGPRRNrnUDYYIN5UcJ8lUGiw5LhRY06qg7Hy8&#10;GAW0b783JqnM7uslPHXvYfl3Wgel+o/d8g2Ep87fw7f2VisYTybP8P8mP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XPMDHAAAA3QAAAA8AAAAAAAAAAAAAAAAAmAIAAGRy&#10;cy9kb3ducmV2LnhtbFBLBQYAAAAABAAEAPUAAACMAwAAAAA=&#10;" fillcolor="red" strokeweight="0"/>
                        <v:oval id="Oval 560" o:spid="_x0000_s1058" style="position:absolute;left:2068;top:8556;width:40;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EQ0sYA&#10;AADcAAAADwAAAGRycy9kb3ducmV2LnhtbESPQWvCQBCF7wX/wzJCb3VTKbZEVxFB2h4UanuotyE7&#10;JrHZ2ZDdZmN/fecgeJvhvXnvm8VqcI3qqQu1ZwOPkwwUceFtzaWBr8/twwuoEJEtNp7JwIUCrJaj&#10;uwXm1if+oP4QSyUhHHI0UMXY5lqHoiKHYeJbYtFOvnMYZe1KbTtMEu4aPc2ymXZYszRU2NKmouLn&#10;8OsM0L4/vrqscbvv5/Q0vKf133mbjLkfD+s5qEhDvJmv129W8GeCL8/IB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EQ0sYAAADcAAAADwAAAAAAAAAAAAAAAACYAgAAZHJz&#10;L2Rvd25yZXYueG1sUEsFBgAAAAAEAAQA9QAAAIsDAAAAAA==&#10;" fillcolor="red" strokeweight="0"/>
                        <v:oval id="Oval 561" o:spid="_x0000_s1059" style="position:absolute;left:2925;top:5384;width:39;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21ScQA&#10;AADcAAAADwAAAGRycy9kb3ducmV2LnhtbERPTWvCQBC9C/0PyxS86SYitkRXCQWxPShoe6i3ITtN&#10;0mZnQ3abTf31rlDwNo/3OavNYBrRU+dqywrSaQKCuLC65lLBx/t28gzCeWSNjWVS8EcONuuH0Qoz&#10;bQMfqT/5UsQQdhkqqLxvMyldUZFBN7UtceS+bGfQR9iVUncYYrhp5CxJFtJgzbGhwpZeKip+Tr9G&#10;AR36884kjdl/PoX58Bbyy/c2KDV+HPIlCE+Dv4v/3a86zl+kcHsmX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dtUnEAAAA3AAAAA8AAAAAAAAAAAAAAAAAmAIAAGRycy9k&#10;b3ducmV2LnhtbFBLBQYAAAAABAAEAPUAAACJAwAAAAA=&#10;" fillcolor="red" strokeweight="0"/>
                        <v:oval id="Oval 562" o:spid="_x0000_s1060" style="position:absolute;left:4716;top:538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8rPsQA&#10;AADcAAAADwAAAGRycy9kb3ducmV2LnhtbERPTWvCQBC9F/oflil4q5uKWIlughSkemih6kFvQ3ZM&#10;YrOzIbtmY399t1DwNo/3Oct8MI3oqXO1ZQUv4wQEcWF1zaWCw379PAfhPLLGxjIpuJGDPHt8WGKq&#10;beAv6ne+FDGEXYoKKu/bVEpXVGTQjW1LHLmz7Qz6CLtS6g5DDDeNnCTJTBqsOTZU2NJbRcX37moU&#10;0Gd/ejdJYz6Or2E6bMPq57IOSo2ehtUChKfB38X/7o2O82cT+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PKz7EAAAA3AAAAA8AAAAAAAAAAAAAAAAAmAIAAGRycy9k&#10;b3ducmV2LnhtbFBLBQYAAAAABAAEAPUAAACJAwAAAAA=&#10;" fillcolor="red" strokeweight="0"/>
                        <v:oval id="Oval 563" o:spid="_x0000_s1061" style="position:absolute;left:2556;top:6032;width:52;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OOpcQA&#10;AADcAAAADwAAAGRycy9kb3ducmV2LnhtbERPS2vCQBC+F/wPywje6kZbVKKriCBtDy34OOhtyI5J&#10;NDsbsms27a/vFgre5uN7zmLVmUq01LjSsoLRMAFBnFldcq7geNg+z0A4j6yxskwKvsnBatl7WmCq&#10;beAdtXufixjCLkUFhfd1KqXLCjLohrYmjtzFNgZ9hE0udYMhhptKjpNkIg2WHBsKrGlTUHbb340C&#10;+mrPbyapzOdpGl67j7D+uW6DUoN+t56D8NT5h/jf/a7j/MkL/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jqXEAAAA3AAAAA8AAAAAAAAAAAAAAAAAmAIAAGRycy9k&#10;b3ducmV2LnhtbFBLBQYAAAAABAAEAPUAAACJAwAAAAA=&#10;" fillcolor="red" strokeweight="0"/>
                      </v:group>
                    </v:group>
                  </w:pict>
                </mc:Fallback>
              </mc:AlternateContent>
            </w:r>
            <w:r w:rsidR="00CE0B19" w:rsidRPr="002960E3">
              <w:rPr>
                <w:b/>
              </w:rPr>
              <w:t>GV</w:t>
            </w:r>
            <w:r w:rsidR="00CE0B19" w:rsidRPr="002960E3">
              <w:t xml:space="preserve"> treo hình vẽ bài 27 SGK sẵn lên bảng.</w:t>
            </w:r>
          </w:p>
          <w:p w:rsidR="00CE0B19" w:rsidRPr="002960E3" w:rsidRDefault="00CE0B19" w:rsidP="002960E3">
            <w:pPr>
              <w:tabs>
                <w:tab w:val="left" w:pos="932"/>
              </w:tabs>
              <w:spacing w:line="276" w:lineRule="auto"/>
            </w:pPr>
          </w:p>
          <w:p w:rsidR="00CE0B19" w:rsidRPr="002960E3" w:rsidRDefault="00CE0B19" w:rsidP="002960E3">
            <w:pPr>
              <w:tabs>
                <w:tab w:val="left" w:pos="932"/>
              </w:tabs>
              <w:spacing w:line="276" w:lineRule="auto"/>
            </w:pPr>
          </w:p>
          <w:p w:rsidR="00CE0B19" w:rsidRPr="002960E3" w:rsidRDefault="00CE0B19" w:rsidP="002960E3">
            <w:pPr>
              <w:tabs>
                <w:tab w:val="left" w:pos="932"/>
              </w:tabs>
              <w:spacing w:line="276" w:lineRule="auto"/>
            </w:pPr>
          </w:p>
          <w:p w:rsidR="00CE0B19" w:rsidRPr="002960E3" w:rsidRDefault="00CE0B19" w:rsidP="002960E3">
            <w:pPr>
              <w:tabs>
                <w:tab w:val="left" w:pos="932"/>
              </w:tabs>
              <w:spacing w:line="276" w:lineRule="auto"/>
            </w:pPr>
          </w:p>
          <w:p w:rsidR="00CE0B19" w:rsidRPr="002960E3" w:rsidRDefault="00CE0B19" w:rsidP="002960E3">
            <w:pPr>
              <w:tabs>
                <w:tab w:val="left" w:pos="932"/>
              </w:tabs>
              <w:spacing w:line="276" w:lineRule="auto"/>
            </w:pPr>
          </w:p>
          <w:p w:rsidR="00CE0B19" w:rsidRPr="002960E3" w:rsidRDefault="00CE0B19" w:rsidP="002960E3">
            <w:pPr>
              <w:tabs>
                <w:tab w:val="left" w:pos="932"/>
              </w:tabs>
              <w:spacing w:line="276" w:lineRule="auto"/>
            </w:pPr>
          </w:p>
          <w:p w:rsidR="00CE0B19" w:rsidRPr="002960E3" w:rsidRDefault="00CE0B19" w:rsidP="002960E3">
            <w:pPr>
              <w:tabs>
                <w:tab w:val="left" w:pos="932"/>
              </w:tabs>
              <w:spacing w:line="276" w:lineRule="auto"/>
            </w:pPr>
          </w:p>
          <w:p w:rsidR="00CE0B19" w:rsidRPr="002960E3" w:rsidRDefault="00CE0B19" w:rsidP="002960E3">
            <w:pPr>
              <w:tabs>
                <w:tab w:val="left" w:pos="932"/>
              </w:tabs>
              <w:spacing w:line="276" w:lineRule="auto"/>
            </w:pPr>
            <w:r w:rsidRPr="002960E3">
              <w:t>Tính:</w:t>
            </w:r>
          </w:p>
          <w:p w:rsidR="00CE0B19" w:rsidRPr="002960E3" w:rsidRDefault="00CE0B19" w:rsidP="002960E3">
            <w:pPr>
              <w:tabs>
                <w:tab w:val="left" w:pos="932"/>
              </w:tabs>
              <w:spacing w:line="276" w:lineRule="auto"/>
            </w:pPr>
            <w:r w:rsidRPr="002960E3">
              <w:t>a) Thể tích của dụng cụ này.</w:t>
            </w:r>
          </w:p>
          <w:p w:rsidR="00CE0B19" w:rsidRPr="002960E3" w:rsidRDefault="00CE0B19" w:rsidP="002960E3">
            <w:pPr>
              <w:tabs>
                <w:tab w:val="left" w:pos="932"/>
              </w:tabs>
              <w:spacing w:line="276" w:lineRule="auto"/>
            </w:pPr>
            <w:r w:rsidRPr="002960E3">
              <w:t>b) Diện tích mặt ngoài của dụng cụ ( không tính nắp)</w:t>
            </w:r>
          </w:p>
          <w:p w:rsidR="00CE0B19" w:rsidRPr="002960E3" w:rsidRDefault="00CE0B19" w:rsidP="002960E3">
            <w:pPr>
              <w:tabs>
                <w:tab w:val="left" w:pos="932"/>
              </w:tabs>
              <w:spacing w:line="276" w:lineRule="auto"/>
              <w:rPr>
                <w:b/>
                <w:u w:val="single"/>
              </w:rPr>
            </w:pPr>
            <w:r w:rsidRPr="002960E3">
              <w:rPr>
                <w:b/>
                <w:u w:val="single"/>
              </w:rPr>
              <w:t>Hướng dẫn:</w:t>
            </w:r>
          </w:p>
          <w:p w:rsidR="00CE0B19" w:rsidRPr="002960E3" w:rsidRDefault="00CE0B19" w:rsidP="002960E3">
            <w:pPr>
              <w:tabs>
                <w:tab w:val="left" w:pos="932"/>
              </w:tabs>
              <w:spacing w:line="276" w:lineRule="auto"/>
            </w:pPr>
            <w:r w:rsidRPr="002960E3">
              <w:t>+Dụng cụ này gồm những hình gì?</w:t>
            </w:r>
          </w:p>
          <w:p w:rsidR="00CE0B19" w:rsidRPr="002960E3" w:rsidRDefault="00CE0B19" w:rsidP="002960E3">
            <w:pPr>
              <w:tabs>
                <w:tab w:val="left" w:pos="932"/>
              </w:tabs>
              <w:spacing w:line="276" w:lineRule="auto"/>
            </w:pPr>
            <w:r w:rsidRPr="002960E3">
              <w:t>+Hãy tính thể tích của dụng cụ này?</w:t>
            </w:r>
          </w:p>
          <w:p w:rsidR="00CE0B19" w:rsidRPr="002960E3" w:rsidRDefault="00CE0B19" w:rsidP="002960E3">
            <w:pPr>
              <w:spacing w:line="276" w:lineRule="auto"/>
            </w:pPr>
            <w:r w:rsidRPr="002960E3">
              <w:t>+Tính diện tích mặt ngoài của dụng cụ?</w:t>
            </w:r>
          </w:p>
          <w:p w:rsidR="00CE0B19" w:rsidRPr="002960E3" w:rsidRDefault="00CE0B19" w:rsidP="002960E3">
            <w:pPr>
              <w:spacing w:line="276" w:lineRule="auto"/>
              <w:rPr>
                <w:lang w:val="en-US"/>
              </w:rPr>
            </w:pPr>
            <w:r w:rsidRPr="002960E3">
              <w:rPr>
                <w:b/>
                <w:lang w:val="en-US"/>
              </w:rPr>
              <w:t>HS:</w:t>
            </w:r>
            <w:r w:rsidRPr="002960E3">
              <w:rPr>
                <w:lang w:val="en-US"/>
              </w:rPr>
              <w:t xml:space="preserve"> Thực hiện.</w:t>
            </w:r>
          </w:p>
        </w:tc>
        <w:tc>
          <w:tcPr>
            <w:tcW w:w="4389" w:type="dxa"/>
            <w:shd w:val="clear" w:color="auto" w:fill="auto"/>
          </w:tcPr>
          <w:p w:rsidR="00CE0B19" w:rsidRPr="002960E3" w:rsidRDefault="00CE0B19" w:rsidP="002960E3">
            <w:pPr>
              <w:tabs>
                <w:tab w:val="left" w:pos="932"/>
              </w:tabs>
              <w:spacing w:line="276" w:lineRule="auto"/>
              <w:rPr>
                <w:b/>
                <w:lang w:val="en-US"/>
              </w:rPr>
            </w:pPr>
            <w:r w:rsidRPr="002960E3">
              <w:rPr>
                <w:b/>
                <w:lang w:val="en-US"/>
              </w:rPr>
              <w:lastRenderedPageBreak/>
              <w:t>Bài 17 (SGK - 117):</w:t>
            </w:r>
          </w:p>
          <w:p w:rsidR="00CE0B19" w:rsidRPr="002960E3" w:rsidRDefault="00CE0B19" w:rsidP="002960E3">
            <w:pPr>
              <w:tabs>
                <w:tab w:val="left" w:pos="932"/>
              </w:tabs>
              <w:spacing w:line="276" w:lineRule="auto"/>
              <w:rPr>
                <w:lang w:val="en-US"/>
              </w:rPr>
            </w:pPr>
            <w:r w:rsidRPr="002960E3">
              <w:rPr>
                <w:b/>
                <w:u w:val="single"/>
                <w:lang w:val="en-US"/>
              </w:rPr>
              <w:t>Giải</w:t>
            </w:r>
            <w:r w:rsidRPr="002960E3">
              <w:rPr>
                <w:lang w:val="en-US"/>
              </w:rPr>
              <w:t xml:space="preserve">: </w:t>
            </w:r>
          </w:p>
          <w:p w:rsidR="00CE0B19" w:rsidRPr="002960E3" w:rsidRDefault="00CE0B19" w:rsidP="002960E3">
            <w:pPr>
              <w:tabs>
                <w:tab w:val="left" w:pos="932"/>
              </w:tabs>
              <w:spacing w:line="276" w:lineRule="auto"/>
              <w:rPr>
                <w:lang w:val="en-US"/>
              </w:rPr>
            </w:pPr>
            <w:r w:rsidRPr="002960E3">
              <w:rPr>
                <w:lang w:val="en-US"/>
              </w:rPr>
              <w:t>- Trong tam giác vuông OAC ta có</w:t>
            </w:r>
            <w:r w:rsidR="002D11CE" w:rsidRPr="002960E3">
              <w:rPr>
                <w:lang w:val="en-US"/>
              </w:rPr>
              <w:t xml:space="preserve"> </w:t>
            </w:r>
            <w:r w:rsidR="002D11CE" w:rsidRPr="002960E3">
              <w:rPr>
                <w:position w:val="-6"/>
                <w:lang w:val="en-US"/>
              </w:rPr>
              <w:object w:dxaOrig="1300" w:dyaOrig="400">
                <v:shape id="_x0000_i1662" type="#_x0000_t75" style="width:64.5pt;height:21.75pt" o:ole="">
                  <v:imagedata r:id="rId1314" o:title=""/>
                </v:shape>
                <o:OLEObject Type="Embed" ProgID="Equation.DSMT4" ShapeID="_x0000_i1662" DrawAspect="Content" ObjectID="_1673157685" r:id="rId1315"/>
              </w:object>
            </w:r>
            <w:r w:rsidR="002D11CE" w:rsidRPr="002960E3">
              <w:rPr>
                <w:lang w:val="en-US"/>
              </w:rPr>
              <w:t xml:space="preserve"> </w:t>
            </w:r>
            <w:r w:rsidRPr="002960E3">
              <w:rPr>
                <w:lang w:val="en-US"/>
              </w:rPr>
              <w:t>và AC = a nên</w:t>
            </w:r>
            <w:r w:rsidR="002D11CE" w:rsidRPr="002960E3">
              <w:rPr>
                <w:lang w:val="en-US"/>
              </w:rPr>
              <w:t xml:space="preserve"> </w:t>
            </w:r>
            <w:r w:rsidR="002D11CE" w:rsidRPr="002960E3">
              <w:rPr>
                <w:position w:val="-26"/>
                <w:lang w:val="en-US"/>
              </w:rPr>
              <w:object w:dxaOrig="639" w:dyaOrig="700">
                <v:shape id="_x0000_i1663" type="#_x0000_t75" style="width:28.5pt;height:36pt" o:ole="">
                  <v:imagedata r:id="rId1316" o:title=""/>
                </v:shape>
                <o:OLEObject Type="Embed" ProgID="Equation.DSMT4" ShapeID="_x0000_i1663" DrawAspect="Content" ObjectID="_1673157686" r:id="rId1317"/>
              </w:object>
            </w:r>
            <w:r w:rsidRPr="002960E3">
              <w:rPr>
                <w:lang w:val="en-US"/>
              </w:rPr>
              <w:t>.</w:t>
            </w:r>
          </w:p>
          <w:p w:rsidR="00CE0B19" w:rsidRPr="002960E3" w:rsidRDefault="00CE0B19" w:rsidP="002960E3">
            <w:pPr>
              <w:tabs>
                <w:tab w:val="left" w:pos="932"/>
              </w:tabs>
              <w:spacing w:line="276" w:lineRule="auto"/>
              <w:rPr>
                <w:lang w:val="en-US"/>
              </w:rPr>
            </w:pPr>
            <w:r w:rsidRPr="002960E3">
              <w:rPr>
                <w:lang w:val="en-US"/>
              </w:rPr>
              <w:t>+ Độ dài đườ</w:t>
            </w:r>
            <w:r w:rsidR="00A95C38" w:rsidRPr="002960E3">
              <w:rPr>
                <w:lang w:val="en-US"/>
              </w:rPr>
              <w:t xml:space="preserve">ng tròn (O; </w:t>
            </w:r>
            <w:r w:rsidR="00A95C38" w:rsidRPr="002960E3">
              <w:rPr>
                <w:position w:val="-26"/>
                <w:lang w:val="en-US"/>
              </w:rPr>
              <w:object w:dxaOrig="260" w:dyaOrig="700">
                <v:shape id="_x0000_i1664" type="#_x0000_t75" style="width:14.25pt;height:36pt" o:ole="">
                  <v:imagedata r:id="rId1318" o:title=""/>
                </v:shape>
                <o:OLEObject Type="Embed" ProgID="Equation.DSMT4" ShapeID="_x0000_i1664" DrawAspect="Content" ObjectID="_1673157687" r:id="rId1319"/>
              </w:object>
            </w:r>
            <w:r w:rsidRPr="002960E3">
              <w:rPr>
                <w:lang w:val="en-US"/>
              </w:rPr>
              <w:t>) là:</w:t>
            </w:r>
          </w:p>
          <w:p w:rsidR="00DF741F" w:rsidRPr="002960E3" w:rsidRDefault="00DF741F" w:rsidP="002960E3">
            <w:pPr>
              <w:tabs>
                <w:tab w:val="left" w:pos="932"/>
              </w:tabs>
              <w:spacing w:line="276" w:lineRule="auto"/>
              <w:rPr>
                <w:lang w:val="en-US"/>
              </w:rPr>
            </w:pPr>
            <w:r w:rsidRPr="002960E3">
              <w:rPr>
                <w:noProof/>
                <w:lang w:val="en-US"/>
              </w:rPr>
              <w:drawing>
                <wp:anchor distT="0" distB="0" distL="114300" distR="114300" simplePos="0" relativeHeight="251853824" behindDoc="0" locked="0" layoutInCell="1" allowOverlap="0" wp14:anchorId="138C7C6E" wp14:editId="0F8E49AD">
                  <wp:simplePos x="0" y="0"/>
                  <wp:positionH relativeFrom="column">
                    <wp:posOffset>1603375</wp:posOffset>
                  </wp:positionH>
                  <wp:positionV relativeFrom="paragraph">
                    <wp:posOffset>0</wp:posOffset>
                  </wp:positionV>
                  <wp:extent cx="1107440" cy="1276985"/>
                  <wp:effectExtent l="0" t="0" r="0" b="0"/>
                  <wp:wrapSquare wrapText="bothSides"/>
                  <wp:docPr id="564" name="Ảnh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320">
                            <a:biLevel thresh="75000"/>
                            <a:extLst>
                              <a:ext uri="{28A0092B-C50C-407E-A947-70E740481C1C}">
                                <a14:useLocalDpi xmlns:a14="http://schemas.microsoft.com/office/drawing/2010/main" val="0"/>
                              </a:ext>
                            </a:extLst>
                          </a:blip>
                          <a:srcRect/>
                          <a:stretch>
                            <a:fillRect/>
                          </a:stretch>
                        </pic:blipFill>
                        <pic:spPr bwMode="auto">
                          <a:xfrm>
                            <a:off x="0" y="0"/>
                            <a:ext cx="1107440" cy="1276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0E3">
              <w:rPr>
                <w:position w:val="-26"/>
                <w:lang w:val="en-US"/>
              </w:rPr>
              <w:object w:dxaOrig="2320" w:dyaOrig="700">
                <v:shape id="_x0000_i1665" type="#_x0000_t75" style="width:115.5pt;height:36pt" o:ole="">
                  <v:imagedata r:id="rId1321" o:title=""/>
                </v:shape>
                <o:OLEObject Type="Embed" ProgID="Equation.DSMT4" ShapeID="_x0000_i1665" DrawAspect="Content" ObjectID="_1673157688" r:id="rId1322"/>
              </w:object>
            </w:r>
          </w:p>
          <w:p w:rsidR="00CE0B19" w:rsidRPr="002960E3" w:rsidRDefault="00DF741F" w:rsidP="002960E3">
            <w:pPr>
              <w:tabs>
                <w:tab w:val="left" w:pos="932"/>
              </w:tabs>
              <w:spacing w:line="276" w:lineRule="auto"/>
              <w:rPr>
                <w:lang w:val="en-US"/>
              </w:rPr>
            </w:pPr>
            <w:r w:rsidRPr="002960E3">
              <w:rPr>
                <w:lang w:val="en-US"/>
              </w:rPr>
              <w:t>Do đó</w:t>
            </w:r>
            <w:r w:rsidR="00CE0B19" w:rsidRPr="002960E3">
              <w:rPr>
                <w:lang w:val="en-US"/>
              </w:rPr>
              <w:t>:</w:t>
            </w:r>
          </w:p>
          <w:p w:rsidR="00DF741F" w:rsidRPr="002960E3" w:rsidRDefault="00DF741F" w:rsidP="002960E3">
            <w:pPr>
              <w:tabs>
                <w:tab w:val="left" w:pos="932"/>
              </w:tabs>
              <w:spacing w:line="276" w:lineRule="auto"/>
              <w:rPr>
                <w:lang w:val="en-US"/>
              </w:rPr>
            </w:pPr>
            <w:r w:rsidRPr="002960E3">
              <w:rPr>
                <w:position w:val="-28"/>
                <w:lang w:val="en-US"/>
              </w:rPr>
              <w:object w:dxaOrig="1260" w:dyaOrig="720">
                <v:shape id="_x0000_i1666" type="#_x0000_t75" style="width:64.5pt;height:36pt" o:ole="">
                  <v:imagedata r:id="rId1323" o:title=""/>
                </v:shape>
                <o:OLEObject Type="Embed" ProgID="Equation.DSMT4" ShapeID="_x0000_i1666" DrawAspect="Content" ObjectID="_1673157689" r:id="rId1324"/>
              </w:object>
            </w:r>
            <w:r w:rsidRPr="002960E3">
              <w:rPr>
                <w:lang w:val="en-US"/>
              </w:rPr>
              <w:t xml:space="preserve"> </w:t>
            </w:r>
          </w:p>
          <w:p w:rsidR="00CE0B19" w:rsidRPr="002960E3" w:rsidRDefault="00DF741F" w:rsidP="002960E3">
            <w:pPr>
              <w:tabs>
                <w:tab w:val="left" w:pos="932"/>
              </w:tabs>
              <w:spacing w:line="276" w:lineRule="auto"/>
              <w:rPr>
                <w:lang w:val="en-US"/>
              </w:rPr>
            </w:pPr>
            <w:r w:rsidRPr="002960E3">
              <w:rPr>
                <w:position w:val="-6"/>
                <w:lang w:val="en-US"/>
              </w:rPr>
              <w:object w:dxaOrig="1420" w:dyaOrig="360">
                <v:shape id="_x0000_i1667" type="#_x0000_t75" style="width:1in;height:21.75pt" o:ole="">
                  <v:imagedata r:id="rId1325" o:title=""/>
                </v:shape>
                <o:OLEObject Type="Embed" ProgID="Equation.DSMT4" ShapeID="_x0000_i1667" DrawAspect="Content" ObjectID="_1673157690" r:id="rId1326"/>
              </w:object>
            </w:r>
            <w:r w:rsidRPr="002960E3">
              <w:rPr>
                <w:lang w:val="en-US"/>
              </w:rPr>
              <w:t xml:space="preserve"> </w:t>
            </w:r>
          </w:p>
          <w:p w:rsidR="00CE0B19" w:rsidRPr="002960E3" w:rsidRDefault="00CE0B19" w:rsidP="002960E3">
            <w:pPr>
              <w:tabs>
                <w:tab w:val="left" w:pos="932"/>
              </w:tabs>
              <w:spacing w:line="276" w:lineRule="auto"/>
              <w:rPr>
                <w:b/>
                <w:lang w:val="en-US"/>
              </w:rPr>
            </w:pPr>
          </w:p>
          <w:p w:rsidR="00CE0B19" w:rsidRPr="002960E3" w:rsidRDefault="00CE0B19" w:rsidP="002960E3">
            <w:pPr>
              <w:tabs>
                <w:tab w:val="left" w:pos="932"/>
              </w:tabs>
              <w:spacing w:line="276" w:lineRule="auto"/>
              <w:rPr>
                <w:b/>
                <w:lang w:val="en-US"/>
              </w:rPr>
            </w:pPr>
            <w:r w:rsidRPr="002960E3">
              <w:rPr>
                <w:b/>
                <w:lang w:val="en-US"/>
              </w:rPr>
              <w:t>Bài 23 (SGK - 119):</w:t>
            </w:r>
          </w:p>
          <w:p w:rsidR="00CE0B19" w:rsidRPr="002960E3" w:rsidRDefault="00CE0B19" w:rsidP="002960E3">
            <w:pPr>
              <w:tabs>
                <w:tab w:val="left" w:pos="932"/>
              </w:tabs>
              <w:spacing w:line="276" w:lineRule="auto"/>
              <w:rPr>
                <w:noProof/>
              </w:rPr>
            </w:pPr>
            <w:r w:rsidRPr="002960E3">
              <w:rPr>
                <w:noProof/>
                <w:lang w:val="en-US"/>
              </w:rPr>
              <w:drawing>
                <wp:anchor distT="0" distB="0" distL="114300" distR="114300" simplePos="0" relativeHeight="251851776" behindDoc="0" locked="0" layoutInCell="1" allowOverlap="1" wp14:anchorId="60AD30C9" wp14:editId="6F357F09">
                  <wp:simplePos x="0" y="0"/>
                  <wp:positionH relativeFrom="column">
                    <wp:posOffset>1062990</wp:posOffset>
                  </wp:positionH>
                  <wp:positionV relativeFrom="paragraph">
                    <wp:posOffset>74930</wp:posOffset>
                  </wp:positionV>
                  <wp:extent cx="1652270" cy="1704975"/>
                  <wp:effectExtent l="0" t="0" r="0" b="0"/>
                  <wp:wrapSquare wrapText="bothSides"/>
                  <wp:docPr id="164" name="Ảnh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327">
                            <a:biLevel thresh="75000"/>
                            <a:extLst>
                              <a:ext uri="{28A0092B-C50C-407E-A947-70E740481C1C}">
                                <a14:useLocalDpi xmlns:a14="http://schemas.microsoft.com/office/drawing/2010/main" val="0"/>
                              </a:ext>
                            </a:extLst>
                          </a:blip>
                          <a:srcRect/>
                          <a:stretch>
                            <a:fillRect/>
                          </a:stretch>
                        </pic:blipFill>
                        <pic:spPr bwMode="auto">
                          <a:xfrm>
                            <a:off x="0" y="0"/>
                            <a:ext cx="1652270" cy="1704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0B19" w:rsidRPr="002960E3" w:rsidRDefault="00CE0B19" w:rsidP="002960E3">
            <w:pPr>
              <w:tabs>
                <w:tab w:val="left" w:pos="932"/>
              </w:tabs>
              <w:spacing w:line="276" w:lineRule="auto"/>
              <w:rPr>
                <w:b/>
                <w:lang w:val="en-US"/>
              </w:rPr>
            </w:pPr>
          </w:p>
          <w:p w:rsidR="00CE0B19" w:rsidRPr="002960E3" w:rsidRDefault="00CE0B19" w:rsidP="002960E3">
            <w:pPr>
              <w:tabs>
                <w:tab w:val="left" w:pos="932"/>
              </w:tabs>
              <w:spacing w:line="276" w:lineRule="auto"/>
              <w:rPr>
                <w:b/>
                <w:lang w:val="en-US"/>
              </w:rPr>
            </w:pPr>
          </w:p>
          <w:p w:rsidR="00CE0B19" w:rsidRPr="002960E3" w:rsidRDefault="00CE0B19" w:rsidP="002960E3">
            <w:pPr>
              <w:tabs>
                <w:tab w:val="left" w:pos="932"/>
              </w:tabs>
              <w:spacing w:line="276" w:lineRule="auto"/>
              <w:rPr>
                <w:lang w:val="en-US"/>
              </w:rPr>
            </w:pPr>
            <w:r w:rsidRPr="002960E3">
              <w:rPr>
                <w:b/>
                <w:u w:val="single"/>
                <w:lang w:val="en-US"/>
              </w:rPr>
              <w:t>Giải</w:t>
            </w:r>
            <w:r w:rsidRPr="002960E3">
              <w:rPr>
                <w:lang w:val="en-US"/>
              </w:rPr>
              <w:t xml:space="preserve">: </w:t>
            </w:r>
          </w:p>
          <w:p w:rsidR="00CE0B19" w:rsidRPr="002960E3" w:rsidRDefault="00CE0B19" w:rsidP="002960E3">
            <w:pPr>
              <w:tabs>
                <w:tab w:val="left" w:pos="932"/>
              </w:tabs>
              <w:spacing w:line="276" w:lineRule="auto"/>
              <w:rPr>
                <w:lang w:val="en-US"/>
              </w:rPr>
            </w:pPr>
            <w:r w:rsidRPr="002960E3">
              <w:rPr>
                <w:lang w:val="en-US"/>
              </w:rPr>
              <w:t xml:space="preserve">Diện tích của mặt xung quanh hình nón khai triển là: </w:t>
            </w:r>
          </w:p>
          <w:p w:rsidR="00CE0B19" w:rsidRPr="002960E3" w:rsidRDefault="00CE0B19" w:rsidP="002960E3">
            <w:pPr>
              <w:tabs>
                <w:tab w:val="left" w:pos="932"/>
              </w:tabs>
              <w:spacing w:line="276" w:lineRule="auto"/>
              <w:rPr>
                <w:lang w:val="en-US"/>
              </w:rPr>
            </w:pPr>
            <w:r w:rsidRPr="002960E3">
              <w:rPr>
                <w:lang w:val="en-US"/>
              </w:rPr>
              <w:t xml:space="preserve">              S</w:t>
            </w:r>
            <w:r w:rsidRPr="002960E3">
              <w:rPr>
                <w:vertAlign w:val="subscript"/>
                <w:lang w:val="en-US"/>
              </w:rPr>
              <w:t>quạt</w:t>
            </w:r>
            <w:r w:rsidRPr="002960E3">
              <w:rPr>
                <w:lang w:val="en-US"/>
              </w:rPr>
              <w:t xml:space="preserve"> =</w:t>
            </w:r>
            <w:r w:rsidR="00E321EF" w:rsidRPr="002960E3">
              <w:rPr>
                <w:position w:val="-26"/>
                <w:lang w:val="en-US"/>
              </w:rPr>
              <w:object w:dxaOrig="480" w:dyaOrig="740">
                <v:shape id="_x0000_i1668" type="#_x0000_t75" style="width:21.75pt;height:36pt" o:ole="">
                  <v:imagedata r:id="rId1328" o:title=""/>
                </v:shape>
                <o:OLEObject Type="Embed" ProgID="Equation.DSMT4" ShapeID="_x0000_i1668" DrawAspect="Content" ObjectID="_1673157691" r:id="rId1329"/>
              </w:object>
            </w:r>
            <w:r w:rsidR="00E321EF" w:rsidRPr="002960E3">
              <w:rPr>
                <w:lang w:val="en-US"/>
              </w:rPr>
              <w:t xml:space="preserve"> =</w:t>
            </w:r>
            <w:r w:rsidRPr="002960E3">
              <w:rPr>
                <w:lang w:val="en-US"/>
              </w:rPr>
              <w:t xml:space="preserve"> S</w:t>
            </w:r>
            <w:r w:rsidRPr="002960E3">
              <w:rPr>
                <w:vertAlign w:val="subscript"/>
                <w:lang w:val="en-US"/>
              </w:rPr>
              <w:t>xq.nón</w:t>
            </w:r>
            <w:r w:rsidRPr="002960E3">
              <w:rPr>
                <w:lang w:val="en-US"/>
              </w:rPr>
              <w:t xml:space="preserve"> </w:t>
            </w:r>
          </w:p>
          <w:p w:rsidR="00CE0B19" w:rsidRPr="002960E3" w:rsidRDefault="00CE0B19" w:rsidP="002960E3">
            <w:pPr>
              <w:tabs>
                <w:tab w:val="left" w:pos="932"/>
              </w:tabs>
              <w:spacing w:line="276" w:lineRule="auto"/>
              <w:rPr>
                <w:lang w:val="en-US"/>
              </w:rPr>
            </w:pPr>
            <w:r w:rsidRPr="002960E3">
              <w:rPr>
                <w:lang w:val="en-US"/>
              </w:rPr>
              <w:t xml:space="preserve">              mà S</w:t>
            </w:r>
            <w:r w:rsidRPr="002960E3">
              <w:rPr>
                <w:vertAlign w:val="subscript"/>
                <w:lang w:val="en-US"/>
              </w:rPr>
              <w:t>xq.nón</w:t>
            </w:r>
            <w:r w:rsidR="00E321EF" w:rsidRPr="002960E3">
              <w:rPr>
                <w:vertAlign w:val="subscript"/>
                <w:lang w:val="en-US"/>
              </w:rPr>
              <w:t xml:space="preserve"> </w:t>
            </w:r>
            <w:r w:rsidR="00E321EF" w:rsidRPr="002960E3">
              <w:rPr>
                <w:lang w:val="en-US"/>
              </w:rPr>
              <w:t xml:space="preserve"> </w:t>
            </w:r>
            <w:r w:rsidRPr="002960E3">
              <w:rPr>
                <w:lang w:val="en-US"/>
              </w:rPr>
              <w:t>=</w:t>
            </w:r>
            <w:r w:rsidR="00E321EF" w:rsidRPr="002960E3">
              <w:rPr>
                <w:lang w:val="en-US"/>
              </w:rPr>
              <w:t xml:space="preserve"> </w:t>
            </w:r>
            <w:r w:rsidR="00E321EF" w:rsidRPr="002960E3">
              <w:rPr>
                <w:rFonts w:ascii="Cambria Math" w:hAnsi="Cambria Math"/>
                <w:lang w:val="en-US"/>
              </w:rPr>
              <w:t>π</w:t>
            </w:r>
            <w:r w:rsidR="00E321EF" w:rsidRPr="002960E3">
              <w:rPr>
                <w:lang w:val="en-US"/>
              </w:rPr>
              <w:t>r</w:t>
            </w:r>
            <w:r w:rsidR="00E321EF" w:rsidRPr="002960E3">
              <w:rPr>
                <w:i/>
                <w:lang w:val="en-US"/>
              </w:rPr>
              <w:t>l</w:t>
            </w:r>
            <w:r w:rsidRPr="002960E3">
              <w:rPr>
                <w:lang w:val="en-US"/>
              </w:rPr>
              <w:t xml:space="preserve">    </w:t>
            </w:r>
          </w:p>
          <w:p w:rsidR="00CE0B19" w:rsidRPr="002960E3" w:rsidRDefault="00CE0B19" w:rsidP="002960E3">
            <w:pPr>
              <w:tabs>
                <w:tab w:val="left" w:pos="932"/>
              </w:tabs>
              <w:spacing w:line="276" w:lineRule="auto"/>
              <w:rPr>
                <w:lang w:val="en-US"/>
              </w:rPr>
            </w:pPr>
            <w:r w:rsidRPr="002960E3">
              <w:rPr>
                <w:lang w:val="en-US"/>
              </w:rPr>
              <w:t xml:space="preserve">nên </w:t>
            </w:r>
            <w:r w:rsidR="00E321EF" w:rsidRPr="002960E3">
              <w:rPr>
                <w:position w:val="-26"/>
                <w:lang w:val="en-US"/>
              </w:rPr>
              <w:object w:dxaOrig="480" w:dyaOrig="740">
                <v:shape id="_x0000_i1669" type="#_x0000_t75" style="width:21.75pt;height:36pt" o:ole="">
                  <v:imagedata r:id="rId1328" o:title=""/>
                </v:shape>
                <o:OLEObject Type="Embed" ProgID="Equation.DSMT4" ShapeID="_x0000_i1669" DrawAspect="Content" ObjectID="_1673157692" r:id="rId1330"/>
              </w:object>
            </w:r>
            <w:r w:rsidR="00E321EF" w:rsidRPr="002960E3">
              <w:rPr>
                <w:lang w:val="en-US"/>
              </w:rPr>
              <w:t>=</w:t>
            </w:r>
            <w:r w:rsidRPr="002960E3">
              <w:rPr>
                <w:lang w:val="en-US"/>
              </w:rPr>
              <w:t xml:space="preserve"> </w:t>
            </w:r>
            <w:r w:rsidR="00E321EF" w:rsidRPr="002960E3">
              <w:rPr>
                <w:rFonts w:ascii="Cambria Math" w:hAnsi="Cambria Math"/>
                <w:lang w:val="en-US"/>
              </w:rPr>
              <w:t>π</w:t>
            </w:r>
            <w:r w:rsidR="00E321EF" w:rsidRPr="002960E3">
              <w:rPr>
                <w:lang w:val="en-US"/>
              </w:rPr>
              <w:t>r</w:t>
            </w:r>
            <w:r w:rsidR="00E321EF" w:rsidRPr="002960E3">
              <w:rPr>
                <w:i/>
                <w:lang w:val="en-US"/>
              </w:rPr>
              <w:t>l</w:t>
            </w:r>
            <w:r w:rsidR="002B7AE4" w:rsidRPr="002960E3">
              <w:rPr>
                <w:i/>
                <w:lang w:val="en-US"/>
              </w:rPr>
              <w:t xml:space="preserve"> </w:t>
            </w:r>
            <w:r w:rsidRPr="002960E3">
              <w:rPr>
                <w:noProof/>
                <w:position w:val="-6"/>
                <w:lang w:val="en-US"/>
              </w:rPr>
              <w:drawing>
                <wp:inline distT="0" distB="0" distL="0" distR="0" wp14:anchorId="72576B4F" wp14:editId="1EBCBD66">
                  <wp:extent cx="190500" cy="152400"/>
                  <wp:effectExtent l="0" t="0" r="0" b="0"/>
                  <wp:docPr id="2080" name="Ảnh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B7AE4" w:rsidRPr="002960E3">
              <w:rPr>
                <w:i/>
                <w:position w:val="-28"/>
                <w:lang w:val="en-US"/>
              </w:rPr>
              <w:object w:dxaOrig="1480" w:dyaOrig="720">
                <v:shape id="_x0000_i1670" type="#_x0000_t75" style="width:1in;height:36pt" o:ole="">
                  <v:imagedata r:id="rId1332" o:title=""/>
                </v:shape>
                <o:OLEObject Type="Embed" ProgID="Equation.DSMT4" ShapeID="_x0000_i1670" DrawAspect="Content" ObjectID="_1673157693" r:id="rId1333"/>
              </w:object>
            </w:r>
          </w:p>
          <w:p w:rsidR="00CE0B19" w:rsidRPr="002960E3" w:rsidRDefault="00CE0B19" w:rsidP="002960E3">
            <w:pPr>
              <w:tabs>
                <w:tab w:val="left" w:pos="932"/>
              </w:tabs>
              <w:spacing w:line="276" w:lineRule="auto"/>
              <w:rPr>
                <w:lang w:val="en-US"/>
              </w:rPr>
            </w:pPr>
            <w:r w:rsidRPr="002960E3">
              <w:rPr>
                <w:lang w:val="en-US"/>
              </w:rPr>
              <w:lastRenderedPageBreak/>
              <w:t xml:space="preserve">        Vậ</w:t>
            </w:r>
            <w:r w:rsidR="002B7AE4" w:rsidRPr="002960E3">
              <w:rPr>
                <w:lang w:val="en-US"/>
              </w:rPr>
              <w:t xml:space="preserve">y sin </w:t>
            </w:r>
            <w:r w:rsidR="002B7AE4" w:rsidRPr="002960E3">
              <w:rPr>
                <w:rFonts w:ascii="Cambria Math" w:hAnsi="Cambria Math"/>
                <w:lang w:val="en-US"/>
              </w:rPr>
              <w:t>α</w:t>
            </w:r>
            <w:r w:rsidRPr="002960E3">
              <w:rPr>
                <w:lang w:val="en-US"/>
              </w:rPr>
              <w:t xml:space="preserve"> = 0,25</w:t>
            </w:r>
            <w:r w:rsidRPr="002960E3">
              <w:rPr>
                <w:noProof/>
                <w:position w:val="-6"/>
                <w:lang w:val="en-US"/>
              </w:rPr>
              <w:drawing>
                <wp:inline distT="0" distB="0" distL="0" distR="0" wp14:anchorId="49BAA3BB" wp14:editId="1828272F">
                  <wp:extent cx="190500" cy="152400"/>
                  <wp:effectExtent l="0" t="0" r="0" b="0"/>
                  <wp:docPr id="2083" name="Ảnh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B7AE4" w:rsidRPr="002960E3">
              <w:rPr>
                <w:rFonts w:ascii="Cambria Math" w:hAnsi="Cambria Math"/>
                <w:lang w:val="en-US"/>
              </w:rPr>
              <w:t xml:space="preserve"> α</w:t>
            </w:r>
            <w:r w:rsidR="002B7AE4" w:rsidRPr="002960E3">
              <w:rPr>
                <w:noProof/>
                <w:position w:val="-4"/>
                <w:lang w:eastAsia="vi-VN"/>
              </w:rPr>
              <w:t xml:space="preserve"> </w:t>
            </w:r>
            <w:r w:rsidRPr="002960E3">
              <w:rPr>
                <w:noProof/>
                <w:position w:val="-4"/>
                <w:lang w:val="en-US"/>
              </w:rPr>
              <w:drawing>
                <wp:inline distT="0" distB="0" distL="0" distR="0" wp14:anchorId="5773FF47" wp14:editId="18153265">
                  <wp:extent cx="123825" cy="123825"/>
                  <wp:effectExtent l="0" t="0" r="9525" b="9525"/>
                  <wp:docPr id="2085" name="Ảnh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960E3">
              <w:rPr>
                <w:lang w:val="en-US"/>
              </w:rPr>
              <w:t>14</w:t>
            </w:r>
            <w:r w:rsidRPr="002960E3">
              <w:rPr>
                <w:vertAlign w:val="superscript"/>
                <w:lang w:val="en-US"/>
              </w:rPr>
              <w:t>0</w:t>
            </w:r>
            <w:r w:rsidRPr="002960E3">
              <w:rPr>
                <w:lang w:val="en-US"/>
              </w:rPr>
              <w:t>28</w:t>
            </w:r>
          </w:p>
          <w:p w:rsidR="00E2526B" w:rsidRPr="002960E3" w:rsidRDefault="00E2526B" w:rsidP="002960E3">
            <w:pPr>
              <w:tabs>
                <w:tab w:val="left" w:pos="932"/>
              </w:tabs>
              <w:spacing w:line="276" w:lineRule="auto"/>
              <w:rPr>
                <w:b/>
                <w:lang w:val="en-US"/>
              </w:rPr>
            </w:pPr>
          </w:p>
          <w:p w:rsidR="00CE0B19" w:rsidRPr="002960E3" w:rsidRDefault="00CE0B19" w:rsidP="002960E3">
            <w:pPr>
              <w:tabs>
                <w:tab w:val="left" w:pos="932"/>
              </w:tabs>
              <w:spacing w:line="276" w:lineRule="auto"/>
              <w:rPr>
                <w:b/>
                <w:lang w:val="en-US"/>
              </w:rPr>
            </w:pPr>
            <w:r w:rsidRPr="002960E3">
              <w:rPr>
                <w:b/>
                <w:lang w:val="en-US"/>
              </w:rPr>
              <w:t>Bài 27 (SGK - 119):</w:t>
            </w:r>
          </w:p>
          <w:p w:rsidR="00CE0B19" w:rsidRPr="002960E3" w:rsidRDefault="00CE0B19" w:rsidP="002960E3">
            <w:pPr>
              <w:tabs>
                <w:tab w:val="left" w:pos="932"/>
              </w:tabs>
              <w:spacing w:line="276" w:lineRule="auto"/>
              <w:rPr>
                <w:lang w:val="en-US"/>
              </w:rPr>
            </w:pPr>
            <w:r w:rsidRPr="002960E3">
              <w:rPr>
                <w:lang w:val="en-US"/>
              </w:rPr>
              <w:t>a) Thể tích của hình trụ là:</w:t>
            </w:r>
          </w:p>
          <w:p w:rsidR="00CE0B19" w:rsidRPr="002960E3" w:rsidRDefault="00C66222" w:rsidP="002960E3">
            <w:pPr>
              <w:tabs>
                <w:tab w:val="left" w:pos="932"/>
              </w:tabs>
              <w:spacing w:line="276" w:lineRule="auto"/>
              <w:rPr>
                <w:lang w:val="en-US"/>
              </w:rPr>
            </w:pPr>
            <w:r w:rsidRPr="002960E3">
              <w:rPr>
                <w:lang w:val="en-US"/>
              </w:rPr>
              <w:t>V</w:t>
            </w:r>
            <w:r w:rsidRPr="002960E3">
              <w:rPr>
                <w:vertAlign w:val="subscript"/>
                <w:lang w:val="en-US"/>
              </w:rPr>
              <w:t>1</w:t>
            </w:r>
            <w:r w:rsidRPr="002960E3">
              <w:rPr>
                <w:lang w:val="en-US"/>
              </w:rPr>
              <w:t xml:space="preserve"> = </w:t>
            </w:r>
            <w:r w:rsidRPr="002960E3">
              <w:rPr>
                <w:rFonts w:ascii="Cambria Math" w:hAnsi="Cambria Math"/>
                <w:lang w:val="en-US"/>
              </w:rPr>
              <w:t>π</w:t>
            </w:r>
            <w:r w:rsidRPr="002960E3">
              <w:rPr>
                <w:lang w:val="en-US"/>
              </w:rPr>
              <w:t>r</w:t>
            </w:r>
            <w:r w:rsidRPr="002960E3">
              <w:rPr>
                <w:vertAlign w:val="superscript"/>
                <w:lang w:val="en-US"/>
              </w:rPr>
              <w:t>2</w:t>
            </w:r>
            <w:r w:rsidRPr="002960E3">
              <w:rPr>
                <w:lang w:val="en-US"/>
              </w:rPr>
              <w:t>h</w:t>
            </w:r>
            <w:r w:rsidRPr="002960E3">
              <w:rPr>
                <w:vertAlign w:val="subscript"/>
                <w:lang w:val="en-US"/>
              </w:rPr>
              <w:t>1</w:t>
            </w:r>
            <w:r w:rsidRPr="002960E3">
              <w:rPr>
                <w:lang w:val="en-US"/>
              </w:rPr>
              <w:t xml:space="preserve"> = </w:t>
            </w:r>
            <w:r w:rsidRPr="002960E3">
              <w:rPr>
                <w:rFonts w:ascii="Cambria Math" w:hAnsi="Cambria Math"/>
                <w:lang w:val="en-US"/>
              </w:rPr>
              <w:t>π</w:t>
            </w:r>
            <w:r w:rsidRPr="002960E3">
              <w:rPr>
                <w:lang w:val="en-US"/>
              </w:rPr>
              <w:t>.0,7</w:t>
            </w:r>
            <w:r w:rsidRPr="002960E3">
              <w:rPr>
                <w:vertAlign w:val="superscript"/>
                <w:lang w:val="en-US"/>
              </w:rPr>
              <w:t>2</w:t>
            </w:r>
            <w:r w:rsidRPr="002960E3">
              <w:rPr>
                <w:lang w:val="en-US"/>
              </w:rPr>
              <w:t>.0,7 = 0,343</w:t>
            </w:r>
            <w:r w:rsidR="00B9268C" w:rsidRPr="002960E3">
              <w:rPr>
                <w:rFonts w:ascii="Cambria Math" w:hAnsi="Cambria Math"/>
                <w:lang w:val="en-US"/>
              </w:rPr>
              <w:t>π</w:t>
            </w:r>
            <w:r w:rsidRPr="002960E3">
              <w:rPr>
                <w:lang w:val="en-US"/>
              </w:rPr>
              <w:t xml:space="preserve"> (m</w:t>
            </w:r>
            <w:r w:rsidRPr="002960E3">
              <w:rPr>
                <w:vertAlign w:val="superscript"/>
                <w:lang w:val="en-US"/>
              </w:rPr>
              <w:t>3</w:t>
            </w:r>
            <w:r w:rsidRPr="002960E3">
              <w:rPr>
                <w:lang w:val="en-US"/>
              </w:rPr>
              <w:t>)</w:t>
            </w:r>
          </w:p>
          <w:p w:rsidR="00CE0B19" w:rsidRPr="002960E3" w:rsidRDefault="00CE0B19" w:rsidP="002960E3">
            <w:pPr>
              <w:tabs>
                <w:tab w:val="left" w:pos="932"/>
              </w:tabs>
              <w:spacing w:line="276" w:lineRule="auto"/>
              <w:rPr>
                <w:lang w:val="en-US"/>
              </w:rPr>
            </w:pPr>
            <w:r w:rsidRPr="002960E3">
              <w:rPr>
                <w:lang w:val="en-US"/>
              </w:rPr>
              <w:t>Thể tích của hình nón là:</w:t>
            </w:r>
          </w:p>
          <w:p w:rsidR="00CE0B19" w:rsidRPr="002960E3" w:rsidRDefault="000440C9" w:rsidP="002960E3">
            <w:pPr>
              <w:tabs>
                <w:tab w:val="left" w:pos="932"/>
              </w:tabs>
              <w:spacing w:line="276" w:lineRule="auto"/>
              <w:rPr>
                <w:lang w:val="en-US"/>
              </w:rPr>
            </w:pPr>
            <w:r w:rsidRPr="002960E3">
              <w:rPr>
                <w:position w:val="-28"/>
                <w:lang w:val="en-US"/>
              </w:rPr>
              <w:object w:dxaOrig="4060" w:dyaOrig="720">
                <v:shape id="_x0000_i1671" type="#_x0000_t75" style="width:180pt;height:36pt" o:ole="">
                  <v:imagedata r:id="rId1336" o:title=""/>
                </v:shape>
                <o:OLEObject Type="Embed" ProgID="Equation.DSMT4" ShapeID="_x0000_i1671" DrawAspect="Content" ObjectID="_1673157694" r:id="rId1337"/>
              </w:object>
            </w:r>
            <w:r w:rsidRPr="002960E3">
              <w:rPr>
                <w:lang w:val="en-US"/>
              </w:rPr>
              <w:t xml:space="preserve"> (m</w:t>
            </w:r>
            <w:r w:rsidRPr="002960E3">
              <w:rPr>
                <w:vertAlign w:val="superscript"/>
                <w:lang w:val="en-US"/>
              </w:rPr>
              <w:t>3</w:t>
            </w:r>
            <w:r w:rsidRPr="002960E3">
              <w:rPr>
                <w:lang w:val="en-US"/>
              </w:rPr>
              <w:t>)</w:t>
            </w:r>
          </w:p>
          <w:p w:rsidR="00CE0B19" w:rsidRPr="002960E3" w:rsidRDefault="00CE0B19" w:rsidP="002960E3">
            <w:pPr>
              <w:tabs>
                <w:tab w:val="left" w:pos="932"/>
              </w:tabs>
              <w:spacing w:line="276" w:lineRule="auto"/>
              <w:rPr>
                <w:lang w:val="en-US"/>
              </w:rPr>
            </w:pPr>
            <w:r w:rsidRPr="002960E3">
              <w:rPr>
                <w:lang w:val="en-US"/>
              </w:rPr>
              <w:t>Thể tích của vật dụng là:</w:t>
            </w:r>
          </w:p>
          <w:p w:rsidR="00F64DDA" w:rsidRPr="002960E3" w:rsidRDefault="00F64DDA" w:rsidP="002960E3">
            <w:pPr>
              <w:tabs>
                <w:tab w:val="left" w:pos="932"/>
              </w:tabs>
              <w:spacing w:line="276" w:lineRule="auto"/>
              <w:rPr>
                <w:lang w:val="en-US"/>
              </w:rPr>
            </w:pPr>
            <w:r w:rsidRPr="002960E3">
              <w:rPr>
                <w:lang w:val="en-US"/>
              </w:rPr>
              <w:t>V = V</w:t>
            </w:r>
            <w:r w:rsidRPr="002960E3">
              <w:rPr>
                <w:vertAlign w:val="subscript"/>
                <w:lang w:val="en-US"/>
              </w:rPr>
              <w:t>1</w:t>
            </w:r>
            <w:r w:rsidRPr="002960E3">
              <w:rPr>
                <w:lang w:val="en-US"/>
              </w:rPr>
              <w:t xml:space="preserve"> + V</w:t>
            </w:r>
            <w:r w:rsidRPr="002960E3">
              <w:rPr>
                <w:vertAlign w:val="subscript"/>
                <w:lang w:val="en-US"/>
              </w:rPr>
              <w:t>2</w:t>
            </w:r>
          </w:p>
          <w:p w:rsidR="00CE0B19" w:rsidRPr="002960E3" w:rsidRDefault="00F64DDA" w:rsidP="002960E3">
            <w:pPr>
              <w:tabs>
                <w:tab w:val="left" w:pos="932"/>
              </w:tabs>
              <w:spacing w:line="276" w:lineRule="auto"/>
              <w:rPr>
                <w:lang w:val="en-US"/>
              </w:rPr>
            </w:pPr>
            <w:r w:rsidRPr="002960E3">
              <w:rPr>
                <w:lang w:val="en-US"/>
              </w:rPr>
              <w:t xml:space="preserve">    = </w:t>
            </w:r>
            <w:r w:rsidRPr="002960E3">
              <w:rPr>
                <w:rFonts w:ascii="Cambria Math" w:hAnsi="Cambria Math"/>
                <w:lang w:val="en-US"/>
              </w:rPr>
              <w:t>π</w:t>
            </w:r>
            <w:r w:rsidRPr="002960E3">
              <w:rPr>
                <w:lang w:val="en-US"/>
              </w:rPr>
              <w:t xml:space="preserve">(0,343 + 0,147) </w:t>
            </w:r>
            <w:r w:rsidRPr="002960E3">
              <w:rPr>
                <w:rFonts w:ascii="Cambria Math" w:hAnsi="Cambria Math"/>
                <w:lang w:val="en-US"/>
              </w:rPr>
              <w:t>≈</w:t>
            </w:r>
            <w:r w:rsidRPr="002960E3">
              <w:rPr>
                <w:lang w:val="en-US"/>
              </w:rPr>
              <w:t xml:space="preserve"> 1,54</w:t>
            </w:r>
            <w:r w:rsidRPr="002960E3">
              <w:rPr>
                <w:rFonts w:ascii="Cambria Math" w:hAnsi="Cambria Math"/>
                <w:lang w:val="en-US"/>
              </w:rPr>
              <w:t>π</w:t>
            </w:r>
            <w:r w:rsidRPr="002960E3">
              <w:rPr>
                <w:lang w:val="en-US"/>
              </w:rPr>
              <w:t xml:space="preserve"> (m</w:t>
            </w:r>
            <w:r w:rsidRPr="002960E3">
              <w:rPr>
                <w:vertAlign w:val="superscript"/>
                <w:lang w:val="en-US"/>
              </w:rPr>
              <w:t>3</w:t>
            </w:r>
            <w:r w:rsidRPr="002960E3">
              <w:rPr>
                <w:lang w:val="en-US"/>
              </w:rPr>
              <w:t>).</w:t>
            </w:r>
            <w:r w:rsidR="00CE0B19" w:rsidRPr="002960E3">
              <w:rPr>
                <w:lang w:val="en-US"/>
              </w:rPr>
              <w:t xml:space="preserve">    </w:t>
            </w:r>
          </w:p>
          <w:p w:rsidR="00CE0B19" w:rsidRPr="002960E3" w:rsidRDefault="00CE0B19" w:rsidP="002960E3">
            <w:pPr>
              <w:tabs>
                <w:tab w:val="left" w:pos="932"/>
              </w:tabs>
              <w:spacing w:line="276" w:lineRule="auto"/>
              <w:rPr>
                <w:lang w:val="en-US"/>
              </w:rPr>
            </w:pPr>
            <w:r w:rsidRPr="002960E3">
              <w:rPr>
                <w:lang w:val="en-US"/>
              </w:rPr>
              <w:t>b)</w:t>
            </w:r>
            <w:r w:rsidR="00D03400" w:rsidRPr="002960E3">
              <w:rPr>
                <w:lang w:val="en-US"/>
              </w:rPr>
              <w:t xml:space="preserve"> </w:t>
            </w:r>
            <w:r w:rsidRPr="002960E3">
              <w:rPr>
                <w:lang w:val="en-US"/>
              </w:rPr>
              <w:t>Diện tích xung quanh của hình trụ là:</w:t>
            </w:r>
          </w:p>
          <w:p w:rsidR="00CE0B19" w:rsidRPr="002960E3" w:rsidRDefault="00577543" w:rsidP="002960E3">
            <w:pPr>
              <w:tabs>
                <w:tab w:val="left" w:pos="932"/>
              </w:tabs>
              <w:spacing w:line="276" w:lineRule="auto"/>
              <w:rPr>
                <w:lang w:val="en-US"/>
              </w:rPr>
            </w:pPr>
            <w:r w:rsidRPr="002960E3">
              <w:rPr>
                <w:lang w:val="en-US"/>
              </w:rPr>
              <w:t>2</w:t>
            </w:r>
            <w:r w:rsidRPr="002960E3">
              <w:rPr>
                <w:rFonts w:ascii="Cambria Math" w:hAnsi="Cambria Math"/>
                <w:lang w:val="en-US"/>
              </w:rPr>
              <w:t>π</w:t>
            </w:r>
            <w:r w:rsidRPr="002960E3">
              <w:rPr>
                <w:lang w:val="en-US"/>
              </w:rPr>
              <w:t>rh</w:t>
            </w:r>
            <w:r w:rsidRPr="002960E3">
              <w:rPr>
                <w:vertAlign w:val="subscript"/>
                <w:lang w:val="en-US"/>
              </w:rPr>
              <w:t>1</w:t>
            </w:r>
            <w:r w:rsidRPr="002960E3">
              <w:rPr>
                <w:lang w:val="en-US"/>
              </w:rPr>
              <w:t xml:space="preserve"> = 2</w:t>
            </w:r>
            <w:r w:rsidRPr="002960E3">
              <w:rPr>
                <w:rFonts w:ascii="Cambria Math" w:hAnsi="Cambria Math"/>
                <w:lang w:val="en-US"/>
              </w:rPr>
              <w:t>π</w:t>
            </w:r>
            <w:r w:rsidRPr="002960E3">
              <w:rPr>
                <w:lang w:val="en-US"/>
              </w:rPr>
              <w:t>.0,7.0,7 = 0,98</w:t>
            </w:r>
            <w:r w:rsidRPr="002960E3">
              <w:rPr>
                <w:rFonts w:ascii="Cambria Math" w:hAnsi="Cambria Math"/>
                <w:lang w:val="en-US"/>
              </w:rPr>
              <w:t>π</w:t>
            </w:r>
            <w:r w:rsidRPr="002960E3">
              <w:rPr>
                <w:lang w:val="en-US"/>
              </w:rPr>
              <w:t xml:space="preserve"> (m</w:t>
            </w:r>
            <w:r w:rsidRPr="002960E3">
              <w:rPr>
                <w:vertAlign w:val="superscript"/>
                <w:lang w:val="en-US"/>
              </w:rPr>
              <w:t>2</w:t>
            </w:r>
            <w:r w:rsidRPr="002960E3">
              <w:rPr>
                <w:lang w:val="en-US"/>
              </w:rPr>
              <w:t>)</w:t>
            </w:r>
          </w:p>
          <w:p w:rsidR="00CE0B19" w:rsidRPr="002960E3" w:rsidRDefault="00CE0B19" w:rsidP="002960E3">
            <w:pPr>
              <w:tabs>
                <w:tab w:val="left" w:pos="932"/>
              </w:tabs>
              <w:spacing w:line="276" w:lineRule="auto"/>
              <w:rPr>
                <w:lang w:val="en-US"/>
              </w:rPr>
            </w:pPr>
            <w:r w:rsidRPr="002960E3">
              <w:rPr>
                <w:lang w:val="en-US"/>
              </w:rPr>
              <w:t>Diện tích xung quanh của hình nón là:</w:t>
            </w:r>
          </w:p>
          <w:p w:rsidR="001A1BAD" w:rsidRPr="002960E3" w:rsidRDefault="001A1BAD" w:rsidP="002960E3">
            <w:pPr>
              <w:tabs>
                <w:tab w:val="left" w:pos="932"/>
              </w:tabs>
              <w:spacing w:line="276" w:lineRule="auto"/>
              <w:rPr>
                <w:lang w:val="en-US"/>
              </w:rPr>
            </w:pPr>
            <w:r w:rsidRPr="002960E3">
              <w:rPr>
                <w:position w:val="-12"/>
                <w:lang w:val="en-US"/>
              </w:rPr>
              <w:object w:dxaOrig="3820" w:dyaOrig="480">
                <v:shape id="_x0000_i1672" type="#_x0000_t75" style="width:180pt;height:21.75pt" o:ole="">
                  <v:imagedata r:id="rId1338" o:title=""/>
                </v:shape>
                <o:OLEObject Type="Embed" ProgID="Equation.DSMT4" ShapeID="_x0000_i1672" DrawAspect="Content" ObjectID="_1673157695" r:id="rId1339"/>
              </w:object>
            </w:r>
            <w:r w:rsidRPr="002960E3">
              <w:rPr>
                <w:lang w:val="en-US"/>
              </w:rPr>
              <w:t>(m</w:t>
            </w:r>
            <w:r w:rsidRPr="002960E3">
              <w:rPr>
                <w:vertAlign w:val="superscript"/>
                <w:lang w:val="en-US"/>
              </w:rPr>
              <w:t>2</w:t>
            </w:r>
            <w:r w:rsidRPr="002960E3">
              <w:rPr>
                <w:lang w:val="en-US"/>
              </w:rPr>
              <w:t>)</w:t>
            </w:r>
          </w:p>
          <w:p w:rsidR="00CE0B19" w:rsidRPr="002960E3" w:rsidRDefault="001A1BAD" w:rsidP="002960E3">
            <w:pPr>
              <w:tabs>
                <w:tab w:val="left" w:pos="932"/>
              </w:tabs>
              <w:spacing w:line="276" w:lineRule="auto"/>
              <w:jc w:val="left"/>
              <w:rPr>
                <w:lang w:val="en-US"/>
              </w:rPr>
            </w:pPr>
            <w:r w:rsidRPr="002960E3">
              <w:rPr>
                <w:lang w:val="en-US"/>
              </w:rPr>
              <w:t>S</w:t>
            </w:r>
            <w:r w:rsidRPr="002960E3">
              <w:rPr>
                <w:vertAlign w:val="subscript"/>
                <w:lang w:val="en-US"/>
              </w:rPr>
              <w:t>xq</w:t>
            </w:r>
            <w:r w:rsidRPr="002960E3">
              <w:rPr>
                <w:lang w:val="en-US"/>
              </w:rPr>
              <w:t xml:space="preserve"> = </w:t>
            </w:r>
            <w:r w:rsidRPr="002960E3">
              <w:rPr>
                <w:rFonts w:ascii="Cambria Math" w:hAnsi="Cambria Math"/>
                <w:lang w:val="en-US"/>
              </w:rPr>
              <w:t>π</w:t>
            </w:r>
            <w:r w:rsidRPr="002960E3">
              <w:rPr>
                <w:lang w:val="en-US"/>
              </w:rPr>
              <w:t>r</w:t>
            </w:r>
            <w:r w:rsidRPr="002960E3">
              <w:rPr>
                <w:i/>
                <w:lang w:val="en-US"/>
              </w:rPr>
              <w:t xml:space="preserve">l = </w:t>
            </w:r>
            <w:r w:rsidRPr="002960E3">
              <w:rPr>
                <w:rFonts w:ascii="Cambria Math" w:hAnsi="Cambria Math"/>
                <w:lang w:val="en-US"/>
              </w:rPr>
              <w:t>π</w:t>
            </w:r>
            <w:r w:rsidRPr="002960E3">
              <w:rPr>
                <w:lang w:val="en-US"/>
              </w:rPr>
              <w:t xml:space="preserve">.0,7.1,14 </w:t>
            </w:r>
            <w:r w:rsidRPr="002960E3">
              <w:rPr>
                <w:rFonts w:ascii="Cambria Math" w:hAnsi="Cambria Math"/>
                <w:lang w:val="en-US"/>
              </w:rPr>
              <w:t>≈</w:t>
            </w:r>
            <w:r w:rsidRPr="002960E3">
              <w:rPr>
                <w:lang w:val="en-US"/>
              </w:rPr>
              <w:t xml:space="preserve"> 0,8</w:t>
            </w:r>
            <w:r w:rsidRPr="002960E3">
              <w:rPr>
                <w:rFonts w:ascii="Cambria Math" w:hAnsi="Cambria Math"/>
                <w:lang w:val="en-US"/>
              </w:rPr>
              <w:t>π</w:t>
            </w:r>
            <w:r w:rsidRPr="002960E3">
              <w:rPr>
                <w:lang w:val="en-US"/>
              </w:rPr>
              <w:t xml:space="preserve"> (m</w:t>
            </w:r>
            <w:r w:rsidRPr="002960E3">
              <w:rPr>
                <w:vertAlign w:val="superscript"/>
                <w:lang w:val="en-US"/>
              </w:rPr>
              <w:t>2</w:t>
            </w:r>
            <w:r w:rsidRPr="002960E3">
              <w:rPr>
                <w:lang w:val="en-US"/>
              </w:rPr>
              <w:t>).</w:t>
            </w:r>
            <w:r w:rsidR="00CE0B19" w:rsidRPr="002960E3">
              <w:rPr>
                <w:lang w:val="en-US"/>
              </w:rPr>
              <w:t xml:space="preserve">        </w:t>
            </w:r>
          </w:p>
          <w:p w:rsidR="00CE0B19" w:rsidRPr="002960E3" w:rsidRDefault="00CE0B19" w:rsidP="002960E3">
            <w:pPr>
              <w:tabs>
                <w:tab w:val="left" w:pos="932"/>
              </w:tabs>
              <w:spacing w:line="276" w:lineRule="auto"/>
              <w:rPr>
                <w:lang w:val="en-US"/>
              </w:rPr>
            </w:pPr>
            <w:r w:rsidRPr="002960E3">
              <w:rPr>
                <w:lang w:val="en-US"/>
              </w:rPr>
              <w:t>Diện tích mặt ngoài của dụng cụ là:</w:t>
            </w:r>
          </w:p>
          <w:p w:rsidR="00CE0B19" w:rsidRPr="002960E3" w:rsidRDefault="001E25D6" w:rsidP="002960E3">
            <w:pPr>
              <w:tabs>
                <w:tab w:val="left" w:pos="932"/>
              </w:tabs>
              <w:spacing w:line="276" w:lineRule="auto"/>
              <w:rPr>
                <w:b/>
                <w:lang w:val="en-US"/>
              </w:rPr>
            </w:pPr>
            <w:r w:rsidRPr="002960E3">
              <w:rPr>
                <w:lang w:val="en-US"/>
              </w:rPr>
              <w:t>(0,98 + 0,8)</w:t>
            </w:r>
            <w:r w:rsidRPr="002960E3">
              <w:rPr>
                <w:rFonts w:ascii="Cambria Math" w:hAnsi="Cambria Math"/>
                <w:lang w:val="en-US"/>
              </w:rPr>
              <w:t>π</w:t>
            </w:r>
            <w:r w:rsidRPr="002960E3">
              <w:rPr>
                <w:lang w:val="en-US"/>
              </w:rPr>
              <w:t xml:space="preserve"> = 1,78</w:t>
            </w:r>
            <w:r w:rsidRPr="002960E3">
              <w:rPr>
                <w:rFonts w:ascii="Cambria Math" w:hAnsi="Cambria Math"/>
                <w:lang w:val="en-US"/>
              </w:rPr>
              <w:t>π</w:t>
            </w:r>
            <w:r w:rsidRPr="002960E3">
              <w:rPr>
                <w:lang w:val="en-US"/>
              </w:rPr>
              <w:t xml:space="preserve"> </w:t>
            </w:r>
            <w:r w:rsidRPr="002960E3">
              <w:rPr>
                <w:rFonts w:ascii="Cambria Math" w:hAnsi="Cambria Math"/>
                <w:lang w:val="en-US"/>
              </w:rPr>
              <w:t>≈</w:t>
            </w:r>
            <w:r w:rsidRPr="002960E3">
              <w:rPr>
                <w:lang w:val="en-US"/>
              </w:rPr>
              <w:t xml:space="preserve"> 5,59 (m</w:t>
            </w:r>
            <w:r w:rsidRPr="002960E3">
              <w:rPr>
                <w:vertAlign w:val="superscript"/>
                <w:lang w:val="en-US"/>
              </w:rPr>
              <w:t>2</w:t>
            </w:r>
            <w:r w:rsidRPr="002960E3">
              <w:rPr>
                <w:lang w:val="en-US"/>
              </w:rPr>
              <w:t>)</w:t>
            </w:r>
          </w:p>
        </w:tc>
      </w:tr>
    </w:tbl>
    <w:p w:rsidR="00CE0B19" w:rsidRPr="002960E3" w:rsidRDefault="00CE0B19" w:rsidP="002960E3">
      <w:pPr>
        <w:pStyle w:val="Heading4"/>
        <w:spacing w:line="276" w:lineRule="auto"/>
      </w:pPr>
      <w:r w:rsidRPr="002960E3">
        <w:lastRenderedPageBreak/>
        <w:t>d) Củng cố, luyện tập. (3 ph)</w:t>
      </w:r>
    </w:p>
    <w:p w:rsidR="00CE0B19" w:rsidRPr="002960E3" w:rsidRDefault="00CE0B19" w:rsidP="002960E3">
      <w:pPr>
        <w:spacing w:line="276" w:lineRule="auto"/>
      </w:pPr>
      <w:r w:rsidRPr="002960E3">
        <w:tab/>
        <w:t>- Nhắc lại kiến thức trọng tâm.</w:t>
      </w:r>
    </w:p>
    <w:p w:rsidR="00CE0B19" w:rsidRPr="002960E3" w:rsidRDefault="00CE0B19" w:rsidP="002960E3">
      <w:pPr>
        <w:pStyle w:val="Heading4"/>
        <w:spacing w:line="276" w:lineRule="auto"/>
      </w:pPr>
      <w:r w:rsidRPr="002960E3">
        <w:t>e) Hướng dẫn học sinh tự học ở nhà. (1 ph)</w:t>
      </w:r>
    </w:p>
    <w:p w:rsidR="00CE0B19" w:rsidRPr="002960E3" w:rsidRDefault="00CE0B19" w:rsidP="002960E3">
      <w:pPr>
        <w:spacing w:line="276" w:lineRule="auto"/>
      </w:pPr>
      <w:r w:rsidRPr="002960E3">
        <w:tab/>
        <w:t>- Làm các bài tập 24,26,29 trang 119,120 SGK.</w:t>
      </w:r>
    </w:p>
    <w:p w:rsidR="00CE0B19" w:rsidRPr="002960E3" w:rsidRDefault="00CE0B19" w:rsidP="002960E3">
      <w:pPr>
        <w:spacing w:line="276" w:lineRule="auto"/>
      </w:pPr>
      <w:r w:rsidRPr="002960E3">
        <w:tab/>
        <w:t>- Đọc trước bài §3: Hình cầu. Diện tích mặt cầu và thể tích hình cầu.</w:t>
      </w:r>
    </w:p>
    <w:p w:rsidR="00CE0B19" w:rsidRPr="002960E3" w:rsidRDefault="00CE0B19" w:rsidP="002960E3">
      <w:pPr>
        <w:pStyle w:val="Heading3"/>
        <w:spacing w:line="276" w:lineRule="auto"/>
        <w:rPr>
          <w:szCs w:val="28"/>
        </w:rPr>
      </w:pPr>
      <w:r w:rsidRPr="002960E3">
        <w:rPr>
          <w:szCs w:val="28"/>
        </w:rPr>
        <w:t>5. Rút kinh nghiệm giờ dạy.</w:t>
      </w:r>
    </w:p>
    <w:p w:rsidR="00CE0B19" w:rsidRPr="002960E3" w:rsidRDefault="00CE0B19" w:rsidP="002960E3">
      <w:pPr>
        <w:spacing w:line="276" w:lineRule="auto"/>
      </w:pPr>
      <w:r w:rsidRPr="002960E3">
        <w:tab/>
        <w:t>.........................................................................................................................................................................................................................................................................................................................................................................................</w:t>
      </w:r>
    </w:p>
    <w:p w:rsidR="00CE0B19" w:rsidRPr="002960E3" w:rsidRDefault="00CE0B19" w:rsidP="002960E3">
      <w:pPr>
        <w:spacing w:line="276" w:lineRule="auto"/>
      </w:pPr>
      <w:r w:rsidRPr="002960E3">
        <w:br w:type="page"/>
      </w:r>
    </w:p>
    <w:p w:rsidR="00CE0B19" w:rsidRPr="002960E3" w:rsidRDefault="00CE0B19" w:rsidP="002960E3">
      <w:pPr>
        <w:pStyle w:val="Heading2"/>
        <w:spacing w:line="276" w:lineRule="auto"/>
        <w:rPr>
          <w:sz w:val="28"/>
          <w:szCs w:val="28"/>
        </w:rPr>
      </w:pPr>
      <w:r w:rsidRPr="002960E3">
        <w:rPr>
          <w:sz w:val="28"/>
          <w:szCs w:val="28"/>
        </w:rPr>
        <w:lastRenderedPageBreak/>
        <w:t xml:space="preserve">Tiết 63: </w:t>
      </w:r>
      <w:r w:rsidRPr="002960E3">
        <w:rPr>
          <w:rFonts w:cstheme="majorHAnsi"/>
          <w:sz w:val="28"/>
          <w:szCs w:val="28"/>
        </w:rPr>
        <w:t>§3. HÌNH CẦU. DIỆN TÍCH MẶT CẦU VÀ THỂ TÍCH HÌNH CẦU</w:t>
      </w:r>
    </w:p>
    <w:p w:rsidR="00CE0B19" w:rsidRPr="002960E3" w:rsidRDefault="00CE0B19" w:rsidP="002960E3">
      <w:pPr>
        <w:spacing w:line="276" w:lineRule="auto"/>
        <w:jc w:val="center"/>
        <w:rPr>
          <w:b/>
        </w:rPr>
      </w:pPr>
    </w:p>
    <w:p w:rsidR="00CE0B19" w:rsidRPr="002960E3" w:rsidRDefault="00CE0B19" w:rsidP="002960E3">
      <w:pPr>
        <w:pStyle w:val="NoSpacing"/>
        <w:spacing w:line="276" w:lineRule="auto"/>
      </w:pPr>
      <w:r w:rsidRPr="002960E3">
        <w:t>Ngày soạn:</w:t>
      </w:r>
      <w:r w:rsidR="00EF5751" w:rsidRPr="002960E3">
        <w:t xml:space="preserve"> 05/04/2016</w:t>
      </w:r>
      <w:r w:rsidRPr="002960E3">
        <w:t>.</w:t>
      </w:r>
    </w:p>
    <w:p w:rsidR="00CE0B19" w:rsidRPr="002960E3" w:rsidRDefault="00CE0B19" w:rsidP="002960E3">
      <w:pPr>
        <w:pStyle w:val="NoSpacing"/>
        <w:spacing w:line="276" w:lineRule="auto"/>
      </w:pPr>
      <w:r w:rsidRPr="002960E3">
        <w:t>Ngày dạy:......../.........../...............tại lớp:............sỹ số HS:.............vắng:.........</w:t>
      </w:r>
    </w:p>
    <w:p w:rsidR="0027239A" w:rsidRPr="002960E3" w:rsidRDefault="0027239A"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spacing w:line="276" w:lineRule="auto"/>
        <w:rPr>
          <w:lang w:val="nl-NL"/>
        </w:rPr>
      </w:pPr>
      <w:r w:rsidRPr="002960E3">
        <w:tab/>
        <w:t xml:space="preserve">- </w:t>
      </w:r>
      <w:r w:rsidRPr="002960E3">
        <w:rPr>
          <w:lang w:val="nl-NL"/>
        </w:rPr>
        <w:t>HS nắm vững các khái niệm của hình cầu : tâm, bán kính, đường kính, đường tròn lớn, mặt cầu.</w:t>
      </w:r>
    </w:p>
    <w:p w:rsidR="00CE0B19" w:rsidRPr="002960E3" w:rsidRDefault="00CE0B19" w:rsidP="002960E3">
      <w:pPr>
        <w:spacing w:line="276" w:lineRule="auto"/>
        <w:rPr>
          <w:b/>
        </w:rPr>
      </w:pPr>
      <w:r w:rsidRPr="002960E3">
        <w:rPr>
          <w:lang w:val="nl-NL"/>
        </w:rPr>
        <w:tab/>
        <w:t>- HS hiểu được mặt cắt của hình cầu bởi một mặt phẳng luôn là một hình tròn.</w:t>
      </w:r>
    </w:p>
    <w:p w:rsidR="00CE0B19" w:rsidRPr="002960E3" w:rsidRDefault="00CE0B19" w:rsidP="002960E3">
      <w:pPr>
        <w:spacing w:line="276" w:lineRule="auto"/>
      </w:pPr>
      <w:r w:rsidRPr="002960E3">
        <w:rPr>
          <w:lang w:val="nl-NL"/>
        </w:rPr>
        <w:tab/>
        <w:t>- HS được giới thiệu về vị trí của một điểm trên mặt cầu – Toạ độ địa lí.</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pPr>
      <w:r w:rsidRPr="002960E3">
        <w:tab/>
        <w:t xml:space="preserve">- </w:t>
      </w:r>
      <w:r w:rsidRPr="002960E3">
        <w:rPr>
          <w:lang w:val="nl-NL"/>
        </w:rPr>
        <w:t>Nắm vững công thức tính diện tích mặt cầu, thể tích hình cầu.</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nl-NL"/>
        </w:rPr>
      </w:pPr>
      <w:r w:rsidRPr="002960E3">
        <w:rPr>
          <w:lang w:val="en-US"/>
        </w:rPr>
        <w:tab/>
        <w:t xml:space="preserve">- </w:t>
      </w:r>
      <w:r w:rsidRPr="002960E3">
        <w:rPr>
          <w:lang w:val="nl-NL"/>
        </w:rPr>
        <w:t>Thiết bị quay nửa hình tròn tâm O để tạo nên hình cầu. Một số vật có dạng hình cầu; Mô hình các mặt cắt của hình cầu; Tranh vẽ hình 103, 104, 105, 112; Bảng phụ ghi đề bài tập 31 , bài 32 Tr 124, 125 SGK; Thước thẳng, compa, phấn màu.</w:t>
      </w:r>
    </w:p>
    <w:p w:rsidR="00CE0B19" w:rsidRPr="002960E3" w:rsidRDefault="00CE0B19" w:rsidP="002960E3">
      <w:pPr>
        <w:pStyle w:val="Heading4"/>
        <w:spacing w:line="276" w:lineRule="auto"/>
        <w:rPr>
          <w:lang w:val="nl-NL"/>
        </w:rPr>
      </w:pPr>
      <w:r w:rsidRPr="002960E3">
        <w:rPr>
          <w:lang w:val="nl-NL"/>
        </w:rPr>
        <w:t>b) Chuẩn bị của HS.</w:t>
      </w:r>
    </w:p>
    <w:p w:rsidR="00CE0B19" w:rsidRPr="002960E3" w:rsidRDefault="00CE0B19" w:rsidP="002960E3">
      <w:pPr>
        <w:spacing w:line="276" w:lineRule="auto"/>
        <w:rPr>
          <w:lang w:val="nl-NL"/>
        </w:rPr>
      </w:pPr>
      <w:r w:rsidRPr="002960E3">
        <w:rPr>
          <w:lang w:val="nl-NL"/>
        </w:rPr>
        <w:tab/>
        <w:t>- Học bài cũ, làm bài tập; Mang vật có dạng hình cầu; Thước kẻ, bút chì.</w:t>
      </w:r>
    </w:p>
    <w:p w:rsidR="00CE0B19" w:rsidRPr="002960E3" w:rsidRDefault="00CE0B19" w:rsidP="002960E3">
      <w:pPr>
        <w:pStyle w:val="Heading3"/>
        <w:spacing w:line="276" w:lineRule="auto"/>
        <w:rPr>
          <w:szCs w:val="28"/>
          <w:lang w:val="nl-NL"/>
        </w:rPr>
      </w:pPr>
      <w:r w:rsidRPr="002960E3">
        <w:rPr>
          <w:szCs w:val="28"/>
          <w:lang w:val="nl-NL"/>
        </w:rPr>
        <w:t>3. Phương pháp giảng dạy.</w:t>
      </w:r>
    </w:p>
    <w:p w:rsidR="00CE0B19" w:rsidRPr="002960E3" w:rsidRDefault="00CE0B19" w:rsidP="002960E3">
      <w:pPr>
        <w:spacing w:line="276" w:lineRule="auto"/>
        <w:rPr>
          <w:lang w:val="nl-NL"/>
        </w:rPr>
      </w:pPr>
      <w:r w:rsidRPr="002960E3">
        <w:rPr>
          <w:lang w:val="nl-NL"/>
        </w:rPr>
        <w:tab/>
        <w:t>- Vấn đáp, thuyết trình.</w:t>
      </w:r>
    </w:p>
    <w:p w:rsidR="00CE0B19" w:rsidRPr="002960E3" w:rsidRDefault="00CE0B19" w:rsidP="002960E3">
      <w:pPr>
        <w:spacing w:line="276" w:lineRule="auto"/>
        <w:rPr>
          <w:lang w:val="nl-NL"/>
        </w:rPr>
      </w:pPr>
      <w:r w:rsidRPr="002960E3">
        <w:rPr>
          <w:lang w:val="nl-NL"/>
        </w:rPr>
        <w:tab/>
        <w:t>- Hoạt động nhóm, tích cực hóa hoạt động của HS.</w:t>
      </w:r>
    </w:p>
    <w:p w:rsidR="00CE0B19" w:rsidRPr="002960E3" w:rsidRDefault="00CE0B19" w:rsidP="002960E3">
      <w:pPr>
        <w:pStyle w:val="Heading3"/>
        <w:spacing w:line="276" w:lineRule="auto"/>
        <w:rPr>
          <w:szCs w:val="28"/>
          <w:lang w:val="nl-NL"/>
        </w:rPr>
      </w:pPr>
      <w:r w:rsidRPr="002960E3">
        <w:rPr>
          <w:szCs w:val="28"/>
          <w:lang w:val="nl-NL"/>
        </w:rPr>
        <w:t>4. Tiến trình bài dạy.</w:t>
      </w:r>
    </w:p>
    <w:p w:rsidR="00CE0B19" w:rsidRPr="002960E3" w:rsidRDefault="00CE0B19" w:rsidP="002960E3">
      <w:pPr>
        <w:pStyle w:val="Heading4"/>
        <w:spacing w:line="276" w:lineRule="auto"/>
        <w:rPr>
          <w:lang w:val="nl-NL"/>
        </w:rPr>
      </w:pPr>
      <w:r w:rsidRPr="002960E3">
        <w:rPr>
          <w:lang w:val="nl-NL"/>
        </w:rPr>
        <w:t>a) Ổn định tổ chức lớp học. (1 ph)</w:t>
      </w:r>
    </w:p>
    <w:p w:rsidR="00CE0B19" w:rsidRPr="002960E3" w:rsidRDefault="00CE0B19" w:rsidP="002960E3">
      <w:pPr>
        <w:pStyle w:val="Heading4"/>
        <w:spacing w:line="276" w:lineRule="auto"/>
        <w:rPr>
          <w:lang w:val="nl-NL"/>
        </w:rPr>
      </w:pPr>
      <w:r w:rsidRPr="002960E3">
        <w:rPr>
          <w:lang w:val="nl-NL"/>
        </w:rPr>
        <w:t>b) Kiểm tra bài cũ.</w:t>
      </w:r>
    </w:p>
    <w:p w:rsidR="00CE0B19" w:rsidRPr="002960E3" w:rsidRDefault="00CE0B19" w:rsidP="002960E3">
      <w:pPr>
        <w:pStyle w:val="Heading4"/>
        <w:spacing w:line="276" w:lineRule="auto"/>
        <w:rPr>
          <w:lang w:val="nl-NL"/>
        </w:rPr>
      </w:pPr>
      <w:r w:rsidRPr="002960E3">
        <w:rPr>
          <w:lang w:val="nl-NL"/>
        </w:rPr>
        <w:t>c) Dạy nội dung bài mới.</w:t>
      </w:r>
    </w:p>
    <w:tbl>
      <w:tblPr>
        <w:tblStyle w:val="TableGrid"/>
        <w:tblW w:w="0" w:type="auto"/>
        <w:tblLayout w:type="fixed"/>
        <w:tblLook w:val="04A0" w:firstRow="1" w:lastRow="0" w:firstColumn="1" w:lastColumn="0" w:noHBand="0" w:noVBand="1"/>
      </w:tblPr>
      <w:tblGrid>
        <w:gridCol w:w="704"/>
        <w:gridCol w:w="4111"/>
        <w:gridCol w:w="4247"/>
      </w:tblGrid>
      <w:tr w:rsidR="00CE0B19" w:rsidRPr="002960E3" w:rsidTr="00AA25EE">
        <w:tc>
          <w:tcPr>
            <w:tcW w:w="704" w:type="dxa"/>
          </w:tcPr>
          <w:p w:rsidR="00CE0B19" w:rsidRPr="002960E3" w:rsidRDefault="00CE0B19" w:rsidP="002960E3">
            <w:pPr>
              <w:spacing w:line="276" w:lineRule="auto"/>
              <w:jc w:val="center"/>
              <w:rPr>
                <w:b/>
                <w:lang w:val="en-US"/>
              </w:rPr>
            </w:pPr>
            <w:r w:rsidRPr="002960E3">
              <w:rPr>
                <w:b/>
                <w:lang w:val="en-US"/>
              </w:rPr>
              <w:t>TG</w:t>
            </w:r>
          </w:p>
        </w:tc>
        <w:tc>
          <w:tcPr>
            <w:tcW w:w="4111"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247"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5’</w:t>
            </w:r>
          </w:p>
        </w:tc>
        <w:tc>
          <w:tcPr>
            <w:tcW w:w="4111" w:type="dxa"/>
            <w:shd w:val="clear" w:color="auto" w:fill="auto"/>
          </w:tcPr>
          <w:p w:rsidR="00CE0B19" w:rsidRPr="002960E3" w:rsidRDefault="00CE0B19" w:rsidP="002960E3">
            <w:pPr>
              <w:spacing w:line="276" w:lineRule="auto"/>
              <w:rPr>
                <w:b/>
                <w:lang w:val="en-US"/>
              </w:rPr>
            </w:pPr>
            <w:r w:rsidRPr="002960E3">
              <w:rPr>
                <w:b/>
                <w:u w:val="single"/>
                <w:lang w:val="en-US"/>
              </w:rPr>
              <w:t>HĐ1:</w:t>
            </w:r>
            <w:r w:rsidRPr="002960E3">
              <w:rPr>
                <w:b/>
                <w:lang w:val="en-US"/>
              </w:rPr>
              <w:t xml:space="preserve"> Hình cầu.</w:t>
            </w:r>
          </w:p>
          <w:p w:rsidR="00CE0B19" w:rsidRPr="002960E3" w:rsidRDefault="00CE0B19" w:rsidP="002960E3">
            <w:pPr>
              <w:spacing w:line="276" w:lineRule="auto"/>
            </w:pPr>
            <w:r w:rsidRPr="002960E3">
              <w:rPr>
                <w:b/>
              </w:rPr>
              <w:t>GV:</w:t>
            </w:r>
            <w:r w:rsidRPr="002960E3">
              <w:t xml:space="preserve"> tương tự như ở hình trụ ; hình nón .</w:t>
            </w:r>
          </w:p>
          <w:p w:rsidR="00CE0B19" w:rsidRPr="002960E3" w:rsidRDefault="00CE0B19" w:rsidP="002960E3">
            <w:pPr>
              <w:spacing w:line="276" w:lineRule="auto"/>
            </w:pPr>
            <w:r w:rsidRPr="002960E3">
              <w:t xml:space="preserve">Nếu ta quay một nửa hình tròn tâm O , bán kính R một vòng quanh đường kính AB cố định ta được hình gì ? </w:t>
            </w:r>
            <w:r w:rsidRPr="002960E3">
              <w:sym w:font="Wingdings" w:char="F0E0"/>
            </w:r>
            <w:r w:rsidRPr="002960E3">
              <w:t xml:space="preserve"> giới thiệu hình cầu .</w:t>
            </w:r>
          </w:p>
          <w:p w:rsidR="00CE0B19" w:rsidRPr="002960E3" w:rsidRDefault="00CE0B19" w:rsidP="002960E3">
            <w:pPr>
              <w:spacing w:line="276" w:lineRule="auto"/>
            </w:pPr>
            <w:r w:rsidRPr="002960E3">
              <w:rPr>
                <w:b/>
              </w:rPr>
              <w:t xml:space="preserve">GV: </w:t>
            </w:r>
            <w:r w:rsidRPr="002960E3">
              <w:t>Nửa đ/tròn trong phép quay trên tạo nên mặt cầu .</w:t>
            </w:r>
          </w:p>
          <w:p w:rsidR="00CE0B19" w:rsidRPr="002960E3" w:rsidRDefault="00CE0B19" w:rsidP="002960E3">
            <w:pPr>
              <w:spacing w:line="276" w:lineRule="auto"/>
            </w:pPr>
            <w:r w:rsidRPr="002960E3">
              <w:t>Điểm O gọi là tâm ; R là b/kính của hình cầu đó hay mặt cầu đó .</w:t>
            </w:r>
          </w:p>
          <w:p w:rsidR="00CE0B19" w:rsidRPr="002960E3" w:rsidRDefault="00CE0B19" w:rsidP="002960E3">
            <w:pPr>
              <w:spacing w:line="276" w:lineRule="auto"/>
            </w:pPr>
            <w:r w:rsidRPr="002960E3">
              <w:rPr>
                <w:b/>
              </w:rPr>
              <w:t xml:space="preserve">GV </w:t>
            </w:r>
            <w:r w:rsidRPr="002960E3">
              <w:t xml:space="preserve">đưa hình 103 SGK HS quan sát </w:t>
            </w:r>
          </w:p>
          <w:p w:rsidR="00CE0B19" w:rsidRPr="002960E3" w:rsidRDefault="00CE0B19" w:rsidP="002960E3">
            <w:pPr>
              <w:spacing w:line="276" w:lineRule="auto"/>
              <w:rPr>
                <w:b/>
              </w:rPr>
            </w:pPr>
            <w:r w:rsidRPr="002960E3">
              <w:rPr>
                <w:b/>
              </w:rPr>
              <w:t xml:space="preserve">HS </w:t>
            </w:r>
            <w:r w:rsidRPr="002960E3">
              <w:t>lấy ví dụ về hình cầu ; mặt cầu</w:t>
            </w:r>
          </w:p>
        </w:tc>
        <w:tc>
          <w:tcPr>
            <w:tcW w:w="4247" w:type="dxa"/>
            <w:shd w:val="clear" w:color="auto" w:fill="auto"/>
          </w:tcPr>
          <w:p w:rsidR="00CE0B19" w:rsidRPr="002960E3" w:rsidRDefault="00CE0B19" w:rsidP="002960E3">
            <w:pPr>
              <w:spacing w:line="276" w:lineRule="auto"/>
              <w:rPr>
                <w:b/>
              </w:rPr>
            </w:pPr>
            <w:r w:rsidRPr="002960E3">
              <w:rPr>
                <w:b/>
              </w:rPr>
              <w:t>1. Hình cầu.</w:t>
            </w:r>
          </w:p>
          <w:p w:rsidR="00CE0B19" w:rsidRPr="002960E3" w:rsidRDefault="00D737E8" w:rsidP="002960E3">
            <w:pPr>
              <w:spacing w:line="276" w:lineRule="auto"/>
            </w:pPr>
            <w:r w:rsidRPr="002960E3">
              <w:rPr>
                <w:noProof/>
                <w:lang w:val="en-US"/>
              </w:rPr>
              <mc:AlternateContent>
                <mc:Choice Requires="wpc">
                  <w:drawing>
                    <wp:anchor distT="0" distB="0" distL="114300" distR="114300" simplePos="0" relativeHeight="251854848" behindDoc="0" locked="0" layoutInCell="1" allowOverlap="1" wp14:anchorId="003AF9E1" wp14:editId="7190CE27">
                      <wp:simplePos x="0" y="0"/>
                      <wp:positionH relativeFrom="column">
                        <wp:posOffset>1513205</wp:posOffset>
                      </wp:positionH>
                      <wp:positionV relativeFrom="paragraph">
                        <wp:posOffset>25400</wp:posOffset>
                      </wp:positionV>
                      <wp:extent cx="1099185" cy="1566545"/>
                      <wp:effectExtent l="0" t="0" r="5715" b="14605"/>
                      <wp:wrapSquare wrapText="bothSides"/>
                      <wp:docPr id="565" name="Bức Vẽ 5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94" name="Oval 567"/>
                              <wps:cNvSpPr>
                                <a:spLocks noChangeArrowheads="1"/>
                              </wps:cNvSpPr>
                              <wps:spPr bwMode="auto">
                                <a:xfrm>
                                  <a:off x="38100" y="222331"/>
                                  <a:ext cx="1037947" cy="1023114"/>
                                </a:xfrm>
                                <a:prstGeom prst="ellipse">
                                  <a:avLst/>
                                </a:prstGeom>
                                <a:gradFill rotWithShape="1">
                                  <a:gsLst>
                                    <a:gs pos="0">
                                      <a:srgbClr val="C0C0C0"/>
                                    </a:gs>
                                    <a:gs pos="100000">
                                      <a:srgbClr val="C0C0C0">
                                        <a:gamma/>
                                        <a:shade val="9412"/>
                                        <a:invGamma/>
                                      </a:srgbClr>
                                    </a:gs>
                                  </a:gsLst>
                                  <a:lin ang="0" scaled="1"/>
                                </a:gradFill>
                                <a:ln w="9525">
                                  <a:solidFill>
                                    <a:srgbClr val="000000"/>
                                  </a:solidFill>
                                  <a:round/>
                                  <a:headEnd/>
                                  <a:tailEnd/>
                                </a:ln>
                              </wps:spPr>
                              <wps:bodyPr rot="0" vert="horz" wrap="square" lIns="91440" tIns="45720" rIns="91440" bIns="45720" anchor="t" anchorCtr="0" upright="1">
                                <a:noAutofit/>
                              </wps:bodyPr>
                            </wps:wsp>
                            <wps:wsp>
                              <wps:cNvPr id="1496" name="Line 568"/>
                              <wps:cNvCnPr>
                                <a:cxnSpLocks noChangeShapeType="1"/>
                              </wps:cNvCnPr>
                              <wps:spPr bwMode="auto">
                                <a:xfrm>
                                  <a:off x="572423" y="5116"/>
                                  <a:ext cx="43687" cy="155631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97" name="Freeform 569"/>
                              <wps:cNvSpPr>
                                <a:spLocks/>
                              </wps:cNvSpPr>
                              <wps:spPr bwMode="auto">
                                <a:xfrm>
                                  <a:off x="218596" y="233742"/>
                                  <a:ext cx="386495" cy="990453"/>
                                </a:xfrm>
                                <a:custGeom>
                                  <a:avLst/>
                                  <a:gdLst>
                                    <a:gd name="T0" fmla="*/ 523 w 609"/>
                                    <a:gd name="T1" fmla="*/ 0 h 1560"/>
                                    <a:gd name="T2" fmla="*/ 352 w 609"/>
                                    <a:gd name="T3" fmla="*/ 68 h 1560"/>
                                    <a:gd name="T4" fmla="*/ 180 w 609"/>
                                    <a:gd name="T5" fmla="*/ 257 h 1560"/>
                                    <a:gd name="T6" fmla="*/ 26 w 609"/>
                                    <a:gd name="T7" fmla="*/ 582 h 1560"/>
                                    <a:gd name="T8" fmla="*/ 26 w 609"/>
                                    <a:gd name="T9" fmla="*/ 908 h 1560"/>
                                    <a:gd name="T10" fmla="*/ 163 w 609"/>
                                    <a:gd name="T11" fmla="*/ 1217 h 1560"/>
                                    <a:gd name="T12" fmla="*/ 352 w 609"/>
                                    <a:gd name="T13" fmla="*/ 1405 h 1560"/>
                                    <a:gd name="T14" fmla="*/ 609 w 609"/>
                                    <a:gd name="T15" fmla="*/ 1560 h 1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9" h="1560">
                                      <a:moveTo>
                                        <a:pt x="523" y="0"/>
                                      </a:moveTo>
                                      <a:cubicBezTo>
                                        <a:pt x="466" y="12"/>
                                        <a:pt x="409" y="25"/>
                                        <a:pt x="352" y="68"/>
                                      </a:cubicBezTo>
                                      <a:cubicBezTo>
                                        <a:pt x="295" y="111"/>
                                        <a:pt x="234" y="171"/>
                                        <a:pt x="180" y="257"/>
                                      </a:cubicBezTo>
                                      <a:cubicBezTo>
                                        <a:pt x="126" y="343"/>
                                        <a:pt x="52" y="474"/>
                                        <a:pt x="26" y="582"/>
                                      </a:cubicBezTo>
                                      <a:cubicBezTo>
                                        <a:pt x="0" y="690"/>
                                        <a:pt x="3" y="802"/>
                                        <a:pt x="26" y="908"/>
                                      </a:cubicBezTo>
                                      <a:cubicBezTo>
                                        <a:pt x="49" y="1014"/>
                                        <a:pt x="109" y="1134"/>
                                        <a:pt x="163" y="1217"/>
                                      </a:cubicBezTo>
                                      <a:cubicBezTo>
                                        <a:pt x="217" y="1300"/>
                                        <a:pt x="278" y="1348"/>
                                        <a:pt x="352" y="1405"/>
                                      </a:cubicBezTo>
                                      <a:cubicBezTo>
                                        <a:pt x="426" y="1462"/>
                                        <a:pt x="556" y="1528"/>
                                        <a:pt x="609" y="1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8" name="Freeform 570"/>
                              <wps:cNvSpPr>
                                <a:spLocks/>
                              </wps:cNvSpPr>
                              <wps:spPr bwMode="auto">
                                <a:xfrm>
                                  <a:off x="610994" y="222331"/>
                                  <a:ext cx="324703" cy="1006980"/>
                                </a:xfrm>
                                <a:custGeom>
                                  <a:avLst/>
                                  <a:gdLst>
                                    <a:gd name="T0" fmla="*/ 87 w 511"/>
                                    <a:gd name="T1" fmla="*/ 1560 h 1586"/>
                                    <a:gd name="T2" fmla="*/ 60 w 511"/>
                                    <a:gd name="T3" fmla="*/ 1560 h 1586"/>
                                    <a:gd name="T4" fmla="*/ 282 w 511"/>
                                    <a:gd name="T5" fmla="*/ 1406 h 1586"/>
                                    <a:gd name="T6" fmla="*/ 454 w 511"/>
                                    <a:gd name="T7" fmla="*/ 1063 h 1586"/>
                                    <a:gd name="T8" fmla="*/ 505 w 511"/>
                                    <a:gd name="T9" fmla="*/ 669 h 1586"/>
                                    <a:gd name="T10" fmla="*/ 420 w 511"/>
                                    <a:gd name="T11" fmla="*/ 360 h 1586"/>
                                    <a:gd name="T12" fmla="*/ 214 w 511"/>
                                    <a:gd name="T13" fmla="*/ 120 h 1586"/>
                                    <a:gd name="T14" fmla="*/ 0 w 511"/>
                                    <a:gd name="T15" fmla="*/ 0 h 15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1586">
                                      <a:moveTo>
                                        <a:pt x="87" y="1560"/>
                                      </a:moveTo>
                                      <a:cubicBezTo>
                                        <a:pt x="83" y="1560"/>
                                        <a:pt x="28" y="1586"/>
                                        <a:pt x="60" y="1560"/>
                                      </a:cubicBezTo>
                                      <a:cubicBezTo>
                                        <a:pt x="92" y="1534"/>
                                        <a:pt x="216" y="1489"/>
                                        <a:pt x="282" y="1406"/>
                                      </a:cubicBezTo>
                                      <a:cubicBezTo>
                                        <a:pt x="348" y="1323"/>
                                        <a:pt x="417" y="1186"/>
                                        <a:pt x="454" y="1063"/>
                                      </a:cubicBezTo>
                                      <a:cubicBezTo>
                                        <a:pt x="491" y="940"/>
                                        <a:pt x="511" y="786"/>
                                        <a:pt x="505" y="669"/>
                                      </a:cubicBezTo>
                                      <a:cubicBezTo>
                                        <a:pt x="499" y="552"/>
                                        <a:pt x="468" y="451"/>
                                        <a:pt x="420" y="360"/>
                                      </a:cubicBezTo>
                                      <a:cubicBezTo>
                                        <a:pt x="372" y="269"/>
                                        <a:pt x="284" y="180"/>
                                        <a:pt x="214" y="120"/>
                                      </a:cubicBezTo>
                                      <a:cubicBezTo>
                                        <a:pt x="144" y="60"/>
                                        <a:pt x="45" y="25"/>
                                        <a:pt x="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4ECFD251" id="Bức Vẽ 565" o:spid="_x0000_s1026" editas="canvas" style="position:absolute;margin-left:119.15pt;margin-top:2pt;width:86.55pt;height:123.35pt;z-index:251854848" coordsize="10991,15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">
                      <v:shape id="_x0000_s1027" type="#_x0000_t75" style="position:absolute;width:10991;height:15665;visibility:visible;mso-wrap-style:square">
                        <v:fill o:detectmouseclick="t"/>
                        <v:path o:connecttype="none"/>
                      </v:shape>
                      <v:oval id="Oval 567" o:spid="_x0000_s1028" style="position:absolute;left:381;top:2223;width:10379;height:10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nz6cMA&#10;AADdAAAADwAAAGRycy9kb3ducmV2LnhtbERPTWsCMRC9C/6HMEJvbrYiS7sapQhCD1ZQC16HzbhZ&#10;3UyWJNXVX28Khd7m8T5nvuxtK67kQ+NYwWuWgyCunG64VvB9WI/fQISIrLF1TAruFGC5GA7mWGp3&#10;4x1d97EWKYRDiQpMjF0pZagMWQyZ64gTd3LeYkzQ11J7vKVw28pJnhfSYsOpwWBHK0PVZf9jFVTF&#10;1kz8Ma8fxXGzcff267x7RKVeRv3HDESkPv6L/9yfOs2fvk/h95t0gl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nz6cMAAADdAAAADwAAAAAAAAAAAAAAAACYAgAAZHJzL2Rv&#10;d25yZXYueG1sUEsFBgAAAAAEAAQA9QAAAIgDAAAAAA==&#10;" fillcolor="silver">
                        <v:fill color2="#121212" rotate="t" angle="90" focus="100%" type="gradient"/>
                      </v:oval>
                      <v:line id="Line 568" o:spid="_x0000_s1029" style="position:absolute;visibility:visible;mso-wrap-style:square" from="5724,51" to="6161,15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os0cUAAADdAAAADwAAAGRycy9kb3ducmV2LnhtbERP22rCQBB9L/QflhF8qxuDaE1dpVWE&#10;IgXrjfZxyE6zodnZmN3G9O+7BcG3OZzrzBadrURLjS8dKxgOEhDEudMlFwqOh/XDIwgfkDVWjknB&#10;L3lYzO/vZphpd+EdtftQiBjCPkMFJoQ6k9Lnhiz6gauJI/flGoshwqaQusFLDLeVTJNkLC2WHBsM&#10;1rQ0lH/vf6yC901LJ/v2SdvNejRZnV9SMh+pUv1e9/wEIlAXbuKr+1XH+aPpGP6/iS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os0cUAAADdAAAADwAAAAAAAAAA&#10;AAAAAAChAgAAZHJzL2Rvd25yZXYueG1sUEsFBgAAAAAEAAQA+QAAAJMDAAAAAA==&#10;">
                        <v:stroke dashstyle="longDash"/>
                      </v:line>
                      <v:shape id="Freeform 569" o:spid="_x0000_s1030" style="position:absolute;left:2185;top:2337;width:3865;height:9904;visibility:visible;mso-wrap-style:square;v-text-anchor:top" coordsize="609,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eX8UA&#10;AADdAAAADwAAAGRycy9kb3ducmV2LnhtbERPS2sCMRC+F/ofwhS81WzVqrs1SikURRTxcehxSMbd&#10;rZvJkqS6/fdNodDbfHzPmS0624gr+VA7VvDUz0AQa2dqLhWcju+PUxAhIhtsHJOCbwqwmN/fzbAw&#10;7sZ7uh5iKVIIhwIVVDG2hZRBV2Qx9F1LnLiz8xZjgr6UxuMthdtGDrJsLC3WnBoqbOmtIn05fFkF&#10;o81n6TfH8flDr5drPWzy3fM2V6r30L2+gIjUxX/xn3tl0vxRPoHfb9IJ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T95fxQAAAN0AAAAPAAAAAAAAAAAAAAAAAJgCAABkcnMv&#10;ZG93bnJldi54bWxQSwUGAAAAAAQABAD1AAAAigMAAAAA&#10;" path="m523,c466,12,409,25,352,68,295,111,234,171,180,257,126,343,52,474,26,582,,690,3,802,26,908v23,106,83,226,137,309c217,1300,278,1348,352,1405v74,57,204,123,257,155e" filled="f">
                        <v:path arrowok="t" o:connecttype="custom" o:connectlocs="331916,0;223393,43174;114235,163171;16501,369515;16501,576494;103446,772680;223393,892043;386495,990453" o:connectangles="0,0,0,0,0,0,0,0"/>
                      </v:shape>
                      <v:shape id="Freeform 570" o:spid="_x0000_s1031" style="position:absolute;left:6109;top:2223;width:3247;height:10070;visibility:visible;mso-wrap-style:square;v-text-anchor:top" coordsize="511,15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jasYA&#10;AADdAAAADwAAAGRycy9kb3ducmV2LnhtbESPQUvDQBCF70L/wzIFb3ZjkFLTbosUBakna4jXMTtN&#10;QrOzYXdtUn+9cxC8zfDevPfNZje5Xl0oxM6zgftFBoq49rbjxkD58XK3AhUTssXeMxm4UoTddnaz&#10;wcL6kd/pckyNkhCOBRpoUxoKrWPdksO48AOxaCcfHCZZQ6NtwFHCXa/zLFtqhx1LQ4sD7Vuqz8dv&#10;Z2Dvy3pZ5T+rMRzevj5PZfVc5c6Y2/n0tAaVaEr/5r/rVyv4D4+CK9/ICHr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rjasYAAADdAAAADwAAAAAAAAAAAAAAAACYAgAAZHJz&#10;L2Rvd25yZXYueG1sUEsFBgAAAAAEAAQA9QAAAIsDAAAAAA==&#10;" path="m87,1560v-4,,-59,26,-27,c92,1534,216,1489,282,1406v66,-83,135,-220,172,-343c491,940,511,786,505,669,499,552,468,451,420,360,372,269,284,180,214,120,144,60,45,25,,e" filled="f">
                        <v:stroke dashstyle="dash"/>
                        <v:path arrowok="t" o:connecttype="custom" o:connectlocs="55282,990472;38126,990472;179190,892695;288484,674918;320890,424760;266879,228570;135981,76190;0,0" o:connectangles="0,0,0,0,0,0,0,0"/>
                      </v:shape>
                      <w10:wrap type="square"/>
                    </v:group>
                  </w:pict>
                </mc:Fallback>
              </mc:AlternateContent>
            </w:r>
            <w:r w:rsidR="00CE0B19" w:rsidRPr="002960E3">
              <w:t>- Khi quay một nửa hình tròn tâm O , bán kính R một vòng quanh đường kính AB cố định ta được hình cầu (h103) .</w:t>
            </w:r>
          </w:p>
          <w:p w:rsidR="00CE0B19" w:rsidRPr="002960E3" w:rsidRDefault="00CE0B19" w:rsidP="002960E3">
            <w:pPr>
              <w:spacing w:line="276" w:lineRule="auto"/>
            </w:pPr>
            <w:r w:rsidRPr="002960E3">
              <w:t>- Nửa đ/tròn trong phép quay trên tạo nên mặt cầu .</w:t>
            </w:r>
          </w:p>
          <w:p w:rsidR="00CE0B19" w:rsidRPr="002960E3" w:rsidRDefault="00CE0B19" w:rsidP="002960E3">
            <w:pPr>
              <w:spacing w:line="276" w:lineRule="auto"/>
              <w:rPr>
                <w:b/>
              </w:rPr>
            </w:pPr>
            <w:r w:rsidRPr="002960E3">
              <w:t>- Điểm O gọi là tâm ; R là b/kính của hình cầu đó hay mặt cầu đó .</w:t>
            </w:r>
          </w:p>
        </w:tc>
      </w:tr>
      <w:tr w:rsidR="00CE0B19" w:rsidRPr="002960E3" w:rsidTr="00AA25EE">
        <w:tc>
          <w:tcPr>
            <w:tcW w:w="704" w:type="dxa"/>
          </w:tcPr>
          <w:p w:rsidR="00CE0B19" w:rsidRPr="002960E3" w:rsidRDefault="00CE0B19" w:rsidP="002960E3">
            <w:pPr>
              <w:spacing w:line="276" w:lineRule="auto"/>
              <w:jc w:val="center"/>
            </w:pPr>
          </w:p>
          <w:p w:rsidR="00CE0B19" w:rsidRPr="002960E3" w:rsidRDefault="00CE0B19" w:rsidP="002960E3">
            <w:pPr>
              <w:spacing w:line="276" w:lineRule="auto"/>
              <w:jc w:val="center"/>
            </w:pPr>
          </w:p>
          <w:p w:rsidR="00CE0B19" w:rsidRPr="002960E3" w:rsidRDefault="00CE0B19" w:rsidP="002960E3">
            <w:pPr>
              <w:spacing w:line="276" w:lineRule="auto"/>
              <w:jc w:val="center"/>
              <w:rPr>
                <w:lang w:val="en-US"/>
              </w:rPr>
            </w:pPr>
            <w:r w:rsidRPr="002960E3">
              <w:rPr>
                <w:lang w:val="en-US"/>
              </w:rPr>
              <w:t>8’</w:t>
            </w:r>
          </w:p>
        </w:tc>
        <w:tc>
          <w:tcPr>
            <w:tcW w:w="4111" w:type="dxa"/>
            <w:shd w:val="clear" w:color="auto" w:fill="auto"/>
          </w:tcPr>
          <w:p w:rsidR="00CE0B19" w:rsidRPr="002960E3" w:rsidRDefault="00CE0B19" w:rsidP="002960E3">
            <w:pPr>
              <w:spacing w:line="276" w:lineRule="auto"/>
              <w:rPr>
                <w:b/>
                <w:lang w:val="en-US"/>
              </w:rPr>
            </w:pPr>
            <w:r w:rsidRPr="002960E3">
              <w:rPr>
                <w:b/>
                <w:u w:val="single"/>
              </w:rPr>
              <w:t>HĐ2:</w:t>
            </w:r>
            <w:r w:rsidRPr="002960E3">
              <w:rPr>
                <w:b/>
              </w:rPr>
              <w:t xml:space="preserve"> Cắt hình cầu bởi một mặt phẳng.</w:t>
            </w:r>
          </w:p>
          <w:p w:rsidR="00CE0B19" w:rsidRPr="002960E3" w:rsidRDefault="00CE0B19" w:rsidP="002960E3">
            <w:pPr>
              <w:spacing w:line="276" w:lineRule="auto"/>
            </w:pPr>
            <w:r w:rsidRPr="002960E3">
              <w:rPr>
                <w:b/>
              </w:rPr>
              <w:t>GV:</w:t>
            </w:r>
            <w:r w:rsidRPr="002960E3">
              <w:t xml:space="preserve"> dùng mô hình hình cầu bị cắt bởi một mặt phẳng cho HS quan sát:</w:t>
            </w:r>
          </w:p>
          <w:p w:rsidR="00CE0B19" w:rsidRPr="002960E3" w:rsidRDefault="00CE0B19" w:rsidP="002960E3">
            <w:pPr>
              <w:spacing w:line="276" w:lineRule="auto"/>
            </w:pPr>
            <w:r w:rsidRPr="002960E3">
              <w:rPr>
                <w:b/>
              </w:rPr>
              <w:t>?</w:t>
            </w:r>
            <w:r w:rsidRPr="002960E3">
              <w:t xml:space="preserve"> Khi cắt bởi một mặt phẳng thì mặt cắt là hình gì ?</w:t>
            </w:r>
          </w:p>
          <w:p w:rsidR="00CE0B19" w:rsidRPr="002960E3" w:rsidRDefault="00CE0B19" w:rsidP="002960E3">
            <w:pPr>
              <w:spacing w:line="276" w:lineRule="auto"/>
            </w:pPr>
            <w:r w:rsidRPr="002960E3">
              <w:rPr>
                <w:b/>
              </w:rPr>
              <w:t>HS</w:t>
            </w:r>
            <w:r w:rsidRPr="002960E3">
              <w:t xml:space="preserve"> trả lời </w:t>
            </w:r>
            <w:r w:rsidRPr="002960E3">
              <w:rPr>
                <w:position w:val="-10"/>
              </w:rPr>
              <w:object w:dxaOrig="380" w:dyaOrig="380">
                <v:shape id="_x0000_i1673" type="#_x0000_t75" style="width:21.75pt;height:21.75pt" o:ole="">
                  <v:imagedata r:id="rId1340" o:title=""/>
                </v:shape>
                <o:OLEObject Type="Embed" ProgID="Equation.DSMT4" ShapeID="_x0000_i1673" DrawAspect="Content" ObjectID="_1673157696" r:id="rId1341"/>
              </w:object>
            </w:r>
            <w:r w:rsidRPr="002960E3">
              <w:t xml:space="preserve"> ( dùng bảng phụ)</w:t>
            </w:r>
          </w:p>
          <w:p w:rsidR="00CE0B19" w:rsidRPr="002960E3" w:rsidRDefault="00CE0B19" w:rsidP="002960E3">
            <w:pPr>
              <w:spacing w:line="276" w:lineRule="auto"/>
            </w:pPr>
            <w:r w:rsidRPr="002960E3">
              <w:rPr>
                <w:b/>
              </w:rPr>
              <w:t xml:space="preserve">HS </w:t>
            </w:r>
            <w:r w:rsidRPr="002960E3">
              <w:t>quan sát hình 104 ( bảng phụ)</w:t>
            </w:r>
          </w:p>
          <w:p w:rsidR="00CE0B19" w:rsidRPr="002960E3" w:rsidRDefault="00CE0B19" w:rsidP="002960E3">
            <w:pPr>
              <w:spacing w:line="276" w:lineRule="auto"/>
            </w:pPr>
            <w:r w:rsidRPr="002960E3">
              <w:rPr>
                <w:b/>
              </w:rPr>
              <w:t>?</w:t>
            </w:r>
            <w:r w:rsidRPr="002960E3">
              <w:t xml:space="preserve"> khi cắt hình cầu bởi mặt phẳng ta được một hình gì?</w:t>
            </w:r>
          </w:p>
          <w:p w:rsidR="00CE0B19" w:rsidRPr="002960E3" w:rsidRDefault="00CE0B19" w:rsidP="002960E3">
            <w:pPr>
              <w:spacing w:line="276" w:lineRule="auto"/>
            </w:pPr>
            <w:r w:rsidRPr="002960E3">
              <w:rPr>
                <w:b/>
              </w:rPr>
              <w:t>?</w:t>
            </w:r>
            <w:r w:rsidRPr="002960E3">
              <w:t xml:space="preserve"> khi cắt mặt  cầu bởi mặt phẳng ta được một hình gì?</w:t>
            </w:r>
          </w:p>
          <w:p w:rsidR="00CE0B19" w:rsidRPr="002960E3" w:rsidRDefault="00CE0B19" w:rsidP="002960E3">
            <w:pPr>
              <w:spacing w:line="276" w:lineRule="auto"/>
            </w:pPr>
            <w:r w:rsidRPr="002960E3">
              <w:rPr>
                <w:b/>
              </w:rPr>
              <w:t>?</w:t>
            </w:r>
            <w:r w:rsidRPr="002960E3">
              <w:t xml:space="preserve"> Khi nào thì mặt cắt được hình tròn lớn nhất ?</w:t>
            </w:r>
          </w:p>
          <w:p w:rsidR="00CE0B19" w:rsidRPr="002960E3" w:rsidRDefault="00CE0B19" w:rsidP="002960E3">
            <w:pPr>
              <w:spacing w:line="276" w:lineRule="auto"/>
            </w:pPr>
            <w:r w:rsidRPr="002960E3">
              <w:rPr>
                <w:b/>
              </w:rPr>
              <w:t xml:space="preserve">GV </w:t>
            </w:r>
            <w:r w:rsidRPr="002960E3">
              <w:t>giới thệu đường tròn lớn ; đ/tròn bé .</w:t>
            </w:r>
          </w:p>
          <w:p w:rsidR="00CE0B19" w:rsidRPr="002960E3" w:rsidRDefault="00CE0B19" w:rsidP="002960E3">
            <w:pPr>
              <w:spacing w:line="276" w:lineRule="auto"/>
            </w:pPr>
            <w:r w:rsidRPr="002960E3">
              <w:rPr>
                <w:b/>
              </w:rPr>
              <w:t>GV:</w:t>
            </w:r>
            <w:r w:rsidRPr="002960E3">
              <w:t xml:space="preserve"> đưa hình 105 lên bảng phụ .</w:t>
            </w:r>
          </w:p>
          <w:p w:rsidR="00CE0B19" w:rsidRPr="002960E3" w:rsidRDefault="00CE0B19" w:rsidP="002960E3">
            <w:pPr>
              <w:spacing w:line="276" w:lineRule="auto"/>
              <w:rPr>
                <w:b/>
              </w:rPr>
            </w:pPr>
            <w:r w:rsidRPr="002960E3">
              <w:rPr>
                <w:b/>
              </w:rPr>
              <w:t xml:space="preserve">HS </w:t>
            </w:r>
            <w:r w:rsidRPr="002960E3">
              <w:t>quan sát và chỉ ra đường tròn lớn ; đường tròn bé.</w:t>
            </w:r>
          </w:p>
        </w:tc>
        <w:tc>
          <w:tcPr>
            <w:tcW w:w="4247" w:type="dxa"/>
            <w:shd w:val="clear" w:color="auto" w:fill="auto"/>
          </w:tcPr>
          <w:p w:rsidR="00CE0B19" w:rsidRPr="002960E3" w:rsidRDefault="00CE0B19" w:rsidP="002960E3">
            <w:pPr>
              <w:spacing w:line="276" w:lineRule="auto"/>
              <w:rPr>
                <w:b/>
              </w:rPr>
            </w:pPr>
            <w:r w:rsidRPr="002960E3">
              <w:rPr>
                <w:b/>
              </w:rPr>
              <w:t>2. Cắt hình cầu bởi một mặt phẳng.</w:t>
            </w:r>
          </w:p>
          <w:p w:rsidR="00CE0B19" w:rsidRPr="002960E3" w:rsidRDefault="00CE0B19" w:rsidP="002960E3">
            <w:pPr>
              <w:spacing w:line="276" w:lineRule="auto"/>
              <w:rPr>
                <w:b/>
              </w:rPr>
            </w:pPr>
          </w:p>
          <w:p w:rsidR="00CE0B19" w:rsidRPr="002960E3" w:rsidRDefault="00CE0B19" w:rsidP="002960E3">
            <w:pPr>
              <w:spacing w:line="276" w:lineRule="auto"/>
              <w:rPr>
                <w:b/>
              </w:rPr>
            </w:pPr>
          </w:p>
          <w:p w:rsidR="00CE0B19" w:rsidRPr="002960E3" w:rsidRDefault="00CE0B19" w:rsidP="002960E3">
            <w:pPr>
              <w:spacing w:line="276" w:lineRule="auto"/>
              <w:rPr>
                <w:b/>
              </w:rPr>
            </w:pPr>
          </w:p>
          <w:p w:rsidR="00CE0B19" w:rsidRPr="002960E3" w:rsidRDefault="00CE0B19" w:rsidP="002960E3">
            <w:pPr>
              <w:spacing w:line="276" w:lineRule="auto"/>
            </w:pPr>
            <w:r w:rsidRPr="002960E3">
              <w:t>- Khi cắt hình cầu bởi một mặt phẳng thì mặt cắt là hình tròn .</w:t>
            </w:r>
          </w:p>
          <w:p w:rsidR="00CE0B19" w:rsidRPr="002960E3" w:rsidRDefault="00CE0B19" w:rsidP="002960E3">
            <w:pPr>
              <w:spacing w:line="276" w:lineRule="auto"/>
            </w:pPr>
          </w:p>
          <w:p w:rsidR="00CE0B19" w:rsidRPr="002960E3" w:rsidRDefault="00CE0B19" w:rsidP="002960E3">
            <w:pPr>
              <w:spacing w:line="276" w:lineRule="auto"/>
              <w:rPr>
                <w:lang w:val="en-US"/>
              </w:rPr>
            </w:pPr>
            <w:r w:rsidRPr="002960E3">
              <w:rPr>
                <w:b/>
                <w:i/>
                <w:lang w:val="en-US"/>
              </w:rPr>
              <w:t>* Nhận xét:</w:t>
            </w:r>
            <w:r w:rsidRPr="002960E3">
              <w:rPr>
                <w:lang w:val="en-US"/>
              </w:rPr>
              <w:t xml:space="preserve"> (SGK - 122)</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0’</w:t>
            </w:r>
          </w:p>
        </w:tc>
        <w:tc>
          <w:tcPr>
            <w:tcW w:w="4111" w:type="dxa"/>
            <w:shd w:val="clear" w:color="auto" w:fill="auto"/>
          </w:tcPr>
          <w:p w:rsidR="00CE0B19" w:rsidRPr="002960E3" w:rsidRDefault="00CE0B19" w:rsidP="002960E3">
            <w:pPr>
              <w:spacing w:line="276" w:lineRule="auto"/>
              <w:rPr>
                <w:b/>
                <w:lang w:val="en-US"/>
              </w:rPr>
            </w:pPr>
            <w:r w:rsidRPr="002960E3">
              <w:rPr>
                <w:b/>
                <w:u w:val="single"/>
              </w:rPr>
              <w:t>HĐ3:</w:t>
            </w:r>
            <w:r w:rsidRPr="002960E3">
              <w:rPr>
                <w:b/>
              </w:rPr>
              <w:t xml:space="preserve"> Diện tích mặt cầu.</w:t>
            </w:r>
          </w:p>
          <w:p w:rsidR="00CE0B19" w:rsidRPr="002960E3" w:rsidRDefault="00CE0B19" w:rsidP="002960E3">
            <w:pPr>
              <w:spacing w:line="276" w:lineRule="auto"/>
            </w:pPr>
            <w:r w:rsidRPr="002960E3">
              <w:rPr>
                <w:b/>
              </w:rPr>
              <w:t>GV:</w:t>
            </w:r>
            <w:r w:rsidRPr="002960E3">
              <w:t xml:space="preserve"> Bằng thực nghiệm , người ta đã tính dt mặt cầu gấp 4 lần dt </w:t>
            </w:r>
            <w:r w:rsidRPr="002960E3">
              <w:lastRenderedPageBreak/>
              <w:t>hình tròn lớn của hình cầu .</w:t>
            </w:r>
          </w:p>
          <w:p w:rsidR="00CE0B19" w:rsidRPr="002960E3" w:rsidRDefault="00CE0B19" w:rsidP="002960E3">
            <w:pPr>
              <w:spacing w:line="276" w:lineRule="auto"/>
            </w:pPr>
            <w:r w:rsidRPr="002960E3">
              <w:t>Vậy công thức tính dt mặt cầu ntn?</w:t>
            </w:r>
          </w:p>
          <w:p w:rsidR="00CE0B19" w:rsidRPr="002960E3" w:rsidRDefault="00CE0B19" w:rsidP="002960E3">
            <w:pPr>
              <w:spacing w:line="276" w:lineRule="auto"/>
            </w:pPr>
            <w:r w:rsidRPr="002960E3">
              <w:rPr>
                <w:b/>
              </w:rPr>
              <w:t>HS:</w:t>
            </w:r>
            <w:r w:rsidRPr="002960E3">
              <w:t xml:space="preserve"> S = 4</w:t>
            </w:r>
            <w:r w:rsidR="00A767D7" w:rsidRPr="002960E3">
              <w:rPr>
                <w:rFonts w:ascii="Cambria Math" w:hAnsi="Cambria Math"/>
              </w:rPr>
              <w:t>π</w:t>
            </w:r>
            <w:r w:rsidRPr="002960E3">
              <w:t>R</w:t>
            </w:r>
            <w:r w:rsidRPr="002960E3">
              <w:rPr>
                <w:vertAlign w:val="superscript"/>
              </w:rPr>
              <w:t>2</w:t>
            </w:r>
            <w:r w:rsidRPr="002960E3">
              <w:t xml:space="preserve"> = </w:t>
            </w:r>
            <w:r w:rsidR="00A767D7" w:rsidRPr="002960E3">
              <w:rPr>
                <w:rFonts w:ascii="Cambria Math" w:hAnsi="Cambria Math"/>
              </w:rPr>
              <w:t>π</w:t>
            </w:r>
            <w:r w:rsidRPr="002960E3">
              <w:t>d</w:t>
            </w:r>
            <w:r w:rsidRPr="002960E3">
              <w:rPr>
                <w:vertAlign w:val="superscript"/>
              </w:rPr>
              <w:t>2</w:t>
            </w:r>
            <w:r w:rsidRPr="002960E3">
              <w:t>.</w:t>
            </w:r>
          </w:p>
          <w:p w:rsidR="00CE0B19" w:rsidRPr="002960E3" w:rsidRDefault="00CE0B19" w:rsidP="002960E3">
            <w:pPr>
              <w:spacing w:line="276" w:lineRule="auto"/>
            </w:pPr>
            <w:r w:rsidRPr="002960E3">
              <w:rPr>
                <w:b/>
              </w:rPr>
              <w:t>GV:</w:t>
            </w:r>
            <w:r w:rsidRPr="002960E3">
              <w:t xml:space="preserve"> Hướng dẫn HS làm VD trong SGK.</w:t>
            </w:r>
          </w:p>
          <w:p w:rsidR="00CE0B19" w:rsidRPr="002960E3" w:rsidRDefault="00CE0B19" w:rsidP="002960E3">
            <w:pPr>
              <w:spacing w:line="276" w:lineRule="auto"/>
            </w:pPr>
            <w:r w:rsidRPr="002960E3">
              <w:rPr>
                <w:b/>
              </w:rPr>
              <w:t>HS :</w:t>
            </w:r>
            <w:r w:rsidRPr="002960E3">
              <w:t xml:space="preserve"> Tính diện tích mặt cầu có đường kính bằng 42 cm  .</w:t>
            </w:r>
          </w:p>
          <w:p w:rsidR="00CE0B19" w:rsidRPr="002960E3" w:rsidRDefault="00CE0B19" w:rsidP="002960E3">
            <w:pPr>
              <w:spacing w:line="276" w:lineRule="auto"/>
              <w:rPr>
                <w:b/>
              </w:rPr>
            </w:pPr>
            <w:r w:rsidRPr="002960E3">
              <w:rPr>
                <w:b/>
              </w:rPr>
              <w:t>GV:</w:t>
            </w:r>
            <w:r w:rsidRPr="002960E3">
              <w:t>Y/cầu HS tính.</w:t>
            </w:r>
          </w:p>
        </w:tc>
        <w:tc>
          <w:tcPr>
            <w:tcW w:w="4247" w:type="dxa"/>
            <w:shd w:val="clear" w:color="auto" w:fill="auto"/>
          </w:tcPr>
          <w:p w:rsidR="00CE0B19" w:rsidRPr="002960E3" w:rsidRDefault="00CE0B19" w:rsidP="002960E3">
            <w:pPr>
              <w:spacing w:line="276" w:lineRule="auto"/>
              <w:rPr>
                <w:b/>
              </w:rPr>
            </w:pPr>
            <w:r w:rsidRPr="002960E3">
              <w:rPr>
                <w:b/>
              </w:rPr>
              <w:lastRenderedPageBreak/>
              <w:t>3. Diện tích mặt cầu.</w:t>
            </w:r>
          </w:p>
          <w:p w:rsidR="00CE0B19" w:rsidRPr="002960E3" w:rsidRDefault="00CE0B19" w:rsidP="002960E3">
            <w:pPr>
              <w:spacing w:line="276" w:lineRule="auto"/>
            </w:pPr>
            <w:r w:rsidRPr="002960E3">
              <w:t>Diện tích mặt cầu được tính :</w:t>
            </w:r>
          </w:p>
          <w:p w:rsidR="00CE0B19" w:rsidRPr="002960E3" w:rsidRDefault="00CE0B19" w:rsidP="002960E3">
            <w:pPr>
              <w:spacing w:line="276" w:lineRule="auto"/>
            </w:pPr>
          </w:p>
          <w:tbl>
            <w:tblPr>
              <w:tblW w:w="0" w:type="auto"/>
              <w:tblInd w:w="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3"/>
            </w:tblGrid>
            <w:tr w:rsidR="00CE0B19" w:rsidRPr="002960E3" w:rsidTr="00AA25EE">
              <w:tc>
                <w:tcPr>
                  <w:tcW w:w="2693" w:type="dxa"/>
                </w:tcPr>
                <w:p w:rsidR="00CE0B19" w:rsidRPr="002960E3" w:rsidRDefault="00D737E8" w:rsidP="002960E3">
                  <w:pPr>
                    <w:spacing w:line="276" w:lineRule="auto"/>
                    <w:jc w:val="center"/>
                  </w:pPr>
                  <w:r w:rsidRPr="002960E3">
                    <w:lastRenderedPageBreak/>
                    <w:t>S = 4</w:t>
                  </w:r>
                  <w:r w:rsidR="007E7726" w:rsidRPr="002960E3">
                    <w:rPr>
                      <w:rFonts w:ascii="Cambria Math" w:hAnsi="Cambria Math"/>
                    </w:rPr>
                    <w:t>π</w:t>
                  </w:r>
                  <w:r w:rsidR="00CE0B19" w:rsidRPr="002960E3">
                    <w:t>R</w:t>
                  </w:r>
                  <w:r w:rsidR="00CE0B19" w:rsidRPr="002960E3">
                    <w:rPr>
                      <w:vertAlign w:val="superscript"/>
                    </w:rPr>
                    <w:t>2</w:t>
                  </w:r>
                  <w:r w:rsidR="00CE0B19" w:rsidRPr="002960E3">
                    <w:t xml:space="preserve"> = </w:t>
                  </w:r>
                  <w:r w:rsidR="007E7726" w:rsidRPr="002960E3">
                    <w:rPr>
                      <w:rFonts w:ascii="Cambria Math" w:hAnsi="Cambria Math"/>
                    </w:rPr>
                    <w:t>π</w:t>
                  </w:r>
                  <w:r w:rsidR="00CE0B19" w:rsidRPr="002960E3">
                    <w:t>d</w:t>
                  </w:r>
                  <w:r w:rsidR="00CE0B19" w:rsidRPr="002960E3">
                    <w:rPr>
                      <w:vertAlign w:val="superscript"/>
                    </w:rPr>
                    <w:t>2</w:t>
                  </w:r>
                </w:p>
              </w:tc>
            </w:tr>
          </w:tbl>
          <w:p w:rsidR="00CE0B19" w:rsidRPr="002960E3" w:rsidRDefault="00CE0B19" w:rsidP="002960E3">
            <w:pPr>
              <w:spacing w:line="276" w:lineRule="auto"/>
            </w:pPr>
          </w:p>
          <w:p w:rsidR="00CE0B19" w:rsidRPr="002960E3" w:rsidRDefault="00CE0B19" w:rsidP="002960E3">
            <w:pPr>
              <w:spacing w:line="276" w:lineRule="auto"/>
              <w:rPr>
                <w:b/>
                <w:i/>
              </w:rPr>
            </w:pPr>
          </w:p>
          <w:p w:rsidR="00CE0B19" w:rsidRPr="002960E3" w:rsidRDefault="00CE0B19" w:rsidP="002960E3">
            <w:pPr>
              <w:spacing w:line="276" w:lineRule="auto"/>
            </w:pPr>
            <w:r w:rsidRPr="002960E3">
              <w:rPr>
                <w:b/>
                <w:i/>
              </w:rPr>
              <w:t>Ví dụ:</w:t>
            </w:r>
            <w:r w:rsidRPr="002960E3">
              <w:t xml:space="preserve"> Tính diện tích mặt cầu có đường kính bằng 42 cm là :</w:t>
            </w:r>
          </w:p>
          <w:p w:rsidR="00CE0B19" w:rsidRPr="002960E3" w:rsidRDefault="00CE0B19" w:rsidP="002960E3">
            <w:pPr>
              <w:spacing w:line="276" w:lineRule="auto"/>
              <w:rPr>
                <w:b/>
                <w:lang w:val="en-US"/>
              </w:rPr>
            </w:pPr>
            <w:r w:rsidRPr="002960E3">
              <w:t xml:space="preserve">S </w:t>
            </w:r>
            <w:r w:rsidRPr="002960E3">
              <w:rPr>
                <w:vertAlign w:val="subscript"/>
              </w:rPr>
              <w:t>m</w:t>
            </w:r>
            <w:r w:rsidR="00CC525A" w:rsidRPr="002960E3">
              <w:rPr>
                <w:vertAlign w:val="subscript"/>
                <w:lang w:val="en-US"/>
              </w:rPr>
              <w:t>c</w:t>
            </w:r>
            <w:r w:rsidRPr="002960E3">
              <w:t xml:space="preserve"> = </w:t>
            </w:r>
            <w:r w:rsidR="003A09A3" w:rsidRPr="002960E3">
              <w:rPr>
                <w:rFonts w:ascii="Cambria Math" w:hAnsi="Cambria Math"/>
              </w:rPr>
              <w:t>π</w:t>
            </w:r>
            <w:r w:rsidRPr="002960E3">
              <w:t>d</w:t>
            </w:r>
            <w:r w:rsidRPr="002960E3">
              <w:rPr>
                <w:vertAlign w:val="superscript"/>
              </w:rPr>
              <w:t>2</w:t>
            </w:r>
            <w:r w:rsidRPr="002960E3">
              <w:t xml:space="preserve"> = </w:t>
            </w:r>
            <w:r w:rsidR="003A09A3" w:rsidRPr="002960E3">
              <w:rPr>
                <w:rFonts w:ascii="Cambria Math" w:hAnsi="Cambria Math"/>
              </w:rPr>
              <w:t>π</w:t>
            </w:r>
            <w:r w:rsidRPr="002960E3">
              <w:t>.42</w:t>
            </w:r>
            <w:r w:rsidRPr="002960E3">
              <w:rPr>
                <w:vertAlign w:val="superscript"/>
              </w:rPr>
              <w:t>2</w:t>
            </w:r>
            <w:r w:rsidRPr="002960E3">
              <w:t xml:space="preserve"> = 1764 </w:t>
            </w:r>
            <w:r w:rsidR="003A09A3" w:rsidRPr="002960E3">
              <w:rPr>
                <w:rFonts w:ascii="Cambria Math" w:hAnsi="Cambria Math"/>
              </w:rPr>
              <w:t>π</w:t>
            </w:r>
            <w:r w:rsidR="003A09A3" w:rsidRPr="002960E3">
              <w:t xml:space="preserve"> </w:t>
            </w:r>
            <w:r w:rsidRPr="002960E3">
              <w:t>(cm</w:t>
            </w:r>
            <w:r w:rsidRPr="002960E3">
              <w:rPr>
                <w:vertAlign w:val="superscript"/>
              </w:rPr>
              <w:t>2</w:t>
            </w:r>
            <w:r w:rsidRPr="002960E3">
              <w:t xml:space="preserve"> )</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5’</w:t>
            </w:r>
          </w:p>
        </w:tc>
        <w:tc>
          <w:tcPr>
            <w:tcW w:w="4111" w:type="dxa"/>
            <w:shd w:val="clear" w:color="auto" w:fill="auto"/>
          </w:tcPr>
          <w:p w:rsidR="00CE0B19" w:rsidRPr="002960E3" w:rsidRDefault="00CE0B19" w:rsidP="002960E3">
            <w:pPr>
              <w:spacing w:line="276" w:lineRule="auto"/>
              <w:rPr>
                <w:b/>
                <w:lang w:val="en-US"/>
              </w:rPr>
            </w:pPr>
            <w:r w:rsidRPr="002960E3">
              <w:rPr>
                <w:b/>
                <w:u w:val="single"/>
              </w:rPr>
              <w:t>HĐ4:</w:t>
            </w:r>
            <w:r w:rsidRPr="002960E3">
              <w:rPr>
                <w:b/>
              </w:rPr>
              <w:t xml:space="preserve"> Thể tích hình cầu.</w:t>
            </w:r>
          </w:p>
          <w:p w:rsidR="00CE0B19" w:rsidRPr="002960E3" w:rsidRDefault="00CE0B19" w:rsidP="002960E3">
            <w:pPr>
              <w:spacing w:line="276" w:lineRule="auto"/>
            </w:pPr>
            <w:r w:rsidRPr="002960E3">
              <w:rPr>
                <w:b/>
              </w:rPr>
              <w:t>GV:</w:t>
            </w:r>
            <w:r w:rsidRPr="002960E3">
              <w:t xml:space="preserve"> giới thiệu với học sinh dụng cụ T</w:t>
            </w:r>
            <w:r w:rsidRPr="002960E3">
              <w:rPr>
                <w:lang w:val="en-US"/>
              </w:rPr>
              <w:t>N</w:t>
            </w:r>
            <w:r w:rsidRPr="002960E3">
              <w:t>: một hình cầu có bk R ;  cốc thủy tinh hình trụ bk đáy</w:t>
            </w:r>
            <w:r w:rsidRPr="002960E3">
              <w:rPr>
                <w:lang w:val="en-US"/>
              </w:rPr>
              <w:t xml:space="preserve"> bằng bk hình cầu.</w:t>
            </w:r>
          </w:p>
          <w:p w:rsidR="00CE0B19" w:rsidRPr="002960E3" w:rsidRDefault="00CE0B19" w:rsidP="002960E3">
            <w:pPr>
              <w:spacing w:line="276" w:lineRule="auto"/>
            </w:pPr>
            <w:r w:rsidRPr="002960E3">
              <w:rPr>
                <w:b/>
              </w:rPr>
              <w:t>GV:</w:t>
            </w:r>
            <w:r w:rsidRPr="002960E3">
              <w:t xml:space="preserve"> hướng dẫn HS cách tiến hành như SGK .</w:t>
            </w:r>
          </w:p>
          <w:p w:rsidR="00CE0B19" w:rsidRPr="002960E3" w:rsidRDefault="00CE0B19" w:rsidP="002960E3">
            <w:pPr>
              <w:spacing w:line="276" w:lineRule="auto"/>
            </w:pPr>
            <w:r w:rsidRPr="002960E3">
              <w:rPr>
                <w:b/>
              </w:rPr>
              <w:t>HS:</w:t>
            </w:r>
            <w:r w:rsidRPr="002960E3">
              <w:t xml:space="preserve"> Tiến hành.</w:t>
            </w:r>
          </w:p>
          <w:p w:rsidR="00CE0B19" w:rsidRPr="002960E3" w:rsidRDefault="00CE0B19" w:rsidP="002960E3">
            <w:pPr>
              <w:spacing w:line="276" w:lineRule="auto"/>
            </w:pPr>
            <w:r w:rsidRPr="002960E3">
              <w:rPr>
                <w:b/>
              </w:rPr>
              <w:t>?</w:t>
            </w:r>
            <w:r w:rsidRPr="002960E3">
              <w:t xml:space="preserve"> em có nhận xét gì về độ cao của cột nước còn lại trong bình so với chiều cao của bình ?</w:t>
            </w:r>
          </w:p>
          <w:p w:rsidR="00CE0B19" w:rsidRPr="002960E3" w:rsidRDefault="00CE0B19" w:rsidP="002960E3">
            <w:pPr>
              <w:spacing w:line="276" w:lineRule="auto"/>
            </w:pPr>
            <w:r w:rsidRPr="002960E3">
              <w:rPr>
                <w:b/>
              </w:rPr>
              <w:t>?</w:t>
            </w:r>
            <w:r w:rsidRPr="002960E3">
              <w:t xml:space="preserve"> Vậy thể tích của hình cầu so với thể tích hình trụ như thế nào ?</w:t>
            </w:r>
          </w:p>
          <w:p w:rsidR="00CE0B19" w:rsidRPr="002960E3" w:rsidRDefault="00CE0B19" w:rsidP="002960E3">
            <w:pPr>
              <w:spacing w:line="276" w:lineRule="auto"/>
            </w:pPr>
            <w:r w:rsidRPr="002960E3">
              <w:rPr>
                <w:b/>
              </w:rPr>
              <w:t>?</w:t>
            </w:r>
            <w:r w:rsidRPr="002960E3">
              <w:t xml:space="preserve"> Hãy lập biểu thức tính thể tích hinh trụ ?</w:t>
            </w:r>
          </w:p>
          <w:p w:rsidR="00CE0B19" w:rsidRPr="002960E3" w:rsidRDefault="00CE0B19" w:rsidP="002960E3">
            <w:pPr>
              <w:spacing w:line="276" w:lineRule="auto"/>
            </w:pPr>
            <w:r w:rsidRPr="002960E3">
              <w:rPr>
                <w:b/>
              </w:rPr>
              <w:t>HS:</w:t>
            </w:r>
            <w:r w:rsidRPr="002960E3">
              <w:t xml:space="preserve"> Trả lời.</w:t>
            </w:r>
          </w:p>
          <w:p w:rsidR="00CE0B19" w:rsidRPr="002960E3" w:rsidRDefault="00CE0B19" w:rsidP="002960E3">
            <w:pPr>
              <w:spacing w:line="276" w:lineRule="auto"/>
            </w:pPr>
            <w:r w:rsidRPr="002960E3">
              <w:rPr>
                <w:b/>
              </w:rPr>
              <w:t>GV:</w:t>
            </w:r>
            <w:r w:rsidRPr="002960E3">
              <w:t xml:space="preserve"> Yêu cầu HS tính thể tích hình cầu có bán kính là 2cm.</w:t>
            </w:r>
          </w:p>
          <w:p w:rsidR="00CE0B19" w:rsidRPr="002960E3" w:rsidRDefault="00CE0B19" w:rsidP="002960E3">
            <w:pPr>
              <w:spacing w:line="276" w:lineRule="auto"/>
              <w:rPr>
                <w:lang w:val="pt-BR"/>
              </w:rPr>
            </w:pPr>
            <w:r w:rsidRPr="002960E3">
              <w:rPr>
                <w:b/>
              </w:rPr>
              <w:t>HS:</w:t>
            </w:r>
            <w:r w:rsidRPr="002960E3">
              <w:t xml:space="preserve"> Thực hiện.</w:t>
            </w:r>
          </w:p>
          <w:p w:rsidR="00CE0B19" w:rsidRPr="002960E3" w:rsidRDefault="00CE0B19" w:rsidP="002960E3">
            <w:pPr>
              <w:spacing w:line="276" w:lineRule="auto"/>
              <w:rPr>
                <w:lang w:val="pt-BR"/>
              </w:rPr>
            </w:pPr>
            <w:r w:rsidRPr="002960E3">
              <w:rPr>
                <w:b/>
                <w:lang w:val="pt-BR"/>
              </w:rPr>
              <w:t>GV:</w:t>
            </w:r>
            <w:r w:rsidRPr="002960E3">
              <w:rPr>
                <w:lang w:val="pt-BR"/>
              </w:rPr>
              <w:t xml:space="preserve"> đưa đề bài và tranh vẽ hình 107 </w:t>
            </w:r>
          </w:p>
          <w:p w:rsidR="00CE0B19" w:rsidRPr="002960E3" w:rsidRDefault="00CE0B19" w:rsidP="002960E3">
            <w:pPr>
              <w:spacing w:line="276" w:lineRule="auto"/>
            </w:pPr>
            <w:r w:rsidRPr="002960E3">
              <w:rPr>
                <w:b/>
              </w:rPr>
              <w:t xml:space="preserve">HS </w:t>
            </w:r>
            <w:r w:rsidRPr="002960E3">
              <w:t>đọc đề , tóm tắt đề bài .</w:t>
            </w:r>
          </w:p>
          <w:p w:rsidR="00CE0B19" w:rsidRPr="002960E3" w:rsidRDefault="00CE0B19" w:rsidP="002960E3">
            <w:pPr>
              <w:spacing w:line="276" w:lineRule="auto"/>
            </w:pPr>
            <w:r w:rsidRPr="002960E3">
              <w:rPr>
                <w:b/>
              </w:rPr>
              <w:t>GV:</w:t>
            </w:r>
            <w:r w:rsidRPr="002960E3">
              <w:t xml:space="preserve"> Đơn vị tính thể tích bằng lít nên đường kính tính theo đơn vị gì ? ( d = 22cm = 2,2dm ).</w:t>
            </w:r>
          </w:p>
          <w:p w:rsidR="00CE0B19" w:rsidRPr="002960E3" w:rsidRDefault="00CE0B19" w:rsidP="002960E3">
            <w:pPr>
              <w:spacing w:line="276" w:lineRule="auto"/>
            </w:pPr>
            <w:r w:rsidRPr="002960E3">
              <w:rPr>
                <w:b/>
              </w:rPr>
              <w:t>?</w:t>
            </w:r>
            <w:r w:rsidRPr="002960E3">
              <w:t xml:space="preserve"> lập công thức tính thể tích theo đường kính ?</w:t>
            </w:r>
          </w:p>
          <w:p w:rsidR="00CE0B19" w:rsidRPr="002960E3" w:rsidRDefault="00CE0B19" w:rsidP="002960E3">
            <w:pPr>
              <w:spacing w:line="276" w:lineRule="auto"/>
            </w:pPr>
            <w:r w:rsidRPr="002960E3">
              <w:t xml:space="preserve">( V= </w:t>
            </w:r>
            <w:r w:rsidRPr="002960E3">
              <w:fldChar w:fldCharType="begin"/>
            </w:r>
            <w:r w:rsidRPr="002960E3">
              <w:instrText xml:space="preserve"> eq \f(4,3) </w:instrText>
            </w:r>
            <w:r w:rsidRPr="002960E3">
              <w:fldChar w:fldCharType="end"/>
            </w:r>
            <w:r w:rsidR="00A767D7" w:rsidRPr="002960E3">
              <w:rPr>
                <w:rFonts w:asciiTheme="majorHAnsi" w:hAnsiTheme="majorHAnsi" w:cstheme="majorHAnsi"/>
              </w:rPr>
              <w:t>π</w:t>
            </w:r>
            <w:r w:rsidRPr="002960E3">
              <w:t>R</w:t>
            </w:r>
            <w:r w:rsidRPr="002960E3">
              <w:rPr>
                <w:vertAlign w:val="superscript"/>
              </w:rPr>
              <w:t>3</w:t>
            </w:r>
            <w:r w:rsidRPr="002960E3">
              <w:t xml:space="preserve"> = </w:t>
            </w:r>
            <w:r w:rsidRPr="002960E3">
              <w:fldChar w:fldCharType="begin"/>
            </w:r>
            <w:r w:rsidRPr="002960E3">
              <w:instrText xml:space="preserve"> eq \f(4,3) </w:instrText>
            </w:r>
            <w:r w:rsidRPr="002960E3">
              <w:fldChar w:fldCharType="end"/>
            </w:r>
            <w:r w:rsidR="00A767D7" w:rsidRPr="002960E3">
              <w:rPr>
                <w:rFonts w:ascii="Cambria Math" w:hAnsi="Cambria Math"/>
              </w:rPr>
              <w:t>π</w:t>
            </w:r>
            <w:r w:rsidR="00A767D7" w:rsidRPr="002960E3">
              <w:t xml:space="preserve"> </w:t>
            </w:r>
            <w:r w:rsidRPr="002960E3">
              <w:t>(</w:t>
            </w:r>
            <w:r w:rsidRPr="002960E3">
              <w:fldChar w:fldCharType="begin"/>
            </w:r>
            <w:r w:rsidRPr="002960E3">
              <w:instrText xml:space="preserve"> eq \f(d,2) </w:instrText>
            </w:r>
            <w:r w:rsidRPr="002960E3">
              <w:fldChar w:fldCharType="end"/>
            </w:r>
            <w:r w:rsidRPr="002960E3">
              <w:t xml:space="preserve">) </w:t>
            </w:r>
            <w:r w:rsidRPr="002960E3">
              <w:rPr>
                <w:vertAlign w:val="superscript"/>
              </w:rPr>
              <w:t>3</w:t>
            </w:r>
            <w:r w:rsidRPr="002960E3">
              <w:t xml:space="preserve"> = </w:t>
            </w:r>
            <w:r w:rsidRPr="002960E3">
              <w:fldChar w:fldCharType="begin"/>
            </w:r>
            <w:r w:rsidRPr="002960E3">
              <w:instrText xml:space="preserve"> eq \f(1,6) </w:instrText>
            </w:r>
            <w:r w:rsidRPr="002960E3">
              <w:fldChar w:fldCharType="end"/>
            </w:r>
            <w:r w:rsidR="00A767D7" w:rsidRPr="002960E3">
              <w:rPr>
                <w:rFonts w:ascii="Cambria Math" w:hAnsi="Cambria Math"/>
              </w:rPr>
              <w:t>π</w:t>
            </w:r>
            <w:r w:rsidRPr="002960E3">
              <w:t>d</w:t>
            </w:r>
            <w:r w:rsidRPr="002960E3">
              <w:rPr>
                <w:vertAlign w:val="superscript"/>
              </w:rPr>
              <w:t xml:space="preserve">3 </w:t>
            </w:r>
            <w:r w:rsidRPr="002960E3">
              <w:t xml:space="preserve">) </w:t>
            </w:r>
          </w:p>
          <w:p w:rsidR="00CE0B19" w:rsidRPr="002960E3" w:rsidRDefault="00CE0B19" w:rsidP="002960E3">
            <w:pPr>
              <w:spacing w:line="276" w:lineRule="auto"/>
            </w:pPr>
            <w:r w:rsidRPr="002960E3">
              <w:rPr>
                <w:b/>
              </w:rPr>
              <w:t>HS</w:t>
            </w:r>
            <w:r w:rsidRPr="002960E3">
              <w:t xml:space="preserve"> áp dụng công thức trên để tính </w:t>
            </w:r>
            <w:r w:rsidRPr="002960E3">
              <w:lastRenderedPageBreak/>
              <w:t>ví dụ ?</w:t>
            </w:r>
          </w:p>
          <w:p w:rsidR="00CE0B19" w:rsidRPr="002960E3" w:rsidRDefault="00CE0B19" w:rsidP="002960E3">
            <w:pPr>
              <w:spacing w:line="276" w:lineRule="auto"/>
              <w:rPr>
                <w:lang w:val="en-US"/>
              </w:rPr>
            </w:pPr>
            <w:r w:rsidRPr="002960E3">
              <w:rPr>
                <w:b/>
                <w:lang w:val="en-US"/>
              </w:rPr>
              <w:t>GV:</w:t>
            </w:r>
            <w:r w:rsidRPr="002960E3">
              <w:rPr>
                <w:lang w:val="en-US"/>
              </w:rPr>
              <w:t xml:space="preserve"> Nhận xét.</w:t>
            </w:r>
          </w:p>
        </w:tc>
        <w:tc>
          <w:tcPr>
            <w:tcW w:w="4247" w:type="dxa"/>
            <w:shd w:val="clear" w:color="auto" w:fill="auto"/>
          </w:tcPr>
          <w:p w:rsidR="00CE0B19" w:rsidRPr="002960E3" w:rsidRDefault="00CE0B19" w:rsidP="002960E3">
            <w:pPr>
              <w:spacing w:line="276" w:lineRule="auto"/>
              <w:rPr>
                <w:b/>
              </w:rPr>
            </w:pPr>
            <w:r w:rsidRPr="002960E3">
              <w:rPr>
                <w:b/>
              </w:rPr>
              <w:lastRenderedPageBreak/>
              <w:t>4. Thể tích hình cầu.</w:t>
            </w:r>
          </w:p>
          <w:p w:rsidR="00CE0B19" w:rsidRPr="002960E3" w:rsidRDefault="00CE0B19" w:rsidP="002960E3">
            <w:pPr>
              <w:spacing w:line="276" w:lineRule="auto"/>
            </w:pPr>
            <w:r w:rsidRPr="002960E3">
              <w:t>Công thức tính thể tích hình cầu bán kính R là :</w:t>
            </w:r>
          </w:p>
          <w:p w:rsidR="00CE0B19" w:rsidRPr="002960E3" w:rsidRDefault="00CE0B19" w:rsidP="002960E3">
            <w:pPr>
              <w:spacing w:line="276" w:lineRule="auto"/>
            </w:pPr>
          </w:p>
          <w:tbl>
            <w:tblPr>
              <w:tblW w:w="0" w:type="auto"/>
              <w:tblInd w:w="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tblGrid>
            <w:tr w:rsidR="00CE0B19" w:rsidRPr="002960E3" w:rsidTr="00AA25EE">
              <w:tc>
                <w:tcPr>
                  <w:tcW w:w="1560" w:type="dxa"/>
                </w:tcPr>
                <w:p w:rsidR="00CE0B19" w:rsidRPr="002960E3" w:rsidRDefault="00CE0B19" w:rsidP="002960E3">
                  <w:pPr>
                    <w:spacing w:line="276" w:lineRule="auto"/>
                  </w:pPr>
                  <w:r w:rsidRPr="002960E3">
                    <w:t xml:space="preserve">V = </w:t>
                  </w:r>
                  <w:r w:rsidRPr="002960E3">
                    <w:fldChar w:fldCharType="begin"/>
                  </w:r>
                  <w:r w:rsidRPr="002960E3">
                    <w:instrText xml:space="preserve"> eq \f(4,3) </w:instrText>
                  </w:r>
                  <w:r w:rsidRPr="002960E3">
                    <w:fldChar w:fldCharType="end"/>
                  </w:r>
                  <w:r w:rsidR="00CC525A" w:rsidRPr="002960E3">
                    <w:rPr>
                      <w:rFonts w:ascii="Cambria Math" w:hAnsi="Cambria Math"/>
                    </w:rPr>
                    <w:t>π</w:t>
                  </w:r>
                  <w:r w:rsidRPr="002960E3">
                    <w:t>R</w:t>
                  </w:r>
                  <w:r w:rsidRPr="002960E3">
                    <w:rPr>
                      <w:vertAlign w:val="superscript"/>
                    </w:rPr>
                    <w:t>3</w:t>
                  </w:r>
                  <w:r w:rsidRPr="002960E3">
                    <w:t xml:space="preserve"> </w:t>
                  </w:r>
                </w:p>
              </w:tc>
            </w:tr>
          </w:tbl>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pPr>
          </w:p>
          <w:p w:rsidR="00CE0B19" w:rsidRPr="002960E3" w:rsidRDefault="00CE0B19" w:rsidP="002960E3">
            <w:pPr>
              <w:spacing w:line="276" w:lineRule="auto"/>
              <w:rPr>
                <w:b/>
                <w:i/>
              </w:rPr>
            </w:pPr>
            <w:r w:rsidRPr="002960E3">
              <w:rPr>
                <w:b/>
                <w:i/>
              </w:rPr>
              <w:t xml:space="preserve"> Áp dụng :</w:t>
            </w:r>
          </w:p>
          <w:p w:rsidR="00CC525A" w:rsidRPr="002960E3" w:rsidRDefault="00CE0B19" w:rsidP="002960E3">
            <w:pPr>
              <w:spacing w:line="276" w:lineRule="auto"/>
            </w:pPr>
            <w:r w:rsidRPr="002960E3">
              <w:t>a) Tính thể tích hình cầ</w:t>
            </w:r>
            <w:r w:rsidR="00CC525A" w:rsidRPr="002960E3">
              <w:t>u có bán kính 2 cm.</w:t>
            </w:r>
          </w:p>
          <w:p w:rsidR="00CE0B19" w:rsidRPr="002960E3" w:rsidRDefault="00CE0B19" w:rsidP="002960E3">
            <w:pPr>
              <w:spacing w:line="276" w:lineRule="auto"/>
              <w:rPr>
                <w:b/>
                <w:i/>
              </w:rPr>
            </w:pPr>
            <w:r w:rsidRPr="002960E3">
              <w:t xml:space="preserve">V = </w:t>
            </w:r>
            <w:r w:rsidRPr="002960E3">
              <w:fldChar w:fldCharType="begin"/>
            </w:r>
            <w:r w:rsidRPr="002960E3">
              <w:instrText xml:space="preserve"> eq \f(4,3) </w:instrText>
            </w:r>
            <w:r w:rsidRPr="002960E3">
              <w:fldChar w:fldCharType="end"/>
            </w:r>
            <w:r w:rsidR="00CC525A" w:rsidRPr="002960E3">
              <w:rPr>
                <w:rFonts w:ascii="Cambria Math" w:hAnsi="Cambria Math"/>
              </w:rPr>
              <w:t>π</w:t>
            </w:r>
            <w:r w:rsidRPr="002960E3">
              <w:t>R</w:t>
            </w:r>
            <w:r w:rsidRPr="002960E3">
              <w:rPr>
                <w:vertAlign w:val="superscript"/>
              </w:rPr>
              <w:t>3</w:t>
            </w:r>
            <w:r w:rsidRPr="002960E3">
              <w:t xml:space="preserve"> = </w:t>
            </w:r>
            <w:r w:rsidRPr="002960E3">
              <w:fldChar w:fldCharType="begin"/>
            </w:r>
            <w:r w:rsidRPr="002960E3">
              <w:instrText xml:space="preserve"> eq \f(4,3) </w:instrText>
            </w:r>
            <w:r w:rsidRPr="002960E3">
              <w:fldChar w:fldCharType="end"/>
            </w:r>
            <w:r w:rsidR="00CC525A" w:rsidRPr="002960E3">
              <w:rPr>
                <w:rFonts w:ascii="Cambria Math" w:hAnsi="Cambria Math"/>
              </w:rPr>
              <w:t>π</w:t>
            </w:r>
            <w:r w:rsidRPr="002960E3">
              <w:t>2</w:t>
            </w:r>
            <w:r w:rsidRPr="002960E3">
              <w:rPr>
                <w:vertAlign w:val="superscript"/>
              </w:rPr>
              <w:t>3</w:t>
            </w:r>
            <w:r w:rsidRPr="002960E3">
              <w:t xml:space="preserve"> </w:t>
            </w:r>
            <w:r w:rsidRPr="002960E3">
              <w:sym w:font="Symbol" w:char="F0BB"/>
            </w:r>
            <w:r w:rsidRPr="002960E3">
              <w:t xml:space="preserve"> 33,50</w:t>
            </w:r>
            <w:r w:rsidR="00CC525A" w:rsidRPr="002960E3">
              <w:t xml:space="preserve"> </w:t>
            </w:r>
            <w:r w:rsidRPr="002960E3">
              <w:t>(cm</w:t>
            </w:r>
            <w:r w:rsidRPr="002960E3">
              <w:rPr>
                <w:vertAlign w:val="superscript"/>
              </w:rPr>
              <w:t>3</w:t>
            </w:r>
            <w:r w:rsidRPr="002960E3">
              <w:t>)</w:t>
            </w:r>
          </w:p>
          <w:p w:rsidR="00CE0B19" w:rsidRPr="002960E3" w:rsidRDefault="00CE0B19" w:rsidP="002960E3">
            <w:pPr>
              <w:spacing w:line="276" w:lineRule="auto"/>
            </w:pPr>
          </w:p>
          <w:p w:rsidR="00CE0B19" w:rsidRPr="002960E3" w:rsidRDefault="00CE0B19" w:rsidP="002960E3">
            <w:pPr>
              <w:spacing w:line="276" w:lineRule="auto"/>
              <w:rPr>
                <w:b/>
                <w:i/>
              </w:rPr>
            </w:pPr>
            <w:r w:rsidRPr="002960E3">
              <w:t xml:space="preserve">b) Ví dụ:  (SGK - 124) </w:t>
            </w:r>
          </w:p>
          <w:p w:rsidR="00CE0B19" w:rsidRPr="002960E3" w:rsidRDefault="00CE0B19" w:rsidP="002960E3">
            <w:pPr>
              <w:spacing w:line="276" w:lineRule="auto"/>
            </w:pPr>
            <w:r w:rsidRPr="002960E3">
              <w:rPr>
                <w:b/>
                <w:i/>
              </w:rPr>
              <w:t>Giải :</w:t>
            </w:r>
            <w:r w:rsidRPr="002960E3">
              <w:t xml:space="preserve"> Thể tích hình cầu được tính theo công thức : </w:t>
            </w:r>
          </w:p>
          <w:p w:rsidR="00CE0B19" w:rsidRPr="002960E3" w:rsidRDefault="00CE0B19" w:rsidP="002960E3">
            <w:pPr>
              <w:spacing w:line="276" w:lineRule="auto"/>
            </w:pPr>
          </w:p>
          <w:p w:rsidR="00CE0B19" w:rsidRPr="002960E3" w:rsidRDefault="00CE0B19" w:rsidP="002960E3">
            <w:pPr>
              <w:spacing w:line="276" w:lineRule="auto"/>
            </w:pPr>
            <w:r w:rsidRPr="002960E3">
              <w:t xml:space="preserve">V = </w:t>
            </w:r>
            <w:r w:rsidRPr="002960E3">
              <w:fldChar w:fldCharType="begin"/>
            </w:r>
            <w:r w:rsidRPr="002960E3">
              <w:instrText xml:space="preserve"> eq \f(4,3) </w:instrText>
            </w:r>
            <w:r w:rsidRPr="002960E3">
              <w:fldChar w:fldCharType="end"/>
            </w:r>
            <w:r w:rsidR="00CC525A" w:rsidRPr="002960E3">
              <w:rPr>
                <w:rFonts w:ascii="Cambria Math" w:hAnsi="Cambria Math"/>
              </w:rPr>
              <w:t>π</w:t>
            </w:r>
            <w:r w:rsidRPr="002960E3">
              <w:t>R</w:t>
            </w:r>
            <w:r w:rsidRPr="002960E3">
              <w:rPr>
                <w:vertAlign w:val="superscript"/>
              </w:rPr>
              <w:t>3</w:t>
            </w:r>
            <w:r w:rsidRPr="002960E3">
              <w:t xml:space="preserve"> = </w:t>
            </w:r>
            <w:r w:rsidRPr="002960E3">
              <w:fldChar w:fldCharType="begin"/>
            </w:r>
            <w:r w:rsidRPr="002960E3">
              <w:instrText xml:space="preserve"> eq \f(1,6) </w:instrText>
            </w:r>
            <w:r w:rsidRPr="002960E3">
              <w:fldChar w:fldCharType="end"/>
            </w:r>
            <w:r w:rsidR="00CC525A" w:rsidRPr="002960E3">
              <w:rPr>
                <w:rFonts w:ascii="Cambria Math" w:hAnsi="Cambria Math"/>
              </w:rPr>
              <w:t>π</w:t>
            </w:r>
            <w:r w:rsidRPr="002960E3">
              <w:t>d</w:t>
            </w:r>
            <w:r w:rsidRPr="002960E3">
              <w:rPr>
                <w:vertAlign w:val="superscript"/>
              </w:rPr>
              <w:t>3</w:t>
            </w:r>
            <w:r w:rsidRPr="002960E3">
              <w:t xml:space="preserve"> ( d là đ/kính )</w:t>
            </w:r>
          </w:p>
          <w:p w:rsidR="00CE0B19" w:rsidRPr="002960E3" w:rsidRDefault="00CE0B19" w:rsidP="002960E3">
            <w:pPr>
              <w:spacing w:line="276" w:lineRule="auto"/>
            </w:pPr>
            <w:r w:rsidRPr="002960E3">
              <w:t>Lượng nước ít nhất cần phải có :</w:t>
            </w:r>
          </w:p>
          <w:p w:rsidR="00CC525A" w:rsidRPr="002960E3" w:rsidRDefault="00CE0B19" w:rsidP="002960E3">
            <w:pPr>
              <w:spacing w:line="276" w:lineRule="auto"/>
            </w:pPr>
            <w:r w:rsidRPr="002960E3">
              <w:t xml:space="preserve">   </w:t>
            </w:r>
            <w:r w:rsidRPr="002960E3">
              <w:fldChar w:fldCharType="begin"/>
            </w:r>
            <w:r w:rsidRPr="002960E3">
              <w:instrText xml:space="preserve"> eq \f(2,3) </w:instrText>
            </w:r>
            <w:r w:rsidRPr="002960E3">
              <w:fldChar w:fldCharType="end"/>
            </w:r>
            <w:r w:rsidRPr="002960E3">
              <w:t>.</w:t>
            </w:r>
            <w:r w:rsidRPr="002960E3">
              <w:fldChar w:fldCharType="begin"/>
            </w:r>
            <w:r w:rsidRPr="002960E3">
              <w:instrText xml:space="preserve"> eq \f(1,6) </w:instrText>
            </w:r>
            <w:r w:rsidRPr="002960E3">
              <w:fldChar w:fldCharType="end"/>
            </w:r>
            <w:r w:rsidR="00CC525A" w:rsidRPr="002960E3">
              <w:rPr>
                <w:rFonts w:ascii="Cambria Math" w:hAnsi="Cambria Math"/>
              </w:rPr>
              <w:t>π</w:t>
            </w:r>
            <w:r w:rsidR="00CC525A" w:rsidRPr="002960E3">
              <w:t xml:space="preserve"> </w:t>
            </w:r>
            <w:r w:rsidRPr="002960E3">
              <w:t xml:space="preserve">(2,2) </w:t>
            </w:r>
            <w:r w:rsidRPr="002960E3">
              <w:rPr>
                <w:vertAlign w:val="superscript"/>
              </w:rPr>
              <w:t>3</w:t>
            </w:r>
            <w:r w:rsidRPr="002960E3">
              <w:t xml:space="preserve"> </w:t>
            </w:r>
            <w:r w:rsidRPr="002960E3">
              <w:sym w:font="Symbol" w:char="F0BB"/>
            </w:r>
            <w:r w:rsidRPr="002960E3">
              <w:t xml:space="preserve">  3,17 (dm</w:t>
            </w:r>
            <w:r w:rsidRPr="002960E3">
              <w:rPr>
                <w:vertAlign w:val="superscript"/>
              </w:rPr>
              <w:t>3</w:t>
            </w:r>
            <w:r w:rsidRPr="002960E3">
              <w:t xml:space="preserve"> )</w:t>
            </w:r>
          </w:p>
          <w:p w:rsidR="00CE0B19" w:rsidRPr="002960E3" w:rsidRDefault="00CC525A" w:rsidP="002960E3">
            <w:pPr>
              <w:spacing w:line="276" w:lineRule="auto"/>
              <w:rPr>
                <w:b/>
                <w:lang w:val="en-US"/>
              </w:rPr>
            </w:pPr>
            <w:r w:rsidRPr="002960E3">
              <w:rPr>
                <w:lang w:val="en-US"/>
              </w:rPr>
              <w:t xml:space="preserve">                        </w:t>
            </w:r>
            <w:r w:rsidR="00CE0B19" w:rsidRPr="002960E3">
              <w:t xml:space="preserve"> = 3,17 lít</w:t>
            </w:r>
          </w:p>
        </w:tc>
      </w:tr>
    </w:tbl>
    <w:p w:rsidR="00CE0B19" w:rsidRPr="002960E3" w:rsidRDefault="00CE0B19" w:rsidP="002960E3">
      <w:pPr>
        <w:pStyle w:val="Heading4"/>
        <w:spacing w:line="276" w:lineRule="auto"/>
      </w:pPr>
      <w:r w:rsidRPr="002960E3">
        <w:lastRenderedPageBreak/>
        <w:t>d) Củng cố, luyện tập. (5 ph)</w:t>
      </w:r>
    </w:p>
    <w:p w:rsidR="00CE0B19" w:rsidRPr="002960E3" w:rsidRDefault="00CE0B19" w:rsidP="002960E3">
      <w:pPr>
        <w:spacing w:line="276" w:lineRule="auto"/>
      </w:pPr>
      <w:r w:rsidRPr="002960E3">
        <w:tab/>
        <w:t>- GV cùng HS giải BT 31 SGK tr1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68"/>
        <w:gridCol w:w="1820"/>
        <w:gridCol w:w="1820"/>
        <w:gridCol w:w="2100"/>
      </w:tblGrid>
      <w:tr w:rsidR="00CE0B19" w:rsidRPr="002960E3" w:rsidTr="00AA25EE">
        <w:trPr>
          <w:jc w:val="center"/>
        </w:trPr>
        <w:tc>
          <w:tcPr>
            <w:tcW w:w="2068" w:type="dxa"/>
            <w:vAlign w:val="center"/>
          </w:tcPr>
          <w:p w:rsidR="00CE0B19" w:rsidRPr="002960E3" w:rsidRDefault="00CE0B19" w:rsidP="002960E3">
            <w:pPr>
              <w:spacing w:line="276" w:lineRule="auto"/>
              <w:rPr>
                <w:b/>
                <w:lang w:val="pt-BR"/>
              </w:rPr>
            </w:pPr>
            <w:r w:rsidRPr="002960E3">
              <w:rPr>
                <w:b/>
                <w:lang w:val="pt-BR"/>
              </w:rPr>
              <w:t>Bk h/cầu</w:t>
            </w:r>
          </w:p>
        </w:tc>
        <w:tc>
          <w:tcPr>
            <w:tcW w:w="1820" w:type="dxa"/>
            <w:vAlign w:val="center"/>
          </w:tcPr>
          <w:p w:rsidR="00CE0B19" w:rsidRPr="002960E3" w:rsidRDefault="00CE0B19" w:rsidP="002960E3">
            <w:pPr>
              <w:spacing w:line="276" w:lineRule="auto"/>
              <w:jc w:val="center"/>
              <w:rPr>
                <w:lang w:val="pt-BR"/>
              </w:rPr>
            </w:pPr>
            <w:r w:rsidRPr="002960E3">
              <w:rPr>
                <w:lang w:val="pt-BR"/>
              </w:rPr>
              <w:t>0,3mm</w:t>
            </w:r>
          </w:p>
        </w:tc>
        <w:tc>
          <w:tcPr>
            <w:tcW w:w="1820" w:type="dxa"/>
            <w:vAlign w:val="center"/>
          </w:tcPr>
          <w:p w:rsidR="00CE0B19" w:rsidRPr="002960E3" w:rsidRDefault="00CE0B19" w:rsidP="002960E3">
            <w:pPr>
              <w:spacing w:line="276" w:lineRule="auto"/>
              <w:jc w:val="center"/>
              <w:rPr>
                <w:lang w:val="pt-BR"/>
              </w:rPr>
            </w:pPr>
            <w:r w:rsidRPr="002960E3">
              <w:rPr>
                <w:lang w:val="pt-BR"/>
              </w:rPr>
              <w:t>6,21dm</w:t>
            </w:r>
          </w:p>
        </w:tc>
        <w:tc>
          <w:tcPr>
            <w:tcW w:w="2100" w:type="dxa"/>
            <w:vAlign w:val="center"/>
          </w:tcPr>
          <w:p w:rsidR="00CE0B19" w:rsidRPr="002960E3" w:rsidRDefault="00CE0B19" w:rsidP="002960E3">
            <w:pPr>
              <w:spacing w:line="276" w:lineRule="auto"/>
              <w:jc w:val="center"/>
              <w:rPr>
                <w:lang w:val="pt-BR"/>
              </w:rPr>
            </w:pPr>
            <w:r w:rsidRPr="002960E3">
              <w:rPr>
                <w:lang w:val="pt-BR"/>
              </w:rPr>
              <w:t>100km</w:t>
            </w:r>
          </w:p>
        </w:tc>
      </w:tr>
      <w:tr w:rsidR="00CE0B19" w:rsidRPr="002960E3" w:rsidTr="00AA25EE">
        <w:trPr>
          <w:jc w:val="center"/>
        </w:trPr>
        <w:tc>
          <w:tcPr>
            <w:tcW w:w="2068" w:type="dxa"/>
            <w:vAlign w:val="center"/>
          </w:tcPr>
          <w:p w:rsidR="00CE0B19" w:rsidRPr="002960E3" w:rsidRDefault="00CE0B19" w:rsidP="002960E3">
            <w:pPr>
              <w:spacing w:line="276" w:lineRule="auto"/>
              <w:rPr>
                <w:b/>
                <w:lang w:val="pt-BR"/>
              </w:rPr>
            </w:pPr>
            <w:r w:rsidRPr="002960E3">
              <w:rPr>
                <w:b/>
                <w:lang w:val="pt-BR"/>
              </w:rPr>
              <w:t xml:space="preserve">V h/cầu </w:t>
            </w:r>
          </w:p>
        </w:tc>
        <w:tc>
          <w:tcPr>
            <w:tcW w:w="1820" w:type="dxa"/>
            <w:vAlign w:val="center"/>
          </w:tcPr>
          <w:p w:rsidR="00CE0B19" w:rsidRPr="002960E3" w:rsidRDefault="00CE0B19" w:rsidP="002960E3">
            <w:pPr>
              <w:spacing w:line="276" w:lineRule="auto"/>
              <w:jc w:val="center"/>
              <w:rPr>
                <w:lang w:val="pt-BR"/>
              </w:rPr>
            </w:pPr>
            <w:r w:rsidRPr="002960E3">
              <w:rPr>
                <w:lang w:val="pt-BR"/>
              </w:rPr>
              <w:t>0,113mm</w:t>
            </w:r>
            <w:r w:rsidRPr="002960E3">
              <w:rPr>
                <w:vertAlign w:val="superscript"/>
                <w:lang w:val="pt-BR"/>
              </w:rPr>
              <w:t>3</w:t>
            </w:r>
          </w:p>
        </w:tc>
        <w:tc>
          <w:tcPr>
            <w:tcW w:w="1820" w:type="dxa"/>
            <w:vAlign w:val="center"/>
          </w:tcPr>
          <w:p w:rsidR="00CE0B19" w:rsidRPr="002960E3" w:rsidRDefault="00CE0B19" w:rsidP="002960E3">
            <w:pPr>
              <w:spacing w:line="276" w:lineRule="auto"/>
              <w:jc w:val="center"/>
              <w:rPr>
                <w:lang w:val="pt-BR"/>
              </w:rPr>
            </w:pPr>
            <w:r w:rsidRPr="002960E3">
              <w:rPr>
                <w:lang w:val="pt-BR"/>
              </w:rPr>
              <w:t>1002,64 dm</w:t>
            </w:r>
            <w:r w:rsidRPr="002960E3">
              <w:rPr>
                <w:vertAlign w:val="superscript"/>
                <w:lang w:val="pt-BR"/>
              </w:rPr>
              <w:t>3</w:t>
            </w:r>
          </w:p>
        </w:tc>
        <w:tc>
          <w:tcPr>
            <w:tcW w:w="2100" w:type="dxa"/>
            <w:vAlign w:val="center"/>
          </w:tcPr>
          <w:p w:rsidR="00CE0B19" w:rsidRPr="002960E3" w:rsidRDefault="00CE0B19" w:rsidP="002960E3">
            <w:pPr>
              <w:spacing w:line="276" w:lineRule="auto"/>
              <w:jc w:val="center"/>
              <w:rPr>
                <w:lang w:val="pt-BR"/>
              </w:rPr>
            </w:pPr>
            <w:r w:rsidRPr="002960E3">
              <w:rPr>
                <w:lang w:val="pt-BR"/>
              </w:rPr>
              <w:t>4186666 km</w:t>
            </w:r>
            <w:r w:rsidRPr="002960E3">
              <w:rPr>
                <w:vertAlign w:val="superscript"/>
                <w:lang w:val="pt-BR"/>
              </w:rPr>
              <w:t>3</w:t>
            </w:r>
          </w:p>
        </w:tc>
      </w:tr>
    </w:tbl>
    <w:p w:rsidR="00CE0B19" w:rsidRPr="002960E3" w:rsidRDefault="00CE0B19" w:rsidP="002960E3">
      <w:pPr>
        <w:spacing w:line="276" w:lineRule="auto"/>
        <w:rPr>
          <w:lang w:val="pt-BR"/>
        </w:rPr>
      </w:pPr>
      <w:r w:rsidRPr="002960E3">
        <w:rPr>
          <w:lang w:val="pt-BR"/>
        </w:rPr>
        <w:tab/>
        <w:t>- Yêu cầu HS về nhà làm tiếp phần còn lại.</w:t>
      </w:r>
    </w:p>
    <w:p w:rsidR="00CE0B19" w:rsidRPr="002960E3" w:rsidRDefault="00CE0B19" w:rsidP="002960E3">
      <w:pPr>
        <w:pStyle w:val="Heading4"/>
        <w:spacing w:line="276" w:lineRule="auto"/>
        <w:rPr>
          <w:lang w:val="pt-BR"/>
        </w:rPr>
      </w:pPr>
      <w:r w:rsidRPr="002960E3">
        <w:rPr>
          <w:lang w:val="pt-BR"/>
        </w:rPr>
        <w:t>e) Hướng dẫn học sinh tự học ở nhà. (1 ph)</w:t>
      </w:r>
    </w:p>
    <w:p w:rsidR="00CE0B19" w:rsidRPr="002960E3" w:rsidRDefault="00CE0B19" w:rsidP="002960E3">
      <w:pPr>
        <w:spacing w:line="276" w:lineRule="auto"/>
        <w:rPr>
          <w:lang w:val="pt-BR"/>
        </w:rPr>
      </w:pPr>
      <w:r w:rsidRPr="002960E3">
        <w:rPr>
          <w:lang w:val="pt-BR"/>
        </w:rPr>
        <w:tab/>
        <w:t>- Học bài theo SGK và vở ghi.</w:t>
      </w:r>
    </w:p>
    <w:p w:rsidR="00CE0B19" w:rsidRPr="002960E3" w:rsidRDefault="00CE0B19" w:rsidP="002960E3">
      <w:pPr>
        <w:spacing w:line="276" w:lineRule="auto"/>
        <w:rPr>
          <w:lang w:val="pt-BR"/>
        </w:rPr>
      </w:pPr>
      <w:r w:rsidRPr="002960E3">
        <w:rPr>
          <w:lang w:val="pt-BR"/>
        </w:rPr>
        <w:tab/>
        <w:t>- Làm các BT SGK tr 125, 126. Giờ sau luyện tập.</w:t>
      </w:r>
    </w:p>
    <w:p w:rsidR="00CE0B19" w:rsidRPr="002960E3" w:rsidRDefault="00CE0B19" w:rsidP="002960E3">
      <w:pPr>
        <w:pStyle w:val="Heading3"/>
        <w:spacing w:line="276" w:lineRule="auto"/>
        <w:rPr>
          <w:szCs w:val="28"/>
          <w:lang w:val="pt-BR"/>
        </w:rPr>
      </w:pPr>
      <w:r w:rsidRPr="002960E3">
        <w:rPr>
          <w:szCs w:val="28"/>
          <w:lang w:val="pt-BR"/>
        </w:rPr>
        <w:t>5. Rút kinh nghiệm giờ dạy.</w:t>
      </w:r>
    </w:p>
    <w:p w:rsidR="00CE0B19" w:rsidRPr="002960E3" w:rsidRDefault="00CE0B19" w:rsidP="002960E3">
      <w:pPr>
        <w:spacing w:line="276" w:lineRule="auto"/>
        <w:rPr>
          <w:lang w:val="pt-BR"/>
        </w:rPr>
      </w:pPr>
      <w:r w:rsidRPr="002960E3">
        <w:rPr>
          <w:lang w:val="pt-BR"/>
        </w:rPr>
        <w:tab/>
        <w:t>.........................................................................................................................................................................................................................................................................................................................................................................................</w:t>
      </w:r>
    </w:p>
    <w:p w:rsidR="00CE0B19" w:rsidRPr="002960E3" w:rsidRDefault="00CE0B19" w:rsidP="002960E3">
      <w:pPr>
        <w:spacing w:line="276" w:lineRule="auto"/>
        <w:rPr>
          <w:lang w:val="pt-BR"/>
        </w:rPr>
      </w:pPr>
      <w:r w:rsidRPr="002960E3">
        <w:rPr>
          <w:lang w:val="pt-BR"/>
        </w:rPr>
        <w:br w:type="page"/>
      </w:r>
    </w:p>
    <w:p w:rsidR="00CE0B19" w:rsidRPr="002960E3" w:rsidRDefault="00CE0B19" w:rsidP="002960E3">
      <w:pPr>
        <w:pStyle w:val="Heading2"/>
        <w:spacing w:line="276" w:lineRule="auto"/>
        <w:rPr>
          <w:sz w:val="28"/>
          <w:szCs w:val="28"/>
          <w:lang w:val="pt-BR"/>
        </w:rPr>
      </w:pPr>
      <w:r w:rsidRPr="002960E3">
        <w:rPr>
          <w:sz w:val="28"/>
          <w:szCs w:val="28"/>
        </w:rPr>
        <w:lastRenderedPageBreak/>
        <w:t xml:space="preserve">Tiết </w:t>
      </w:r>
      <w:r w:rsidRPr="002960E3">
        <w:rPr>
          <w:sz w:val="28"/>
          <w:szCs w:val="28"/>
          <w:lang w:val="pt-BR"/>
        </w:rPr>
        <w:t>64</w:t>
      </w:r>
      <w:r w:rsidRPr="002960E3">
        <w:rPr>
          <w:sz w:val="28"/>
          <w:szCs w:val="28"/>
        </w:rPr>
        <w:t xml:space="preserve">: </w:t>
      </w:r>
      <w:r w:rsidRPr="002960E3">
        <w:rPr>
          <w:rFonts w:cstheme="majorHAnsi"/>
          <w:sz w:val="28"/>
          <w:szCs w:val="28"/>
          <w:lang w:val="pt-BR"/>
        </w:rPr>
        <w:t>LUYỆN TẬP</w:t>
      </w:r>
    </w:p>
    <w:p w:rsidR="00CE0B19" w:rsidRPr="002960E3" w:rsidRDefault="00CE0B19" w:rsidP="002960E3">
      <w:pPr>
        <w:spacing w:line="276" w:lineRule="auto"/>
        <w:jc w:val="center"/>
        <w:rPr>
          <w:b/>
          <w:lang w:val="pt-BR"/>
        </w:rPr>
      </w:pPr>
    </w:p>
    <w:p w:rsidR="00CE0B19" w:rsidRPr="002960E3" w:rsidRDefault="00CE0B19" w:rsidP="002960E3">
      <w:pPr>
        <w:pStyle w:val="NoSpacing"/>
        <w:spacing w:line="276" w:lineRule="auto"/>
      </w:pPr>
      <w:r w:rsidRPr="002960E3">
        <w:t>Ngày soạn:</w:t>
      </w:r>
      <w:r w:rsidR="007C34E0" w:rsidRPr="002960E3">
        <w:rPr>
          <w:lang w:val="pt-BR"/>
        </w:rPr>
        <w:t xml:space="preserve"> 05/04/2016</w:t>
      </w:r>
      <w:r w:rsidRPr="002960E3">
        <w:t>.</w:t>
      </w:r>
    </w:p>
    <w:p w:rsidR="00CE0B19" w:rsidRPr="002960E3" w:rsidRDefault="00CE0B19" w:rsidP="002960E3">
      <w:pPr>
        <w:pStyle w:val="NoSpacing"/>
        <w:spacing w:line="276" w:lineRule="auto"/>
      </w:pPr>
      <w:r w:rsidRPr="002960E3">
        <w:t>Ngày dạy:......../.........../...............tại lớp:............sỹ số HS:.............vắng:.........</w:t>
      </w:r>
    </w:p>
    <w:p w:rsidR="007C34E0" w:rsidRPr="002960E3" w:rsidRDefault="007C34E0"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spacing w:line="276" w:lineRule="auto"/>
        <w:rPr>
          <w:lang w:val="nl-NL"/>
        </w:rPr>
      </w:pPr>
      <w:r w:rsidRPr="002960E3">
        <w:tab/>
        <w:t xml:space="preserve">- </w:t>
      </w:r>
      <w:r w:rsidRPr="002960E3">
        <w:rPr>
          <w:lang w:val="nl-NL"/>
        </w:rPr>
        <w:t>HS củng cố các khái niệm của hình cầu : tâm, bán kính, đường kính, đường tròn lớn, mặt cầu.</w:t>
      </w:r>
    </w:p>
    <w:p w:rsidR="00CE0B19" w:rsidRPr="002960E3" w:rsidRDefault="00CE0B19" w:rsidP="002960E3">
      <w:pPr>
        <w:spacing w:line="276" w:lineRule="auto"/>
        <w:rPr>
          <w:lang w:val="nl-NL"/>
        </w:rPr>
      </w:pPr>
      <w:r w:rsidRPr="002960E3">
        <w:rPr>
          <w:lang w:val="nl-NL"/>
        </w:rPr>
        <w:tab/>
        <w:t>- Củng cố các công thức tính diện tích mặt cầu và thể tích hình cầu.</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rPr>
          <w:b/>
        </w:rPr>
      </w:pPr>
      <w:r w:rsidRPr="002960E3">
        <w:tab/>
        <w:t xml:space="preserve">- </w:t>
      </w:r>
      <w:r w:rsidRPr="002960E3">
        <w:rPr>
          <w:lang w:val="nl-NL"/>
        </w:rPr>
        <w:t>HS được rèn luyện kĩ năng phân tích đề bài, vận dụng thành thạo công thức tính diện tích mặt cầu và thể tích hình cầu, hình trụ.</w:t>
      </w:r>
    </w:p>
    <w:p w:rsidR="00CE0B19" w:rsidRPr="002960E3" w:rsidRDefault="00CE0B19" w:rsidP="002960E3">
      <w:pPr>
        <w:spacing w:line="276" w:lineRule="auto"/>
      </w:pPr>
      <w:r w:rsidRPr="002960E3">
        <w:rPr>
          <w:lang w:val="nl-NL"/>
        </w:rPr>
        <w:tab/>
        <w:t>- Thấy được ứng dụng của các công thức trên trong đời sống thực tế.</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en-US"/>
        </w:rPr>
      </w:pPr>
      <w:r w:rsidRPr="002960E3">
        <w:rPr>
          <w:lang w:val="en-US"/>
        </w:rPr>
        <w:tab/>
        <w:t xml:space="preserve">- </w:t>
      </w:r>
      <w:r w:rsidRPr="002960E3">
        <w:rPr>
          <w:lang w:val="nl-NL"/>
        </w:rPr>
        <w:t>Bảng phụ ghi đề bài, hình vẽ, một số bài giải; Thước thẳng, phấn màu, máy tính bỏ túi.</w:t>
      </w:r>
    </w:p>
    <w:p w:rsidR="00CE0B19" w:rsidRPr="002960E3" w:rsidRDefault="00CE0B19" w:rsidP="002960E3">
      <w:pPr>
        <w:pStyle w:val="Heading4"/>
        <w:spacing w:line="276" w:lineRule="auto"/>
        <w:rPr>
          <w:lang w:val="en-US"/>
        </w:rPr>
      </w:pPr>
      <w:r w:rsidRPr="002960E3">
        <w:rPr>
          <w:lang w:val="en-US"/>
        </w:rPr>
        <w:t>b) Chuẩn bị của HS.</w:t>
      </w:r>
    </w:p>
    <w:p w:rsidR="00CE0B19" w:rsidRPr="002960E3" w:rsidRDefault="00CE0B19" w:rsidP="002960E3">
      <w:pPr>
        <w:spacing w:line="276" w:lineRule="auto"/>
        <w:rPr>
          <w:lang w:val="en-US"/>
        </w:rPr>
      </w:pPr>
      <w:r w:rsidRPr="002960E3">
        <w:rPr>
          <w:lang w:val="en-US"/>
        </w:rPr>
        <w:tab/>
        <w:t xml:space="preserve">- </w:t>
      </w:r>
      <w:r w:rsidRPr="002960E3">
        <w:rPr>
          <w:lang w:val="nl-NL"/>
        </w:rPr>
        <w:t>Học bài cũ, làm bài tập; Thước kẻ, bút chì.</w:t>
      </w:r>
    </w:p>
    <w:p w:rsidR="00CE0B19" w:rsidRPr="002960E3" w:rsidRDefault="00CE0B19" w:rsidP="002960E3">
      <w:pPr>
        <w:pStyle w:val="Heading3"/>
        <w:spacing w:line="276" w:lineRule="auto"/>
        <w:rPr>
          <w:szCs w:val="28"/>
          <w:lang w:val="en-US"/>
        </w:rPr>
      </w:pPr>
      <w:r w:rsidRPr="002960E3">
        <w:rPr>
          <w:szCs w:val="28"/>
          <w:lang w:val="en-US"/>
        </w:rPr>
        <w:t>3. Phương pháp giảng dạy.</w:t>
      </w:r>
    </w:p>
    <w:p w:rsidR="00CE0B19" w:rsidRPr="002960E3" w:rsidRDefault="00CE0B19" w:rsidP="002960E3">
      <w:pPr>
        <w:spacing w:line="276" w:lineRule="auto"/>
        <w:rPr>
          <w:lang w:val="en-US"/>
        </w:rPr>
      </w:pPr>
      <w:r w:rsidRPr="002960E3">
        <w:rPr>
          <w:lang w:val="en-US"/>
        </w:rPr>
        <w:tab/>
        <w:t>- Vấn đáp, thuyết trình.</w:t>
      </w:r>
    </w:p>
    <w:p w:rsidR="00CE0B19" w:rsidRPr="002960E3" w:rsidRDefault="00CE0B19" w:rsidP="002960E3">
      <w:pPr>
        <w:spacing w:line="276" w:lineRule="auto"/>
        <w:rPr>
          <w:lang w:val="en-US"/>
        </w:rPr>
      </w:pPr>
      <w:r w:rsidRPr="002960E3">
        <w:rPr>
          <w:lang w:val="en-US"/>
        </w:rPr>
        <w:tab/>
        <w:t>- Hoạt động nhóm, tích cực hóa hoạt động của HS.</w:t>
      </w:r>
    </w:p>
    <w:p w:rsidR="00CE0B19" w:rsidRPr="002960E3" w:rsidRDefault="00CE0B19" w:rsidP="002960E3">
      <w:pPr>
        <w:pStyle w:val="Heading3"/>
        <w:spacing w:line="276" w:lineRule="auto"/>
        <w:rPr>
          <w:szCs w:val="28"/>
          <w:lang w:val="en-US"/>
        </w:rPr>
      </w:pPr>
      <w:r w:rsidRPr="002960E3">
        <w:rPr>
          <w:szCs w:val="28"/>
          <w:lang w:val="en-US"/>
        </w:rPr>
        <w:t>4. Tiến trình bài dạy.</w:t>
      </w:r>
    </w:p>
    <w:p w:rsidR="00CE0B19" w:rsidRPr="002960E3" w:rsidRDefault="00CE0B19" w:rsidP="002960E3">
      <w:pPr>
        <w:pStyle w:val="Heading4"/>
        <w:spacing w:line="276" w:lineRule="auto"/>
        <w:rPr>
          <w:lang w:val="en-US"/>
        </w:rPr>
      </w:pPr>
      <w:r w:rsidRPr="002960E3">
        <w:rPr>
          <w:lang w:val="en-US"/>
        </w:rPr>
        <w:t>a) Ổn định tổ chức lớp học. (1 ph)</w:t>
      </w:r>
    </w:p>
    <w:p w:rsidR="00CE0B19" w:rsidRPr="002960E3" w:rsidRDefault="00CE0B19" w:rsidP="002960E3">
      <w:pPr>
        <w:pStyle w:val="Heading4"/>
        <w:spacing w:line="276" w:lineRule="auto"/>
        <w:rPr>
          <w:lang w:val="en-US"/>
        </w:rPr>
      </w:pPr>
      <w:r w:rsidRPr="002960E3">
        <w:rPr>
          <w:lang w:val="en-US"/>
        </w:rPr>
        <w:t>b) Kiểm tra bài cũ. (3 ph)</w:t>
      </w:r>
    </w:p>
    <w:p w:rsidR="00CE0B19" w:rsidRPr="002960E3" w:rsidRDefault="00CE0B19" w:rsidP="002960E3">
      <w:pPr>
        <w:spacing w:line="276" w:lineRule="auto"/>
        <w:rPr>
          <w:b/>
          <w:lang w:val="en-US"/>
        </w:rPr>
      </w:pPr>
      <w:r w:rsidRPr="002960E3">
        <w:rPr>
          <w:lang w:val="en-US"/>
        </w:rPr>
        <w:tab/>
      </w:r>
      <w:r w:rsidRPr="002960E3">
        <w:rPr>
          <w:b/>
          <w:lang w:val="en-US"/>
        </w:rPr>
        <w:t xml:space="preserve">? </w:t>
      </w:r>
      <w:r w:rsidRPr="002960E3">
        <w:rPr>
          <w:rFonts w:ascii=".VnTime" w:hAnsi=".VnTime"/>
        </w:rPr>
        <w:t>Em nªu c«ng thøc tÝnh diÖn tÝch mÆt cÇu vµ thÓ tÝch h×nh cÇu</w:t>
      </w:r>
      <w:r w:rsidRPr="002960E3">
        <w:t>?</w:t>
      </w:r>
    </w:p>
    <w:p w:rsidR="00CE0B19" w:rsidRPr="002960E3" w:rsidRDefault="00CE0B19" w:rsidP="002960E3">
      <w:pPr>
        <w:pStyle w:val="Heading4"/>
        <w:spacing w:line="276" w:lineRule="auto"/>
        <w:rPr>
          <w:lang w:val="en-US"/>
        </w:rPr>
      </w:pPr>
      <w:r w:rsidRPr="002960E3">
        <w:rPr>
          <w:lang w:val="en-US"/>
        </w:rPr>
        <w:t>c) Dạy nội dung bài mới.</w:t>
      </w:r>
    </w:p>
    <w:tbl>
      <w:tblPr>
        <w:tblStyle w:val="TableGrid"/>
        <w:tblW w:w="0" w:type="auto"/>
        <w:tblLayout w:type="fixed"/>
        <w:tblLook w:val="04A0" w:firstRow="1" w:lastRow="0" w:firstColumn="1" w:lastColumn="0" w:noHBand="0" w:noVBand="1"/>
      </w:tblPr>
      <w:tblGrid>
        <w:gridCol w:w="704"/>
        <w:gridCol w:w="4111"/>
        <w:gridCol w:w="4247"/>
      </w:tblGrid>
      <w:tr w:rsidR="00CE0B19" w:rsidRPr="002960E3" w:rsidTr="00AA25EE">
        <w:tc>
          <w:tcPr>
            <w:tcW w:w="704" w:type="dxa"/>
          </w:tcPr>
          <w:p w:rsidR="00CE0B19" w:rsidRPr="002960E3" w:rsidRDefault="00CE0B19" w:rsidP="002960E3">
            <w:pPr>
              <w:spacing w:line="276" w:lineRule="auto"/>
              <w:jc w:val="center"/>
              <w:rPr>
                <w:b/>
                <w:lang w:val="en-US"/>
              </w:rPr>
            </w:pPr>
            <w:r w:rsidRPr="002960E3">
              <w:rPr>
                <w:b/>
                <w:lang w:val="en-US"/>
              </w:rPr>
              <w:t>TG</w:t>
            </w:r>
          </w:p>
        </w:tc>
        <w:tc>
          <w:tcPr>
            <w:tcW w:w="4111"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247"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37’</w:t>
            </w:r>
          </w:p>
        </w:tc>
        <w:tc>
          <w:tcPr>
            <w:tcW w:w="4111" w:type="dxa"/>
            <w:shd w:val="clear" w:color="auto" w:fill="auto"/>
          </w:tcPr>
          <w:p w:rsidR="00CE0B19" w:rsidRPr="002960E3" w:rsidRDefault="00CE0B19" w:rsidP="002960E3">
            <w:pPr>
              <w:spacing w:line="276" w:lineRule="auto"/>
              <w:rPr>
                <w:lang w:val="en-US"/>
              </w:rPr>
            </w:pPr>
            <w:r w:rsidRPr="002960E3">
              <w:rPr>
                <w:b/>
                <w:lang w:val="en-US"/>
              </w:rPr>
              <w:t>GV:</w:t>
            </w:r>
            <w:r w:rsidRPr="002960E3">
              <w:rPr>
                <w:lang w:val="en-US"/>
              </w:rPr>
              <w:t xml:space="preserve"> Cho HS làm BT 35 SGK.</w:t>
            </w:r>
          </w:p>
          <w:p w:rsidR="00CE0B19" w:rsidRPr="002960E3" w:rsidRDefault="00CE0B19" w:rsidP="002960E3">
            <w:pPr>
              <w:spacing w:line="276" w:lineRule="auto"/>
              <w:rPr>
                <w:lang w:val="en-US"/>
              </w:rPr>
            </w:pPr>
            <w:r w:rsidRPr="002960E3">
              <w:rPr>
                <w:b/>
                <w:lang w:val="en-US"/>
              </w:rPr>
              <w:t>HS</w:t>
            </w:r>
            <w:r w:rsidRPr="002960E3">
              <w:rPr>
                <w:lang w:val="en-US"/>
              </w:rPr>
              <w:t xml:space="preserve"> đọc tìm hiểu đề </w:t>
            </w:r>
          </w:p>
          <w:p w:rsidR="00CE0B19" w:rsidRPr="002960E3" w:rsidRDefault="00CE0B19" w:rsidP="002960E3">
            <w:pPr>
              <w:spacing w:line="276" w:lineRule="auto"/>
              <w:rPr>
                <w:lang w:val="en-US"/>
              </w:rPr>
            </w:pPr>
            <w:r w:rsidRPr="002960E3">
              <w:rPr>
                <w:b/>
                <w:lang w:val="en-US"/>
              </w:rPr>
              <w:t>GV:</w:t>
            </w:r>
            <w:r w:rsidRPr="002960E3">
              <w:rPr>
                <w:lang w:val="en-US"/>
              </w:rPr>
              <w:t xml:space="preserve"> đưa hình vẽ trên bảng phụ</w:t>
            </w:r>
          </w:p>
          <w:p w:rsidR="00CE0B19" w:rsidRPr="002960E3" w:rsidRDefault="00CE0B19" w:rsidP="002960E3">
            <w:pPr>
              <w:spacing w:line="276" w:lineRule="auto"/>
              <w:rPr>
                <w:lang w:val="en-US"/>
              </w:rPr>
            </w:pPr>
            <w:r w:rsidRPr="002960E3">
              <w:rPr>
                <w:b/>
                <w:lang w:val="en-US"/>
              </w:rPr>
              <w:t>?</w:t>
            </w:r>
            <w:r w:rsidRPr="002960E3">
              <w:rPr>
                <w:lang w:val="en-US"/>
              </w:rPr>
              <w:t xml:space="preserve"> bồn xăng gồm hình gì ?</w:t>
            </w:r>
          </w:p>
          <w:p w:rsidR="00CE0B19" w:rsidRPr="002960E3" w:rsidRDefault="00CE0B19" w:rsidP="002960E3">
            <w:pPr>
              <w:spacing w:line="276" w:lineRule="auto"/>
              <w:rPr>
                <w:lang w:val="en-US"/>
              </w:rPr>
            </w:pPr>
            <w:r w:rsidRPr="002960E3">
              <w:rPr>
                <w:b/>
                <w:lang w:val="en-US"/>
              </w:rPr>
              <w:t>HS :</w:t>
            </w:r>
            <w:r w:rsidRPr="002960E3">
              <w:rPr>
                <w:lang w:val="en-US"/>
              </w:rPr>
              <w:t xml:space="preserve"> lên bảng tính thể tích phần hình trụ.</w:t>
            </w:r>
          </w:p>
          <w:p w:rsidR="00CE0B19" w:rsidRPr="002960E3" w:rsidRDefault="00CE0B19" w:rsidP="002960E3">
            <w:pPr>
              <w:spacing w:line="276" w:lineRule="auto"/>
              <w:rPr>
                <w:lang w:val="en-US"/>
              </w:rPr>
            </w:pPr>
            <w:r w:rsidRPr="002960E3">
              <w:rPr>
                <w:b/>
                <w:lang w:val="en-US"/>
              </w:rPr>
              <w:t>HS :</w:t>
            </w:r>
            <w:r w:rsidRPr="002960E3">
              <w:rPr>
                <w:lang w:val="en-US"/>
              </w:rPr>
              <w:t xml:space="preserve"> tính thể tích hai bán cầu ?</w:t>
            </w:r>
          </w:p>
          <w:p w:rsidR="00CE0B19" w:rsidRPr="002960E3" w:rsidRDefault="00CE0B19" w:rsidP="002960E3">
            <w:pPr>
              <w:spacing w:line="276" w:lineRule="auto"/>
              <w:rPr>
                <w:lang w:val="en-US"/>
              </w:rPr>
            </w:pPr>
            <w:r w:rsidRPr="002960E3">
              <w:rPr>
                <w:lang w:val="en-US"/>
              </w:rPr>
              <w:lastRenderedPageBreak/>
              <w:t>Tính thể tích bồn xăng ?</w:t>
            </w:r>
          </w:p>
          <w:p w:rsidR="00CE0B19" w:rsidRPr="002960E3" w:rsidRDefault="00CE0B19" w:rsidP="002960E3">
            <w:pPr>
              <w:spacing w:line="276" w:lineRule="auto"/>
              <w:rPr>
                <w:lang w:val="en-US"/>
              </w:rPr>
            </w:pPr>
            <w:r w:rsidRPr="002960E3">
              <w:rPr>
                <w:b/>
                <w:lang w:val="en-US"/>
              </w:rPr>
              <w:t>GV:</w:t>
            </w:r>
            <w:r w:rsidRPr="002960E3">
              <w:rPr>
                <w:lang w:val="en-US"/>
              </w:rPr>
              <w:t xml:space="preserve"> Nhận xét.</w: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r w:rsidRPr="002960E3">
              <w:rPr>
                <w:b/>
                <w:lang w:val="en-US"/>
              </w:rPr>
              <w:t>GV:</w:t>
            </w:r>
            <w:r w:rsidRPr="002960E3">
              <w:rPr>
                <w:lang w:val="en-US"/>
              </w:rPr>
              <w:t xml:space="preserve"> Cho HS làm BT 36 SGK.</w:t>
            </w:r>
          </w:p>
          <w:p w:rsidR="00CE0B19" w:rsidRPr="002960E3" w:rsidRDefault="00CE0B19" w:rsidP="002960E3">
            <w:pPr>
              <w:spacing w:line="276" w:lineRule="auto"/>
              <w:rPr>
                <w:lang w:val="pt-BR"/>
              </w:rPr>
            </w:pPr>
            <w:r w:rsidRPr="002960E3">
              <w:rPr>
                <w:b/>
                <w:lang w:val="en-US"/>
              </w:rPr>
              <w:t>?</w:t>
            </w:r>
            <w:r w:rsidRPr="002960E3">
              <w:rPr>
                <w:lang w:val="pt-BR"/>
              </w:rPr>
              <w:t xml:space="preserve"> thể tích cần tính là nhữn phần nào ? được tính như thế nào ?</w:t>
            </w:r>
          </w:p>
          <w:p w:rsidR="00CE0B19" w:rsidRPr="002960E3" w:rsidRDefault="00CE0B19" w:rsidP="002960E3">
            <w:pPr>
              <w:spacing w:line="276" w:lineRule="auto"/>
              <w:rPr>
                <w:lang w:val="pt-BR"/>
              </w:rPr>
            </w:pPr>
            <w:r w:rsidRPr="002960E3">
              <w:rPr>
                <w:b/>
                <w:lang w:val="pt-BR"/>
              </w:rPr>
              <w:t>Hs :</w:t>
            </w:r>
            <w:r w:rsidRPr="002960E3">
              <w:rPr>
                <w:lang w:val="pt-BR"/>
              </w:rPr>
              <w:t xml:space="preserve"> trả lời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lang w:val="pt-BR"/>
              </w:rPr>
              <w:t>Gv :</w:t>
            </w:r>
            <w:r w:rsidRPr="002960E3">
              <w:rPr>
                <w:lang w:val="pt-BR"/>
              </w:rPr>
              <w:t xml:space="preserve"> gọi hs tính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en-US"/>
              </w:rPr>
            </w:pPr>
            <w:r w:rsidRPr="002960E3">
              <w:rPr>
                <w:b/>
                <w:lang w:val="en-US"/>
              </w:rPr>
              <w:t>Gv :</w:t>
            </w:r>
            <w:r w:rsidRPr="002960E3">
              <w:rPr>
                <w:lang w:val="en-US"/>
              </w:rPr>
              <w:t xml:space="preserve"> gọi hs tính câu a </w:t>
            </w:r>
          </w:p>
          <w:p w:rsidR="00CE0B19" w:rsidRPr="002960E3" w:rsidRDefault="00CE0B19" w:rsidP="002960E3">
            <w:pPr>
              <w:spacing w:line="276" w:lineRule="auto"/>
              <w:rPr>
                <w:lang w:val="en-US"/>
              </w:rPr>
            </w:pPr>
            <w:r w:rsidRPr="002960E3">
              <w:rPr>
                <w:b/>
                <w:lang w:val="en-US"/>
              </w:rPr>
              <w:t>Hs :</w:t>
            </w:r>
            <w:r w:rsidRPr="002960E3">
              <w:rPr>
                <w:lang w:val="en-US"/>
              </w:rPr>
              <w:t xml:space="preserve"> tính </w: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r w:rsidRPr="002960E3">
              <w:rPr>
                <w:b/>
                <w:lang w:val="en-US"/>
              </w:rPr>
              <w:t>Gv :</w:t>
            </w:r>
            <w:r w:rsidRPr="002960E3">
              <w:rPr>
                <w:lang w:val="en-US"/>
              </w:rPr>
              <w:t xml:space="preserve"> nhận xét </w: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r w:rsidRPr="002960E3">
              <w:rPr>
                <w:b/>
                <w:lang w:val="en-US"/>
              </w:rPr>
              <w:t>Gv :</w:t>
            </w:r>
            <w:r w:rsidRPr="002960E3">
              <w:rPr>
                <w:lang w:val="en-US"/>
              </w:rPr>
              <w:t xml:space="preserve"> diện tích cần tính là nhừng phần nào? </w:t>
            </w:r>
          </w:p>
          <w:p w:rsidR="00CE0B19" w:rsidRPr="002960E3" w:rsidRDefault="00CE0B19" w:rsidP="002960E3">
            <w:pPr>
              <w:spacing w:line="276" w:lineRule="auto"/>
              <w:rPr>
                <w:lang w:val="pt-BR"/>
              </w:rPr>
            </w:pPr>
            <w:r w:rsidRPr="002960E3">
              <w:rPr>
                <w:b/>
                <w:lang w:val="pt-BR"/>
              </w:rPr>
              <w:t>Gv :</w:t>
            </w:r>
            <w:r w:rsidRPr="002960E3">
              <w:rPr>
                <w:lang w:val="pt-BR"/>
              </w:rPr>
              <w:t xml:space="preserve"> ta tính như thế nào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lang w:val="pt-BR"/>
              </w:rPr>
              <w:t>Hs :</w:t>
            </w:r>
            <w:r w:rsidRPr="002960E3">
              <w:rPr>
                <w:lang w:val="pt-BR"/>
              </w:rPr>
              <w:t xml:space="preserve"> tính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lang w:val="pt-BR"/>
              </w:rPr>
              <w:t>Gv :</w:t>
            </w:r>
            <w:r w:rsidRPr="002960E3">
              <w:rPr>
                <w:lang w:val="pt-BR"/>
              </w:rPr>
              <w:t xml:space="preserve"> nhận xét </w:t>
            </w:r>
          </w:p>
          <w:p w:rsidR="00CE0B19" w:rsidRPr="002960E3" w:rsidRDefault="00CE0B19" w:rsidP="002960E3">
            <w:pPr>
              <w:spacing w:line="276" w:lineRule="auto"/>
              <w:rPr>
                <w:b/>
                <w:lang w:val="pt-BR"/>
              </w:rPr>
            </w:pPr>
          </w:p>
          <w:p w:rsidR="00CE0B19" w:rsidRPr="002960E3" w:rsidRDefault="00CE0B19" w:rsidP="002960E3">
            <w:pPr>
              <w:spacing w:line="276" w:lineRule="auto"/>
              <w:rPr>
                <w:b/>
                <w:lang w:val="pt-BR"/>
              </w:rPr>
            </w:pPr>
          </w:p>
          <w:p w:rsidR="00CE0B19" w:rsidRPr="002960E3" w:rsidRDefault="00CE0B19" w:rsidP="002960E3">
            <w:pPr>
              <w:spacing w:line="276" w:lineRule="auto"/>
              <w:rPr>
                <w:b/>
                <w:lang w:val="pt-BR"/>
              </w:rPr>
            </w:pPr>
          </w:p>
          <w:p w:rsidR="00CE0B19" w:rsidRPr="002960E3" w:rsidRDefault="00CE0B19" w:rsidP="002960E3">
            <w:pPr>
              <w:spacing w:line="276" w:lineRule="auto"/>
              <w:rPr>
                <w:lang w:val="pt-BR"/>
              </w:rPr>
            </w:pPr>
            <w:r w:rsidRPr="002960E3">
              <w:rPr>
                <w:b/>
                <w:lang w:val="pt-BR"/>
              </w:rPr>
              <w:lastRenderedPageBreak/>
              <w:t>Gv :</w:t>
            </w:r>
            <w:r w:rsidRPr="002960E3">
              <w:rPr>
                <w:lang w:val="pt-BR"/>
              </w:rPr>
              <w:t xml:space="preserve"> yêu cầu hs đọc đề bài 37 SGK.</w:t>
            </w:r>
          </w:p>
          <w:p w:rsidR="00CE0B19" w:rsidRPr="002960E3" w:rsidRDefault="00CE0B19" w:rsidP="002960E3">
            <w:pPr>
              <w:spacing w:line="276" w:lineRule="auto"/>
              <w:rPr>
                <w:lang w:val="pt-BR"/>
              </w:rPr>
            </w:pPr>
            <w:r w:rsidRPr="002960E3">
              <w:rPr>
                <w:b/>
                <w:lang w:val="pt-BR"/>
              </w:rPr>
              <w:t>Hs :</w:t>
            </w:r>
            <w:r w:rsidRPr="002960E3">
              <w:rPr>
                <w:lang w:val="pt-BR"/>
              </w:rPr>
              <w:t xml:space="preserve"> vẽ hình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lang w:val="pt-BR"/>
              </w:rPr>
              <w:t>Gv :</w:t>
            </w:r>
            <w:r w:rsidRPr="002960E3">
              <w:rPr>
                <w:lang w:val="pt-BR"/>
              </w:rPr>
              <w:t xml:space="preserve"> để cm  </w:t>
            </w:r>
            <w:r w:rsidRPr="002960E3">
              <w:rPr>
                <w:noProof/>
                <w:position w:val="-4"/>
                <w:lang w:val="en-US"/>
              </w:rPr>
              <w:drawing>
                <wp:inline distT="0" distB="0" distL="0" distR="0" wp14:anchorId="5B41AED2" wp14:editId="01DC91DF">
                  <wp:extent cx="142875" cy="161925"/>
                  <wp:effectExtent l="0" t="0" r="9525" b="9525"/>
                  <wp:docPr id="414" name="Ảnh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960E3">
              <w:rPr>
                <w:lang w:val="pt-BR"/>
              </w:rPr>
              <w:t xml:space="preserve">MON đồng dạng </w:t>
            </w:r>
            <w:r w:rsidRPr="002960E3">
              <w:rPr>
                <w:noProof/>
                <w:position w:val="-4"/>
                <w:lang w:val="en-US"/>
              </w:rPr>
              <w:drawing>
                <wp:inline distT="0" distB="0" distL="0" distR="0" wp14:anchorId="05D4DADA" wp14:editId="51DC9192">
                  <wp:extent cx="142875" cy="161925"/>
                  <wp:effectExtent l="0" t="0" r="9525" b="9525"/>
                  <wp:docPr id="413" name="Ảnh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960E3">
              <w:rPr>
                <w:lang w:val="pt-BR"/>
              </w:rPr>
              <w:t>APB ta cm như thế nào ?</w:t>
            </w:r>
          </w:p>
          <w:p w:rsidR="00CE0B19" w:rsidRPr="002960E3" w:rsidRDefault="00CE0B19" w:rsidP="002960E3">
            <w:pPr>
              <w:spacing w:line="276" w:lineRule="auto"/>
              <w:rPr>
                <w:lang w:val="pt-BR"/>
              </w:rPr>
            </w:pPr>
            <w:r w:rsidRPr="002960E3">
              <w:rPr>
                <w:b/>
                <w:lang w:val="pt-BR"/>
              </w:rPr>
              <w:t>HS:</w:t>
            </w:r>
            <w:r w:rsidRPr="002960E3">
              <w:rPr>
                <w:lang w:val="pt-BR"/>
              </w:rPr>
              <w:t xml:space="preserve"> Trả lời.</w:t>
            </w:r>
          </w:p>
          <w:p w:rsidR="00CE0B19" w:rsidRPr="002960E3" w:rsidRDefault="00CE0B19" w:rsidP="002960E3">
            <w:pPr>
              <w:spacing w:line="276" w:lineRule="auto"/>
              <w:rPr>
                <w:lang w:val="pt-BR"/>
              </w:rPr>
            </w:pPr>
            <w:r w:rsidRPr="002960E3">
              <w:rPr>
                <w:b/>
                <w:lang w:val="pt-BR"/>
              </w:rPr>
              <w:t>Gv :</w:t>
            </w:r>
            <w:r w:rsidRPr="002960E3">
              <w:rPr>
                <w:lang w:val="pt-BR"/>
              </w:rPr>
              <w:t xml:space="preserve"> nhận xét </w:t>
            </w:r>
          </w:p>
          <w:p w:rsidR="00CE0B19" w:rsidRPr="002960E3" w:rsidRDefault="00CE0B19" w:rsidP="002960E3">
            <w:pPr>
              <w:spacing w:line="276" w:lineRule="auto"/>
              <w:rPr>
                <w:lang w:val="pt-BR"/>
              </w:rPr>
            </w:pPr>
            <w:r w:rsidRPr="002960E3">
              <w:rPr>
                <w:b/>
                <w:lang w:val="pt-BR"/>
              </w:rPr>
              <w:t>Gv :</w:t>
            </w:r>
            <w:r w:rsidRPr="002960E3">
              <w:rPr>
                <w:lang w:val="pt-BR"/>
              </w:rPr>
              <w:t xml:space="preserve"> gọi hs tính câu b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lang w:val="pt-BR"/>
              </w:rPr>
              <w:t>Gv :</w:t>
            </w:r>
            <w:r w:rsidRPr="002960E3">
              <w:rPr>
                <w:lang w:val="pt-BR"/>
              </w:rPr>
              <w:t xml:space="preserve"> em sử dụng t/c tiếp tuyến cắt nhau . hệ thức trong tam giác </w:t>
            </w:r>
          </w:p>
          <w:p w:rsidR="00CE0B19" w:rsidRPr="002960E3" w:rsidRDefault="00CE0B19" w:rsidP="002960E3">
            <w:pPr>
              <w:spacing w:line="276" w:lineRule="auto"/>
              <w:rPr>
                <w:lang w:val="pt-BR"/>
              </w:rPr>
            </w:pPr>
            <w:r w:rsidRPr="002960E3">
              <w:rPr>
                <w:b/>
                <w:lang w:val="pt-BR"/>
              </w:rPr>
              <w:t>HS:</w:t>
            </w:r>
            <w:r w:rsidRPr="002960E3">
              <w:rPr>
                <w:lang w:val="pt-BR"/>
              </w:rPr>
              <w:t xml:space="preserve"> Thực hiện.</w:t>
            </w:r>
          </w:p>
          <w:p w:rsidR="00CE0B19" w:rsidRPr="002960E3" w:rsidRDefault="00CE0B19" w:rsidP="002960E3">
            <w:pPr>
              <w:spacing w:line="276" w:lineRule="auto"/>
              <w:rPr>
                <w:lang w:val="nl-NL"/>
              </w:rPr>
            </w:pPr>
            <w:r w:rsidRPr="002960E3">
              <w:rPr>
                <w:b/>
                <w:lang w:val="nl-NL"/>
              </w:rPr>
              <w:t>Gv :</w:t>
            </w:r>
            <w:r w:rsidRPr="002960E3">
              <w:rPr>
                <w:lang w:val="nl-NL"/>
              </w:rPr>
              <w:t xml:space="preserve"> yêu cầu hs tính câu c</w:t>
            </w:r>
          </w:p>
          <w:p w:rsidR="00CE0B19" w:rsidRPr="002960E3" w:rsidRDefault="00CE0B19" w:rsidP="002960E3">
            <w:pPr>
              <w:spacing w:line="276" w:lineRule="auto"/>
              <w:rPr>
                <w:lang w:val="nl-NL"/>
              </w:rPr>
            </w:pPr>
          </w:p>
          <w:p w:rsidR="00CE0B19" w:rsidRPr="002960E3" w:rsidRDefault="00CE0B19" w:rsidP="002960E3">
            <w:pPr>
              <w:spacing w:line="276" w:lineRule="auto"/>
              <w:rPr>
                <w:lang w:val="nl-NL"/>
              </w:rPr>
            </w:pPr>
            <w:r w:rsidRPr="002960E3">
              <w:rPr>
                <w:b/>
                <w:lang w:val="nl-NL"/>
              </w:rPr>
              <w:t>Gv :</w:t>
            </w:r>
            <w:r w:rsidRPr="002960E3">
              <w:rPr>
                <w:lang w:val="nl-NL"/>
              </w:rPr>
              <w:t xml:space="preserve"> giải.</w:t>
            </w:r>
          </w:p>
          <w:p w:rsidR="00CE0B19" w:rsidRPr="002960E3" w:rsidRDefault="00CE0B19" w:rsidP="002960E3">
            <w:pPr>
              <w:spacing w:line="276" w:lineRule="auto"/>
              <w:rPr>
                <w:lang w:val="nl-NL"/>
              </w:rPr>
            </w:pPr>
          </w:p>
          <w:p w:rsidR="00CE0B19" w:rsidRPr="002960E3" w:rsidRDefault="00CE0B19" w:rsidP="002960E3">
            <w:pPr>
              <w:spacing w:line="276" w:lineRule="auto"/>
              <w:rPr>
                <w:lang w:val="nl-NL"/>
              </w:rPr>
            </w:pPr>
            <w:r w:rsidRPr="002960E3">
              <w:rPr>
                <w:b/>
                <w:lang w:val="nl-NL"/>
              </w:rPr>
              <w:t>Hs :</w:t>
            </w:r>
            <w:r w:rsidRPr="002960E3">
              <w:rPr>
                <w:lang w:val="nl-NL"/>
              </w:rPr>
              <w:t xml:space="preserve"> theo dõi </w:t>
            </w:r>
          </w:p>
          <w:p w:rsidR="00CE0B19" w:rsidRPr="002960E3" w:rsidRDefault="00CE0B19" w:rsidP="002960E3">
            <w:pPr>
              <w:spacing w:line="276" w:lineRule="auto"/>
              <w:rPr>
                <w:lang w:val="nl-NL"/>
              </w:rPr>
            </w:pPr>
          </w:p>
          <w:p w:rsidR="00CE0B19" w:rsidRPr="002960E3" w:rsidRDefault="00CE0B19" w:rsidP="002960E3">
            <w:pPr>
              <w:spacing w:line="276" w:lineRule="auto"/>
              <w:rPr>
                <w:lang w:val="nl-NL"/>
              </w:rPr>
            </w:pPr>
          </w:p>
          <w:p w:rsidR="00CE0B19" w:rsidRPr="002960E3" w:rsidRDefault="00CE0B19" w:rsidP="002960E3">
            <w:pPr>
              <w:spacing w:line="276" w:lineRule="auto"/>
              <w:rPr>
                <w:lang w:val="nl-NL"/>
              </w:rPr>
            </w:pPr>
          </w:p>
          <w:p w:rsidR="00CE0B19" w:rsidRPr="002960E3" w:rsidRDefault="00CE0B19" w:rsidP="002960E3">
            <w:pPr>
              <w:spacing w:line="276" w:lineRule="auto"/>
              <w:rPr>
                <w:lang w:val="nl-NL"/>
              </w:rPr>
            </w:pPr>
          </w:p>
          <w:p w:rsidR="00CE0B19" w:rsidRPr="002960E3" w:rsidRDefault="00CE0B19" w:rsidP="002960E3">
            <w:pPr>
              <w:spacing w:line="276" w:lineRule="auto"/>
              <w:rPr>
                <w:lang w:val="pt-BR"/>
              </w:rPr>
            </w:pPr>
            <w:r w:rsidRPr="002960E3">
              <w:rPr>
                <w:b/>
                <w:lang w:val="pt-BR"/>
              </w:rPr>
              <w:t>Gv :</w:t>
            </w:r>
            <w:r w:rsidRPr="002960E3">
              <w:rPr>
                <w:lang w:val="pt-BR"/>
              </w:rPr>
              <w:t xml:space="preserve"> thể tích của hình do nữa đường tròn APB quay quanh AB là hình gì ?</w:t>
            </w:r>
          </w:p>
          <w:p w:rsidR="00CE0B19" w:rsidRPr="002960E3" w:rsidRDefault="00CE0B19" w:rsidP="002960E3">
            <w:pPr>
              <w:spacing w:line="276" w:lineRule="auto"/>
              <w:rPr>
                <w:lang w:val="pt-BR"/>
              </w:rPr>
            </w:pPr>
            <w:r w:rsidRPr="002960E3">
              <w:rPr>
                <w:b/>
                <w:lang w:val="pt-BR"/>
              </w:rPr>
              <w:t>Gv :</w:t>
            </w:r>
            <w:r w:rsidRPr="002960E3">
              <w:rPr>
                <w:lang w:val="pt-BR"/>
              </w:rPr>
              <w:t xml:space="preserve"> ta tính như thế nào ?</w:t>
            </w:r>
          </w:p>
          <w:p w:rsidR="00CE0B19" w:rsidRPr="002960E3" w:rsidRDefault="00CE0B19" w:rsidP="002960E3">
            <w:pPr>
              <w:spacing w:line="276" w:lineRule="auto"/>
              <w:rPr>
                <w:lang w:val="pt-BR"/>
              </w:rPr>
            </w:pPr>
          </w:p>
          <w:p w:rsidR="00CE0B19" w:rsidRPr="002960E3" w:rsidRDefault="00CE0B19" w:rsidP="002960E3">
            <w:pPr>
              <w:spacing w:line="276" w:lineRule="auto"/>
              <w:rPr>
                <w:lang w:val="sv-SE"/>
              </w:rPr>
            </w:pPr>
            <w:r w:rsidRPr="002960E3">
              <w:rPr>
                <w:b/>
                <w:lang w:val="sv-SE"/>
              </w:rPr>
              <w:t>Hs :</w:t>
            </w:r>
            <w:r w:rsidRPr="002960E3">
              <w:rPr>
                <w:lang w:val="sv-SE"/>
              </w:rPr>
              <w:t xml:space="preserve"> giải.</w:t>
            </w:r>
          </w:p>
          <w:p w:rsidR="00CE0B19" w:rsidRPr="002960E3" w:rsidRDefault="00CE0B19" w:rsidP="002960E3">
            <w:pPr>
              <w:spacing w:line="276" w:lineRule="auto"/>
              <w:rPr>
                <w:b/>
                <w:lang w:val="pt-BR"/>
              </w:rPr>
            </w:pPr>
            <w:r w:rsidRPr="002960E3">
              <w:rPr>
                <w:b/>
                <w:lang w:val="sv-SE"/>
              </w:rPr>
              <w:t>Gv :</w:t>
            </w:r>
            <w:r w:rsidRPr="002960E3">
              <w:rPr>
                <w:lang w:val="sv-SE"/>
              </w:rPr>
              <w:t xml:space="preserve"> nhận xét</w:t>
            </w:r>
          </w:p>
        </w:tc>
        <w:tc>
          <w:tcPr>
            <w:tcW w:w="4247" w:type="dxa"/>
            <w:shd w:val="clear" w:color="auto" w:fill="auto"/>
          </w:tcPr>
          <w:p w:rsidR="00CE0B19" w:rsidRPr="002960E3" w:rsidRDefault="00CE0B19" w:rsidP="002960E3">
            <w:pPr>
              <w:spacing w:line="276" w:lineRule="auto"/>
              <w:rPr>
                <w:b/>
                <w:lang w:val="pt-BR"/>
              </w:rPr>
            </w:pPr>
            <w:r w:rsidRPr="002960E3">
              <w:rPr>
                <w:b/>
                <w:lang w:val="pt-BR"/>
              </w:rPr>
              <w:lastRenderedPageBreak/>
              <w:t>Bài 35 (SGK - 126):</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noProof/>
                <w:lang w:val="en-US"/>
              </w:rPr>
              <mc:AlternateContent>
                <mc:Choice Requires="wpc">
                  <w:drawing>
                    <wp:anchor distT="0" distB="0" distL="114300" distR="114300" simplePos="0" relativeHeight="251857920" behindDoc="0" locked="0" layoutInCell="1" allowOverlap="1" wp14:anchorId="15C97D9A" wp14:editId="6DE432E4">
                      <wp:simplePos x="0" y="0"/>
                      <wp:positionH relativeFrom="column">
                        <wp:posOffset>395605</wp:posOffset>
                      </wp:positionH>
                      <wp:positionV relativeFrom="paragraph">
                        <wp:posOffset>-708660</wp:posOffset>
                      </wp:positionV>
                      <wp:extent cx="2136775" cy="1070610"/>
                      <wp:effectExtent l="8890" t="1905" r="0" b="3810"/>
                      <wp:wrapSquare wrapText="bothSides"/>
                      <wp:docPr id="640" name="Bức Vẽ 6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79" name="Oval 642"/>
                              <wps:cNvSpPr>
                                <a:spLocks noChangeArrowheads="1"/>
                              </wps:cNvSpPr>
                              <wps:spPr bwMode="auto">
                                <a:xfrm>
                                  <a:off x="5080" y="490855"/>
                                  <a:ext cx="553085" cy="5530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0" name="Oval 643"/>
                              <wps:cNvSpPr>
                                <a:spLocks noChangeArrowheads="1"/>
                              </wps:cNvSpPr>
                              <wps:spPr bwMode="auto">
                                <a:xfrm>
                                  <a:off x="909320" y="501650"/>
                                  <a:ext cx="553085" cy="5530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2" name="AutoShape 644"/>
                              <wps:cNvSpPr>
                                <a:spLocks noChangeArrowheads="1"/>
                              </wps:cNvSpPr>
                              <wps:spPr bwMode="auto">
                                <a:xfrm rot="5400000">
                                  <a:off x="476885" y="225425"/>
                                  <a:ext cx="553085" cy="1106170"/>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5" name="Oval 645"/>
                              <wps:cNvSpPr>
                                <a:spLocks noChangeArrowheads="1"/>
                              </wps:cNvSpPr>
                              <wps:spPr bwMode="auto">
                                <a:xfrm>
                                  <a:off x="205740" y="501650"/>
                                  <a:ext cx="260985" cy="54229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486" name="Line 646"/>
                              <wps:cNvCnPr>
                                <a:cxnSpLocks noChangeShapeType="1"/>
                              </wps:cNvCnPr>
                              <wps:spPr bwMode="auto">
                                <a:xfrm flipV="1">
                                  <a:off x="307340" y="267970"/>
                                  <a:ext cx="0" cy="223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647"/>
                              <wps:cNvCnPr>
                                <a:cxnSpLocks noChangeShapeType="1"/>
                              </wps:cNvCnPr>
                              <wps:spPr bwMode="auto">
                                <a:xfrm flipV="1">
                                  <a:off x="1157605" y="257175"/>
                                  <a:ext cx="0" cy="234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8" name="Line 648"/>
                              <wps:cNvCnPr>
                                <a:cxnSpLocks noChangeShapeType="1"/>
                              </wps:cNvCnPr>
                              <wps:spPr bwMode="auto">
                                <a:xfrm>
                                  <a:off x="285750" y="353060"/>
                                  <a:ext cx="88265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89" name="Line 649"/>
                              <wps:cNvCnPr>
                                <a:cxnSpLocks noChangeShapeType="1"/>
                              </wps:cNvCnPr>
                              <wps:spPr bwMode="auto">
                                <a:xfrm>
                                  <a:off x="1136650" y="491490"/>
                                  <a:ext cx="605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0" name="Line 650"/>
                              <wps:cNvCnPr>
                                <a:cxnSpLocks noChangeShapeType="1"/>
                              </wps:cNvCnPr>
                              <wps:spPr bwMode="auto">
                                <a:xfrm>
                                  <a:off x="1179195" y="1065530"/>
                                  <a:ext cx="542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1" name="Line 651"/>
                              <wps:cNvCnPr>
                                <a:cxnSpLocks noChangeShapeType="1"/>
                              </wps:cNvCnPr>
                              <wps:spPr bwMode="auto">
                                <a:xfrm>
                                  <a:off x="1593850" y="501650"/>
                                  <a:ext cx="0" cy="55308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2" name="Text Box 652"/>
                              <wps:cNvSpPr txBox="1">
                                <a:spLocks noChangeArrowheads="1"/>
                              </wps:cNvSpPr>
                              <wps:spPr bwMode="auto">
                                <a:xfrm>
                                  <a:off x="1488440" y="629285"/>
                                  <a:ext cx="64833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1,80</w:t>
                                    </w:r>
                                  </w:p>
                                </w:txbxContent>
                              </wps:txbx>
                              <wps:bodyPr rot="0" vert="horz" wrap="square" lIns="91440" tIns="45720" rIns="91440" bIns="45720" anchor="t" anchorCtr="0" upright="1">
                                <a:noAutofit/>
                              </wps:bodyPr>
                            </wps:wsp>
                            <wps:wsp>
                              <wps:cNvPr id="1493" name="Text Box 653"/>
                              <wps:cNvSpPr txBox="1">
                                <a:spLocks noChangeArrowheads="1"/>
                              </wps:cNvSpPr>
                              <wps:spPr bwMode="auto">
                                <a:xfrm>
                                  <a:off x="459740" y="0"/>
                                  <a:ext cx="64833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3,62</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Bức Vẽ 640" o:spid="_x0000_s1079" editas="canvas" style="position:absolute;left:0;text-align:left;margin-left:31.15pt;margin-top:-55.8pt;width:168.25pt;height:84.3pt;z-index:251857920" coordsize="21367,10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">
                      <v:shape id="_x0000_s1080" type="#_x0000_t75" style="position:absolute;width:21367;height:10706;visibility:visible;mso-wrap-style:square">
                        <v:fill o:detectmouseclick="t"/>
                        <v:path o:connecttype="none"/>
                      </v:shape>
                      <v:oval id="Oval 642" o:spid="_x0000_s1081" style="position:absolute;left:50;top:4908;width:5531;height:5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urMMA&#10;AADdAAAADwAAAGRycy9kb3ducmV2LnhtbERPTWvCQBC9C/0PyxS81Y1NtW3qKqII9uChaXsfsmMS&#10;zM6G7DTGf98VBG/zeJ+zWA2uUT11ofZsYDpJQBEX3tZcGvj53j29gQqCbLHxTAYuFGC1fBgtMLP+&#10;zF/U51KqGMIhQwOVSJtpHYqKHIaJb4kjd/SdQ4mwK7Xt8BzDXaOfk2SuHdYcGypsaVNRccr/nIFt&#10;uc7nvU5llh63e5mdfg+f6dSY8eOw/gAlNMhdfHPvbZz/8voO12/iCXr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CurMMAAADdAAAADwAAAAAAAAAAAAAAAACYAgAAZHJzL2Rv&#10;d25yZXYueG1sUEsFBgAAAAAEAAQA9QAAAIgDAAAAAA==&#10;"/>
                      <v:oval id="Oval 643" o:spid="_x0000_s1082" style="position:absolute;left:9093;top:5016;width:5531;height:5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93FsYA&#10;AADdAAAADwAAAGRycy9kb3ducmV2LnhtbESPQUvDQBCF74L/YZmCN7upsaWk3ZZiEerBg6neh+w0&#10;Cc3OhuyYxn/vHARvM7w3732z3U+hMyMNqY3sYDHPwBBX0bdcO/g8vz6uwSRB9thFJgc/lGC/u7/b&#10;YuHjjT9oLKU2GsKpQAeNSF9Ym6qGAqZ57IlVu8QhoOg61NYPeNPw0NmnLFvZgC1rQ4M9vTRUXcvv&#10;4OBYH8rVaHNZ5pfjSZbXr/e3fOHcw2w6bMAITfJv/rs+ecV/Xiu/fqMj2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93FsYAAADdAAAADwAAAAAAAAAAAAAAAACYAgAAZHJz&#10;L2Rvd25yZXYueG1sUEsFBgAAAAAEAAQA9QAAAIsD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644" o:spid="_x0000_s1083" type="#_x0000_t22" style="position:absolute;left:4768;top:2254;width:5531;height:110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DJ8EA&#10;AADdAAAADwAAAGRycy9kb3ducmV2LnhtbERPTYvCMBC9C/6HMMLeNLWISNcoIsgWwYOul70NzdgW&#10;m0lIUu3++40g7G0e73PW28F04kE+tJYVzGcZCOLK6pZrBdfvw3QFIkRkjZ1lUvBLAbab8WiNhbZP&#10;PtPjEmuRQjgUqKCJ0RVShqohg2FmHXHibtYbjAn6WmqPzxRuOpln2VIabDk1NOho31B1v/RGQU+7&#10;n27pTubo+vvVf4Uyt1gq9TEZdp8gIg3xX/x2lzrNX6xyeH2TTp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0QyfBAAAA3QAAAA8AAAAAAAAAAAAAAAAAmAIAAGRycy9kb3du&#10;cmV2LnhtbFBLBQYAAAAABAAEAPUAAACGAwAAAAA=&#10;"/>
                      <v:oval id="Oval 645" o:spid="_x0000_s1084" style="position:absolute;left:2057;top:5016;width:2610;height:5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4LMQA&#10;AADdAAAADwAAAGRycy9kb3ducmV2LnhtbERPTWvCQBC9F/wPywi91U0lFkndhCCKnqS1kV6H7JjE&#10;ZmfD7qrpv+8WCr3N433OqhhNL27kfGdZwfMsAUFcW91xo6D62D4tQfiArLG3TAq+yUORTx5WmGl7&#10;53e6HUMjYgj7DBW0IQyZlL5uyaCf2YE4cmfrDIYIXSO1w3sMN72cJ8mLNNhxbGhxoHVL9dfxahQc&#10;qlNZfW5Ou32zDdcy7VJ3eUuVepyO5SuIQGP4F/+59zrOT5cL+P0mni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eCzEAAAA3QAAAA8AAAAAAAAAAAAAAAAAmAIAAGRycy9k&#10;b3ducmV2LnhtbFBLBQYAAAAABAAEAPUAAACJAwAAAAA=&#10;">
                        <v:stroke dashstyle="dash"/>
                      </v:oval>
                      <v:line id="Line 646" o:spid="_x0000_s1085" style="position:absolute;flip:y;visibility:visible;mso-wrap-style:square" from="3073,2679" to="3073,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ryMUAAADdAAAADwAAAGRycy9kb3ducmV2LnhtbERPTWsCMRC9F/wPYQQvRbMVke1qFCkU&#10;evBSLSu9jZtxs+xmsk1S3f77piD0No/3OevtYDtxJR8axwqeZhkI4srphmsFH8fXaQ4iRGSNnWNS&#10;8EMBtpvRwxoL7W78TtdDrEUK4VCgAhNjX0gZKkMWw8z1xIm7OG8xJuhrqT3eUrjt5DzLltJiw6nB&#10;YE8vhqr28G0VyHz/+OV350VbtqfTsymrsv/cKzUZD7sViEhD/Bff3W86zV/kS/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ryMUAAADdAAAADwAAAAAAAAAA&#10;AAAAAAChAgAAZHJzL2Rvd25yZXYueG1sUEsFBgAAAAAEAAQA+QAAAJMDAAAAAA==&#10;"/>
                      <v:line id="Line 647" o:spid="_x0000_s1086" style="position:absolute;flip:y;visibility:visible;mso-wrap-style:square" from="11576,2571" to="11576,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DOU8UAAADdAAAADwAAAGRycy9kb3ducmV2LnhtbERPTWsCMRC9F/ofwgi9lJptkXZdjSKF&#10;ggcvVVnxNm7GzbKbyTZJdf33TaHQ2zze58yXg+3EhXxoHCt4HmcgiCunG64V7HcfTzmIEJE1do5J&#10;wY0CLBf3d3MstLvyJ122sRYphEOBCkyMfSFlqAxZDGPXEyfu7LzFmKCvpfZ4TeG2ky9Z9iotNpwa&#10;DPb0bqhqt99Wgcw3j19+dZq0ZXs4TE1Zlf1xo9TDaFjNQEQa4r/4z73Waf4kf4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DOU8UAAADdAAAADwAAAAAAAAAA&#10;AAAAAAChAgAAZHJzL2Rvd25yZXYueG1sUEsFBgAAAAAEAAQA+QAAAJMDAAAAAA==&#10;"/>
                      <v:line id="Line 648" o:spid="_x0000_s1087" style="position:absolute;visibility:visible;mso-wrap-style:square" from="2857,3530" to="11684,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dZSscAAADdAAAADwAAAGRycy9kb3ducmV2LnhtbESPT2/CMAzF75P4DpGRdhtpJzShQkBs&#10;A7adNv5IXK3Gaysap0qyUr79fJi0m633/N7Pi9XgWtVTiI1nA/kkA0VcettwZeB03D7MQMWEbLH1&#10;TAZuFGG1HN0tsLD+ynvqD6lSEsKxQAN1Sl2hdSxrchgnviMW7dsHh0nWUGkb8CrhrtWPWfakHTYs&#10;DTV29FJTeTn8OANfId9OP8/xLb/tPnab9ea5f73sjbkfD+s5qERD+jf/Xb9bwZ/OBF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N1lKxwAAAN0AAAAPAAAAAAAA&#10;AAAAAAAAAKECAABkcnMvZG93bnJldi54bWxQSwUGAAAAAAQABAD5AAAAlQMAAAAA&#10;">
                        <v:stroke startarrow="open" endarrow="open"/>
                      </v:line>
                      <v:line id="Line 649" o:spid="_x0000_s1088" style="position:absolute;visibility:visible;mso-wrap-style:square" from="11366,4914" to="17424,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PRcUAAADdAAAADwAAAGRycy9kb3ducmV2LnhtbERPS2vCQBC+F/oflil4q5s+CBpdRVoK&#10;2oOoFfQ4ZsckbXY27K5J+u/dgtDbfHzPmc57U4uWnK8sK3gaJiCIc6srLhTsvz4eRyB8QNZYWyYF&#10;v+RhPru/m2KmbcdbanehEDGEfYYKyhCaTEqfl2TQD21DHLmzdQZDhK6Q2mEXw00tn5MklQYrjg0l&#10;NvRWUv6zuxgF65dN2i5Wn8v+sEpP+fv2dPzunFKDh34xARGoD//im3up4/zX0R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iPRcUAAADdAAAADwAAAAAAAAAA&#10;AAAAAAChAgAAZHJzL2Rvd25yZXYueG1sUEsFBgAAAAAEAAQA+QAAAJMDAAAAAA==&#10;"/>
                      <v:line id="Line 650" o:spid="_x0000_s1089" style="position:absolute;visibility:visible;mso-wrap-style:square" from="11791,10655" to="17214,10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uwBcgAAADdAAAADwAAAGRycy9kb3ducmV2LnhtbESPQUvDQBCF70L/wzKCN7vRStDYbSlK&#10;ofUgtgrtcZodk9TsbNhdk/jvnYPgbYb35r1v5svRtaqnEBvPBm6mGSji0tuGKwMf7+vre1AxIVts&#10;PZOBH4qwXEwu5lhYP/CO+n2qlIRwLNBAnVJXaB3LmhzGqe+IRfv0wWGSNVTaBhwk3LX6Nsty7bBh&#10;aaixo6eayq/9tzPwOnvL+9X2ZTMetvmpfN6djuchGHN1Oa4eQSUa07/573pjBf/u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uwBcgAAADdAAAADwAAAAAA&#10;AAAAAAAAAAChAgAAZHJzL2Rvd25yZXYueG1sUEsFBgAAAAAEAAQA+QAAAJYDAAAAAA==&#10;"/>
                      <v:line id="Line 651" o:spid="_x0000_s1090" style="position:absolute;visibility:visible;mso-wrap-style:square" from="15938,5016" to="15938,10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RmCsQAAADdAAAADwAAAGRycy9kb3ducmV2LnhtbERPTWvCQBC9F/wPywjedJMipaauolZt&#10;PVltweuQHZNgdjbsrjH++25B6G0e73Om887UoiXnK8sK0lECgji3uuJCwc/3ZvgKwgdkjbVlUnAn&#10;D/NZ72mKmbY3PlB7DIWIIewzVFCG0GRS+rwkg35kG+LIna0zGCJ0hdQObzHc1PI5SV6kwYpjQ4kN&#10;rUrKL8erUfDl0s14f/If6X27264X62X7fjkoNeh3izcQgbrwL364P3WcP56k8PdNPEHO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1GYKxAAAAN0AAAAPAAAAAAAAAAAA&#10;AAAAAKECAABkcnMvZG93bnJldi54bWxQSwUGAAAAAAQABAD5AAAAkgMAAAAA&#10;">
                        <v:stroke startarrow="open" endarrow="open"/>
                      </v:line>
                      <v:shape id="Text Box 652" o:spid="_x0000_s1091" type="#_x0000_t202" style="position:absolute;left:14884;top:6292;width:6483;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lWcMA&#10;AADdAAAADwAAAGRycy9kb3ducmV2LnhtbERPTWvCQBC9F/wPywje6q5ii0Y3QSxCTy1NVfA2ZMck&#10;mJ0N2W2S/vtuodDbPN7n7LLRNqKnzteONSzmCgRx4UzNpYbT5/FxDcIHZIONY9LwTR6ydPKww8S4&#10;gT+oz0MpYgj7BDVUIbSJlL6oyKKfu5Y4cjfXWQwRdqU0HQ4x3DZyqdSztFhzbKiwpUNFxT3/shrO&#10;b7frZaXeyxf71A5uVJLtRmo9m477LYhAY/gX/7lfTZy/2izh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lWcMAAADdAAAADwAAAAAAAAAAAAAAAACYAgAAZHJzL2Rv&#10;d25yZXYueG1sUEsFBgAAAAAEAAQA9QAAAIgDAAAAAA==&#10;" filled="f" stroked="f">
                        <v:textbox>
                          <w:txbxContent>
                            <w:p w:rsidR="00E90A26" w:rsidRDefault="00E90A26" w:rsidP="00CE0B19">
                              <w:r>
                                <w:t>1,80</w:t>
                              </w:r>
                            </w:p>
                          </w:txbxContent>
                        </v:textbox>
                      </v:shape>
                      <v:shape id="Text Box 653" o:spid="_x0000_s1092" type="#_x0000_t202" style="position:absolute;left:4597;width:6483;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7AwsMA&#10;AADdAAAADwAAAGRycy9kb3ducmV2LnhtbERPS2vCQBC+C/6HZYTe6q71gUZXkYrgqWJaBW9DdkyC&#10;2dmQ3Zr033cLBW/z8T1ntelsJR7U+NKxhtFQgSDOnCk51/D1uX+dg/AB2WDlmDT8kIfNut9bYWJc&#10;yyd6pCEXMYR9ghqKEOpESp8VZNEPXU0cuZtrLIYIm1yaBtsYbiv5ptRMWiw5NhRY03tB2T39thrO&#10;H7frZaKO+c5O69Z1SrJdSK1fBt12CSJQF57if/fBxPmTxRj+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7AwsMAAADdAAAADwAAAAAAAAAAAAAAAACYAgAAZHJzL2Rv&#10;d25yZXYueG1sUEsFBgAAAAAEAAQA9QAAAIgDAAAAAA==&#10;" filled="f" stroked="f">
                        <v:textbox>
                          <w:txbxContent>
                            <w:p w:rsidR="00E90A26" w:rsidRDefault="00E90A26" w:rsidP="00CE0B19">
                              <w:r>
                                <w:t>3,62</w:t>
                              </w:r>
                            </w:p>
                          </w:txbxContent>
                        </v:textbox>
                      </v:shape>
                      <w10:wrap type="square"/>
                    </v:group>
                  </w:pict>
                </mc:Fallback>
              </mc:AlternateConten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lang w:val="pt-BR"/>
              </w:rPr>
              <w:t xml:space="preserve">Thể tích phần hình trụ được tính : </w:t>
            </w:r>
          </w:p>
          <w:p w:rsidR="00CE0B19" w:rsidRPr="002960E3" w:rsidRDefault="00CE0B19" w:rsidP="002960E3">
            <w:pPr>
              <w:spacing w:line="276" w:lineRule="auto"/>
              <w:rPr>
                <w:lang w:val="pt-BR"/>
              </w:rPr>
            </w:pPr>
            <w:r w:rsidRPr="002960E3">
              <w:rPr>
                <w:lang w:val="pt-BR"/>
              </w:rPr>
              <w:t>V</w:t>
            </w:r>
            <w:r w:rsidRPr="002960E3">
              <w:rPr>
                <w:lang w:val="pt-BR"/>
              </w:rPr>
              <w:softHyphen/>
            </w:r>
            <w:r w:rsidRPr="002960E3">
              <w:rPr>
                <w:vertAlign w:val="subscript"/>
                <w:lang w:val="pt-BR"/>
              </w:rPr>
              <w:t>1</w:t>
            </w:r>
            <w:r w:rsidR="008E497B" w:rsidRPr="002960E3">
              <w:rPr>
                <w:lang w:val="pt-BR"/>
              </w:rPr>
              <w:t xml:space="preserve"> = </w:t>
            </w:r>
            <w:r w:rsidR="008E497B" w:rsidRPr="002960E3">
              <w:rPr>
                <w:rFonts w:ascii="Cambria Math" w:hAnsi="Cambria Math"/>
                <w:lang w:val="pt-BR"/>
              </w:rPr>
              <w:t>π</w:t>
            </w:r>
            <w:r w:rsidRPr="002960E3">
              <w:rPr>
                <w:lang w:val="pt-BR"/>
              </w:rPr>
              <w:t>R</w:t>
            </w:r>
            <w:r w:rsidRPr="002960E3">
              <w:rPr>
                <w:vertAlign w:val="superscript"/>
                <w:lang w:val="pt-BR"/>
              </w:rPr>
              <w:t>2</w:t>
            </w:r>
            <w:r w:rsidRPr="002960E3">
              <w:rPr>
                <w:lang w:val="pt-BR"/>
              </w:rPr>
              <w:t xml:space="preserve">h = </w:t>
            </w:r>
            <w:r w:rsidR="008E497B" w:rsidRPr="002960E3">
              <w:rPr>
                <w:rFonts w:ascii="Cambria Math" w:hAnsi="Cambria Math"/>
                <w:lang w:val="pt-BR"/>
              </w:rPr>
              <w:t>π</w:t>
            </w:r>
            <w:r w:rsidRPr="002960E3">
              <w:rPr>
                <w:lang w:val="pt-BR"/>
              </w:rPr>
              <w:t>.0,9</w:t>
            </w:r>
            <w:r w:rsidRPr="002960E3">
              <w:rPr>
                <w:vertAlign w:val="superscript"/>
                <w:lang w:val="pt-BR"/>
              </w:rPr>
              <w:t>2</w:t>
            </w:r>
            <w:r w:rsidRPr="002960E3">
              <w:rPr>
                <w:lang w:val="pt-BR"/>
              </w:rPr>
              <w:t xml:space="preserve">.3,62 </w:t>
            </w:r>
            <w:r w:rsidRPr="002960E3">
              <w:rPr>
                <w:lang w:val="en-US"/>
              </w:rPr>
              <w:sym w:font="Symbol" w:char="F0BB"/>
            </w:r>
            <w:r w:rsidRPr="002960E3">
              <w:rPr>
                <w:lang w:val="pt-BR"/>
              </w:rPr>
              <w:t xml:space="preserve">  9,21 (m</w:t>
            </w:r>
            <w:r w:rsidRPr="002960E3">
              <w:rPr>
                <w:vertAlign w:val="superscript"/>
                <w:lang w:val="pt-BR"/>
              </w:rPr>
              <w:t>3</w:t>
            </w:r>
            <w:r w:rsidRPr="002960E3">
              <w:rPr>
                <w:lang w:val="pt-BR"/>
              </w:rPr>
              <w:t>)</w:t>
            </w:r>
          </w:p>
          <w:p w:rsidR="00CE0B19" w:rsidRPr="002960E3" w:rsidRDefault="00CE0B19" w:rsidP="002960E3">
            <w:pPr>
              <w:spacing w:line="276" w:lineRule="auto"/>
              <w:rPr>
                <w:lang w:val="pt-BR"/>
              </w:rPr>
            </w:pPr>
            <w:r w:rsidRPr="002960E3">
              <w:rPr>
                <w:lang w:val="pt-BR"/>
              </w:rPr>
              <w:t>Thể tích của hai bán cầu chính là thể tích của hình cầu .</w:t>
            </w:r>
          </w:p>
          <w:p w:rsidR="00CE0B19" w:rsidRPr="002960E3" w:rsidRDefault="00CE0B19" w:rsidP="002960E3">
            <w:pPr>
              <w:spacing w:line="276" w:lineRule="auto"/>
              <w:rPr>
                <w:lang w:val="pt-BR"/>
              </w:rPr>
            </w:pPr>
            <w:r w:rsidRPr="002960E3">
              <w:rPr>
                <w:lang w:val="pt-BR"/>
              </w:rPr>
              <w:t>V</w:t>
            </w:r>
            <w:r w:rsidRPr="002960E3">
              <w:rPr>
                <w:vertAlign w:val="subscript"/>
                <w:lang w:val="pt-BR"/>
              </w:rPr>
              <w:t>2</w:t>
            </w:r>
            <w:r w:rsidRPr="002960E3">
              <w:rPr>
                <w:lang w:val="pt-BR"/>
              </w:rPr>
              <w:t xml:space="preserve"> = </w:t>
            </w:r>
            <w:r w:rsidRPr="002960E3">
              <w:rPr>
                <w:lang w:val="en-US"/>
              </w:rPr>
              <w:fldChar w:fldCharType="begin"/>
            </w:r>
            <w:r w:rsidRPr="002960E3">
              <w:rPr>
                <w:lang w:val="pt-BR"/>
              </w:rPr>
              <w:instrText xml:space="preserve"> eq \f(1,6) </w:instrText>
            </w:r>
            <w:r w:rsidRPr="002960E3">
              <w:rPr>
                <w:lang w:val="en-US"/>
              </w:rPr>
              <w:fldChar w:fldCharType="end"/>
            </w:r>
            <w:r w:rsidR="008E497B" w:rsidRPr="002960E3">
              <w:rPr>
                <w:rFonts w:ascii="Cambria Math" w:hAnsi="Cambria Math"/>
                <w:lang w:val="pt-BR"/>
              </w:rPr>
              <w:t>π</w:t>
            </w:r>
            <w:r w:rsidRPr="002960E3">
              <w:rPr>
                <w:lang w:val="pt-BR"/>
              </w:rPr>
              <w:t>d</w:t>
            </w:r>
            <w:r w:rsidRPr="002960E3">
              <w:rPr>
                <w:vertAlign w:val="superscript"/>
                <w:lang w:val="pt-BR"/>
              </w:rPr>
              <w:t>3</w:t>
            </w:r>
            <w:r w:rsidRPr="002960E3">
              <w:rPr>
                <w:lang w:val="pt-BR"/>
              </w:rPr>
              <w:t xml:space="preserve"> = </w:t>
            </w:r>
            <w:r w:rsidRPr="002960E3">
              <w:rPr>
                <w:lang w:val="en-US"/>
              </w:rPr>
              <w:fldChar w:fldCharType="begin"/>
            </w:r>
            <w:r w:rsidRPr="002960E3">
              <w:rPr>
                <w:lang w:val="pt-BR"/>
              </w:rPr>
              <w:instrText xml:space="preserve"> eq \f(1,6) </w:instrText>
            </w:r>
            <w:r w:rsidRPr="002960E3">
              <w:rPr>
                <w:lang w:val="en-US"/>
              </w:rPr>
              <w:fldChar w:fldCharType="end"/>
            </w:r>
            <w:r w:rsidR="008E497B" w:rsidRPr="002960E3">
              <w:rPr>
                <w:rFonts w:ascii="Cambria Math" w:hAnsi="Cambria Math"/>
                <w:lang w:val="pt-BR"/>
              </w:rPr>
              <w:t>π</w:t>
            </w:r>
            <w:r w:rsidR="008E497B" w:rsidRPr="002960E3">
              <w:rPr>
                <w:lang w:val="pt-BR"/>
              </w:rPr>
              <w:t xml:space="preserve"> </w:t>
            </w:r>
            <w:r w:rsidRPr="002960E3">
              <w:rPr>
                <w:lang w:val="pt-BR"/>
              </w:rPr>
              <w:t>(1,8)</w:t>
            </w:r>
            <w:r w:rsidRPr="002960E3">
              <w:rPr>
                <w:vertAlign w:val="superscript"/>
                <w:lang w:val="pt-BR"/>
              </w:rPr>
              <w:t>3</w:t>
            </w:r>
            <w:r w:rsidRPr="002960E3">
              <w:rPr>
                <w:lang w:val="pt-BR"/>
              </w:rPr>
              <w:t xml:space="preserve"> </w:t>
            </w:r>
            <w:r w:rsidRPr="002960E3">
              <w:rPr>
                <w:lang w:val="en-US"/>
              </w:rPr>
              <w:sym w:font="Symbol" w:char="F0BB"/>
            </w:r>
            <w:r w:rsidRPr="002960E3">
              <w:rPr>
                <w:lang w:val="pt-BR"/>
              </w:rPr>
              <w:t xml:space="preserve">  3,05 m</w:t>
            </w:r>
            <w:r w:rsidRPr="002960E3">
              <w:rPr>
                <w:vertAlign w:val="superscript"/>
                <w:lang w:val="pt-BR"/>
              </w:rPr>
              <w:t>3</w:t>
            </w:r>
            <w:r w:rsidRPr="002960E3">
              <w:rPr>
                <w:lang w:val="pt-BR"/>
              </w:rPr>
              <w:t xml:space="preserve"> </w:t>
            </w:r>
          </w:p>
          <w:p w:rsidR="004D659A" w:rsidRPr="002960E3" w:rsidRDefault="00CE0B19" w:rsidP="002960E3">
            <w:pPr>
              <w:spacing w:line="276" w:lineRule="auto"/>
              <w:rPr>
                <w:lang w:val="pt-BR"/>
              </w:rPr>
            </w:pPr>
            <w:r w:rsidRPr="002960E3">
              <w:rPr>
                <w:lang w:val="pt-BR"/>
              </w:rPr>
              <w:t>Tính thể tích bồ</w:t>
            </w:r>
            <w:r w:rsidR="004D659A" w:rsidRPr="002960E3">
              <w:rPr>
                <w:lang w:val="pt-BR"/>
              </w:rPr>
              <w:t>n xăng</w:t>
            </w:r>
          </w:p>
          <w:p w:rsidR="00714D2E" w:rsidRPr="002960E3" w:rsidRDefault="00CE0B19" w:rsidP="002960E3">
            <w:pPr>
              <w:spacing w:line="276" w:lineRule="auto"/>
              <w:rPr>
                <w:lang w:val="pt-BR"/>
              </w:rPr>
            </w:pPr>
            <w:r w:rsidRPr="002960E3">
              <w:rPr>
                <w:lang w:val="pt-BR"/>
              </w:rPr>
              <w:t>V = V</w:t>
            </w:r>
            <w:r w:rsidRPr="002960E3">
              <w:rPr>
                <w:vertAlign w:val="subscript"/>
                <w:lang w:val="pt-BR"/>
              </w:rPr>
              <w:t>1</w:t>
            </w:r>
            <w:r w:rsidRPr="002960E3">
              <w:rPr>
                <w:lang w:val="pt-BR"/>
              </w:rPr>
              <w:t xml:space="preserve"> + V</w:t>
            </w:r>
            <w:r w:rsidRPr="002960E3">
              <w:rPr>
                <w:vertAlign w:val="subscript"/>
                <w:lang w:val="pt-BR"/>
              </w:rPr>
              <w:t>2</w:t>
            </w:r>
            <w:r w:rsidRPr="002960E3">
              <w:rPr>
                <w:lang w:val="pt-BR"/>
              </w:rPr>
              <w:t xml:space="preserve"> </w:t>
            </w:r>
          </w:p>
          <w:p w:rsidR="00CE0B19" w:rsidRPr="002960E3" w:rsidRDefault="00714D2E" w:rsidP="002960E3">
            <w:pPr>
              <w:spacing w:line="276" w:lineRule="auto"/>
              <w:rPr>
                <w:lang w:val="fr-FR"/>
              </w:rPr>
            </w:pPr>
            <w:r w:rsidRPr="002960E3">
              <w:rPr>
                <w:lang w:val="pt-BR"/>
              </w:rPr>
              <w:t xml:space="preserve">    </w:t>
            </w:r>
            <w:r w:rsidR="00CE0B19" w:rsidRPr="002960E3">
              <w:rPr>
                <w:lang w:val="fr-FR"/>
              </w:rPr>
              <w:t>= 3,05 + 9,21 = 12,26  m</w:t>
            </w:r>
            <w:r w:rsidR="00CE0B19" w:rsidRPr="002960E3">
              <w:rPr>
                <w:vertAlign w:val="superscript"/>
                <w:lang w:val="fr-FR"/>
              </w:rPr>
              <w:t>3</w:t>
            </w:r>
            <w:r w:rsidR="00CE0B19" w:rsidRPr="002960E3">
              <w:rPr>
                <w:lang w:val="fr-FR"/>
              </w:rPr>
              <w:t xml:space="preserve"> .</w:t>
            </w:r>
          </w:p>
          <w:p w:rsidR="00CE0B19" w:rsidRPr="002960E3" w:rsidRDefault="00CE0B19" w:rsidP="002960E3">
            <w:pPr>
              <w:spacing w:line="276" w:lineRule="auto"/>
              <w:rPr>
                <w:b/>
                <w:bCs/>
                <w:u w:val="single"/>
                <w:lang w:val="fr-FR"/>
              </w:rPr>
            </w:pPr>
            <w:r w:rsidRPr="002960E3">
              <w:rPr>
                <w:b/>
                <w:bCs/>
                <w:lang w:val="fr-FR"/>
              </w:rPr>
              <w:t>Bài 36 (SGK - 126):</w:t>
            </w:r>
            <w:r w:rsidRPr="002960E3">
              <w:rPr>
                <w:b/>
                <w:bCs/>
                <w:u w:val="single"/>
                <w:lang w:val="fr-FR"/>
              </w:rPr>
              <w:t xml:space="preserve"> </w:t>
            </w:r>
          </w:p>
          <w:p w:rsidR="00CE0B19" w:rsidRPr="002960E3" w:rsidRDefault="00CE0B19" w:rsidP="002960E3">
            <w:pPr>
              <w:spacing w:line="276" w:lineRule="auto"/>
              <w:rPr>
                <w:lang w:val="en-US"/>
              </w:rPr>
            </w:pPr>
            <w:r w:rsidRPr="002960E3">
              <w:rPr>
                <w:noProof/>
                <w:lang w:val="en-US"/>
              </w:rPr>
              <mc:AlternateContent>
                <mc:Choice Requires="wps">
                  <w:drawing>
                    <wp:anchor distT="0" distB="0" distL="114300" distR="114300" simplePos="0" relativeHeight="251855872" behindDoc="0" locked="0" layoutInCell="1" allowOverlap="1" wp14:anchorId="66814CA3" wp14:editId="0965F424">
                      <wp:simplePos x="0" y="0"/>
                      <wp:positionH relativeFrom="column">
                        <wp:posOffset>1129665</wp:posOffset>
                      </wp:positionH>
                      <wp:positionV relativeFrom="paragraph">
                        <wp:posOffset>147320</wp:posOffset>
                      </wp:positionV>
                      <wp:extent cx="398145" cy="457200"/>
                      <wp:effectExtent l="0" t="0" r="1905" b="1270"/>
                      <wp:wrapNone/>
                      <wp:docPr id="1478"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rsidRPr="00EB6C4C">
                                    <w:rPr>
                                      <w:sz w:val="40"/>
                                      <w:szCs w:val="40"/>
                                    </w:rPr>
                                    <w:t>.</w:t>
                                  </w: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093" type="#_x0000_t202" style="position:absolute;left:0;text-align:left;margin-left:88.95pt;margin-top:11.6pt;width:31.35pt;height:36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" filled="f" stroked="f">
                      <v:textbox>
                        <w:txbxContent>
                          <w:p w:rsidR="00E90A26" w:rsidRDefault="00E90A26" w:rsidP="00CE0B19">
                            <w:r w:rsidRPr="00EB6C4C">
                              <w:rPr>
                                <w:sz w:val="40"/>
                                <w:szCs w:val="40"/>
                              </w:rPr>
                              <w:t>.</w:t>
                            </w:r>
                            <w:r>
                              <w:t>A</w:t>
                            </w:r>
                          </w:p>
                        </w:txbxContent>
                      </v:textbox>
                    </v:shape>
                  </w:pict>
                </mc:Fallback>
              </mc:AlternateContent>
            </w:r>
            <w:r w:rsidRPr="002960E3">
              <w:rPr>
                <w:noProof/>
                <w:lang w:val="en-US"/>
              </w:rPr>
              <mc:AlternateContent>
                <mc:Choice Requires="wps">
                  <w:drawing>
                    <wp:anchor distT="0" distB="0" distL="114300" distR="114300" simplePos="0" relativeHeight="251856896" behindDoc="0" locked="0" layoutInCell="1" allowOverlap="1" wp14:anchorId="2753C446" wp14:editId="539D77F0">
                      <wp:simplePos x="0" y="0"/>
                      <wp:positionH relativeFrom="column">
                        <wp:posOffset>1153160</wp:posOffset>
                      </wp:positionH>
                      <wp:positionV relativeFrom="paragraph">
                        <wp:posOffset>1486535</wp:posOffset>
                      </wp:positionV>
                      <wp:extent cx="434340" cy="457200"/>
                      <wp:effectExtent l="4445" t="4445" r="0" b="0"/>
                      <wp:wrapNone/>
                      <wp:docPr id="1477"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rsidRPr="00EB6C4C">
                                    <w:rPr>
                                      <w:sz w:val="40"/>
                                      <w:szCs w:val="40"/>
                                    </w:rPr>
                                    <w:t>.</w:t>
                                  </w: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094" type="#_x0000_t202" style="position:absolute;left:0;text-align:left;margin-left:90.8pt;margin-top:117.05pt;width:34.2pt;height:36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" filled="f" stroked="f">
                      <v:textbox>
                        <w:txbxContent>
                          <w:p w:rsidR="00E90A26" w:rsidRDefault="00E90A26" w:rsidP="00CE0B19">
                            <w:r w:rsidRPr="00EB6C4C">
                              <w:rPr>
                                <w:sz w:val="40"/>
                                <w:szCs w:val="40"/>
                              </w:rPr>
                              <w:t>.</w:t>
                            </w:r>
                            <w:r>
                              <w:t>A’</w:t>
                            </w:r>
                          </w:p>
                        </w:txbxContent>
                      </v:textbox>
                    </v:shape>
                  </w:pict>
                </mc:Fallback>
              </mc:AlternateContent>
            </w:r>
            <w:r w:rsidRPr="002960E3">
              <w:rPr>
                <w:noProof/>
                <w:lang w:val="en-US"/>
              </w:rPr>
              <mc:AlternateContent>
                <mc:Choice Requires="wpc">
                  <w:drawing>
                    <wp:inline distT="0" distB="0" distL="0" distR="0" wp14:anchorId="5B0F091A" wp14:editId="6ADD1F42">
                      <wp:extent cx="2352675" cy="1829435"/>
                      <wp:effectExtent l="3810" t="3810" r="0" b="0"/>
                      <wp:docPr id="599" name="Bức Vẽ 5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56" name="Arc 601"/>
                              <wps:cNvSpPr>
                                <a:spLocks/>
                              </wps:cNvSpPr>
                              <wps:spPr bwMode="auto">
                                <a:xfrm>
                                  <a:off x="829310" y="177800"/>
                                  <a:ext cx="866140" cy="457200"/>
                                </a:xfrm>
                                <a:custGeom>
                                  <a:avLst/>
                                  <a:gdLst>
                                    <a:gd name="G0" fmla="+- 21488 0 0"/>
                                    <a:gd name="G1" fmla="+- 21600 0 0"/>
                                    <a:gd name="G2" fmla="+- 21600 0 0"/>
                                    <a:gd name="T0" fmla="*/ 0 w 43088"/>
                                    <a:gd name="T1" fmla="*/ 19405 h 21600"/>
                                    <a:gd name="T2" fmla="*/ 43088 w 43088"/>
                                    <a:gd name="T3" fmla="*/ 21600 h 21600"/>
                                    <a:gd name="T4" fmla="*/ 21488 w 43088"/>
                                    <a:gd name="T5" fmla="*/ 21600 h 21600"/>
                                  </a:gdLst>
                                  <a:ahLst/>
                                  <a:cxnLst>
                                    <a:cxn ang="0">
                                      <a:pos x="T0" y="T1"/>
                                    </a:cxn>
                                    <a:cxn ang="0">
                                      <a:pos x="T2" y="T3"/>
                                    </a:cxn>
                                    <a:cxn ang="0">
                                      <a:pos x="T4" y="T5"/>
                                    </a:cxn>
                                  </a:cxnLst>
                                  <a:rect l="0" t="0" r="r" b="b"/>
                                  <a:pathLst>
                                    <a:path w="43088" h="21600" fill="none" extrusionOk="0">
                                      <a:moveTo>
                                        <a:pt x="-1" y="19404"/>
                                      </a:moveTo>
                                      <a:cubicBezTo>
                                        <a:pt x="1125" y="8382"/>
                                        <a:pt x="10408" y="0"/>
                                        <a:pt x="21488" y="0"/>
                                      </a:cubicBezTo>
                                      <a:cubicBezTo>
                                        <a:pt x="33417" y="0"/>
                                        <a:pt x="43088" y="9670"/>
                                        <a:pt x="43088" y="21600"/>
                                      </a:cubicBezTo>
                                    </a:path>
                                    <a:path w="43088" h="21600" stroke="0" extrusionOk="0">
                                      <a:moveTo>
                                        <a:pt x="-1" y="19404"/>
                                      </a:moveTo>
                                      <a:cubicBezTo>
                                        <a:pt x="1125" y="8382"/>
                                        <a:pt x="10408" y="0"/>
                                        <a:pt x="21488" y="0"/>
                                      </a:cubicBezTo>
                                      <a:cubicBezTo>
                                        <a:pt x="33417" y="0"/>
                                        <a:pt x="43088" y="9670"/>
                                        <a:pt x="43088" y="21600"/>
                                      </a:cubicBezTo>
                                      <a:lnTo>
                                        <a:pt x="2148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7" name="Arc 602"/>
                              <wps:cNvSpPr>
                                <a:spLocks/>
                              </wps:cNvSpPr>
                              <wps:spPr bwMode="auto">
                                <a:xfrm flipV="1">
                                  <a:off x="829310" y="1372235"/>
                                  <a:ext cx="871855" cy="436880"/>
                                </a:xfrm>
                                <a:custGeom>
                                  <a:avLst/>
                                  <a:gdLst>
                                    <a:gd name="G0" fmla="+- 21592 0 0"/>
                                    <a:gd name="G1" fmla="+- 21600 0 0"/>
                                    <a:gd name="G2" fmla="+- 21600 0 0"/>
                                    <a:gd name="T0" fmla="*/ 0 w 43192"/>
                                    <a:gd name="T1" fmla="*/ 21030 h 21600"/>
                                    <a:gd name="T2" fmla="*/ 43192 w 43192"/>
                                    <a:gd name="T3" fmla="*/ 21600 h 21600"/>
                                    <a:gd name="T4" fmla="*/ 21592 w 43192"/>
                                    <a:gd name="T5" fmla="*/ 21600 h 21600"/>
                                  </a:gdLst>
                                  <a:ahLst/>
                                  <a:cxnLst>
                                    <a:cxn ang="0">
                                      <a:pos x="T0" y="T1"/>
                                    </a:cxn>
                                    <a:cxn ang="0">
                                      <a:pos x="T2" y="T3"/>
                                    </a:cxn>
                                    <a:cxn ang="0">
                                      <a:pos x="T4" y="T5"/>
                                    </a:cxn>
                                  </a:cxnLst>
                                  <a:rect l="0" t="0" r="r" b="b"/>
                                  <a:pathLst>
                                    <a:path w="43192" h="21600" fill="none" extrusionOk="0">
                                      <a:moveTo>
                                        <a:pt x="-1" y="21029"/>
                                      </a:moveTo>
                                      <a:cubicBezTo>
                                        <a:pt x="308" y="9326"/>
                                        <a:pt x="9884" y="0"/>
                                        <a:pt x="21592" y="0"/>
                                      </a:cubicBezTo>
                                      <a:cubicBezTo>
                                        <a:pt x="33521" y="0"/>
                                        <a:pt x="43192" y="9670"/>
                                        <a:pt x="43192" y="21600"/>
                                      </a:cubicBezTo>
                                    </a:path>
                                    <a:path w="43192" h="21600" stroke="0" extrusionOk="0">
                                      <a:moveTo>
                                        <a:pt x="-1" y="21029"/>
                                      </a:moveTo>
                                      <a:cubicBezTo>
                                        <a:pt x="308" y="9326"/>
                                        <a:pt x="9884" y="0"/>
                                        <a:pt x="21592" y="0"/>
                                      </a:cubicBezTo>
                                      <a:cubicBezTo>
                                        <a:pt x="33521" y="0"/>
                                        <a:pt x="43192" y="9670"/>
                                        <a:pt x="43192" y="21600"/>
                                      </a:cubicBezTo>
                                      <a:lnTo>
                                        <a:pt x="2159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8" name="Line 603"/>
                              <wps:cNvCnPr>
                                <a:cxnSpLocks noChangeShapeType="1"/>
                              </wps:cNvCnPr>
                              <wps:spPr bwMode="auto">
                                <a:xfrm>
                                  <a:off x="832485" y="1374140"/>
                                  <a:ext cx="86868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9" name="Line 604"/>
                              <wps:cNvCnPr>
                                <a:cxnSpLocks noChangeShapeType="1"/>
                              </wps:cNvCnPr>
                              <wps:spPr bwMode="auto">
                                <a:xfrm>
                                  <a:off x="832485" y="57150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0" name="Line 605"/>
                              <wps:cNvCnPr>
                                <a:cxnSpLocks noChangeShapeType="1"/>
                              </wps:cNvCnPr>
                              <wps:spPr bwMode="auto">
                                <a:xfrm>
                                  <a:off x="1701165" y="57150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1" name="Line 606"/>
                              <wps:cNvCnPr>
                                <a:cxnSpLocks noChangeShapeType="1"/>
                              </wps:cNvCnPr>
                              <wps:spPr bwMode="auto">
                                <a:xfrm>
                                  <a:off x="832485" y="571500"/>
                                  <a:ext cx="8686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2" name="Arc 607"/>
                              <wps:cNvSpPr>
                                <a:spLocks/>
                              </wps:cNvSpPr>
                              <wps:spPr bwMode="auto">
                                <a:xfrm>
                                  <a:off x="822325" y="373380"/>
                                  <a:ext cx="868680" cy="228600"/>
                                </a:xfrm>
                                <a:custGeom>
                                  <a:avLst/>
                                  <a:gdLst>
                                    <a:gd name="G0" fmla="+- 21578 0 0"/>
                                    <a:gd name="G1" fmla="+- 21600 0 0"/>
                                    <a:gd name="G2" fmla="+- 21600 0 0"/>
                                    <a:gd name="T0" fmla="*/ 0 w 43178"/>
                                    <a:gd name="T1" fmla="*/ 20633 h 21600"/>
                                    <a:gd name="T2" fmla="*/ 43178 w 43178"/>
                                    <a:gd name="T3" fmla="*/ 21600 h 21600"/>
                                    <a:gd name="T4" fmla="*/ 21578 w 43178"/>
                                    <a:gd name="T5" fmla="*/ 21600 h 21600"/>
                                  </a:gdLst>
                                  <a:ahLst/>
                                  <a:cxnLst>
                                    <a:cxn ang="0">
                                      <a:pos x="T0" y="T1"/>
                                    </a:cxn>
                                    <a:cxn ang="0">
                                      <a:pos x="T2" y="T3"/>
                                    </a:cxn>
                                    <a:cxn ang="0">
                                      <a:pos x="T4" y="T5"/>
                                    </a:cxn>
                                  </a:cxnLst>
                                  <a:rect l="0" t="0" r="r" b="b"/>
                                  <a:pathLst>
                                    <a:path w="43178" h="21600" fill="none" extrusionOk="0">
                                      <a:moveTo>
                                        <a:pt x="-1" y="20632"/>
                                      </a:moveTo>
                                      <a:cubicBezTo>
                                        <a:pt x="516" y="9091"/>
                                        <a:pt x="10024" y="0"/>
                                        <a:pt x="21578" y="0"/>
                                      </a:cubicBezTo>
                                      <a:cubicBezTo>
                                        <a:pt x="33507" y="0"/>
                                        <a:pt x="43178" y="9670"/>
                                        <a:pt x="43178" y="21600"/>
                                      </a:cubicBezTo>
                                    </a:path>
                                    <a:path w="43178" h="21600" stroke="0" extrusionOk="0">
                                      <a:moveTo>
                                        <a:pt x="-1" y="20632"/>
                                      </a:moveTo>
                                      <a:cubicBezTo>
                                        <a:pt x="516" y="9091"/>
                                        <a:pt x="10024" y="0"/>
                                        <a:pt x="21578" y="0"/>
                                      </a:cubicBezTo>
                                      <a:cubicBezTo>
                                        <a:pt x="33507" y="0"/>
                                        <a:pt x="43178" y="9670"/>
                                        <a:pt x="43178" y="21600"/>
                                      </a:cubicBezTo>
                                      <a:lnTo>
                                        <a:pt x="21578"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3" name="Arc 608"/>
                              <wps:cNvSpPr>
                                <a:spLocks/>
                              </wps:cNvSpPr>
                              <wps:spPr bwMode="auto">
                                <a:xfrm flipV="1">
                                  <a:off x="822325" y="563880"/>
                                  <a:ext cx="868680" cy="228600"/>
                                </a:xfrm>
                                <a:custGeom>
                                  <a:avLst/>
                                  <a:gdLst>
                                    <a:gd name="G0" fmla="+- 21592 0 0"/>
                                    <a:gd name="G1" fmla="+- 21600 0 0"/>
                                    <a:gd name="G2" fmla="+- 21600 0 0"/>
                                    <a:gd name="T0" fmla="*/ 0 w 43192"/>
                                    <a:gd name="T1" fmla="*/ 21003 h 21600"/>
                                    <a:gd name="T2" fmla="*/ 43192 w 43192"/>
                                    <a:gd name="T3" fmla="*/ 21600 h 21600"/>
                                    <a:gd name="T4" fmla="*/ 21592 w 43192"/>
                                    <a:gd name="T5" fmla="*/ 21600 h 21600"/>
                                  </a:gdLst>
                                  <a:ahLst/>
                                  <a:cxnLst>
                                    <a:cxn ang="0">
                                      <a:pos x="T0" y="T1"/>
                                    </a:cxn>
                                    <a:cxn ang="0">
                                      <a:pos x="T2" y="T3"/>
                                    </a:cxn>
                                    <a:cxn ang="0">
                                      <a:pos x="T4" y="T5"/>
                                    </a:cxn>
                                  </a:cxnLst>
                                  <a:rect l="0" t="0" r="r" b="b"/>
                                  <a:pathLst>
                                    <a:path w="43192" h="21600" fill="none" extrusionOk="0">
                                      <a:moveTo>
                                        <a:pt x="0" y="21003"/>
                                      </a:moveTo>
                                      <a:cubicBezTo>
                                        <a:pt x="323" y="9310"/>
                                        <a:pt x="9895" y="0"/>
                                        <a:pt x="21592" y="0"/>
                                      </a:cubicBezTo>
                                      <a:cubicBezTo>
                                        <a:pt x="33521" y="0"/>
                                        <a:pt x="43192" y="9670"/>
                                        <a:pt x="43192" y="21600"/>
                                      </a:cubicBezTo>
                                    </a:path>
                                    <a:path w="43192" h="21600" stroke="0" extrusionOk="0">
                                      <a:moveTo>
                                        <a:pt x="0" y="21003"/>
                                      </a:moveTo>
                                      <a:cubicBezTo>
                                        <a:pt x="323" y="9310"/>
                                        <a:pt x="9895" y="0"/>
                                        <a:pt x="21592" y="0"/>
                                      </a:cubicBezTo>
                                      <a:cubicBezTo>
                                        <a:pt x="33521" y="0"/>
                                        <a:pt x="43192" y="9670"/>
                                        <a:pt x="43192" y="21600"/>
                                      </a:cubicBezTo>
                                      <a:lnTo>
                                        <a:pt x="2159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4" name="Arc 609"/>
                              <wps:cNvSpPr>
                                <a:spLocks/>
                              </wps:cNvSpPr>
                              <wps:spPr bwMode="auto">
                                <a:xfrm flipV="1">
                                  <a:off x="826770" y="1351280"/>
                                  <a:ext cx="868680" cy="228600"/>
                                </a:xfrm>
                                <a:custGeom>
                                  <a:avLst/>
                                  <a:gdLst>
                                    <a:gd name="G0" fmla="+- 21592 0 0"/>
                                    <a:gd name="G1" fmla="+- 21600 0 0"/>
                                    <a:gd name="G2" fmla="+- 21600 0 0"/>
                                    <a:gd name="T0" fmla="*/ 0 w 43192"/>
                                    <a:gd name="T1" fmla="*/ 21003 h 21600"/>
                                    <a:gd name="T2" fmla="*/ 43192 w 43192"/>
                                    <a:gd name="T3" fmla="*/ 21600 h 21600"/>
                                    <a:gd name="T4" fmla="*/ 21592 w 43192"/>
                                    <a:gd name="T5" fmla="*/ 21600 h 21600"/>
                                  </a:gdLst>
                                  <a:ahLst/>
                                  <a:cxnLst>
                                    <a:cxn ang="0">
                                      <a:pos x="T0" y="T1"/>
                                    </a:cxn>
                                    <a:cxn ang="0">
                                      <a:pos x="T2" y="T3"/>
                                    </a:cxn>
                                    <a:cxn ang="0">
                                      <a:pos x="T4" y="T5"/>
                                    </a:cxn>
                                  </a:cxnLst>
                                  <a:rect l="0" t="0" r="r" b="b"/>
                                  <a:pathLst>
                                    <a:path w="43192" h="21600" fill="none" extrusionOk="0">
                                      <a:moveTo>
                                        <a:pt x="0" y="21003"/>
                                      </a:moveTo>
                                      <a:cubicBezTo>
                                        <a:pt x="323" y="9310"/>
                                        <a:pt x="9895" y="0"/>
                                        <a:pt x="21592" y="0"/>
                                      </a:cubicBezTo>
                                      <a:cubicBezTo>
                                        <a:pt x="33521" y="0"/>
                                        <a:pt x="43192" y="9670"/>
                                        <a:pt x="43192" y="21600"/>
                                      </a:cubicBezTo>
                                    </a:path>
                                    <a:path w="43192" h="21600" stroke="0" extrusionOk="0">
                                      <a:moveTo>
                                        <a:pt x="0" y="21003"/>
                                      </a:moveTo>
                                      <a:cubicBezTo>
                                        <a:pt x="323" y="9310"/>
                                        <a:pt x="9895" y="0"/>
                                        <a:pt x="21592" y="0"/>
                                      </a:cubicBezTo>
                                      <a:cubicBezTo>
                                        <a:pt x="33521" y="0"/>
                                        <a:pt x="43192" y="9670"/>
                                        <a:pt x="43192" y="21600"/>
                                      </a:cubicBezTo>
                                      <a:lnTo>
                                        <a:pt x="2159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5" name="Arc 610"/>
                              <wps:cNvSpPr>
                                <a:spLocks/>
                              </wps:cNvSpPr>
                              <wps:spPr bwMode="auto">
                                <a:xfrm>
                                  <a:off x="822325" y="1181100"/>
                                  <a:ext cx="868680" cy="228600"/>
                                </a:xfrm>
                                <a:custGeom>
                                  <a:avLst/>
                                  <a:gdLst>
                                    <a:gd name="G0" fmla="+- 21578 0 0"/>
                                    <a:gd name="G1" fmla="+- 21600 0 0"/>
                                    <a:gd name="G2" fmla="+- 21600 0 0"/>
                                    <a:gd name="T0" fmla="*/ 0 w 43178"/>
                                    <a:gd name="T1" fmla="*/ 20633 h 21600"/>
                                    <a:gd name="T2" fmla="*/ 43178 w 43178"/>
                                    <a:gd name="T3" fmla="*/ 21600 h 21600"/>
                                    <a:gd name="T4" fmla="*/ 21578 w 43178"/>
                                    <a:gd name="T5" fmla="*/ 21600 h 21600"/>
                                  </a:gdLst>
                                  <a:ahLst/>
                                  <a:cxnLst>
                                    <a:cxn ang="0">
                                      <a:pos x="T0" y="T1"/>
                                    </a:cxn>
                                    <a:cxn ang="0">
                                      <a:pos x="T2" y="T3"/>
                                    </a:cxn>
                                    <a:cxn ang="0">
                                      <a:pos x="T4" y="T5"/>
                                    </a:cxn>
                                  </a:cxnLst>
                                  <a:rect l="0" t="0" r="r" b="b"/>
                                  <a:pathLst>
                                    <a:path w="43178" h="21600" fill="none" extrusionOk="0">
                                      <a:moveTo>
                                        <a:pt x="-1" y="20632"/>
                                      </a:moveTo>
                                      <a:cubicBezTo>
                                        <a:pt x="516" y="9091"/>
                                        <a:pt x="10024" y="0"/>
                                        <a:pt x="21578" y="0"/>
                                      </a:cubicBezTo>
                                      <a:cubicBezTo>
                                        <a:pt x="33507" y="0"/>
                                        <a:pt x="43178" y="9670"/>
                                        <a:pt x="43178" y="21600"/>
                                      </a:cubicBezTo>
                                    </a:path>
                                    <a:path w="43178" h="21600" stroke="0" extrusionOk="0">
                                      <a:moveTo>
                                        <a:pt x="-1" y="20632"/>
                                      </a:moveTo>
                                      <a:cubicBezTo>
                                        <a:pt x="516" y="9091"/>
                                        <a:pt x="10024" y="0"/>
                                        <a:pt x="21578" y="0"/>
                                      </a:cubicBezTo>
                                      <a:cubicBezTo>
                                        <a:pt x="33507" y="0"/>
                                        <a:pt x="43178" y="9670"/>
                                        <a:pt x="43178" y="21600"/>
                                      </a:cubicBezTo>
                                      <a:lnTo>
                                        <a:pt x="21578"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6" name="Line 611"/>
                              <wps:cNvCnPr>
                                <a:cxnSpLocks noChangeShapeType="1"/>
                              </wps:cNvCnPr>
                              <wps:spPr bwMode="auto">
                                <a:xfrm>
                                  <a:off x="1266825" y="571500"/>
                                  <a:ext cx="0" cy="800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8" name="Line 612"/>
                              <wps:cNvCnPr>
                                <a:cxnSpLocks noChangeShapeType="1"/>
                              </wps:cNvCnPr>
                              <wps:spPr bwMode="auto">
                                <a:xfrm>
                                  <a:off x="832485" y="1028700"/>
                                  <a:ext cx="8686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69" name="Line 613"/>
                              <wps:cNvCnPr>
                                <a:cxnSpLocks noChangeShapeType="1"/>
                              </wps:cNvCnPr>
                              <wps:spPr bwMode="auto">
                                <a:xfrm>
                                  <a:off x="506730" y="571500"/>
                                  <a:ext cx="253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614"/>
                              <wps:cNvCnPr>
                                <a:cxnSpLocks noChangeShapeType="1"/>
                              </wps:cNvCnPr>
                              <wps:spPr bwMode="auto">
                                <a:xfrm>
                                  <a:off x="506730" y="1371600"/>
                                  <a:ext cx="253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615"/>
                              <wps:cNvCnPr>
                                <a:cxnSpLocks noChangeShapeType="1"/>
                              </wps:cNvCnPr>
                              <wps:spPr bwMode="auto">
                                <a:xfrm>
                                  <a:off x="615315" y="571500"/>
                                  <a:ext cx="0" cy="800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72" name="Text Box 616"/>
                              <wps:cNvSpPr txBox="1">
                                <a:spLocks noChangeArrowheads="1"/>
                              </wps:cNvSpPr>
                              <wps:spPr bwMode="auto">
                                <a:xfrm>
                                  <a:off x="411480" y="800100"/>
                                  <a:ext cx="32575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h</w:t>
                                    </w:r>
                                  </w:p>
                                </w:txbxContent>
                              </wps:txbx>
                              <wps:bodyPr rot="0" vert="horz" wrap="square" lIns="91440" tIns="45720" rIns="91440" bIns="45720" anchor="t" anchorCtr="0" upright="1">
                                <a:noAutofit/>
                              </wps:bodyPr>
                            </wps:wsp>
                            <wps:wsp>
                              <wps:cNvPr id="1473" name="Text Box 617"/>
                              <wps:cNvSpPr txBox="1">
                                <a:spLocks noChangeArrowheads="1"/>
                              </wps:cNvSpPr>
                              <wps:spPr bwMode="auto">
                                <a:xfrm>
                                  <a:off x="1230630" y="82042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2x</w:t>
                                    </w:r>
                                  </w:p>
                                </w:txbxContent>
                              </wps:txbx>
                              <wps:bodyPr rot="0" vert="horz" wrap="square" lIns="91440" tIns="45720" rIns="91440" bIns="45720" anchor="t" anchorCtr="0" upright="1">
                                <a:noAutofit/>
                              </wps:bodyPr>
                            </wps:wsp>
                            <wps:wsp>
                              <wps:cNvPr id="1474" name="Text Box 618"/>
                              <wps:cNvSpPr txBox="1">
                                <a:spLocks noChangeArrowheads="1"/>
                              </wps:cNvSpPr>
                              <wps:spPr bwMode="auto">
                                <a:xfrm>
                                  <a:off x="1122045" y="131826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O’</w:t>
                                    </w:r>
                                  </w:p>
                                </w:txbxContent>
                              </wps:txbx>
                              <wps:bodyPr rot="0" vert="horz" wrap="square" lIns="91440" tIns="45720" rIns="91440" bIns="45720" anchor="t" anchorCtr="0" upright="1">
                                <a:noAutofit/>
                              </wps:bodyPr>
                            </wps:wsp>
                            <wps:wsp>
                              <wps:cNvPr id="1475" name="Text Box 619"/>
                              <wps:cNvSpPr txBox="1">
                                <a:spLocks noChangeArrowheads="1"/>
                              </wps:cNvSpPr>
                              <wps:spPr bwMode="auto">
                                <a:xfrm>
                                  <a:off x="1158240" y="37592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O</w:t>
                                    </w:r>
                                  </w:p>
                                </w:txbxContent>
                              </wps:txbx>
                              <wps:bodyPr rot="0" vert="horz" wrap="square" lIns="91440" tIns="45720" rIns="91440" bIns="45720" anchor="t" anchorCtr="0" upright="1">
                                <a:noAutofit/>
                              </wps:bodyPr>
                            </wps:wsp>
                          </wpc:wpc>
                        </a:graphicData>
                      </a:graphic>
                    </wp:inline>
                  </w:drawing>
                </mc:Choice>
                <mc:Fallback>
                  <w:pict>
                    <v:group id="Bức Vẽ 599" o:spid="_x0000_s1095" editas="canvas" style="width:185.25pt;height:144.05pt;mso-position-horizontal-relative:char;mso-position-vertical-relative:line" coordsize="23526,18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">
                      <v:shape id="_x0000_s1096" type="#_x0000_t75" style="position:absolute;width:23526;height:18294;visibility:visible;mso-wrap-style:square">
                        <v:fill o:detectmouseclick="t"/>
                        <v:path o:connecttype="none"/>
                      </v:shape>
                      <v:shape id="Arc 601" o:spid="_x0000_s1097" style="position:absolute;left:8293;top:1778;width:8661;height:4572;visibility:visible;mso-wrap-style:square;v-text-anchor:top" coordsize="4308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CBcUA&#10;AADdAAAADwAAAGRycy9kb3ducmV2LnhtbERP22rCQBB9F/yHZQp9041tvUVXKS0tFSnUywcM2WkS&#10;zM6mu9sk+vXdguDbHM51luvOVKIh50vLCkbDBARxZnXJuYLj4W0wA+EDssbKMik4k4f1qt9bYqpt&#10;yztq9iEXMYR9igqKEOpUSp8VZNAPbU0cuW/rDIYIXS61wzaGm0o+JMlEGiw5NhRY00tB2Wn/axRs&#10;3+1n9jp//Pm6JO1sM9q5pj1Olbq/654XIAJ14Sa+uj90nP80nsD/N/EE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EIFxQAAAN0AAAAPAAAAAAAAAAAAAAAAAJgCAABkcnMv&#10;ZG93bnJldi54bWxQSwUGAAAAAAQABAD1AAAAigMAAAAA&#10;" path="m-1,19404nfc1125,8382,10408,,21488,,33417,,43088,9670,43088,21600em-1,19404nsc1125,8382,10408,,21488,,33417,,43088,9670,43088,21600r-21600,l-1,19404xe" filled="f">
                        <v:path arrowok="t" o:extrusionok="f" o:connecttype="custom" o:connectlocs="0,410739;866140,457200;431944,457200" o:connectangles="0,0,0"/>
                      </v:shape>
                      <v:shape id="Arc 602" o:spid="_x0000_s1098" style="position:absolute;left:8293;top:13722;width:8718;height:4369;flip:y;visibility:visible;mso-wrap-style:square;v-text-anchor:top" coordsize="431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hhKcYA&#10;AADdAAAADwAAAGRycy9kb3ducmV2LnhtbERPTWvCQBC9F/oflin0Irqx2KZEV9EWUfDQNhb0OGan&#10;SWh2NuxuTfz33YLQ2zze58wWvWnEmZyvLSsYjxIQxIXVNZcKPvfr4TMIH5A1NpZJwYU8LOa3NzPM&#10;tO34g855KEUMYZ+hgiqENpPSFxUZ9CPbEkfuyzqDIUJXSu2wi+GmkQ9J8iQN1hwbKmzppaLiO/8x&#10;CnBwOWwmq+3rm3HtcneU6XvenZS6v+uXUxCB+vAvvrq3Os6fPKbw9008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hhKcYAAADdAAAADwAAAAAAAAAAAAAAAACYAgAAZHJz&#10;L2Rvd25yZXYueG1sUEsFBgAAAAAEAAQA9QAAAIsDAAAAAA==&#10;" path="m-1,21029nfc308,9326,9884,,21592,,33521,,43192,9670,43192,21600em-1,21029nsc308,9326,9884,,21592,,33521,,43192,9670,43192,21600r-21600,l-1,21029xe" filled="f">
                        <v:path arrowok="t" o:extrusionok="f" o:connecttype="custom" o:connectlocs="0,425351;871855,436880;435847,436880" o:connectangles="0,0,0"/>
                      </v:shape>
                      <v:line id="Line 603" o:spid="_x0000_s1099" style="position:absolute;visibility:visible;mso-wrap-style:square" from="8324,13741" to="17011,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aoU8UAAADdAAAADwAAAGRycy9kb3ducmV2LnhtbESPTWvCQBCG70L/wzIFb3XToqWNrlIK&#10;ggdbUUvPQ3ZMotnZuLuN8d93DoK3Geb9eGa26F2jOgqx9mzgeZSBIi68rbk08LNfPr2BignZYuOZ&#10;DFwpwmL+MJhhbv2Ft9TtUqkkhGOOBqqU2lzrWFTkMI58Syy3gw8Ok6yh1DbgRcJdo1+y7FU7rFka&#10;Kmzps6LitPtz0luU63D+PZ761eFrvTxz9/693xgzfOw/pqAS9ekuvrlXVvDHE8GVb2QEP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aoU8UAAADdAAAADwAAAAAAAAAA&#10;AAAAAAChAgAAZHJzL2Rvd25yZXYueG1sUEsFBgAAAAAEAAQA+QAAAJMDAAAAAA==&#10;">
                        <v:stroke dashstyle="dash"/>
                      </v:line>
                      <v:line id="Line 604" o:spid="_x0000_s1100" style="position:absolute;visibility:visible;mso-wrap-style:square" from="8324,5715" to="8324,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jAsYAAADdAAAADwAAAGRycy9kb3ducmV2LnhtbERPS0vDQBC+C/0Pywje7MZX0NhtKS2F&#10;xoOYKrTHaXZMUrOzYXdN4r/vCoK3+fieM1uMphU9Od9YVnAzTUAQl1Y3XCn4eN9cP4LwAVlja5kU&#10;/JCHxXxyMcNM24EL6nehEjGEfYYK6hC6TEpf1mTQT21HHLlP6wyGCF0ltcMhhptW3iZJKg02HBtq&#10;7GhVU/m1+zYKXu/e0n6Zv2zHfZ4ey3VxPJwGp9TV5bh8BhFoDP/iP/dWx/n3D0/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oowLGAAAA3QAAAA8AAAAAAAAA&#10;AAAAAAAAoQIAAGRycy9kb3ducmV2LnhtbFBLBQYAAAAABAAEAPkAAACUAwAAAAA=&#10;"/>
                      <v:line id="Line 605" o:spid="_x0000_s1101" style="position:absolute;visibility:visible;mso-wrap-style:square" from="17011,5715" to="17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AIs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AIsgAAADdAAAADwAAAAAA&#10;AAAAAAAAAAChAgAAZHJzL2Rvd25yZXYueG1sUEsFBgAAAAAEAAQA+QAAAJYDAAAAAA==&#10;"/>
                      <v:line id="Line 606" o:spid="_x0000_s1102" style="position:absolute;visibility:visible;mso-wrap-style:square" from="8324,5715" to="17011,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Lc8UAAADdAAAADwAAAGRycy9kb3ducmV2LnhtbESPT4vCMBDF78J+hzAL3jR1EXG7RpEF&#10;wYN/UJc9D83YVptJTWKt394IgrcZ3pv3ezOZtaYSDTlfWlYw6CcgiDOrS84V/B0WvTEIH5A1VpZJ&#10;wZ08zKYfnQmm2t54R80+5CKGsE9RQRFCnUrps4IM+r6tiaN2tM5giKvLpXZ4i+Gmkl9JMpIGS46E&#10;Amv6LSg7768mcrN85S7/p3O7PK5Xiws335vDVqnuZzv/ARGoDW/z63qpY/3haADPb+II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DLc8UAAADdAAAADwAAAAAAAAAA&#10;AAAAAAChAgAAZHJzL2Rvd25yZXYueG1sUEsFBgAAAAAEAAQA+QAAAJMDAAAAAA==&#10;">
                        <v:stroke dashstyle="dash"/>
                      </v:line>
                      <v:shape id="Arc 607" o:spid="_x0000_s1103" style="position:absolute;left:8223;top:3733;width:8687;height:2286;visibility:visible;mso-wrap-style:square;v-text-anchor:top" coordsize="4317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ojpsQA&#10;AADdAAAADwAAAGRycy9kb3ducmV2LnhtbERPyWrDMBC9F/IPYgK91bJNCMWNEoppoQQK2YhzHKyp&#10;bSqNjKU6zt9HhUJv83jrrDaTNWKkwXeOFWRJCoK4drrjRsHp+P70DMIHZI3GMSm4kYfNevawwkK7&#10;K+9pPIRGxBD2BSpoQ+gLKX3dkkWfuJ44cl9usBgiHBqpB7zGcGtknqZLabHj2NBiT2VL9ffhxyp4&#10;25lqt21MX5V1eXE+yz8v+7NSj/Pp9QVEoCn8i//cHzrOXyxz+P0mni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qI6bEAAAA3QAAAA8AAAAAAAAAAAAAAAAAmAIAAGRycy9k&#10;b3ducmV2LnhtbFBLBQYAAAAABAAEAPUAAACJAwAAAAA=&#10;" path="m-1,20632nfc516,9091,10024,,21578,,33507,,43178,9670,43178,21600em-1,20632nsc516,9091,10024,,21578,,33507,,43178,9670,43178,21600r-21600,l-1,20632xe" filled="f">
                        <v:stroke dashstyle="dash"/>
                        <v:path arrowok="t" o:extrusionok="f" o:connecttype="custom" o:connectlocs="0,218366;868680,228600;434119,228600" o:connectangles="0,0,0"/>
                      </v:shape>
                      <v:shape id="Arc 608" o:spid="_x0000_s1104" style="position:absolute;left:8223;top:5638;width:8687;height:2286;flip:y;visibility:visible;mso-wrap-style:square;v-text-anchor:top" coordsize="431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tl8YA&#10;AADdAAAADwAAAGRycy9kb3ducmV2LnhtbERPTWvCQBC9C/6HZYReim5sRSV1FdtSKniwjYI9TrPT&#10;JJidDbtbE/99tyB4m8f7nMWqM7U4k/OVZQXjUQKCOLe64kLBYf82nIPwAVljbZkUXMjDatnvLTDV&#10;tuVPOmehEDGEfYoKyhCaVEqfl2TQj2xDHLkf6wyGCF0htcM2hptaPiTJVBqsODaU2NBLSfkp+zUK&#10;8P5yfJ88b153xjXr7ZecfWTtt1J3g279BCJQF27iq3uj4/zJ9BH+v4kn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tl8YAAADdAAAADwAAAAAAAAAAAAAAAACYAgAAZHJz&#10;L2Rvd25yZXYueG1sUEsFBgAAAAAEAAQA9QAAAIsDAAAAAA==&#10;" path="m,21003nfc323,9310,9895,,21592,,33521,,43192,9670,43192,21600em,21003nsc323,9310,9895,,21592,,33521,,43192,9670,43192,21600r-21600,l,21003xe" filled="f">
                        <v:path arrowok="t" o:extrusionok="f" o:connecttype="custom" o:connectlocs="0,222282;868680,228600;434260,228600" o:connectangles="0,0,0"/>
                      </v:shape>
                      <v:shape id="Arc 609" o:spid="_x0000_s1105" style="position:absolute;left:8267;top:13512;width:8687;height:2286;flip:y;visibility:visible;mso-wrap-style:square;v-text-anchor:top" coordsize="431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Y148UA&#10;AADdAAAADwAAAGRycy9kb3ducmV2LnhtbERPTWvCQBC9F/wPyxR6Ed20BJXUVWxLqeChNQp6nGan&#10;STA7G3a3Jv77riD0No/3OfNlbxpxJudrywoexwkI4sLqmksF+937aAbCB2SNjWVScCEPy8Xgbo6Z&#10;th1v6ZyHUsQQ9hkqqEJoMyl9UZFBP7YtceR+rDMYInSl1A67GG4a+ZQkE2mw5thQYUuvFRWn/Nco&#10;wOHl8JG+rN8+jWtXm6OcfuXdt1IP9/3qGUSgPvyLb+61jvPTSQrXb+IJ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jXjxQAAAN0AAAAPAAAAAAAAAAAAAAAAAJgCAABkcnMv&#10;ZG93bnJldi54bWxQSwUGAAAAAAQABAD1AAAAigMAAAAA&#10;" path="m,21003nfc323,9310,9895,,21592,,33521,,43192,9670,43192,21600em,21003nsc323,9310,9895,,21592,,33521,,43192,9670,43192,21600r-21600,l,21003xe" filled="f">
                        <v:path arrowok="t" o:extrusionok="f" o:connecttype="custom" o:connectlocs="0,222282;868680,228600;434260,228600" o:connectangles="0,0,0"/>
                      </v:shape>
                      <v:shape id="Arc 610" o:spid="_x0000_s1106" style="position:absolute;left:8223;top:11811;width:8687;height:2286;visibility:visible;mso-wrap-style:square;v-text-anchor:top" coordsize="4317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O70sQA&#10;AADdAAAADwAAAGRycy9kb3ducmV2LnhtbERP22rCQBB9L/Qflin0rW4SWimpm1BChVIQvJTq45Ad&#10;k+DubMiuGv++Kwi+zeFcZ1aO1ogTDb5zrCCdJCCIa6c7bhT8buYv7yB8QNZoHJOCC3koi8eHGeba&#10;nXlFp3VoRAxhn6OCNoQ+l9LXLVn0E9cTR27vBoshwqGResBzDLdGZkkylRY7jg0t9lS1VB/WR6vg&#10;a2m2y5/G9NuqrnbOp9lit/pT6vlp/PwAEWgMd/HN/a3j/NfpG1y/iSfI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Du9LEAAAA3QAAAA8AAAAAAAAAAAAAAAAAmAIAAGRycy9k&#10;b3ducmV2LnhtbFBLBQYAAAAABAAEAPUAAACJAwAAAAA=&#10;" path="m-1,20632nfc516,9091,10024,,21578,,33507,,43178,9670,43178,21600em-1,20632nsc516,9091,10024,,21578,,33507,,43178,9670,43178,21600r-21600,l-1,20632xe" filled="f">
                        <v:stroke dashstyle="dash"/>
                        <v:path arrowok="t" o:extrusionok="f" o:connecttype="custom" o:connectlocs="0,218366;868680,228600;434119,228600" o:connectangles="0,0,0"/>
                      </v:shape>
                      <v:line id="Line 611" o:spid="_x0000_s1107" style="position:absolute;visibility:visible;mso-wrap-style:square" from="12668,5715" to="1266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lTB8YAAADdAAAADwAAAGRycy9kb3ducmV2LnhtbESPT2sCMRDF7wW/QxjBW81WZGm3ZqUI&#10;gge1VMXzsJn9UzeTNYnr+u2bQqG3Gd6b93uzWA6mFT0531hW8DJNQBAXVjdcKTgd18+vIHxA1tha&#10;JgUP8rDMR08LzLS98xf1h1CJGMI+QwV1CF0mpS9qMuintiOOWmmdwRBXV0nt8B7DTStnSZJKgw1H&#10;Qo0drWoqLoebidyi2rrr+fsybMrddn3l/m1//FRqMh4+3kEEGsK/+e96o2P9eZrC7zdxBJ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JUwfGAAAA3QAAAA8AAAAAAAAA&#10;AAAAAAAAoQIAAGRycy9kb3ducmV2LnhtbFBLBQYAAAAABAAEAPkAAACUAwAAAAA=&#10;">
                        <v:stroke dashstyle="dash"/>
                      </v:line>
                      <v:line id="Line 612" o:spid="_x0000_s1108" style="position:absolute;visibility:visible;mso-wrap-style:square" from="8324,10287" to="17011,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7+l8YAAADdAAAADwAAAGRycy9kb3ducmV2LnhtbESPQWvCQBCF74X+h2UKvdVNpUiJriJC&#10;JZdStNLzNDsm0exszK7ZtL/eORR6m+G9ee+bxWp0rRqoD41nA8+TDBRx6W3DlYHD59vTK6gQkS22&#10;nsnADwVYLe/vFphbn3hHwz5WSkI45GigjrHLtQ5lTQ7DxHfEoh197zDK2lfa9pgk3LV6mmUz7bBh&#10;aaixo01N5Xl/dQay9LvVJ100w0fxfkndd/qaXpIxjw/jeg4q0hj/zX/XhRX8l5ngyjcygl7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pfGAAAA3QAAAA8AAAAAAAAA&#10;AAAAAAAAoQIAAGRycy9kb3ducmV2LnhtbFBLBQYAAAAABAAEAPkAAACUAwAAAAA=&#10;">
                        <v:stroke startarrow="block" endarrow="block"/>
                      </v:line>
                      <v:line id="Line 613" o:spid="_x0000_s1109" style="position:absolute;visibility:visible;mso-wrap-style:square" from="5067,5715" to="760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pv8UAAADdAAAADwAAAGRycy9kb3ducmV2LnhtbERPTWvCQBC9C/6HZYTedNNWQpu6irQU&#10;tAdRW2iPY3aaRLOzYXdN0n/vCkJv83ifM1v0phYtOV9ZVnA/SUAQ51ZXXCj4+nwfP4HwAVljbZkU&#10;/JGHxXw4mGGmbcc7avehEDGEfYYKyhCaTEqfl2TQT2xDHLlf6wyGCF0htcMuhptaPiRJKg1WHBtK&#10;bOi1pPy0PxsFm8dt2i7XH6v+e50e8rfd4efYOaXuRv3yBUSgPvyLb+6VjvOn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Rpv8UAAADdAAAADwAAAAAAAAAA&#10;AAAAAAChAgAAZHJzL2Rvd25yZXYueG1sUEsFBgAAAAAEAAQA+QAAAJMDAAAAAA==&#10;"/>
                      <v:line id="Line 614" o:spid="_x0000_s1110" style="position:absolute;visibility:visible;mso-wrap-style:square" from="5067,13716" to="76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dW/8gAAADdAAAADwAAAGRycy9kb3ducmV2LnhtbESPQUvDQBCF70L/wzKCN7vRSpTYbSlK&#10;ofUgtgrtcZodk9TsbNhdk/jvnYPgbYb35r1v5svRtaqnEBvPBm6mGSji0tuGKwMf7+vrB1AxIVts&#10;PZOBH4qwXEwu5lhYP/CO+n2qlIRwLNBAnVJXaB3LmhzGqe+IRfv0wWGSNVTaBhwk3LX6Nsty7bBh&#10;aaixo6eayq/9tzPwOnvL+9X2ZTMetvmpfN6djuchGHN1Oa4eQSUa07/573pjBf/uX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CdW/8gAAADdAAAADwAAAAAA&#10;AAAAAAAAAAChAgAAZHJzL2Rvd25yZXYueG1sUEsFBgAAAAAEAAQA+QAAAJYDAAAAAA==&#10;"/>
                      <v:line id="Line 615" o:spid="_x0000_s1111" style="position:absolute;visibility:visible;mso-wrap-style:square" from="6153,5715" to="615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3B18MAAADdAAAADwAAAGRycy9kb3ducmV2LnhtbERPTWvCQBC9C/0PyxR6MxulaImuUgpK&#10;LqVUi+cxOyZps7Mxu82m/vquIHibx/uc5Xowjeipc7VlBZMkBUFcWF1zqeBrvxm/gHAeWWNjmRT8&#10;kYP16mG0xEzbwJ/U73wpYgi7DBVU3reZlK6oyKBLbEscuZPtDPoIu1LqDkMMN42cpulMGqw5NlTY&#10;0ltFxc/u1yhIw2Urv2Ve9x/5+zm0x3CYnoNST4/D6wKEp8HfxTd3ruP85/kErt/EE+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dwdfDAAAA3QAAAA8AAAAAAAAAAAAA&#10;AAAAoQIAAGRycy9kb3ducmV2LnhtbFBLBQYAAAAABAAEAPkAAACRAwAAAAA=&#10;">
                        <v:stroke startarrow="block" endarrow="block"/>
                      </v:line>
                      <v:shape id="Text Box 616" o:spid="_x0000_s1112" type="#_x0000_t202" style="position:absolute;left:4114;top:8001;width:32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6Do8MA&#10;AADdAAAADwAAAGRycy9kb3ducmV2LnhtbERPS2vCQBC+C/6HZYTedFexVaOriKXQU4vxAd6G7JgE&#10;s7MhuzXpv+8WBG/z8T1ntelsJe7U+NKxhvFIgSDOnCk513A8fAznIHxANlg5Jg2/5GGz7vdWmBjX&#10;8p7uachFDGGfoIYihDqR0mcFWfQjVxNH7uoaiyHCJpemwTaG20pOlHqTFkuODQXWtCsou6U/VsPp&#10;63o5T9V3/m5f69Z1SrJdSK1fBt12CSJQF57ih/vTxPnT2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6Do8MAAADdAAAADwAAAAAAAAAAAAAAAACYAgAAZHJzL2Rv&#10;d25yZXYueG1sUEsFBgAAAAAEAAQA9QAAAIgDAAAAAA==&#10;" filled="f" stroked="f">
                        <v:textbox>
                          <w:txbxContent>
                            <w:p w:rsidR="00E90A26" w:rsidRDefault="00E90A26" w:rsidP="00CE0B19">
                              <w:r>
                                <w:t>h</w:t>
                              </w:r>
                            </w:p>
                          </w:txbxContent>
                        </v:textbox>
                      </v:shape>
                      <v:shape id="Text Box 617" o:spid="_x0000_s1113" type="#_x0000_t202" style="position:absolute;left:12306;top:8204;width:361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mOMMA&#10;AADdAAAADwAAAGRycy9kb3ducmV2LnhtbERPyWrDMBC9F/IPYgq9JVLTbHWthNBS6Cml2SC3wRov&#10;xBoZS43dv48Cgd7m8dZJV72txYVaXznW8DxSIIgzZyouNOx3n8MFCB+QDdaOScMfeVgtBw8pJsZ1&#10;/EOXbShEDGGfoIYyhCaR0mclWfQj1xBHLnetxRBhW0jTYhfDbS3HSs2kxYpjQ4kNvZeUnbe/VsNh&#10;k5+OE/VdfNhp07leSbavUuunx379BiJQH/7Fd/eXifMn8xe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ImOMMAAADdAAAADwAAAAAAAAAAAAAAAACYAgAAZHJzL2Rv&#10;d25yZXYueG1sUEsFBgAAAAAEAAQA9QAAAIgDAAAAAA==&#10;" filled="f" stroked="f">
                        <v:textbox>
                          <w:txbxContent>
                            <w:p w:rsidR="00E90A26" w:rsidRDefault="00E90A26" w:rsidP="00CE0B19">
                              <w:r>
                                <w:t>2x</w:t>
                              </w:r>
                            </w:p>
                          </w:txbxContent>
                        </v:textbox>
                      </v:shape>
                      <v:shape id="Text Box 618" o:spid="_x0000_s1114" type="#_x0000_t202" style="position:absolute;left:11220;top:13182;width:361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TMIA&#10;AADdAAAADwAAAGRycy9kb3ducmV2LnhtbERPTWvCQBC9C/0PyxS86W4lrTV1laIIPVnUKngbsmMS&#10;mp0N2dXEf+8Kgrd5vM+ZzjtbiQs1vnSs4W2oQBBnzpSca/jbrQafIHxANlg5Jg1X8jCfvfSmmBrX&#10;8oYu25CLGMI+RQ1FCHUqpc8KsuiHriaO3Mk1FkOETS5Ng20Mt5UcKfUhLZYcGwqsaVFQ9r89Ww37&#10;9el4SNRvvrTvdes6JdlOpNb91+77C0SgLjzFD/ePifOTc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m75MwgAAAN0AAAAPAAAAAAAAAAAAAAAAAJgCAABkcnMvZG93&#10;bnJldi54bWxQSwUGAAAAAAQABAD1AAAAhwMAAAAA&#10;" filled="f" stroked="f">
                        <v:textbox>
                          <w:txbxContent>
                            <w:p w:rsidR="00E90A26" w:rsidRDefault="00E90A26" w:rsidP="00CE0B19">
                              <w:r>
                                <w:t>O’</w:t>
                              </w:r>
                            </w:p>
                          </w:txbxContent>
                        </v:textbox>
                      </v:shape>
                      <v:shape id="Text Box 619" o:spid="_x0000_s1115" type="#_x0000_t202" style="position:absolute;left:11582;top:3759;width:361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cb18MA&#10;AADdAAAADwAAAGRycy9kb3ducmV2LnhtbERPS2vCQBC+F/wPywje6m5Fq6auIorgyWJ8QG9DdkxC&#10;s7Mhu5r033eFQm/z8T1nsepsJR7U+NKxhrehAkGcOVNyruF82r3OQPiAbLByTBp+yMNq2XtZYGJc&#10;y0d6pCEXMYR9ghqKEOpESp8VZNEPXU0cuZtrLIYIm1yaBtsYbis5UupdWiw5NhRY06ag7Du9Ww2X&#10;w+3rOlaf+dZO6tZ1SrKdS60H/W79ASJQF/7Ff+69ifPH0w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cb18MAAADdAAAADwAAAAAAAAAAAAAAAACYAgAAZHJzL2Rv&#10;d25yZXYueG1sUEsFBgAAAAAEAAQA9QAAAIgDAAAAAA==&#10;" filled="f" stroked="f">
                        <v:textbox>
                          <w:txbxContent>
                            <w:p w:rsidR="00E90A26" w:rsidRDefault="00E90A26" w:rsidP="00CE0B19">
                              <w:r>
                                <w:t>O</w:t>
                              </w:r>
                            </w:p>
                          </w:txbxContent>
                        </v:textbox>
                      </v:shape>
                      <w10:anchorlock/>
                    </v:group>
                  </w:pict>
                </mc:Fallback>
              </mc:AlternateConten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lang w:val="pt-BR"/>
              </w:rPr>
              <w:t>a) Hai nữa hình cầu có đường kính là 2x</w:t>
            </w:r>
            <w:r w:rsidR="00FC33F9" w:rsidRPr="002960E3">
              <w:rPr>
                <w:lang w:val="pt-BR"/>
              </w:rPr>
              <w:t xml:space="preserve"> </w:t>
            </w:r>
            <w:r w:rsidRPr="002960E3">
              <w:rPr>
                <w:lang w:val="pt-BR"/>
              </w:rPr>
              <w:t>ta có hệ thức :</w:t>
            </w:r>
          </w:p>
          <w:p w:rsidR="00CE0B19" w:rsidRPr="002960E3" w:rsidRDefault="00CE0B19" w:rsidP="002960E3">
            <w:pPr>
              <w:spacing w:line="276" w:lineRule="auto"/>
              <w:rPr>
                <w:lang w:val="pt-BR"/>
              </w:rPr>
            </w:pPr>
            <w:r w:rsidRPr="002960E3">
              <w:rPr>
                <w:lang w:val="pt-BR"/>
              </w:rPr>
              <w:t xml:space="preserve">2a = h + 2x </w:t>
            </w:r>
          </w:p>
          <w:p w:rsidR="00CE0B19" w:rsidRPr="002960E3" w:rsidRDefault="00CE0B19" w:rsidP="002960E3">
            <w:pPr>
              <w:spacing w:line="276" w:lineRule="auto"/>
              <w:rPr>
                <w:lang w:val="pt-BR"/>
              </w:rPr>
            </w:pPr>
            <w:r w:rsidRPr="002960E3">
              <w:rPr>
                <w:lang w:val="pt-BR"/>
              </w:rPr>
              <w:t>b) Hình trên là hình cầu có đường kính là 2x và hình trụ đường kính đáy 2x và chiều cao h.</w:t>
            </w:r>
          </w:p>
          <w:p w:rsidR="00CE0B19" w:rsidRPr="002960E3" w:rsidRDefault="00CE0B19" w:rsidP="002960E3">
            <w:pPr>
              <w:spacing w:line="276" w:lineRule="auto"/>
              <w:rPr>
                <w:lang w:val="pt-BR"/>
              </w:rPr>
            </w:pPr>
            <w:r w:rsidRPr="002960E3">
              <w:rPr>
                <w:lang w:val="pt-BR"/>
              </w:rPr>
              <w:t xml:space="preserve"> S = 2</w:t>
            </w:r>
            <w:r w:rsidR="00777781" w:rsidRPr="002960E3">
              <w:rPr>
                <w:rFonts w:asciiTheme="majorHAnsi" w:hAnsiTheme="majorHAnsi" w:cstheme="majorHAnsi"/>
                <w:lang w:val="pt-BR"/>
              </w:rPr>
              <w:t>π</w:t>
            </w:r>
            <w:r w:rsidRPr="002960E3">
              <w:rPr>
                <w:lang w:val="pt-BR"/>
              </w:rPr>
              <w:t>rh + 4</w:t>
            </w:r>
            <w:r w:rsidR="00AF4B07" w:rsidRPr="002960E3">
              <w:rPr>
                <w:rFonts w:asciiTheme="majorHAnsi" w:hAnsiTheme="majorHAnsi" w:cstheme="majorHAnsi"/>
                <w:lang w:val="pt-BR"/>
              </w:rPr>
              <w:t>π</w:t>
            </w:r>
            <w:r w:rsidRPr="002960E3">
              <w:rPr>
                <w:lang w:val="pt-BR"/>
              </w:rPr>
              <w:t>r</w:t>
            </w:r>
            <w:r w:rsidRPr="002960E3">
              <w:rPr>
                <w:vertAlign w:val="superscript"/>
                <w:lang w:val="pt-BR"/>
              </w:rPr>
              <w:t>2</w:t>
            </w:r>
            <w:r w:rsidRPr="002960E3">
              <w:rPr>
                <w:lang w:val="pt-BR"/>
              </w:rPr>
              <w:t xml:space="preserve"> </w:t>
            </w:r>
          </w:p>
          <w:p w:rsidR="00CE0B19" w:rsidRPr="002960E3" w:rsidRDefault="00CE0B19" w:rsidP="002960E3">
            <w:pPr>
              <w:spacing w:line="276" w:lineRule="auto"/>
              <w:rPr>
                <w:lang w:val="pt-BR"/>
              </w:rPr>
            </w:pPr>
            <w:r w:rsidRPr="002960E3">
              <w:rPr>
                <w:lang w:val="pt-BR"/>
              </w:rPr>
              <w:t xml:space="preserve">    = 2. </w:t>
            </w:r>
            <w:r w:rsidR="00AF4B07" w:rsidRPr="002960E3">
              <w:rPr>
                <w:rFonts w:asciiTheme="majorHAnsi" w:hAnsiTheme="majorHAnsi" w:cstheme="majorHAnsi"/>
                <w:lang w:val="pt-BR"/>
              </w:rPr>
              <w:t>π</w:t>
            </w:r>
            <w:r w:rsidR="00AF4B07" w:rsidRPr="002960E3">
              <w:rPr>
                <w:lang w:val="pt-BR"/>
              </w:rPr>
              <w:t>.x.h + 4</w:t>
            </w:r>
            <w:r w:rsidR="00AF4B07" w:rsidRPr="002960E3">
              <w:rPr>
                <w:rFonts w:asciiTheme="majorHAnsi" w:hAnsiTheme="majorHAnsi" w:cstheme="majorHAnsi"/>
                <w:lang w:val="pt-BR"/>
              </w:rPr>
              <w:t>π</w:t>
            </w:r>
            <w:r w:rsidRPr="002960E3">
              <w:rPr>
                <w:lang w:val="pt-BR"/>
              </w:rPr>
              <w:t>x</w:t>
            </w:r>
            <w:r w:rsidRPr="002960E3">
              <w:rPr>
                <w:vertAlign w:val="superscript"/>
                <w:lang w:val="pt-BR"/>
              </w:rPr>
              <w:t>2</w:t>
            </w:r>
            <w:r w:rsidRPr="002960E3">
              <w:rPr>
                <w:lang w:val="pt-BR"/>
              </w:rPr>
              <w:t xml:space="preserve"> = 2</w:t>
            </w:r>
            <w:r w:rsidR="00AF4B07" w:rsidRPr="002960E3">
              <w:rPr>
                <w:rFonts w:asciiTheme="majorHAnsi" w:hAnsiTheme="majorHAnsi" w:cstheme="majorHAnsi"/>
                <w:lang w:val="pt-BR"/>
              </w:rPr>
              <w:t>π</w:t>
            </w:r>
            <w:r w:rsidRPr="002960E3">
              <w:rPr>
                <w:lang w:val="pt-BR"/>
              </w:rPr>
              <w:t xml:space="preserve">x ( h + 2x ) </w:t>
            </w:r>
          </w:p>
          <w:p w:rsidR="00CE0B19" w:rsidRPr="002960E3" w:rsidRDefault="00CE0B19" w:rsidP="002960E3">
            <w:pPr>
              <w:spacing w:line="276" w:lineRule="auto"/>
              <w:rPr>
                <w:lang w:val="pt-BR"/>
              </w:rPr>
            </w:pPr>
            <w:r w:rsidRPr="002960E3">
              <w:rPr>
                <w:lang w:val="pt-BR"/>
              </w:rPr>
              <w:t xml:space="preserve">    =  4.</w:t>
            </w:r>
            <w:r w:rsidR="00AF4B07" w:rsidRPr="002960E3">
              <w:rPr>
                <w:rFonts w:asciiTheme="majorHAnsi" w:hAnsiTheme="majorHAnsi" w:cstheme="majorHAnsi"/>
                <w:lang w:val="pt-BR"/>
              </w:rPr>
              <w:t>π</w:t>
            </w:r>
            <w:r w:rsidRPr="002960E3">
              <w:rPr>
                <w:lang w:val="pt-BR"/>
              </w:rPr>
              <w:t>.a.x</w:t>
            </w:r>
            <w:r w:rsidR="00D547AD" w:rsidRPr="002960E3">
              <w:rPr>
                <w:lang w:val="pt-BR"/>
              </w:rPr>
              <w:t xml:space="preserve"> (cm</w:t>
            </w:r>
            <w:r w:rsidRPr="002960E3">
              <w:rPr>
                <w:vertAlign w:val="superscript"/>
                <w:lang w:val="pt-BR"/>
              </w:rPr>
              <w:t>2</w:t>
            </w:r>
            <w:r w:rsidR="00D547AD" w:rsidRPr="002960E3">
              <w:rPr>
                <w:lang w:val="pt-BR"/>
              </w:rPr>
              <w:t>)</w:t>
            </w:r>
            <w:r w:rsidRPr="002960E3">
              <w:rPr>
                <w:lang w:val="pt-BR"/>
              </w:rPr>
              <w:t xml:space="preserve"> </w:t>
            </w:r>
          </w:p>
          <w:p w:rsidR="00CE0B19" w:rsidRPr="002960E3" w:rsidRDefault="00CE0B19" w:rsidP="002960E3">
            <w:pPr>
              <w:spacing w:line="276" w:lineRule="auto"/>
              <w:rPr>
                <w:lang w:val="pt-BR"/>
              </w:rPr>
            </w:pPr>
            <w:r w:rsidRPr="002960E3">
              <w:rPr>
                <w:lang w:val="pt-BR"/>
              </w:rPr>
              <w:t xml:space="preserve">V = </w:t>
            </w:r>
            <w:r w:rsidR="00D547AD" w:rsidRPr="002960E3">
              <w:rPr>
                <w:rFonts w:asciiTheme="majorHAnsi" w:hAnsiTheme="majorHAnsi" w:cstheme="majorHAnsi"/>
                <w:lang w:val="pt-BR"/>
              </w:rPr>
              <w:t>π</w:t>
            </w:r>
            <w:r w:rsidRPr="002960E3">
              <w:rPr>
                <w:lang w:val="pt-BR"/>
              </w:rPr>
              <w:t>x</w:t>
            </w:r>
            <w:r w:rsidRPr="002960E3">
              <w:rPr>
                <w:vertAlign w:val="superscript"/>
                <w:lang w:val="pt-BR"/>
              </w:rPr>
              <w:t>2</w:t>
            </w:r>
            <w:r w:rsidRPr="002960E3">
              <w:rPr>
                <w:lang w:val="pt-BR"/>
              </w:rPr>
              <w:t xml:space="preserve"> h + </w:t>
            </w:r>
            <w:r w:rsidRPr="002960E3">
              <w:rPr>
                <w:noProof/>
                <w:position w:val="-24"/>
                <w:lang w:val="en-US"/>
              </w:rPr>
              <w:drawing>
                <wp:inline distT="0" distB="0" distL="0" distR="0" wp14:anchorId="400507A2" wp14:editId="1C02B7FB">
                  <wp:extent cx="152400" cy="390525"/>
                  <wp:effectExtent l="0" t="0" r="0" b="9525"/>
                  <wp:docPr id="388" name="Ảnh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D547AD" w:rsidRPr="002960E3">
              <w:rPr>
                <w:rFonts w:asciiTheme="majorHAnsi" w:hAnsiTheme="majorHAnsi" w:cstheme="majorHAnsi"/>
                <w:lang w:val="pt-BR"/>
              </w:rPr>
              <w:t>π</w:t>
            </w:r>
            <w:r w:rsidRPr="002960E3">
              <w:rPr>
                <w:lang w:val="pt-BR"/>
              </w:rPr>
              <w:t>x</w:t>
            </w:r>
            <w:r w:rsidRPr="002960E3">
              <w:rPr>
                <w:vertAlign w:val="superscript"/>
                <w:lang w:val="pt-BR"/>
              </w:rPr>
              <w:t>3</w:t>
            </w:r>
            <w:r w:rsidRPr="002960E3">
              <w:rPr>
                <w:lang w:val="pt-BR"/>
              </w:rPr>
              <w:t xml:space="preserve"> .</w:t>
            </w:r>
          </w:p>
          <w:p w:rsidR="00CE0B19" w:rsidRPr="002960E3" w:rsidRDefault="00CE0B19" w:rsidP="002960E3">
            <w:pPr>
              <w:spacing w:line="276" w:lineRule="auto"/>
              <w:rPr>
                <w:lang w:val="pt-BR"/>
              </w:rPr>
            </w:pPr>
            <w:r w:rsidRPr="002960E3">
              <w:rPr>
                <w:lang w:val="pt-BR"/>
              </w:rPr>
              <w:t xml:space="preserve">    = 2</w:t>
            </w:r>
            <w:r w:rsidR="00CB19DA" w:rsidRPr="002960E3">
              <w:rPr>
                <w:rFonts w:asciiTheme="majorHAnsi" w:hAnsiTheme="majorHAnsi" w:cstheme="majorHAnsi"/>
                <w:lang w:val="pt-BR"/>
              </w:rPr>
              <w:t>π</w:t>
            </w:r>
            <w:r w:rsidRPr="002960E3">
              <w:rPr>
                <w:lang w:val="pt-BR"/>
              </w:rPr>
              <w:t>x</w:t>
            </w:r>
            <w:r w:rsidRPr="002960E3">
              <w:rPr>
                <w:vertAlign w:val="superscript"/>
                <w:lang w:val="pt-BR"/>
              </w:rPr>
              <w:t>2</w:t>
            </w:r>
            <w:r w:rsidRPr="002960E3">
              <w:rPr>
                <w:lang w:val="pt-BR"/>
              </w:rPr>
              <w:t xml:space="preserve">( a-x ) + </w:t>
            </w:r>
            <w:r w:rsidRPr="002960E3">
              <w:rPr>
                <w:noProof/>
                <w:position w:val="-24"/>
                <w:lang w:val="en-US"/>
              </w:rPr>
              <w:drawing>
                <wp:inline distT="0" distB="0" distL="0" distR="0" wp14:anchorId="2F58E1C4" wp14:editId="7FD9DDE9">
                  <wp:extent cx="152400" cy="390525"/>
                  <wp:effectExtent l="0" t="0" r="0" b="9525"/>
                  <wp:docPr id="385" name="Ảnh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B19DA" w:rsidRPr="002960E3">
              <w:rPr>
                <w:rFonts w:asciiTheme="majorHAnsi" w:hAnsiTheme="majorHAnsi" w:cstheme="majorHAnsi"/>
                <w:lang w:val="pt-BR"/>
              </w:rPr>
              <w:t>π</w:t>
            </w:r>
            <w:r w:rsidRPr="002960E3">
              <w:rPr>
                <w:lang w:val="pt-BR"/>
              </w:rPr>
              <w:t>x</w:t>
            </w:r>
            <w:r w:rsidRPr="002960E3">
              <w:rPr>
                <w:vertAlign w:val="superscript"/>
                <w:lang w:val="pt-BR"/>
              </w:rPr>
              <w:t>3</w:t>
            </w:r>
            <w:r w:rsidRPr="002960E3">
              <w:rPr>
                <w:lang w:val="pt-BR"/>
              </w:rPr>
              <w:t xml:space="preserve"> </w:t>
            </w:r>
          </w:p>
          <w:p w:rsidR="00CE0B19" w:rsidRPr="002960E3" w:rsidRDefault="00CE0B19" w:rsidP="002960E3">
            <w:pPr>
              <w:spacing w:line="276" w:lineRule="auto"/>
              <w:rPr>
                <w:lang w:val="en-US"/>
              </w:rPr>
            </w:pPr>
            <w:r w:rsidRPr="002960E3">
              <w:rPr>
                <w:lang w:val="pt-BR"/>
              </w:rPr>
              <w:t xml:space="preserve">     </w:t>
            </w:r>
            <w:r w:rsidRPr="002960E3">
              <w:rPr>
                <w:lang w:val="en-US"/>
              </w:rPr>
              <w:t>= 2</w:t>
            </w:r>
            <w:r w:rsidR="00CB19DA" w:rsidRPr="002960E3">
              <w:rPr>
                <w:rFonts w:asciiTheme="majorHAnsi" w:hAnsiTheme="majorHAnsi" w:cstheme="majorHAnsi"/>
                <w:lang w:val="pt-BR"/>
              </w:rPr>
              <w:t>π</w:t>
            </w:r>
            <w:r w:rsidRPr="002960E3">
              <w:rPr>
                <w:lang w:val="en-US"/>
              </w:rPr>
              <w:t>x</w:t>
            </w:r>
            <w:r w:rsidRPr="002960E3">
              <w:rPr>
                <w:vertAlign w:val="superscript"/>
                <w:lang w:val="en-US"/>
              </w:rPr>
              <w:t>2</w:t>
            </w:r>
            <w:r w:rsidRPr="002960E3">
              <w:rPr>
                <w:lang w:val="en-US"/>
              </w:rPr>
              <w:t xml:space="preserve">a - </w:t>
            </w:r>
            <w:r w:rsidRPr="002960E3">
              <w:rPr>
                <w:noProof/>
                <w:position w:val="-24"/>
                <w:lang w:val="en-US"/>
              </w:rPr>
              <w:drawing>
                <wp:inline distT="0" distB="0" distL="0" distR="0" wp14:anchorId="64233F4F" wp14:editId="3740A9B8">
                  <wp:extent cx="152400" cy="390525"/>
                  <wp:effectExtent l="0" t="0" r="0" b="9525"/>
                  <wp:docPr id="1758" name="Ảnh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B19DA" w:rsidRPr="002960E3">
              <w:rPr>
                <w:rFonts w:asciiTheme="majorHAnsi" w:hAnsiTheme="majorHAnsi" w:cstheme="majorHAnsi"/>
                <w:lang w:val="pt-BR"/>
              </w:rPr>
              <w:t>π</w:t>
            </w:r>
            <w:r w:rsidRPr="002960E3">
              <w:rPr>
                <w:lang w:val="en-US"/>
              </w:rPr>
              <w:t>x</w:t>
            </w:r>
            <w:r w:rsidRPr="002960E3">
              <w:rPr>
                <w:vertAlign w:val="superscript"/>
                <w:lang w:val="en-US"/>
              </w:rPr>
              <w:t>3</w:t>
            </w:r>
            <w:r w:rsidRPr="002960E3">
              <w:rPr>
                <w:lang w:val="en-US"/>
              </w:rPr>
              <w:t xml:space="preserve"> </w:t>
            </w:r>
          </w:p>
          <w:p w:rsidR="00CE0B19" w:rsidRPr="002960E3" w:rsidRDefault="00CE0B19" w:rsidP="002960E3">
            <w:pPr>
              <w:spacing w:line="276" w:lineRule="auto"/>
              <w:rPr>
                <w:b/>
                <w:lang w:val="en-US"/>
              </w:rPr>
            </w:pPr>
            <w:r w:rsidRPr="002960E3">
              <w:rPr>
                <w:b/>
                <w:lang w:val="en-US"/>
              </w:rPr>
              <w:t>Bài 37 (SGK - 126):</w: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r w:rsidRPr="002960E3">
              <w:rPr>
                <w:noProof/>
                <w:lang w:val="en-US"/>
              </w:rPr>
              <mc:AlternateContent>
                <mc:Choice Requires="wpc">
                  <w:drawing>
                    <wp:inline distT="0" distB="0" distL="0" distR="0" wp14:anchorId="46BBC086" wp14:editId="2BD5B5DD">
                      <wp:extent cx="2967990" cy="1572260"/>
                      <wp:effectExtent l="0" t="3175" r="0" b="0"/>
                      <wp:docPr id="1455" name="Bức Vẽ 6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rc 622"/>
                              <wps:cNvSpPr>
                                <a:spLocks/>
                              </wps:cNvSpPr>
                              <wps:spPr bwMode="auto">
                                <a:xfrm flipH="1">
                                  <a:off x="832485" y="571500"/>
                                  <a:ext cx="1375410" cy="744220"/>
                                </a:xfrm>
                                <a:custGeom>
                                  <a:avLst/>
                                  <a:gdLst>
                                    <a:gd name="G0" fmla="+- 21600 0 0"/>
                                    <a:gd name="G1" fmla="+- 21600 0 0"/>
                                    <a:gd name="G2" fmla="+- 21600 0 0"/>
                                    <a:gd name="T0" fmla="*/ 81 w 43200"/>
                                    <a:gd name="T1" fmla="*/ 23468 h 24730"/>
                                    <a:gd name="T2" fmla="*/ 42972 w 43200"/>
                                    <a:gd name="T3" fmla="*/ 24730 h 24730"/>
                                    <a:gd name="T4" fmla="*/ 21600 w 43200"/>
                                    <a:gd name="T5" fmla="*/ 21600 h 24730"/>
                                  </a:gdLst>
                                  <a:ahLst/>
                                  <a:cxnLst>
                                    <a:cxn ang="0">
                                      <a:pos x="T0" y="T1"/>
                                    </a:cxn>
                                    <a:cxn ang="0">
                                      <a:pos x="T2" y="T3"/>
                                    </a:cxn>
                                    <a:cxn ang="0">
                                      <a:pos x="T4" y="T5"/>
                                    </a:cxn>
                                  </a:cxnLst>
                                  <a:rect l="0" t="0" r="r" b="b"/>
                                  <a:pathLst>
                                    <a:path w="43200" h="24730" fill="none" extrusionOk="0">
                                      <a:moveTo>
                                        <a:pt x="80" y="23468"/>
                                      </a:moveTo>
                                      <a:cubicBezTo>
                                        <a:pt x="27" y="22846"/>
                                        <a:pt x="0" y="22223"/>
                                        <a:pt x="0" y="21600"/>
                                      </a:cubicBezTo>
                                      <a:cubicBezTo>
                                        <a:pt x="0" y="9670"/>
                                        <a:pt x="9670" y="0"/>
                                        <a:pt x="21600" y="0"/>
                                      </a:cubicBezTo>
                                      <a:cubicBezTo>
                                        <a:pt x="33529" y="0"/>
                                        <a:pt x="43200" y="9670"/>
                                        <a:pt x="43200" y="21600"/>
                                      </a:cubicBezTo>
                                      <a:cubicBezTo>
                                        <a:pt x="43200" y="22647"/>
                                        <a:pt x="43123" y="23693"/>
                                        <a:pt x="42972" y="24730"/>
                                      </a:cubicBezTo>
                                    </a:path>
                                    <a:path w="43200" h="24730" stroke="0" extrusionOk="0">
                                      <a:moveTo>
                                        <a:pt x="80" y="23468"/>
                                      </a:moveTo>
                                      <a:cubicBezTo>
                                        <a:pt x="27" y="22846"/>
                                        <a:pt x="0" y="22223"/>
                                        <a:pt x="0" y="21600"/>
                                      </a:cubicBezTo>
                                      <a:cubicBezTo>
                                        <a:pt x="0" y="9670"/>
                                        <a:pt x="9670" y="0"/>
                                        <a:pt x="21600" y="0"/>
                                      </a:cubicBezTo>
                                      <a:cubicBezTo>
                                        <a:pt x="33529" y="0"/>
                                        <a:pt x="43200" y="9670"/>
                                        <a:pt x="43200" y="21600"/>
                                      </a:cubicBezTo>
                                      <a:cubicBezTo>
                                        <a:pt x="43200" y="22647"/>
                                        <a:pt x="43123" y="23693"/>
                                        <a:pt x="42972" y="2473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 name="Line 623"/>
                              <wps:cNvCnPr>
                                <a:cxnSpLocks noChangeShapeType="1"/>
                              </wps:cNvCnPr>
                              <wps:spPr bwMode="auto">
                                <a:xfrm>
                                  <a:off x="832485" y="1257300"/>
                                  <a:ext cx="13754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624"/>
                              <wps:cNvCnPr>
                                <a:cxnSpLocks noChangeShapeType="1"/>
                              </wps:cNvCnPr>
                              <wps:spPr bwMode="auto">
                                <a:xfrm>
                                  <a:off x="826770" y="114300"/>
                                  <a:ext cx="63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625"/>
                              <wps:cNvCnPr>
                                <a:cxnSpLocks noChangeShapeType="1"/>
                              </wps:cNvCnPr>
                              <wps:spPr bwMode="auto">
                                <a:xfrm>
                                  <a:off x="2213610" y="114300"/>
                                  <a:ext cx="63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26"/>
                              <wps:cNvCnPr>
                                <a:cxnSpLocks noChangeShapeType="1"/>
                              </wps:cNvCnPr>
                              <wps:spPr bwMode="auto">
                                <a:xfrm>
                                  <a:off x="832485" y="228600"/>
                                  <a:ext cx="141160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Text Box 627"/>
                              <wps:cNvSpPr txBox="1">
                                <a:spLocks noChangeArrowheads="1"/>
                              </wps:cNvSpPr>
                              <wps:spPr bwMode="auto">
                                <a:xfrm>
                                  <a:off x="615315" y="1143000"/>
                                  <a:ext cx="25336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A</w:t>
                                    </w:r>
                                  </w:p>
                                </w:txbxContent>
                              </wps:txbx>
                              <wps:bodyPr rot="0" vert="horz" wrap="square" lIns="91440" tIns="45720" rIns="91440" bIns="45720" anchor="t" anchorCtr="0" upright="1">
                                <a:noAutofit/>
                              </wps:bodyPr>
                            </wps:wsp>
                            <wps:wsp>
                              <wps:cNvPr id="8" name="Text Box 628"/>
                              <wps:cNvSpPr txBox="1">
                                <a:spLocks noChangeArrowheads="1"/>
                              </wps:cNvSpPr>
                              <wps:spPr bwMode="auto">
                                <a:xfrm>
                                  <a:off x="2171700" y="1143000"/>
                                  <a:ext cx="2895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B</w:t>
                                    </w:r>
                                  </w:p>
                                </w:txbxContent>
                              </wps:txbx>
                              <wps:bodyPr rot="0" vert="horz" wrap="square" lIns="91440" tIns="45720" rIns="91440" bIns="45720" anchor="t" anchorCtr="0" upright="1">
                                <a:noAutofit/>
                              </wps:bodyPr>
                            </wps:wsp>
                            <wps:wsp>
                              <wps:cNvPr id="9" name="Text Box 629"/>
                              <wps:cNvSpPr txBox="1">
                                <a:spLocks noChangeArrowheads="1"/>
                              </wps:cNvSpPr>
                              <wps:spPr bwMode="auto">
                                <a:xfrm>
                                  <a:off x="541655" y="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M</w:t>
                                    </w:r>
                                  </w:p>
                                </w:txbxContent>
                              </wps:txbx>
                              <wps:bodyPr rot="0" vert="horz" wrap="square" lIns="91440" tIns="45720" rIns="91440" bIns="45720" anchor="t" anchorCtr="0" upright="1">
                                <a:noAutofit/>
                              </wps:bodyPr>
                            </wps:wsp>
                            <wps:wsp>
                              <wps:cNvPr id="10" name="Text Box 630"/>
                              <wps:cNvSpPr txBox="1">
                                <a:spLocks noChangeArrowheads="1"/>
                              </wps:cNvSpPr>
                              <wps:spPr bwMode="auto">
                                <a:xfrm>
                                  <a:off x="2172970" y="589280"/>
                                  <a:ext cx="2895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N</w:t>
                                    </w:r>
                                  </w:p>
                                </w:txbxContent>
                              </wps:txbx>
                              <wps:bodyPr rot="0" vert="horz" wrap="square" lIns="91440" tIns="45720" rIns="91440" bIns="45720" anchor="t" anchorCtr="0" upright="1">
                                <a:noAutofit/>
                              </wps:bodyPr>
                            </wps:wsp>
                            <wps:wsp>
                              <wps:cNvPr id="11" name="Text Box 631"/>
                              <wps:cNvSpPr txBox="1">
                                <a:spLocks noChangeArrowheads="1"/>
                              </wps:cNvSpPr>
                              <wps:spPr bwMode="auto">
                                <a:xfrm>
                                  <a:off x="1763395" y="360680"/>
                                  <a:ext cx="3257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P</w:t>
                                    </w:r>
                                  </w:p>
                                </w:txbxContent>
                              </wps:txbx>
                              <wps:bodyPr rot="0" vert="horz" wrap="square" lIns="91440" tIns="45720" rIns="91440" bIns="45720" anchor="t" anchorCtr="0" upright="1">
                                <a:noAutofit/>
                              </wps:bodyPr>
                            </wps:wsp>
                            <wps:wsp>
                              <wps:cNvPr id="12" name="Text Box 632"/>
                              <wps:cNvSpPr txBox="1">
                                <a:spLocks noChangeArrowheads="1"/>
                              </wps:cNvSpPr>
                              <wps:spPr bwMode="auto">
                                <a:xfrm>
                                  <a:off x="1323340" y="122936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Default="00E90A26" w:rsidP="00CE0B19">
                                    <w:r>
                                      <w:t>O</w:t>
                                    </w:r>
                                  </w:p>
                                </w:txbxContent>
                              </wps:txbx>
                              <wps:bodyPr rot="0" vert="horz" wrap="square" lIns="91440" tIns="45720" rIns="91440" bIns="45720" anchor="t" anchorCtr="0" upright="1">
                                <a:noAutofit/>
                              </wps:bodyPr>
                            </wps:wsp>
                            <wps:wsp>
                              <wps:cNvPr id="13" name="Line 633"/>
                              <wps:cNvCnPr>
                                <a:cxnSpLocks noChangeShapeType="1"/>
                              </wps:cNvCnPr>
                              <wps:spPr bwMode="auto">
                                <a:xfrm flipH="1" flipV="1">
                                  <a:off x="832485" y="228600"/>
                                  <a:ext cx="7239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634"/>
                              <wps:cNvCnPr>
                                <a:cxnSpLocks noChangeShapeType="1"/>
                              </wps:cNvCnPr>
                              <wps:spPr bwMode="auto">
                                <a:xfrm flipV="1">
                                  <a:off x="1556385" y="800100"/>
                                  <a:ext cx="65151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635"/>
                              <wps:cNvCnPr>
                                <a:cxnSpLocks noChangeShapeType="1"/>
                              </wps:cNvCnPr>
                              <wps:spPr bwMode="auto">
                                <a:xfrm flipV="1">
                                  <a:off x="812165" y="581660"/>
                                  <a:ext cx="101346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636"/>
                              <wps:cNvCnPr>
                                <a:cxnSpLocks noChangeShapeType="1"/>
                              </wps:cNvCnPr>
                              <wps:spPr bwMode="auto">
                                <a:xfrm flipH="1" flipV="1">
                                  <a:off x="1773555" y="571500"/>
                                  <a:ext cx="43434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637"/>
                              <wps:cNvCnPr>
                                <a:cxnSpLocks noChangeShapeType="1"/>
                              </wps:cNvCnPr>
                              <wps:spPr bwMode="auto">
                                <a:xfrm flipV="1">
                                  <a:off x="1556385" y="571500"/>
                                  <a:ext cx="25336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Bức Vẽ 620" o:spid="_x0000_s1116" editas="canvas" style="width:233.7pt;height:123.8pt;mso-position-horizontal-relative:char;mso-position-vertical-relative:line" coordsize="29679,15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">
                      <v:shape id="_x0000_s1117" type="#_x0000_t75" style="position:absolute;width:29679;height:15722;visibility:visible;mso-wrap-style:square">
                        <v:fill o:detectmouseclick="t"/>
                        <v:path o:connecttype="none"/>
                      </v:shape>
                      <v:shape id="Arc 622" o:spid="_x0000_s1118" style="position:absolute;left:8324;top:5715;width:13754;height:7442;flip:x;visibility:visible;mso-wrap-style:square;v-text-anchor:top" coordsize="43200,24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Uj8L4A&#10;AADaAAAADwAAAGRycy9kb3ducmV2LnhtbERPy6rCMBDdC/5DGMGdpteFj2qUi6C40IWPDxiauW2v&#10;zaQkaa1/bwTB1XA4z1ltOlOJlpwvLSv4GScgiDOrS84V3K670RyED8gaK8uk4EkeNut+b4Wptg8+&#10;U3sJuYgh7FNUUIRQp1L6rCCDfmxr4sj9WWcwROhyqR0+Yrip5CRJptJgybGhwJq2BWX3S2MU7O/T&#10;9kmzqtn+H9ifjm6RNbVWajjofpcgAnXhK/64DzrOh/cr7yvX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E1I/C+AAAA2gAAAA8AAAAAAAAAAAAAAAAAmAIAAGRycy9kb3ducmV2&#10;LnhtbFBLBQYAAAAABAAEAPUAAACDAwAAAAA=&#10;" path="m80,23468nfc27,22846,,22223,,21600,,9670,9670,,21600,,33529,,43200,9670,43200,21600v,1047,-77,2093,-228,3130em80,23468nsc27,22846,,22223,,21600,,9670,9670,,21600,,33529,,43200,9670,43200,21600v,1047,-77,2093,-228,3130l21600,21600,80,23468xe" filled="f">
                        <v:path arrowok="t" o:extrusionok="f" o:connecttype="custom" o:connectlocs="2579,706242;1368151,744220;687705,650026" o:connectangles="0,0,0"/>
                      </v:shape>
                      <v:line id="Line 623" o:spid="_x0000_s1119" style="position:absolute;visibility:visible;mso-wrap-style:square" from="8324,12573" to="2207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624" o:spid="_x0000_s1120" style="position:absolute;visibility:visible;mso-wrap-style:square" from="8267,1143" to="827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625" o:spid="_x0000_s1121" style="position:absolute;visibility:visible;mso-wrap-style:square" from="22136,1143" to="22142,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626" o:spid="_x0000_s1122" style="position:absolute;visibility:visible;mso-wrap-style:square" from="8324,2286" to="22440,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shape id="Text Box 627" o:spid="_x0000_s1123" type="#_x0000_t202" style="position:absolute;left:6153;top:11430;width:253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E90A26" w:rsidRDefault="00E90A26" w:rsidP="00CE0B19">
                              <w:r>
                                <w:t>A</w:t>
                              </w:r>
                            </w:p>
                          </w:txbxContent>
                        </v:textbox>
                      </v:shape>
                      <v:shape id="Text Box 628" o:spid="_x0000_s1124" type="#_x0000_t202" style="position:absolute;left:21717;top:11430;width:289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E90A26" w:rsidRDefault="00E90A26" w:rsidP="00CE0B19">
                              <w:r>
                                <w:t>B</w:t>
                              </w:r>
                            </w:p>
                          </w:txbxContent>
                        </v:textbox>
                      </v:shape>
                      <v:shape id="Text Box 629" o:spid="_x0000_s1125" type="#_x0000_t202" style="position:absolute;left:5416;width:362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E90A26" w:rsidRDefault="00E90A26" w:rsidP="00CE0B19">
                              <w:r>
                                <w:t>M</w:t>
                              </w:r>
                            </w:p>
                          </w:txbxContent>
                        </v:textbox>
                      </v:shape>
                      <v:shape id="Text Box 630" o:spid="_x0000_s1126" type="#_x0000_t202" style="position:absolute;left:21729;top:5892;width:289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E90A26" w:rsidRDefault="00E90A26" w:rsidP="00CE0B19">
                              <w:r>
                                <w:t>N</w:t>
                              </w:r>
                            </w:p>
                          </w:txbxContent>
                        </v:textbox>
                      </v:shape>
                      <v:shape id="Text Box 631" o:spid="_x0000_s1127" type="#_x0000_t202" style="position:absolute;left:17633;top:3606;width:32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E90A26" w:rsidRDefault="00E90A26" w:rsidP="00CE0B19">
                              <w:r>
                                <w:t>P</w:t>
                              </w:r>
                            </w:p>
                          </w:txbxContent>
                        </v:textbox>
                      </v:shape>
                      <v:shape id="Text Box 632" o:spid="_x0000_s1128" type="#_x0000_t202" style="position:absolute;left:13233;top:12293;width:361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E90A26" w:rsidRDefault="00E90A26" w:rsidP="00CE0B19">
                              <w:r>
                                <w:t>O</w:t>
                              </w:r>
                            </w:p>
                          </w:txbxContent>
                        </v:textbox>
                      </v:shape>
                      <v:line id="Line 633" o:spid="_x0000_s1129" style="position:absolute;flip:x y;visibility:visible;mso-wrap-style:square" from="8324,2286" to="15563,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8e/8IAAADbAAAADwAAAGRycy9kb3ducmV2LnhtbERPTWvCQBC9F/wPywi9FN2YlCKpmyCC&#10;0lNKbYvXITsmodnZkF2TtL++Kwje5vE+Z5NPphUD9a6xrGC1jEAQl1Y3XCn4+twv1iCcR9bYWiYF&#10;v+Qgz2YPG0y1HfmDhqOvRAhhl6KC2vsuldKVNRl0S9sRB+5se4M+wL6SuscxhJtWxlH0Ig02HBpq&#10;7GhXU/lzvBgFyMVfsh5X9CwPdHJx8f60/T4r9Tiftq8gPE3+Lr6533SYn8D1l3CAz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58e/8IAAADbAAAADwAAAAAAAAAAAAAA&#10;AAChAgAAZHJzL2Rvd25yZXYueG1sUEsFBgAAAAAEAAQA+QAAAJADAAAAAA==&#10;"/>
                      <v:line id="Line 634" o:spid="_x0000_s1130" style="position:absolute;flip:y;visibility:visible;mso-wrap-style:square" from="15563,8001" to="2207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635" o:spid="_x0000_s1131" style="position:absolute;flip:y;visibility:visible;mso-wrap-style:square" from="8121,5816" to="18256,1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636" o:spid="_x0000_s1132" style="position:absolute;flip:x y;visibility:visible;mso-wrap-style:square" from="17735,5715" to="2207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9Z8EAAADbAAAADwAAAGRycy9kb3ducmV2LnhtbERPS4vCMBC+C/6HMAt7kTX1gUhtKiK4&#10;7EnxsXgdmrEt20xKE23XX28Ewdt8fM9Jlp2pxI0aV1pWMBpGIIgzq0vOFZyOm685COeRNVaWScE/&#10;OVim/V6CsbYt7+l28LkIIexiVFB4X8dSuqwgg25oa+LAXWxj0AfY5FI32IZwU8lxFM2kwZJDQ4E1&#10;rQvK/g5XowB5e5/M2xFN5Ted3Xi7G6x+L0p9fnSrBQhPnX+LX+4fHebP4PlLOEC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6L1nwQAAANsAAAAPAAAAAAAAAAAAAAAA&#10;AKECAABkcnMvZG93bnJldi54bWxQSwUGAAAAAAQABAD5AAAAjwMAAAAA&#10;"/>
                      <v:line id="Line 637" o:spid="_x0000_s1133" style="position:absolute;flip:y;visibility:visible;mso-wrap-style:square" from="15563,5715" to="18097,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w10:anchorlock/>
                    </v:group>
                  </w:pict>
                </mc:Fallback>
              </mc:AlternateContent>
            </w:r>
          </w:p>
          <w:p w:rsidR="00CE0B19" w:rsidRPr="002960E3" w:rsidRDefault="00CE0B19" w:rsidP="002960E3">
            <w:pPr>
              <w:spacing w:line="276" w:lineRule="auto"/>
              <w:rPr>
                <w:lang w:val="en-US"/>
              </w:rPr>
            </w:pPr>
            <w:r w:rsidRPr="002960E3">
              <w:rPr>
                <w:lang w:val="en-US"/>
              </w:rPr>
              <w:t>a) c</w:t>
            </w:r>
            <w:r w:rsidR="00286F65" w:rsidRPr="002960E3">
              <w:rPr>
                <w:lang w:val="en-US"/>
              </w:rPr>
              <w:t>/</w:t>
            </w:r>
            <w:r w:rsidRPr="002960E3">
              <w:rPr>
                <w:lang w:val="en-US"/>
              </w:rPr>
              <w:t xml:space="preserve">m </w:t>
            </w:r>
            <w:r w:rsidR="00286F65" w:rsidRPr="002960E3">
              <w:rPr>
                <w:rFonts w:ascii="Cambria Math" w:hAnsi="Cambria Math" w:cs="Cambria Math"/>
                <w:lang w:val="en-US"/>
              </w:rPr>
              <w:t>△</w:t>
            </w:r>
            <w:r w:rsidRPr="002960E3">
              <w:rPr>
                <w:lang w:val="en-US"/>
              </w:rPr>
              <w:t xml:space="preserve">MON đồng dạng </w:t>
            </w:r>
            <w:r w:rsidR="00286F65" w:rsidRPr="002960E3">
              <w:rPr>
                <w:rFonts w:ascii="Cambria Math" w:hAnsi="Cambria Math" w:cs="Cambria Math"/>
                <w:lang w:val="en-US"/>
              </w:rPr>
              <w:t>△</w:t>
            </w:r>
            <w:r w:rsidRPr="002960E3">
              <w:rPr>
                <w:lang w:val="en-US"/>
              </w:rPr>
              <w:t xml:space="preserve">APB </w:t>
            </w:r>
          </w:p>
          <w:p w:rsidR="00CE0B19" w:rsidRPr="002960E3" w:rsidRDefault="00286F65" w:rsidP="002960E3">
            <w:pPr>
              <w:spacing w:line="276" w:lineRule="auto"/>
              <w:rPr>
                <w:lang w:val="en-US"/>
              </w:rPr>
            </w:pPr>
            <w:r w:rsidRPr="002960E3">
              <w:rPr>
                <w:lang w:val="en-US"/>
              </w:rPr>
              <w:t>(HS thực hiện)</w:t>
            </w:r>
          </w:p>
          <w:p w:rsidR="00286F65" w:rsidRPr="002960E3" w:rsidRDefault="00286F65" w:rsidP="002960E3">
            <w:pPr>
              <w:spacing w:line="276" w:lineRule="auto"/>
              <w:rPr>
                <w:lang w:val="en-US"/>
              </w:rPr>
            </w:pPr>
          </w:p>
          <w:p w:rsidR="00CE0B19" w:rsidRPr="002960E3" w:rsidRDefault="00CE0B19" w:rsidP="002960E3">
            <w:pPr>
              <w:spacing w:line="276" w:lineRule="auto"/>
              <w:rPr>
                <w:lang w:val="en-US"/>
              </w:rPr>
            </w:pPr>
            <w:r w:rsidRPr="002960E3">
              <w:rPr>
                <w:lang w:val="en-US"/>
              </w:rPr>
              <w:t xml:space="preserve">b) Theo tính chất tiếp tuyến ta có </w:t>
            </w:r>
          </w:p>
          <w:p w:rsidR="00CE0B19" w:rsidRPr="002960E3" w:rsidRDefault="00CE0B19" w:rsidP="002960E3">
            <w:pPr>
              <w:spacing w:line="276" w:lineRule="auto"/>
              <w:rPr>
                <w:lang w:val="en-US"/>
              </w:rPr>
            </w:pPr>
            <w:r w:rsidRPr="002960E3">
              <w:rPr>
                <w:lang w:val="en-US"/>
              </w:rPr>
              <w:t xml:space="preserve">AM = MP </w:t>
            </w:r>
          </w:p>
          <w:p w:rsidR="00CE0B19" w:rsidRPr="002960E3" w:rsidRDefault="00CE0B19" w:rsidP="002960E3">
            <w:pPr>
              <w:spacing w:line="276" w:lineRule="auto"/>
              <w:rPr>
                <w:lang w:val="en-US"/>
              </w:rPr>
            </w:pPr>
            <w:r w:rsidRPr="002960E3">
              <w:rPr>
                <w:lang w:val="en-US"/>
              </w:rPr>
              <w:t>NP = NB  .</w:t>
            </w:r>
          </w:p>
          <w:p w:rsidR="009862CC" w:rsidRPr="002960E3" w:rsidRDefault="00CE0B19" w:rsidP="002960E3">
            <w:pPr>
              <w:spacing w:line="276" w:lineRule="auto"/>
              <w:rPr>
                <w:lang w:val="en-US"/>
              </w:rPr>
            </w:pPr>
            <w:r w:rsidRPr="002960E3">
              <w:rPr>
                <w:lang w:val="en-US"/>
              </w:rPr>
              <w:t>Vậ</w:t>
            </w:r>
            <w:r w:rsidR="003C7D51" w:rsidRPr="002960E3">
              <w:rPr>
                <w:lang w:val="en-US"/>
              </w:rPr>
              <w:t>y:</w:t>
            </w:r>
            <w:r w:rsidRPr="002960E3">
              <w:rPr>
                <w:lang w:val="en-US"/>
              </w:rPr>
              <w:t xml:space="preserve"> AM . NB = MP . PN  </w:t>
            </w:r>
          </w:p>
          <w:p w:rsidR="009862CC" w:rsidRPr="002960E3" w:rsidRDefault="009862CC" w:rsidP="002960E3">
            <w:pPr>
              <w:spacing w:line="276" w:lineRule="auto"/>
              <w:rPr>
                <w:lang w:val="en-US"/>
              </w:rPr>
            </w:pPr>
            <w:r w:rsidRPr="002960E3">
              <w:rPr>
                <w:lang w:val="en-US"/>
              </w:rPr>
              <w:t xml:space="preserve">                         </w:t>
            </w:r>
            <w:r w:rsidR="00FD7D91" w:rsidRPr="002960E3">
              <w:rPr>
                <w:lang w:val="en-US"/>
              </w:rPr>
              <w:t>= OP</w:t>
            </w:r>
            <w:r w:rsidR="00CE0B19" w:rsidRPr="002960E3">
              <w:rPr>
                <w:vertAlign w:val="superscript"/>
                <w:lang w:val="en-US"/>
              </w:rPr>
              <w:t>2</w:t>
            </w:r>
            <w:r w:rsidR="00FD7D91" w:rsidRPr="002960E3">
              <w:rPr>
                <w:lang w:val="en-US"/>
              </w:rPr>
              <w:t xml:space="preserve"> = R</w:t>
            </w:r>
            <w:r w:rsidR="00CE0B19" w:rsidRPr="002960E3">
              <w:rPr>
                <w:vertAlign w:val="superscript"/>
                <w:lang w:val="en-US"/>
              </w:rPr>
              <w:t>2</w:t>
            </w:r>
          </w:p>
          <w:p w:rsidR="00CE0B19" w:rsidRPr="002960E3" w:rsidRDefault="00CE0B19" w:rsidP="002960E3">
            <w:pPr>
              <w:spacing w:line="276" w:lineRule="auto"/>
              <w:rPr>
                <w:lang w:val="en-US"/>
              </w:rPr>
            </w:pPr>
            <w:r w:rsidRPr="002960E3">
              <w:rPr>
                <w:lang w:val="en-US"/>
              </w:rPr>
              <w:t>(OP</w:t>
            </w:r>
            <w:r w:rsidRPr="002960E3">
              <w:rPr>
                <w:noProof/>
                <w:position w:val="-4"/>
                <w:lang w:val="en-US"/>
              </w:rPr>
              <w:drawing>
                <wp:inline distT="0" distB="0" distL="0" distR="0" wp14:anchorId="40AEA951" wp14:editId="07A24D97">
                  <wp:extent cx="152400" cy="161925"/>
                  <wp:effectExtent l="0" t="0" r="0" b="9525"/>
                  <wp:docPr id="1754" name="Ảnh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2960E3">
              <w:rPr>
                <w:lang w:val="en-US"/>
              </w:rPr>
              <w:t>MN t/c tiếp tuyến ; hệ thức trong</w:t>
            </w:r>
            <w:r w:rsidR="009862CC" w:rsidRPr="002960E3">
              <w:rPr>
                <w:lang w:val="en-US"/>
              </w:rPr>
              <w:t xml:space="preserve"> tam giác</w:t>
            </w:r>
            <w:r w:rsidRPr="002960E3">
              <w:rPr>
                <w:lang w:val="en-US"/>
              </w:rPr>
              <w:t>)</w:t>
            </w:r>
          </w:p>
          <w:p w:rsidR="00CE0B19" w:rsidRPr="002960E3" w:rsidRDefault="00CE0B19" w:rsidP="002960E3">
            <w:pPr>
              <w:spacing w:line="276" w:lineRule="auto"/>
              <w:rPr>
                <w:lang w:val="sv-SE"/>
              </w:rPr>
            </w:pPr>
            <w:r w:rsidRPr="002960E3">
              <w:rPr>
                <w:lang w:val="sv-SE"/>
              </w:rPr>
              <w:t xml:space="preserve">c) Vì </w:t>
            </w:r>
            <w:r w:rsidR="00F620A1" w:rsidRPr="002960E3">
              <w:rPr>
                <w:rFonts w:ascii="Cambria Math" w:hAnsi="Cambria Math" w:cs="Cambria Math"/>
                <w:lang w:val="en-US"/>
              </w:rPr>
              <w:t>△</w:t>
            </w:r>
            <w:r w:rsidRPr="002960E3">
              <w:rPr>
                <w:lang w:val="sv-SE"/>
              </w:rPr>
              <w:t xml:space="preserve">MON đồng dạng </w:t>
            </w:r>
            <w:r w:rsidR="00F620A1" w:rsidRPr="002960E3">
              <w:rPr>
                <w:rFonts w:ascii="Cambria Math" w:hAnsi="Cambria Math" w:cs="Cambria Math"/>
                <w:lang w:val="en-US"/>
              </w:rPr>
              <w:t>△</w:t>
            </w:r>
            <w:r w:rsidR="00F620A1" w:rsidRPr="002960E3">
              <w:rPr>
                <w:lang w:val="sv-SE"/>
              </w:rPr>
              <w:t>APB nên ta có:</w:t>
            </w:r>
          </w:p>
          <w:p w:rsidR="00F620A1" w:rsidRPr="002960E3" w:rsidRDefault="00F620A1" w:rsidP="002960E3">
            <w:pPr>
              <w:spacing w:line="276" w:lineRule="auto"/>
              <w:jc w:val="center"/>
              <w:rPr>
                <w:lang w:val="sv-SE"/>
              </w:rPr>
            </w:pPr>
            <w:r w:rsidRPr="002960E3">
              <w:rPr>
                <w:position w:val="-34"/>
                <w:lang w:val="sv-SE"/>
              </w:rPr>
              <w:object w:dxaOrig="1560" w:dyaOrig="820">
                <v:shape id="_x0000_i1674" type="#_x0000_t75" style="width:79.5pt;height:43.5pt" o:ole="">
                  <v:imagedata r:id="rId1346" o:title=""/>
                </v:shape>
                <o:OLEObject Type="Embed" ProgID="Equation.DSMT4" ShapeID="_x0000_i1674" DrawAspect="Content" ObjectID="_1673157697" r:id="rId1347"/>
              </w:object>
            </w:r>
            <w:r w:rsidRPr="002960E3">
              <w:rPr>
                <w:lang w:val="sv-SE"/>
              </w:rPr>
              <w:t xml:space="preserve"> </w:t>
            </w:r>
          </w:p>
          <w:p w:rsidR="00CE0B19" w:rsidRPr="002960E3" w:rsidRDefault="00CE0B19" w:rsidP="002960E3">
            <w:pPr>
              <w:spacing w:line="276" w:lineRule="auto"/>
              <w:rPr>
                <w:lang w:val="en-US"/>
              </w:rPr>
            </w:pPr>
            <w:r w:rsidRPr="002960E3">
              <w:rPr>
                <w:lang w:val="en-US"/>
              </w:rPr>
              <w:t xml:space="preserve">Khi AM = </w:t>
            </w:r>
            <w:r w:rsidRPr="002960E3">
              <w:rPr>
                <w:noProof/>
                <w:position w:val="-24"/>
                <w:lang w:val="en-US"/>
              </w:rPr>
              <w:drawing>
                <wp:inline distT="0" distB="0" distL="0" distR="0" wp14:anchorId="78874011" wp14:editId="77B1BE70">
                  <wp:extent cx="180975" cy="390525"/>
                  <wp:effectExtent l="0" t="0" r="0" b="9525"/>
                  <wp:docPr id="1750" name="Ảnh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00F620A1" w:rsidRPr="002960E3">
              <w:rPr>
                <w:lang w:val="en-US"/>
              </w:rPr>
              <w:t xml:space="preserve"> và do AM . BN = R</w:t>
            </w:r>
            <w:r w:rsidRPr="002960E3">
              <w:rPr>
                <w:vertAlign w:val="superscript"/>
                <w:lang w:val="en-US"/>
              </w:rPr>
              <w:t>2</w:t>
            </w:r>
            <w:r w:rsidRPr="002960E3">
              <w:rPr>
                <w:lang w:val="en-US"/>
              </w:rPr>
              <w:t xml:space="preserve"> </w:t>
            </w:r>
          </w:p>
          <w:p w:rsidR="00CE0B19" w:rsidRPr="002960E3" w:rsidRDefault="00CE0B19" w:rsidP="002960E3">
            <w:pPr>
              <w:spacing w:line="276" w:lineRule="auto"/>
              <w:rPr>
                <w:lang w:val="en-US"/>
              </w:rPr>
            </w:pPr>
            <w:r w:rsidRPr="002960E3">
              <w:rPr>
                <w:rFonts w:ascii="Cambria Math" w:hAnsi="Cambria Math"/>
                <w:lang w:val="en-US"/>
              </w:rPr>
              <w:t>⇒</w:t>
            </w:r>
            <w:r w:rsidRPr="002960E3">
              <w:rPr>
                <w:lang w:val="en-US"/>
              </w:rPr>
              <w:t xml:space="preserve"> BN = 2R </w:t>
            </w:r>
            <w:r w:rsidRPr="002960E3">
              <w:rPr>
                <w:rFonts w:ascii="Cambria Math" w:hAnsi="Cambria Math"/>
                <w:lang w:val="en-US"/>
              </w:rPr>
              <w:t>⇒</w:t>
            </w:r>
            <w:r w:rsidRPr="002960E3">
              <w:rPr>
                <w:lang w:val="en-US"/>
              </w:rPr>
              <w:t xml:space="preserve"> MN = </w:t>
            </w:r>
            <w:r w:rsidRPr="002960E3">
              <w:rPr>
                <w:noProof/>
                <w:position w:val="-24"/>
                <w:lang w:val="en-US"/>
              </w:rPr>
              <w:drawing>
                <wp:inline distT="0" distB="0" distL="0" distR="0" wp14:anchorId="78E3CF09" wp14:editId="568A9251">
                  <wp:extent cx="238125" cy="390525"/>
                  <wp:effectExtent l="0" t="0" r="9525" b="9525"/>
                  <wp:docPr id="1749" name="Ảnh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960E3">
              <w:rPr>
                <w:lang w:val="en-US"/>
              </w:rPr>
              <w:t xml:space="preserve"> </w:t>
            </w:r>
          </w:p>
          <w:p w:rsidR="00CE0B19" w:rsidRPr="002960E3" w:rsidRDefault="00CE0B19" w:rsidP="002960E3">
            <w:pPr>
              <w:spacing w:line="276" w:lineRule="auto"/>
              <w:rPr>
                <w:lang w:val="en-US"/>
              </w:rPr>
            </w:pPr>
            <w:r w:rsidRPr="002960E3">
              <w:rPr>
                <w:lang w:val="en-US"/>
              </w:rPr>
              <w:t xml:space="preserve">=&gt; MN </w:t>
            </w:r>
            <w:r w:rsidRPr="002960E3">
              <w:rPr>
                <w:vertAlign w:val="superscript"/>
                <w:lang w:val="en-US"/>
              </w:rPr>
              <w:t>2</w:t>
            </w:r>
            <w:r w:rsidRPr="002960E3">
              <w:rPr>
                <w:lang w:val="en-US"/>
              </w:rPr>
              <w:t xml:space="preserve"> = </w:t>
            </w:r>
            <w:r w:rsidRPr="002960E3">
              <w:rPr>
                <w:noProof/>
                <w:position w:val="-24"/>
                <w:lang w:val="en-US"/>
              </w:rPr>
              <w:drawing>
                <wp:inline distT="0" distB="0" distL="0" distR="0" wp14:anchorId="1D1C059E" wp14:editId="57105038">
                  <wp:extent cx="219075" cy="390525"/>
                  <wp:effectExtent l="0" t="0" r="9525" b="9525"/>
                  <wp:docPr id="1748" name="Ảnh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2960E3">
              <w:rPr>
                <w:lang w:val="en-US"/>
              </w:rPr>
              <w:t>R</w:t>
            </w:r>
            <w:r w:rsidRPr="002960E3">
              <w:rPr>
                <w:vertAlign w:val="superscript"/>
                <w:lang w:val="en-US"/>
              </w:rPr>
              <w:t>2</w:t>
            </w:r>
            <w:r w:rsidRPr="002960E3">
              <w:rPr>
                <w:lang w:val="en-US"/>
              </w:rPr>
              <w:t xml:space="preserve"> =&gt; </w:t>
            </w:r>
            <w:r w:rsidR="00F620A1" w:rsidRPr="002960E3">
              <w:rPr>
                <w:position w:val="-34"/>
                <w:lang w:val="sv-SE"/>
              </w:rPr>
              <w:object w:dxaOrig="1260" w:dyaOrig="780">
                <v:shape id="_x0000_i1675" type="#_x0000_t75" style="width:64.5pt;height:36pt" o:ole="">
                  <v:imagedata r:id="rId1351" o:title=""/>
                </v:shape>
                <o:OLEObject Type="Embed" ProgID="Equation.DSMT4" ShapeID="_x0000_i1675" DrawAspect="Content" ObjectID="_1673157698" r:id="rId1352"/>
              </w:object>
            </w:r>
          </w:p>
          <w:p w:rsidR="00CE0B19" w:rsidRPr="002960E3" w:rsidRDefault="00CE0B19" w:rsidP="002960E3">
            <w:pPr>
              <w:spacing w:line="276" w:lineRule="auto"/>
              <w:rPr>
                <w:lang w:val="en-US"/>
              </w:rPr>
            </w:pPr>
            <w:r w:rsidRPr="002960E3">
              <w:rPr>
                <w:lang w:val="en-US"/>
              </w:rPr>
              <w:t>d) Nửa hình tròn APB quay quanh đường kính AB sinh ra một hình cầu bàn kính R , có thể tích là</w:t>
            </w:r>
          </w:p>
          <w:p w:rsidR="00CE0B19" w:rsidRPr="002960E3" w:rsidRDefault="00F620A1" w:rsidP="002960E3">
            <w:pPr>
              <w:spacing w:line="276" w:lineRule="auto"/>
              <w:rPr>
                <w:b/>
                <w:lang w:val="en-US"/>
              </w:rPr>
            </w:pPr>
            <w:r w:rsidRPr="002960E3">
              <w:t>V</w:t>
            </w:r>
            <w:r w:rsidR="00CE0B19" w:rsidRPr="002960E3">
              <w:rPr>
                <w:vertAlign w:val="subscript"/>
              </w:rPr>
              <w:t>cầu</w:t>
            </w:r>
            <w:r w:rsidR="00CE0B19" w:rsidRPr="002960E3">
              <w:t xml:space="preserve"> = </w:t>
            </w:r>
            <w:r w:rsidRPr="002960E3">
              <w:rPr>
                <w:position w:val="-28"/>
              </w:rPr>
              <w:object w:dxaOrig="720" w:dyaOrig="720">
                <v:shape id="_x0000_i1676" type="#_x0000_t75" style="width:36pt;height:36pt" o:ole="">
                  <v:imagedata r:id="rId1353" o:title=""/>
                </v:shape>
                <o:OLEObject Type="Embed" ProgID="Equation.DSMT4" ShapeID="_x0000_i1676" DrawAspect="Content" ObjectID="_1673157699" r:id="rId1354"/>
              </w:object>
            </w:r>
          </w:p>
        </w:tc>
      </w:tr>
    </w:tbl>
    <w:p w:rsidR="00CE0B19" w:rsidRPr="002960E3" w:rsidRDefault="00CE0B19" w:rsidP="002960E3">
      <w:pPr>
        <w:pStyle w:val="Heading4"/>
        <w:spacing w:line="276" w:lineRule="auto"/>
      </w:pPr>
      <w:r w:rsidRPr="002960E3">
        <w:lastRenderedPageBreak/>
        <w:t>d) Củng cố, luyện tập. (3 ph)</w:t>
      </w:r>
    </w:p>
    <w:p w:rsidR="00CE0B19" w:rsidRPr="002960E3" w:rsidRDefault="00CE0B19" w:rsidP="002960E3">
      <w:pPr>
        <w:spacing w:line="276" w:lineRule="auto"/>
        <w:rPr>
          <w:lang w:val="pt-BR"/>
        </w:rPr>
      </w:pPr>
      <w:r w:rsidRPr="002960E3">
        <w:tab/>
        <w:t>- Nhắc lại kiến thức trọng tâm.</w:t>
      </w:r>
    </w:p>
    <w:p w:rsidR="00CE0B19" w:rsidRPr="002960E3" w:rsidRDefault="00CE0B19" w:rsidP="002960E3">
      <w:pPr>
        <w:pStyle w:val="Heading4"/>
        <w:spacing w:line="276" w:lineRule="auto"/>
        <w:rPr>
          <w:lang w:val="pt-BR"/>
        </w:rPr>
      </w:pPr>
      <w:r w:rsidRPr="002960E3">
        <w:rPr>
          <w:lang w:val="pt-BR"/>
        </w:rPr>
        <w:t>e) Hướng dẫn học sinh tự học ở nhà. (1 ph)</w:t>
      </w:r>
    </w:p>
    <w:p w:rsidR="00CE0B19" w:rsidRPr="002960E3" w:rsidRDefault="00CE0B19" w:rsidP="002960E3">
      <w:pPr>
        <w:spacing w:line="276" w:lineRule="auto"/>
        <w:rPr>
          <w:lang w:val="pt-BR"/>
        </w:rPr>
      </w:pPr>
      <w:r w:rsidRPr="002960E3">
        <w:rPr>
          <w:lang w:val="pt-BR"/>
        </w:rPr>
        <w:tab/>
        <w:t>- Xem lại các bài tập đã giải.</w:t>
      </w:r>
    </w:p>
    <w:p w:rsidR="00CE0B19" w:rsidRPr="002960E3" w:rsidRDefault="00CE0B19" w:rsidP="002960E3">
      <w:pPr>
        <w:spacing w:line="276" w:lineRule="auto"/>
        <w:rPr>
          <w:lang w:val="pt-BR"/>
        </w:rPr>
      </w:pPr>
      <w:r w:rsidRPr="002960E3">
        <w:rPr>
          <w:lang w:val="pt-BR"/>
        </w:rPr>
        <w:lastRenderedPageBreak/>
        <w:tab/>
        <w:t>- Chuẩn bị trước bài ôn tập chương.</w:t>
      </w:r>
    </w:p>
    <w:p w:rsidR="00CE0B19" w:rsidRPr="002960E3" w:rsidRDefault="00CE0B19" w:rsidP="002960E3">
      <w:pPr>
        <w:pStyle w:val="Heading3"/>
        <w:spacing w:line="276" w:lineRule="auto"/>
        <w:rPr>
          <w:szCs w:val="28"/>
          <w:lang w:val="pt-BR"/>
        </w:rPr>
      </w:pPr>
      <w:r w:rsidRPr="002960E3">
        <w:rPr>
          <w:szCs w:val="28"/>
          <w:lang w:val="pt-BR"/>
        </w:rPr>
        <w:t>5. Rút kinh nghiệm giờ dạy.</w:t>
      </w:r>
    </w:p>
    <w:p w:rsidR="00CE0B19" w:rsidRPr="002960E3" w:rsidRDefault="00CE0B19" w:rsidP="002960E3">
      <w:pPr>
        <w:spacing w:line="276" w:lineRule="auto"/>
        <w:rPr>
          <w:lang w:val="pt-BR"/>
        </w:rPr>
      </w:pPr>
      <w:r w:rsidRPr="002960E3">
        <w:rPr>
          <w:lang w:val="pt-BR"/>
        </w:rPr>
        <w:tab/>
        <w:t>.........................................................................................................................................................................................................................................................................................................................................................................................</w:t>
      </w:r>
    </w:p>
    <w:p w:rsidR="00CE0B19" w:rsidRPr="002960E3" w:rsidRDefault="00CE0B19" w:rsidP="002960E3">
      <w:pPr>
        <w:spacing w:line="276" w:lineRule="auto"/>
        <w:rPr>
          <w:lang w:val="pt-BR"/>
        </w:rPr>
      </w:pPr>
      <w:r w:rsidRPr="002960E3">
        <w:rPr>
          <w:lang w:val="pt-BR"/>
        </w:rPr>
        <w:br w:type="page"/>
      </w:r>
    </w:p>
    <w:p w:rsidR="00CE0B19" w:rsidRPr="002960E3" w:rsidRDefault="00CE0B19" w:rsidP="002960E3">
      <w:pPr>
        <w:pStyle w:val="Heading2"/>
        <w:spacing w:line="276" w:lineRule="auto"/>
        <w:rPr>
          <w:sz w:val="28"/>
          <w:szCs w:val="28"/>
          <w:lang w:val="pt-BR"/>
        </w:rPr>
      </w:pPr>
      <w:r w:rsidRPr="002960E3">
        <w:rPr>
          <w:sz w:val="28"/>
          <w:szCs w:val="28"/>
        </w:rPr>
        <w:lastRenderedPageBreak/>
        <w:t xml:space="preserve">Tiết </w:t>
      </w:r>
      <w:r w:rsidRPr="002960E3">
        <w:rPr>
          <w:sz w:val="28"/>
          <w:szCs w:val="28"/>
          <w:lang w:val="pt-BR"/>
        </w:rPr>
        <w:t>65</w:t>
      </w:r>
      <w:r w:rsidRPr="002960E3">
        <w:rPr>
          <w:sz w:val="28"/>
          <w:szCs w:val="28"/>
        </w:rPr>
        <w:t xml:space="preserve">: </w:t>
      </w:r>
      <w:r w:rsidRPr="002960E3">
        <w:rPr>
          <w:rFonts w:cstheme="majorHAnsi"/>
          <w:sz w:val="28"/>
          <w:szCs w:val="28"/>
          <w:lang w:val="pt-BR"/>
        </w:rPr>
        <w:t>ÔN TẬP CHƯƠNG IV</w:t>
      </w:r>
    </w:p>
    <w:p w:rsidR="00CE0B19" w:rsidRPr="002960E3" w:rsidRDefault="00CE0B19" w:rsidP="002960E3">
      <w:pPr>
        <w:spacing w:line="276" w:lineRule="auto"/>
        <w:jc w:val="center"/>
        <w:rPr>
          <w:b/>
          <w:lang w:val="pt-BR"/>
        </w:rPr>
      </w:pPr>
    </w:p>
    <w:p w:rsidR="00CE0B19" w:rsidRPr="002960E3" w:rsidRDefault="00CE0B19" w:rsidP="002960E3">
      <w:pPr>
        <w:pStyle w:val="NoSpacing"/>
        <w:spacing w:line="276" w:lineRule="auto"/>
      </w:pPr>
      <w:r w:rsidRPr="002960E3">
        <w:t>Ngày soạn:</w:t>
      </w:r>
      <w:r w:rsidR="008E54B8" w:rsidRPr="002960E3">
        <w:rPr>
          <w:lang w:val="pt-BR"/>
        </w:rPr>
        <w:t xml:space="preserve"> 12</w:t>
      </w:r>
      <w:r w:rsidRPr="002960E3">
        <w:rPr>
          <w:lang w:val="pt-BR"/>
        </w:rPr>
        <w:t>/</w:t>
      </w:r>
      <w:r w:rsidR="008E54B8" w:rsidRPr="002960E3">
        <w:rPr>
          <w:lang w:val="pt-BR"/>
        </w:rPr>
        <w:t>04/2016</w:t>
      </w:r>
      <w:r w:rsidRPr="002960E3">
        <w:t>.</w:t>
      </w:r>
    </w:p>
    <w:p w:rsidR="00CE0B19" w:rsidRPr="002960E3" w:rsidRDefault="00CE0B19" w:rsidP="002960E3">
      <w:pPr>
        <w:pStyle w:val="NoSpacing"/>
        <w:spacing w:line="276" w:lineRule="auto"/>
      </w:pPr>
      <w:r w:rsidRPr="002960E3">
        <w:t>Ngày dạy:......../.........../...............tại lớp:............sỹ số HS:.............vắng:.........</w:t>
      </w:r>
    </w:p>
    <w:p w:rsidR="004E7790" w:rsidRPr="002960E3" w:rsidRDefault="004E7790"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spacing w:line="276" w:lineRule="auto"/>
      </w:pPr>
      <w:r w:rsidRPr="002960E3">
        <w:tab/>
        <w:t xml:space="preserve">- Hệ thống hoá các kiến thức về hình trụ , hình nón , hình cầu ( đáy , chiếu cao , đường sinh </w:t>
      </w:r>
      <w:r w:rsidRPr="002960E3">
        <w:rPr>
          <w:rFonts w:ascii="Arial" w:hAnsi="Arial" w:cs="Arial"/>
        </w:rPr>
        <w:t>…</w:t>
      </w:r>
      <w:r w:rsidRPr="002960E3">
        <w:t>( với hình trụ , hình nón ).</w:t>
      </w:r>
    </w:p>
    <w:p w:rsidR="00CE0B19" w:rsidRPr="002960E3" w:rsidRDefault="00CE0B19" w:rsidP="002960E3">
      <w:pPr>
        <w:spacing w:line="276" w:lineRule="auto"/>
        <w:rPr>
          <w:lang w:val="nl-NL"/>
        </w:rPr>
      </w:pPr>
      <w:r w:rsidRPr="002960E3">
        <w:tab/>
        <w:t xml:space="preserve">- Hệ thống hoá các công thức tính chu vi , diện tích , thể tích </w:t>
      </w:r>
      <w:r w:rsidRPr="002960E3">
        <w:rPr>
          <w:rFonts w:ascii="Arial" w:hAnsi="Arial" w:cs="Arial"/>
        </w:rPr>
        <w:t>…</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rPr>
          <w:lang w:val="nl-NL"/>
        </w:rPr>
      </w:pPr>
      <w:r w:rsidRPr="002960E3">
        <w:tab/>
        <w:t xml:space="preserve">- </w:t>
      </w:r>
      <w:r w:rsidRPr="002960E3">
        <w:rPr>
          <w:lang w:val="nl-NL"/>
        </w:rPr>
        <w:t>Rèn luyện các kỹ năng vẽ hình, áp dụng công thức vào giải bài tập.</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en-US"/>
        </w:rPr>
      </w:pPr>
      <w:r w:rsidRPr="002960E3">
        <w:rPr>
          <w:lang w:val="en-US"/>
        </w:rPr>
        <w:tab/>
        <w:t xml:space="preserve">- </w:t>
      </w:r>
      <w:r w:rsidRPr="002960E3">
        <w:rPr>
          <w:lang w:val="nl-NL"/>
        </w:rPr>
        <w:t>Bảng phụ ghi đề bài, hình vẽ, một số bài giải; Thước thẳng, phấn màu.</w:t>
      </w:r>
    </w:p>
    <w:p w:rsidR="00CE0B19" w:rsidRPr="002960E3" w:rsidRDefault="00CE0B19" w:rsidP="002960E3">
      <w:pPr>
        <w:pStyle w:val="Heading4"/>
        <w:spacing w:line="276" w:lineRule="auto"/>
        <w:rPr>
          <w:lang w:val="en-US"/>
        </w:rPr>
      </w:pPr>
      <w:r w:rsidRPr="002960E3">
        <w:rPr>
          <w:lang w:val="en-US"/>
        </w:rPr>
        <w:t>b) Chuẩn bị của HS.</w:t>
      </w:r>
    </w:p>
    <w:p w:rsidR="00CE0B19" w:rsidRPr="002960E3" w:rsidRDefault="00CE0B19" w:rsidP="002960E3">
      <w:pPr>
        <w:spacing w:line="276" w:lineRule="auto"/>
        <w:rPr>
          <w:lang w:val="en-US"/>
        </w:rPr>
      </w:pPr>
      <w:r w:rsidRPr="002960E3">
        <w:rPr>
          <w:lang w:val="en-US"/>
        </w:rPr>
        <w:tab/>
        <w:t xml:space="preserve">- </w:t>
      </w:r>
      <w:r w:rsidRPr="002960E3">
        <w:rPr>
          <w:lang w:val="nl-NL"/>
        </w:rPr>
        <w:t>Học bài cũ, làm bài tập; Thước kẻ, bút chì.</w:t>
      </w:r>
    </w:p>
    <w:p w:rsidR="00CE0B19" w:rsidRPr="002960E3" w:rsidRDefault="00CE0B19" w:rsidP="002960E3">
      <w:pPr>
        <w:pStyle w:val="Heading3"/>
        <w:spacing w:line="276" w:lineRule="auto"/>
        <w:rPr>
          <w:szCs w:val="28"/>
          <w:lang w:val="en-US"/>
        </w:rPr>
      </w:pPr>
      <w:r w:rsidRPr="002960E3">
        <w:rPr>
          <w:szCs w:val="28"/>
          <w:lang w:val="en-US"/>
        </w:rPr>
        <w:t>3. Phương pháp giảng dạy.</w:t>
      </w:r>
    </w:p>
    <w:p w:rsidR="00CE0B19" w:rsidRPr="002960E3" w:rsidRDefault="00CE0B19" w:rsidP="002960E3">
      <w:pPr>
        <w:spacing w:line="276" w:lineRule="auto"/>
        <w:rPr>
          <w:lang w:val="en-US"/>
        </w:rPr>
      </w:pPr>
      <w:r w:rsidRPr="002960E3">
        <w:rPr>
          <w:lang w:val="en-US"/>
        </w:rPr>
        <w:tab/>
        <w:t>- Vấn đáp, thuyết trình.</w:t>
      </w:r>
    </w:p>
    <w:p w:rsidR="00CE0B19" w:rsidRPr="002960E3" w:rsidRDefault="00CE0B19" w:rsidP="002960E3">
      <w:pPr>
        <w:spacing w:line="276" w:lineRule="auto"/>
        <w:rPr>
          <w:lang w:val="en-US"/>
        </w:rPr>
      </w:pPr>
      <w:r w:rsidRPr="002960E3">
        <w:rPr>
          <w:lang w:val="en-US"/>
        </w:rPr>
        <w:tab/>
        <w:t>- Hoạt động nhóm, tích cực hóa hoạt động của HS.</w:t>
      </w:r>
    </w:p>
    <w:p w:rsidR="00CE0B19" w:rsidRPr="002960E3" w:rsidRDefault="00CE0B19" w:rsidP="002960E3">
      <w:pPr>
        <w:pStyle w:val="Heading3"/>
        <w:spacing w:line="276" w:lineRule="auto"/>
        <w:rPr>
          <w:szCs w:val="28"/>
          <w:lang w:val="en-US"/>
        </w:rPr>
      </w:pPr>
      <w:r w:rsidRPr="002960E3">
        <w:rPr>
          <w:szCs w:val="28"/>
          <w:lang w:val="en-US"/>
        </w:rPr>
        <w:t>4. Tiến trình bài dạy.</w:t>
      </w:r>
    </w:p>
    <w:p w:rsidR="00CE0B19" w:rsidRPr="002960E3" w:rsidRDefault="00CE0B19" w:rsidP="002960E3">
      <w:pPr>
        <w:pStyle w:val="Heading4"/>
        <w:spacing w:line="276" w:lineRule="auto"/>
        <w:rPr>
          <w:lang w:val="en-US"/>
        </w:rPr>
      </w:pPr>
      <w:r w:rsidRPr="002960E3">
        <w:rPr>
          <w:lang w:val="en-US"/>
        </w:rPr>
        <w:t>a) Ổn định tổ chức lớp học. (1 ph)</w:t>
      </w:r>
    </w:p>
    <w:p w:rsidR="00CE0B19" w:rsidRPr="002960E3" w:rsidRDefault="00CE0B19" w:rsidP="002960E3">
      <w:pPr>
        <w:pStyle w:val="Heading4"/>
        <w:spacing w:line="276" w:lineRule="auto"/>
        <w:rPr>
          <w:lang w:val="en-US"/>
        </w:rPr>
      </w:pPr>
      <w:r w:rsidRPr="002960E3">
        <w:rPr>
          <w:lang w:val="en-US"/>
        </w:rPr>
        <w:t>b) Kiểm tra bài cũ.</w:t>
      </w:r>
    </w:p>
    <w:p w:rsidR="00CE0B19" w:rsidRPr="002960E3" w:rsidRDefault="00CE0B19" w:rsidP="002960E3">
      <w:pPr>
        <w:pStyle w:val="Heading4"/>
        <w:spacing w:line="276" w:lineRule="auto"/>
        <w:rPr>
          <w:lang w:val="en-US"/>
        </w:rPr>
      </w:pPr>
      <w:r w:rsidRPr="002960E3">
        <w:rPr>
          <w:lang w:val="en-US"/>
        </w:rPr>
        <w:t>c) Dạy nội dung bài mới.</w:t>
      </w:r>
    </w:p>
    <w:tbl>
      <w:tblPr>
        <w:tblStyle w:val="TableGrid"/>
        <w:tblW w:w="0" w:type="auto"/>
        <w:tblLayout w:type="fixed"/>
        <w:tblLook w:val="04A0" w:firstRow="1" w:lastRow="0" w:firstColumn="1" w:lastColumn="0" w:noHBand="0" w:noVBand="1"/>
      </w:tblPr>
      <w:tblGrid>
        <w:gridCol w:w="704"/>
        <w:gridCol w:w="3544"/>
        <w:gridCol w:w="4814"/>
      </w:tblGrid>
      <w:tr w:rsidR="00CE0B19" w:rsidRPr="002960E3" w:rsidTr="00AA25EE">
        <w:tc>
          <w:tcPr>
            <w:tcW w:w="704" w:type="dxa"/>
          </w:tcPr>
          <w:p w:rsidR="00CE0B19" w:rsidRPr="002960E3" w:rsidRDefault="00CE0B19" w:rsidP="002960E3">
            <w:pPr>
              <w:spacing w:line="276" w:lineRule="auto"/>
              <w:jc w:val="center"/>
              <w:rPr>
                <w:b/>
                <w:lang w:val="en-US"/>
              </w:rPr>
            </w:pPr>
            <w:r w:rsidRPr="002960E3">
              <w:rPr>
                <w:b/>
                <w:lang w:val="en-US"/>
              </w:rPr>
              <w:t>TG</w:t>
            </w:r>
          </w:p>
        </w:tc>
        <w:tc>
          <w:tcPr>
            <w:tcW w:w="3544"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814"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0’</w:t>
            </w:r>
          </w:p>
        </w:tc>
        <w:tc>
          <w:tcPr>
            <w:tcW w:w="3544" w:type="dxa"/>
            <w:shd w:val="clear" w:color="auto" w:fill="auto"/>
          </w:tcPr>
          <w:p w:rsidR="00CE0B19" w:rsidRPr="002960E3" w:rsidRDefault="00CE0B19" w:rsidP="002960E3">
            <w:pPr>
              <w:spacing w:line="276" w:lineRule="auto"/>
              <w:rPr>
                <w:b/>
                <w:lang w:val="en-US"/>
              </w:rPr>
            </w:pPr>
            <w:r w:rsidRPr="002960E3">
              <w:rPr>
                <w:b/>
                <w:u w:val="single"/>
                <w:lang w:val="en-US"/>
              </w:rPr>
              <w:t>HĐ1:</w:t>
            </w:r>
            <w:r w:rsidRPr="002960E3">
              <w:rPr>
                <w:b/>
                <w:lang w:val="en-US"/>
              </w:rPr>
              <w:t xml:space="preserve"> Lý thuyết.</w:t>
            </w:r>
          </w:p>
          <w:p w:rsidR="00CE0B19" w:rsidRPr="002960E3" w:rsidRDefault="00CE0B19" w:rsidP="002960E3">
            <w:pPr>
              <w:spacing w:line="276" w:lineRule="auto"/>
              <w:rPr>
                <w:lang w:val="en-US"/>
              </w:rPr>
            </w:pPr>
            <w:r w:rsidRPr="002960E3">
              <w:rPr>
                <w:b/>
                <w:lang w:val="en-US"/>
              </w:rPr>
              <w:t>Gv :</w:t>
            </w:r>
            <w:r w:rsidRPr="002960E3">
              <w:rPr>
                <w:lang w:val="en-US"/>
              </w:rPr>
              <w:t xml:space="preserve"> yêu cầu hs trả lời câu hỏi SGK ?</w:t>
            </w:r>
          </w:p>
          <w:p w:rsidR="00CE0B19" w:rsidRPr="002960E3" w:rsidRDefault="00CE0B19" w:rsidP="002960E3">
            <w:pPr>
              <w:spacing w:line="276" w:lineRule="auto"/>
              <w:rPr>
                <w:lang w:val="en-US"/>
              </w:rPr>
            </w:pPr>
            <w:r w:rsidRPr="002960E3">
              <w:rPr>
                <w:b/>
                <w:lang w:val="en-US"/>
              </w:rPr>
              <w:t>Hs :</w:t>
            </w:r>
            <w:r w:rsidRPr="002960E3">
              <w:rPr>
                <w:lang w:val="en-US"/>
              </w:rPr>
              <w:t xml:space="preserve"> trả lời </w:t>
            </w:r>
          </w:p>
          <w:p w:rsidR="00CE0B19" w:rsidRPr="002960E3" w:rsidRDefault="00CE0B19" w:rsidP="002960E3">
            <w:pPr>
              <w:spacing w:line="276" w:lineRule="auto"/>
              <w:rPr>
                <w:lang w:val="en-US"/>
              </w:rPr>
            </w:pPr>
            <w:r w:rsidRPr="002960E3">
              <w:rPr>
                <w:b/>
                <w:lang w:val="en-US"/>
              </w:rPr>
              <w:t>Gv :</w:t>
            </w:r>
            <w:r w:rsidRPr="002960E3">
              <w:rPr>
                <w:lang w:val="en-US"/>
              </w:rPr>
              <w:t xml:space="preserve"> nhận xét </w:t>
            </w:r>
          </w:p>
          <w:p w:rsidR="00CE0B19" w:rsidRPr="002960E3" w:rsidRDefault="00CE0B19" w:rsidP="002960E3">
            <w:pPr>
              <w:spacing w:line="276" w:lineRule="auto"/>
              <w:rPr>
                <w:lang w:val="en-US"/>
              </w:rPr>
            </w:pPr>
            <w:r w:rsidRPr="002960E3">
              <w:rPr>
                <w:b/>
                <w:lang w:val="en-US"/>
              </w:rPr>
              <w:t>Gv :</w:t>
            </w:r>
            <w:r w:rsidRPr="002960E3">
              <w:rPr>
                <w:lang w:val="en-US"/>
              </w:rPr>
              <w:t xml:space="preserve"> yêu cầu hs xem bảng tóm tắt  các kiến thức cần nhớ </w:t>
            </w:r>
          </w:p>
          <w:p w:rsidR="00CE0B19" w:rsidRPr="002960E3" w:rsidRDefault="00CE0B19" w:rsidP="002960E3">
            <w:pPr>
              <w:spacing w:line="276" w:lineRule="auto"/>
              <w:rPr>
                <w:b/>
                <w:lang w:val="en-US"/>
              </w:rPr>
            </w:pPr>
            <w:r w:rsidRPr="002960E3">
              <w:rPr>
                <w:b/>
                <w:lang w:val="en-US"/>
              </w:rPr>
              <w:t>Hs :</w:t>
            </w:r>
            <w:r w:rsidRPr="002960E3">
              <w:rPr>
                <w:lang w:val="en-US"/>
              </w:rPr>
              <w:t xml:space="preserve"> xem SGK</w:t>
            </w:r>
          </w:p>
        </w:tc>
        <w:tc>
          <w:tcPr>
            <w:tcW w:w="4814" w:type="dxa"/>
            <w:shd w:val="clear" w:color="auto" w:fill="auto"/>
          </w:tcPr>
          <w:p w:rsidR="00CE0B19" w:rsidRPr="002960E3" w:rsidRDefault="00CE0B19" w:rsidP="002960E3">
            <w:pPr>
              <w:spacing w:line="276" w:lineRule="auto"/>
              <w:rPr>
                <w:b/>
                <w:lang w:val="en-US"/>
              </w:rPr>
            </w:pPr>
            <w:r w:rsidRPr="002960E3">
              <w:rPr>
                <w:b/>
                <w:lang w:val="en-US"/>
              </w:rPr>
              <w:t>I- Lý thuyết.</w:t>
            </w:r>
          </w:p>
          <w:p w:rsidR="00CE0B19" w:rsidRPr="002960E3" w:rsidRDefault="00CE0B19" w:rsidP="002960E3">
            <w:pPr>
              <w:spacing w:line="276" w:lineRule="auto"/>
              <w:rPr>
                <w:b/>
                <w:lang w:val="en-US"/>
              </w:rPr>
            </w:pP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30’</w:t>
            </w:r>
          </w:p>
        </w:tc>
        <w:tc>
          <w:tcPr>
            <w:tcW w:w="3544" w:type="dxa"/>
            <w:shd w:val="clear" w:color="auto" w:fill="auto"/>
          </w:tcPr>
          <w:p w:rsidR="00CE0B19" w:rsidRPr="002960E3" w:rsidRDefault="00CE0B19" w:rsidP="002960E3">
            <w:pPr>
              <w:spacing w:line="276" w:lineRule="auto"/>
              <w:rPr>
                <w:b/>
                <w:lang w:val="en-US"/>
              </w:rPr>
            </w:pPr>
            <w:r w:rsidRPr="002960E3">
              <w:rPr>
                <w:b/>
                <w:u w:val="single"/>
                <w:lang w:val="en-US"/>
              </w:rPr>
              <w:lastRenderedPageBreak/>
              <w:t>HĐ2:</w:t>
            </w:r>
            <w:r w:rsidRPr="002960E3">
              <w:rPr>
                <w:b/>
                <w:lang w:val="en-US"/>
              </w:rPr>
              <w:t xml:space="preserve"> Bài tập.</w:t>
            </w:r>
          </w:p>
          <w:p w:rsidR="00CE0B19" w:rsidRPr="002960E3" w:rsidRDefault="00CE0B19" w:rsidP="002960E3">
            <w:pPr>
              <w:spacing w:line="276" w:lineRule="auto"/>
              <w:rPr>
                <w:lang w:val="en-US"/>
              </w:rPr>
            </w:pPr>
            <w:r w:rsidRPr="002960E3">
              <w:rPr>
                <w:b/>
                <w:lang w:val="en-US"/>
              </w:rPr>
              <w:t>GV:</w:t>
            </w:r>
            <w:r w:rsidRPr="002960E3">
              <w:rPr>
                <w:lang w:val="en-US"/>
              </w:rPr>
              <w:t xml:space="preserve"> Cho HS làm BT 38 </w:t>
            </w:r>
            <w:r w:rsidRPr="002960E3">
              <w:rPr>
                <w:lang w:val="en-US"/>
              </w:rPr>
              <w:lastRenderedPageBreak/>
              <w:t>SGK.</w:t>
            </w:r>
          </w:p>
          <w:p w:rsidR="00CE0B19" w:rsidRPr="002960E3" w:rsidRDefault="00CE0B19" w:rsidP="002960E3">
            <w:pPr>
              <w:spacing w:line="276" w:lineRule="auto"/>
              <w:rPr>
                <w:lang w:val="en-US"/>
              </w:rPr>
            </w:pPr>
            <w:r w:rsidRPr="002960E3">
              <w:rPr>
                <w:b/>
                <w:lang w:val="en-US"/>
              </w:rPr>
              <w:t>Gv :</w:t>
            </w:r>
            <w:r w:rsidRPr="002960E3">
              <w:rPr>
                <w:lang w:val="en-US"/>
              </w:rPr>
              <w:t xml:space="preserve"> V cần tìm là thể tích của những phần nào ?</w:t>
            </w:r>
          </w:p>
          <w:p w:rsidR="00CE0B19" w:rsidRPr="002960E3" w:rsidRDefault="00CE0B19" w:rsidP="002960E3">
            <w:pPr>
              <w:spacing w:line="276" w:lineRule="auto"/>
              <w:rPr>
                <w:lang w:val="en-US"/>
              </w:rPr>
            </w:pPr>
            <w:r w:rsidRPr="002960E3">
              <w:rPr>
                <w:b/>
                <w:lang w:val="en-US"/>
              </w:rPr>
              <w:t>Hs :</w:t>
            </w:r>
            <w:r w:rsidRPr="002960E3">
              <w:rPr>
                <w:lang w:val="en-US"/>
              </w:rPr>
              <w:t xml:space="preserve"> trả lời </w:t>
            </w:r>
          </w:p>
          <w:p w:rsidR="00CE0B19" w:rsidRPr="002960E3" w:rsidRDefault="00CE0B19" w:rsidP="002960E3">
            <w:pPr>
              <w:spacing w:line="276" w:lineRule="auto"/>
              <w:rPr>
                <w:lang w:val="en-US"/>
              </w:rPr>
            </w:pPr>
            <w:r w:rsidRPr="002960E3">
              <w:rPr>
                <w:lang w:val="en-US"/>
              </w:rPr>
              <w:t>+ V</w:t>
            </w:r>
            <w:r w:rsidRPr="002960E3">
              <w:rPr>
                <w:vertAlign w:val="subscript"/>
                <w:lang w:val="en-US"/>
              </w:rPr>
              <w:t>1</w:t>
            </w:r>
            <w:r w:rsidRPr="002960E3">
              <w:rPr>
                <w:lang w:val="en-US"/>
              </w:rPr>
              <w:t>:  hình trụ có đường kính đáy là 11 cm, chiều cao là 2 cm</w:t>
            </w:r>
          </w:p>
          <w:p w:rsidR="00CE0B19" w:rsidRPr="002960E3" w:rsidRDefault="00CE0B19" w:rsidP="002960E3">
            <w:pPr>
              <w:spacing w:line="276" w:lineRule="auto"/>
              <w:rPr>
                <w:lang w:val="en-US"/>
              </w:rPr>
            </w:pPr>
            <w:r w:rsidRPr="002960E3">
              <w:rPr>
                <w:lang w:val="en-US"/>
              </w:rPr>
              <w:t xml:space="preserve"> + V</w:t>
            </w:r>
            <w:r w:rsidRPr="002960E3">
              <w:rPr>
                <w:vertAlign w:val="subscript"/>
                <w:lang w:val="en-US"/>
              </w:rPr>
              <w:t>2</w:t>
            </w:r>
            <w:r w:rsidRPr="002960E3">
              <w:rPr>
                <w:lang w:val="en-US"/>
              </w:rPr>
              <w:t>: hình trụ có đường kính đáy 6cm, chiều cao 7 cm</w:t>
            </w:r>
          </w:p>
          <w:p w:rsidR="00CE0B19" w:rsidRPr="002960E3" w:rsidRDefault="00CE0B19" w:rsidP="002960E3">
            <w:pPr>
              <w:spacing w:line="276" w:lineRule="auto"/>
              <w:rPr>
                <w:lang w:val="sv-SE"/>
              </w:rPr>
            </w:pPr>
            <w:r w:rsidRPr="002960E3">
              <w:rPr>
                <w:b/>
                <w:lang w:val="sv-SE"/>
              </w:rPr>
              <w:t>Gv :</w:t>
            </w:r>
            <w:r w:rsidRPr="002960E3">
              <w:rPr>
                <w:lang w:val="sv-SE"/>
              </w:rPr>
              <w:t xml:space="preserve"> gọi hs giải.</w:t>
            </w:r>
          </w:p>
          <w:p w:rsidR="00CE0B19" w:rsidRPr="002960E3" w:rsidRDefault="00CE0B19" w:rsidP="002960E3">
            <w:pPr>
              <w:spacing w:line="276" w:lineRule="auto"/>
              <w:rPr>
                <w:lang w:val="sv-SE"/>
              </w:rPr>
            </w:pPr>
            <w:r w:rsidRPr="002960E3">
              <w:rPr>
                <w:b/>
                <w:lang w:val="sv-SE"/>
              </w:rPr>
              <w:t>Hs :</w:t>
            </w:r>
            <w:r w:rsidRPr="002960E3">
              <w:rPr>
                <w:lang w:val="sv-SE"/>
              </w:rPr>
              <w:t xml:space="preserve"> giải </w:t>
            </w:r>
          </w:p>
          <w:p w:rsidR="00CE0B19" w:rsidRPr="002960E3" w:rsidRDefault="00CE0B19" w:rsidP="002960E3">
            <w:pPr>
              <w:spacing w:line="276" w:lineRule="auto"/>
              <w:rPr>
                <w:lang w:val="sv-SE"/>
              </w:rPr>
            </w:pPr>
            <w:r w:rsidRPr="002960E3">
              <w:rPr>
                <w:b/>
                <w:lang w:val="sv-SE"/>
              </w:rPr>
              <w:t>Gv :</w:t>
            </w:r>
            <w:r w:rsidRPr="002960E3">
              <w:rPr>
                <w:lang w:val="sv-SE"/>
              </w:rPr>
              <w:t xml:space="preserve"> nhận xét </w:t>
            </w:r>
          </w:p>
          <w:p w:rsidR="00CE0B19" w:rsidRPr="002960E3" w:rsidRDefault="00CE0B19" w:rsidP="002960E3">
            <w:pPr>
              <w:spacing w:line="276" w:lineRule="auto"/>
              <w:rPr>
                <w:lang w:val="sv-SE"/>
              </w:rPr>
            </w:pPr>
            <w:r w:rsidRPr="002960E3">
              <w:rPr>
                <w:b/>
                <w:lang w:val="sv-SE"/>
              </w:rPr>
              <w:t>Gv :</w:t>
            </w:r>
            <w:r w:rsidRPr="002960E3">
              <w:rPr>
                <w:lang w:val="sv-SE"/>
              </w:rPr>
              <w:t xml:space="preserve"> tương tự em tính diện tích của các hình.</w:t>
            </w:r>
          </w:p>
          <w:p w:rsidR="00CE0B19" w:rsidRPr="002960E3" w:rsidRDefault="00CE0B19" w:rsidP="002960E3">
            <w:pPr>
              <w:spacing w:line="276" w:lineRule="auto"/>
              <w:rPr>
                <w:lang w:val="sv-SE"/>
              </w:rPr>
            </w:pPr>
            <w:r w:rsidRPr="002960E3">
              <w:rPr>
                <w:b/>
                <w:lang w:val="sv-SE"/>
              </w:rPr>
              <w:t>Hs :</w:t>
            </w:r>
            <w:r w:rsidRPr="002960E3">
              <w:rPr>
                <w:lang w:val="sv-SE"/>
              </w:rPr>
              <w:t xml:space="preserve"> tính </w:t>
            </w:r>
          </w:p>
          <w:p w:rsidR="00CE0B19" w:rsidRPr="002960E3" w:rsidRDefault="00CE0B19" w:rsidP="002960E3">
            <w:pPr>
              <w:spacing w:line="276" w:lineRule="auto"/>
              <w:rPr>
                <w:lang w:val="sv-SE"/>
              </w:rPr>
            </w:pPr>
            <w:r w:rsidRPr="002960E3">
              <w:rPr>
                <w:b/>
                <w:lang w:val="sv-SE"/>
              </w:rPr>
              <w:t>GV:</w:t>
            </w:r>
            <w:r w:rsidRPr="002960E3">
              <w:rPr>
                <w:lang w:val="sv-SE"/>
              </w:rPr>
              <w:t xml:space="preserve"> Cho HS làm BT 40 SGK.</w:t>
            </w:r>
          </w:p>
          <w:p w:rsidR="00CE0B19" w:rsidRPr="002960E3" w:rsidRDefault="00CE0B19" w:rsidP="002960E3">
            <w:pPr>
              <w:spacing w:line="276" w:lineRule="auto"/>
              <w:rPr>
                <w:lang w:val="sv-SE"/>
              </w:rPr>
            </w:pPr>
            <w:r w:rsidRPr="002960E3">
              <w:rPr>
                <w:b/>
                <w:lang w:val="sv-SE"/>
              </w:rPr>
              <w:t>Gv :</w:t>
            </w:r>
            <w:r w:rsidRPr="002960E3">
              <w:rPr>
                <w:lang w:val="sv-SE"/>
              </w:rPr>
              <w:t xml:space="preserve"> diện tích cần tìm được tính như thế nào ?</w:t>
            </w:r>
          </w:p>
          <w:p w:rsidR="00CE0B19" w:rsidRPr="002960E3" w:rsidRDefault="00CE0B19" w:rsidP="002960E3">
            <w:pPr>
              <w:spacing w:line="276" w:lineRule="auto"/>
              <w:rPr>
                <w:lang w:val="sv-SE"/>
              </w:rPr>
            </w:pPr>
            <w:r w:rsidRPr="002960E3">
              <w:rPr>
                <w:b/>
                <w:lang w:val="sv-SE"/>
              </w:rPr>
              <w:t>Hs :</w:t>
            </w:r>
            <w:r w:rsidRPr="002960E3">
              <w:rPr>
                <w:lang w:val="sv-SE"/>
              </w:rPr>
              <w:t xml:space="preserve"> trả lời </w:t>
            </w:r>
          </w:p>
          <w:p w:rsidR="00CE0B19" w:rsidRPr="002960E3" w:rsidRDefault="00CE0B19" w:rsidP="002960E3">
            <w:pPr>
              <w:spacing w:line="276" w:lineRule="auto"/>
              <w:rPr>
                <w:lang w:val="pt-BR"/>
              </w:rPr>
            </w:pPr>
            <w:r w:rsidRPr="002960E3">
              <w:rPr>
                <w:b/>
                <w:lang w:val="pt-BR"/>
              </w:rPr>
              <w:t>Gv :</w:t>
            </w:r>
            <w:r w:rsidRPr="002960E3">
              <w:rPr>
                <w:lang w:val="pt-BR"/>
              </w:rPr>
              <w:t xml:space="preserve"> Em nêu công thức tính S xung quanh của hình nón ?</w:t>
            </w:r>
          </w:p>
          <w:p w:rsidR="00CE0B19" w:rsidRPr="002960E3" w:rsidRDefault="00CE0B19" w:rsidP="002960E3">
            <w:pPr>
              <w:spacing w:line="276" w:lineRule="auto"/>
              <w:rPr>
                <w:lang w:val="sv-SE"/>
              </w:rPr>
            </w:pPr>
            <w:r w:rsidRPr="002960E3">
              <w:rPr>
                <w:b/>
                <w:lang w:val="sv-SE"/>
              </w:rPr>
              <w:t>Gv :</w:t>
            </w:r>
            <w:r w:rsidRPr="002960E3">
              <w:rPr>
                <w:lang w:val="sv-SE"/>
              </w:rPr>
              <w:t xml:space="preserve"> gọi hs giải</w:t>
            </w:r>
          </w:p>
          <w:p w:rsidR="00CE0B19" w:rsidRPr="002960E3" w:rsidRDefault="00CE0B19" w:rsidP="002960E3">
            <w:pPr>
              <w:spacing w:line="276" w:lineRule="auto"/>
              <w:rPr>
                <w:lang w:val="sv-SE"/>
              </w:rPr>
            </w:pPr>
            <w:r w:rsidRPr="002960E3">
              <w:rPr>
                <w:b/>
                <w:lang w:val="sv-SE"/>
              </w:rPr>
              <w:t>Gv :</w:t>
            </w:r>
            <w:r w:rsidRPr="002960E3">
              <w:rPr>
                <w:lang w:val="sv-SE"/>
              </w:rPr>
              <w:t xml:space="preserve"> nhận xét </w:t>
            </w:r>
          </w:p>
          <w:p w:rsidR="00CE0B19" w:rsidRPr="002960E3" w:rsidRDefault="00CE0B19" w:rsidP="002960E3">
            <w:pPr>
              <w:spacing w:line="276" w:lineRule="auto"/>
              <w:rPr>
                <w:lang w:val="pt-BR"/>
              </w:rPr>
            </w:pPr>
            <w:r w:rsidRPr="002960E3">
              <w:rPr>
                <w:b/>
                <w:lang w:val="pt-BR"/>
              </w:rPr>
              <w:t>GV:</w:t>
            </w:r>
            <w:r w:rsidRPr="002960E3">
              <w:rPr>
                <w:lang w:val="pt-BR"/>
              </w:rPr>
              <w:t xml:space="preserve"> Cho HS đọc đề bài 42 SGK.</w:t>
            </w:r>
          </w:p>
          <w:p w:rsidR="00CE0B19" w:rsidRPr="002960E3" w:rsidRDefault="00CE0B19" w:rsidP="002960E3">
            <w:pPr>
              <w:spacing w:line="276" w:lineRule="auto"/>
              <w:rPr>
                <w:lang w:val="pt-BR"/>
              </w:rPr>
            </w:pPr>
            <w:r w:rsidRPr="002960E3">
              <w:rPr>
                <w:b/>
                <w:lang w:val="pt-BR"/>
              </w:rPr>
              <w:t>Gv :</w:t>
            </w:r>
            <w:r w:rsidRPr="002960E3">
              <w:rPr>
                <w:lang w:val="pt-BR"/>
              </w:rPr>
              <w:t xml:space="preserve"> yêu cầu hs tính phần hình a</w:t>
            </w:r>
          </w:p>
          <w:p w:rsidR="00CE0B19" w:rsidRPr="002960E3" w:rsidRDefault="00CE0B19" w:rsidP="002960E3">
            <w:pPr>
              <w:spacing w:line="276" w:lineRule="auto"/>
              <w:rPr>
                <w:lang w:val="pt-BR"/>
              </w:rPr>
            </w:pPr>
            <w:r w:rsidRPr="002960E3">
              <w:rPr>
                <w:b/>
                <w:lang w:val="pt-BR"/>
              </w:rPr>
              <w:t>Gv :</w:t>
            </w:r>
            <w:r w:rsidRPr="002960E3">
              <w:rPr>
                <w:lang w:val="pt-BR"/>
              </w:rPr>
              <w:t xml:space="preserve"> thể tích hình cần tính là những phần nào ?</w:t>
            </w:r>
          </w:p>
          <w:p w:rsidR="00CE0B19" w:rsidRPr="002960E3" w:rsidRDefault="00CE0B19" w:rsidP="002960E3">
            <w:pPr>
              <w:spacing w:line="276" w:lineRule="auto"/>
              <w:rPr>
                <w:lang w:val="pt-BR"/>
              </w:rPr>
            </w:pPr>
            <w:r w:rsidRPr="002960E3">
              <w:rPr>
                <w:b/>
                <w:lang w:val="pt-BR"/>
              </w:rPr>
              <w:t>Hs :</w:t>
            </w:r>
            <w:r w:rsidRPr="002960E3">
              <w:rPr>
                <w:lang w:val="pt-BR"/>
              </w:rPr>
              <w:t xml:space="preserve"> trả lời </w:t>
            </w:r>
          </w:p>
          <w:p w:rsidR="00CE0B19" w:rsidRPr="002960E3" w:rsidRDefault="00CE0B19" w:rsidP="002960E3">
            <w:pPr>
              <w:spacing w:line="276" w:lineRule="auto"/>
              <w:rPr>
                <w:lang w:val="pt-BR"/>
              </w:rPr>
            </w:pPr>
            <w:r w:rsidRPr="002960E3">
              <w:rPr>
                <w:b/>
                <w:lang w:val="pt-BR"/>
              </w:rPr>
              <w:t>Gv :</w:t>
            </w:r>
            <w:r w:rsidRPr="002960E3">
              <w:rPr>
                <w:lang w:val="pt-BR"/>
              </w:rPr>
              <w:t xml:space="preserve"> Hình trụ có đường kính đáy 14cm , chiều cao 5,8 cm</w:t>
            </w:r>
          </w:p>
          <w:p w:rsidR="00CE0B19" w:rsidRPr="002960E3" w:rsidRDefault="00CE0B19" w:rsidP="002960E3">
            <w:pPr>
              <w:spacing w:line="276" w:lineRule="auto"/>
              <w:rPr>
                <w:lang w:val="pt-BR"/>
              </w:rPr>
            </w:pPr>
            <w:r w:rsidRPr="002960E3">
              <w:rPr>
                <w:lang w:val="pt-BR"/>
              </w:rPr>
              <w:t xml:space="preserve">Một hình nón đường kính đáy 14cm , chiếu cao 8,1 cm </w:t>
            </w:r>
          </w:p>
          <w:p w:rsidR="00CE0B19" w:rsidRPr="002960E3" w:rsidRDefault="00CE0B19" w:rsidP="002960E3">
            <w:pPr>
              <w:spacing w:line="276" w:lineRule="auto"/>
              <w:rPr>
                <w:lang w:val="pt-BR"/>
              </w:rPr>
            </w:pPr>
            <w:r w:rsidRPr="002960E3">
              <w:rPr>
                <w:b/>
                <w:lang w:val="pt-BR"/>
              </w:rPr>
              <w:t>Gv :</w:t>
            </w:r>
            <w:r w:rsidRPr="002960E3">
              <w:rPr>
                <w:lang w:val="pt-BR"/>
              </w:rPr>
              <w:t xml:space="preserve"> yêu cầu hs tính.</w:t>
            </w:r>
          </w:p>
          <w:p w:rsidR="00CE0B19" w:rsidRPr="002960E3" w:rsidRDefault="00CE0B19" w:rsidP="002960E3">
            <w:pPr>
              <w:spacing w:line="276" w:lineRule="auto"/>
              <w:rPr>
                <w:lang w:val="pt-BR"/>
              </w:rPr>
            </w:pPr>
            <w:r w:rsidRPr="002960E3">
              <w:rPr>
                <w:b/>
                <w:lang w:val="pt-BR"/>
              </w:rPr>
              <w:t>Gv :</w:t>
            </w:r>
            <w:r w:rsidRPr="002960E3">
              <w:rPr>
                <w:lang w:val="pt-BR"/>
              </w:rPr>
              <w:t xml:space="preserve"> nhận xét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BE26E9" w:rsidRPr="002960E3" w:rsidRDefault="00BE26E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b/>
                <w:lang w:val="pt-BR"/>
              </w:rPr>
            </w:pPr>
          </w:p>
          <w:p w:rsidR="00CE0B19" w:rsidRPr="002960E3" w:rsidRDefault="00CE0B19" w:rsidP="002960E3">
            <w:pPr>
              <w:spacing w:line="276" w:lineRule="auto"/>
              <w:rPr>
                <w:lang w:val="pt-BR"/>
              </w:rPr>
            </w:pPr>
            <w:r w:rsidRPr="002960E3">
              <w:rPr>
                <w:b/>
                <w:lang w:val="pt-BR"/>
              </w:rPr>
              <w:t>GV:</w:t>
            </w:r>
            <w:r w:rsidRPr="002960E3">
              <w:rPr>
                <w:lang w:val="pt-BR"/>
              </w:rPr>
              <w:t xml:space="preserve"> Cho HS làm BT 43 SGK.</w:t>
            </w:r>
          </w:p>
          <w:p w:rsidR="00CE0B19" w:rsidRPr="002960E3" w:rsidRDefault="00CE0B19" w:rsidP="002960E3">
            <w:pPr>
              <w:spacing w:line="276" w:lineRule="auto"/>
              <w:rPr>
                <w:lang w:val="pt-BR"/>
              </w:rPr>
            </w:pPr>
            <w:r w:rsidRPr="002960E3">
              <w:rPr>
                <w:b/>
                <w:lang w:val="pt-BR"/>
              </w:rPr>
              <w:t>Gv :</w:t>
            </w:r>
            <w:r w:rsidRPr="002960E3">
              <w:rPr>
                <w:lang w:val="pt-BR"/>
              </w:rPr>
              <w:t xml:space="preserve"> thể tích hình cần tìm là phần nào ?</w:t>
            </w:r>
          </w:p>
          <w:p w:rsidR="00CE0B19" w:rsidRPr="002960E3" w:rsidRDefault="00CE0B19" w:rsidP="002960E3">
            <w:pPr>
              <w:spacing w:line="276" w:lineRule="auto"/>
              <w:rPr>
                <w:lang w:val="pt-BR"/>
              </w:rPr>
            </w:pPr>
            <w:r w:rsidRPr="002960E3">
              <w:rPr>
                <w:b/>
                <w:lang w:val="pt-BR"/>
              </w:rPr>
              <w:t>Hs:</w:t>
            </w:r>
            <w:r w:rsidRPr="002960E3">
              <w:rPr>
                <w:lang w:val="pt-BR"/>
              </w:rPr>
              <w:t xml:space="preserve"> thảo luận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lang w:val="pt-BR"/>
              </w:rPr>
              <w:t>Gv :</w:t>
            </w:r>
            <w:r w:rsidRPr="002960E3">
              <w:rPr>
                <w:lang w:val="pt-BR"/>
              </w:rPr>
              <w:t xml:space="preserve"> gọi hs giải.</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lang w:val="pt-BR"/>
              </w:rPr>
              <w:t>Gv:</w:t>
            </w:r>
            <w:r w:rsidRPr="002960E3">
              <w:rPr>
                <w:lang w:val="pt-BR"/>
              </w:rPr>
              <w:t xml:space="preserve"> nhận xét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192292" w:rsidRPr="002960E3" w:rsidRDefault="00192292" w:rsidP="002960E3">
            <w:pPr>
              <w:spacing w:line="276" w:lineRule="auto"/>
              <w:rPr>
                <w:lang w:val="pt-BR"/>
              </w:rPr>
            </w:pPr>
          </w:p>
          <w:p w:rsidR="006B504A" w:rsidRPr="002960E3" w:rsidRDefault="006B504A" w:rsidP="002960E3">
            <w:pPr>
              <w:spacing w:line="276" w:lineRule="auto"/>
              <w:rPr>
                <w:lang w:val="pt-BR"/>
              </w:rPr>
            </w:pPr>
          </w:p>
          <w:p w:rsidR="006B504A" w:rsidRPr="002960E3" w:rsidRDefault="006B504A"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lang w:val="pt-BR"/>
              </w:rPr>
              <w:t>GV:</w:t>
            </w:r>
            <w:r w:rsidRPr="002960E3">
              <w:rPr>
                <w:lang w:val="pt-BR"/>
              </w:rPr>
              <w:t xml:space="preserve"> Cho HS làm BT 44 SGK.</w:t>
            </w:r>
          </w:p>
          <w:p w:rsidR="00CE0B19" w:rsidRPr="002960E3" w:rsidRDefault="00CE0B19" w:rsidP="002960E3">
            <w:pPr>
              <w:spacing w:line="276" w:lineRule="auto"/>
              <w:rPr>
                <w:lang w:val="pt-BR"/>
              </w:rPr>
            </w:pPr>
            <w:r w:rsidRPr="002960E3">
              <w:rPr>
                <w:b/>
                <w:lang w:val="pt-BR"/>
              </w:rPr>
              <w:t>Gv :</w:t>
            </w:r>
            <w:r w:rsidRPr="002960E3">
              <w:rPr>
                <w:lang w:val="pt-BR"/>
              </w:rPr>
              <w:t xml:space="preserve"> yêu cầu hs vẽ hình </w:t>
            </w:r>
          </w:p>
          <w:p w:rsidR="00CE0B19" w:rsidRPr="002960E3" w:rsidRDefault="00CE0B19" w:rsidP="002960E3">
            <w:pPr>
              <w:spacing w:line="276" w:lineRule="auto"/>
              <w:rPr>
                <w:lang w:val="pt-BR"/>
              </w:rPr>
            </w:pPr>
            <w:r w:rsidRPr="002960E3">
              <w:rPr>
                <w:b/>
                <w:lang w:val="pt-BR"/>
              </w:rPr>
              <w:t>Hs :</w:t>
            </w:r>
            <w:r w:rsidRPr="002960E3">
              <w:rPr>
                <w:lang w:val="pt-BR"/>
              </w:rPr>
              <w:t xml:space="preserve"> vẽ hình </w:t>
            </w:r>
          </w:p>
          <w:p w:rsidR="00CE0B19" w:rsidRPr="002960E3" w:rsidRDefault="00CE0B19" w:rsidP="002960E3">
            <w:pPr>
              <w:spacing w:line="276" w:lineRule="auto"/>
              <w:rPr>
                <w:lang w:val="pt-BR"/>
              </w:rPr>
            </w:pPr>
            <w:r w:rsidRPr="002960E3">
              <w:rPr>
                <w:b/>
                <w:lang w:val="pt-BR"/>
              </w:rPr>
              <w:t>Gv :</w:t>
            </w:r>
            <w:r w:rsidRPr="002960E3">
              <w:rPr>
                <w:lang w:val="pt-BR"/>
              </w:rPr>
              <w:t xml:space="preserve"> hướng dẫn </w:t>
            </w:r>
          </w:p>
          <w:p w:rsidR="00CE0B19" w:rsidRPr="002960E3" w:rsidRDefault="00CE0B19" w:rsidP="002960E3">
            <w:pPr>
              <w:spacing w:line="276" w:lineRule="auto"/>
              <w:rPr>
                <w:lang w:val="pt-BR"/>
              </w:rPr>
            </w:pPr>
            <w:r w:rsidRPr="002960E3">
              <w:rPr>
                <w:lang w:val="pt-BR"/>
              </w:rPr>
              <w:t xml:space="preserve">Tính thể tích hình trụ </w:t>
            </w:r>
          </w:p>
          <w:p w:rsidR="00CE0B19" w:rsidRPr="002960E3" w:rsidRDefault="00CE0B19" w:rsidP="002960E3">
            <w:pPr>
              <w:spacing w:line="276" w:lineRule="auto"/>
              <w:rPr>
                <w:lang w:val="pt-BR"/>
              </w:rPr>
            </w:pPr>
            <w:r w:rsidRPr="002960E3">
              <w:rPr>
                <w:lang w:val="pt-BR"/>
              </w:rPr>
              <w:t xml:space="preserve">Tính thể tích hình cầu </w:t>
            </w:r>
          </w:p>
          <w:p w:rsidR="00CE0B19" w:rsidRPr="002960E3" w:rsidRDefault="00CE0B19" w:rsidP="002960E3">
            <w:pPr>
              <w:spacing w:line="276" w:lineRule="auto"/>
              <w:rPr>
                <w:lang w:val="pt-BR"/>
              </w:rPr>
            </w:pPr>
            <w:r w:rsidRPr="002960E3">
              <w:rPr>
                <w:lang w:val="pt-BR"/>
              </w:rPr>
              <w:t xml:space="preserve">Tính thể tích hình nón </w:t>
            </w:r>
          </w:p>
          <w:p w:rsidR="00CE0B19" w:rsidRPr="002960E3" w:rsidRDefault="00CE0B19" w:rsidP="002960E3">
            <w:pPr>
              <w:spacing w:line="276" w:lineRule="auto"/>
              <w:rPr>
                <w:lang w:val="pt-BR"/>
              </w:rPr>
            </w:pPr>
            <w:r w:rsidRPr="002960E3">
              <w:rPr>
                <w:b/>
                <w:lang w:val="pt-BR"/>
              </w:rPr>
              <w:t>Hs:</w:t>
            </w:r>
            <w:r w:rsidRPr="002960E3">
              <w:rPr>
                <w:lang w:val="pt-BR"/>
              </w:rPr>
              <w:t xml:space="preserve"> thực hiện </w:t>
            </w:r>
          </w:p>
          <w:p w:rsidR="00CE0B19" w:rsidRPr="002960E3" w:rsidRDefault="00CE0B19" w:rsidP="002960E3">
            <w:pPr>
              <w:spacing w:line="276" w:lineRule="auto"/>
              <w:rPr>
                <w:lang w:val="pt-BR"/>
              </w:rPr>
            </w:pPr>
          </w:p>
          <w:p w:rsidR="00CE0B19" w:rsidRPr="002960E3" w:rsidRDefault="00CE0B19" w:rsidP="002960E3">
            <w:pPr>
              <w:spacing w:line="276" w:lineRule="auto"/>
              <w:rPr>
                <w:lang w:val="pt-BR"/>
              </w:rPr>
            </w:pPr>
            <w:r w:rsidRPr="002960E3">
              <w:rPr>
                <w:b/>
                <w:lang w:val="pt-BR"/>
              </w:rPr>
              <w:t>Gv :</w:t>
            </w:r>
            <w:r w:rsidRPr="002960E3">
              <w:rPr>
                <w:lang w:val="pt-BR"/>
              </w:rPr>
              <w:t xml:space="preserve"> theo dõi </w:t>
            </w:r>
          </w:p>
          <w:p w:rsidR="00CE0B19" w:rsidRPr="002960E3" w:rsidRDefault="00CE0B19" w:rsidP="002960E3">
            <w:pPr>
              <w:spacing w:line="276" w:lineRule="auto"/>
              <w:rPr>
                <w:lang w:val="pt-BR"/>
              </w:rPr>
            </w:pPr>
          </w:p>
          <w:p w:rsidR="00CE0B19" w:rsidRPr="002960E3" w:rsidRDefault="00CE0B19" w:rsidP="002960E3">
            <w:pPr>
              <w:spacing w:line="276" w:lineRule="auto"/>
              <w:rPr>
                <w:b/>
                <w:lang w:val="pt-BR"/>
              </w:rPr>
            </w:pPr>
            <w:r w:rsidRPr="002960E3">
              <w:rPr>
                <w:b/>
                <w:lang w:val="pt-BR"/>
              </w:rPr>
              <w:lastRenderedPageBreak/>
              <w:t>Gv :</w:t>
            </w:r>
            <w:r w:rsidRPr="002960E3">
              <w:rPr>
                <w:lang w:val="pt-BR"/>
              </w:rPr>
              <w:t xml:space="preserve"> nhận xét</w:t>
            </w:r>
          </w:p>
        </w:tc>
        <w:tc>
          <w:tcPr>
            <w:tcW w:w="4814" w:type="dxa"/>
            <w:shd w:val="clear" w:color="auto" w:fill="auto"/>
          </w:tcPr>
          <w:p w:rsidR="00CE0B19" w:rsidRPr="002960E3" w:rsidRDefault="00CE0B19" w:rsidP="002960E3">
            <w:pPr>
              <w:spacing w:line="276" w:lineRule="auto"/>
              <w:rPr>
                <w:b/>
                <w:lang w:val="pt-BR"/>
              </w:rPr>
            </w:pPr>
            <w:r w:rsidRPr="002960E3">
              <w:rPr>
                <w:b/>
                <w:lang w:val="pt-BR"/>
              </w:rPr>
              <w:lastRenderedPageBreak/>
              <w:t>II- Bài tập.</w:t>
            </w:r>
          </w:p>
          <w:p w:rsidR="00CE0B19" w:rsidRPr="002960E3" w:rsidRDefault="00CE0B19" w:rsidP="002960E3">
            <w:pPr>
              <w:spacing w:line="276" w:lineRule="auto"/>
              <w:rPr>
                <w:b/>
                <w:u w:val="single"/>
                <w:lang w:val="pt-BR"/>
              </w:rPr>
            </w:pPr>
            <w:r w:rsidRPr="002960E3">
              <w:rPr>
                <w:noProof/>
                <w:lang w:val="en-US"/>
              </w:rPr>
              <mc:AlternateContent>
                <mc:Choice Requires="wps">
                  <w:drawing>
                    <wp:anchor distT="0" distB="0" distL="114300" distR="114300" simplePos="0" relativeHeight="251858944" behindDoc="0" locked="0" layoutInCell="1" allowOverlap="1" wp14:anchorId="27E25BAC" wp14:editId="31E39B78">
                      <wp:simplePos x="0" y="0"/>
                      <wp:positionH relativeFrom="column">
                        <wp:posOffset>1153160</wp:posOffset>
                      </wp:positionH>
                      <wp:positionV relativeFrom="paragraph">
                        <wp:posOffset>121920</wp:posOffset>
                      </wp:positionV>
                      <wp:extent cx="470535" cy="342900"/>
                      <wp:effectExtent l="0" t="0" r="0" b="3810"/>
                      <wp:wrapNone/>
                      <wp:docPr id="1435"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Lst>
                            </wps:spPr>
                            <wps:txbx>
                              <w:txbxContent>
                                <w:p w:rsidR="00E90A26" w:rsidRPr="00DD6D43" w:rsidRDefault="00E90A26" w:rsidP="00CE0B19">
                                  <w:pPr>
                                    <w:rPr>
                                      <w:color w:val="000000" w:themeColor="text1"/>
                                      <w:sz w:val="2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6D43">
                                    <w:rPr>
                                      <w:color w:val="000000" w:themeColor="text1"/>
                                      <w:sz w:val="2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 o:spid="_x0000_s1134" type="#_x0000_t202" style="position:absolute;left:0;text-align:left;margin-left:90.8pt;margin-top:9.6pt;width:37.05pt;height:27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" filled="f" stroked="f" strokecolor="fuchsia">
                      <v:textbox>
                        <w:txbxContent>
                          <w:p w:rsidR="00E90A26" w:rsidRPr="00DD6D43" w:rsidRDefault="00E90A26" w:rsidP="00CE0B19">
                            <w:pPr>
                              <w:rPr>
                                <w:color w:val="000000" w:themeColor="text1"/>
                                <w:sz w:val="2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6D43">
                              <w:rPr>
                                <w:color w:val="000000" w:themeColor="text1"/>
                                <w:sz w:val="2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w:t>
                            </w:r>
                          </w:p>
                        </w:txbxContent>
                      </v:textbox>
                    </v:shape>
                  </w:pict>
                </mc:Fallback>
              </mc:AlternateContent>
            </w:r>
            <w:r w:rsidRPr="002960E3">
              <w:rPr>
                <w:b/>
                <w:lang w:val="pt-BR"/>
              </w:rPr>
              <w:t>Bài 38 (SGK - 129):</w:t>
            </w:r>
            <w:r w:rsidRPr="002960E3">
              <w:rPr>
                <w:b/>
                <w:u w:val="single"/>
                <w:lang w:val="pt-BR"/>
              </w:rPr>
              <w:t xml:space="preserve"> </w:t>
            </w:r>
          </w:p>
          <w:p w:rsidR="00CE0B19" w:rsidRPr="002960E3" w:rsidRDefault="00CE0B19" w:rsidP="002960E3">
            <w:pPr>
              <w:spacing w:line="276" w:lineRule="auto"/>
              <w:rPr>
                <w:lang w:val="en-US"/>
              </w:rPr>
            </w:pPr>
            <w:r w:rsidRPr="002960E3">
              <w:rPr>
                <w:noProof/>
                <w:lang w:val="en-US"/>
              </w:rPr>
              <w:lastRenderedPageBreak/>
              <mc:AlternateContent>
                <mc:Choice Requires="wpc">
                  <w:drawing>
                    <wp:inline distT="0" distB="0" distL="0" distR="0" wp14:anchorId="03D01719" wp14:editId="6112DF04">
                      <wp:extent cx="2933700" cy="1389647"/>
                      <wp:effectExtent l="0" t="0" r="0" b="0"/>
                      <wp:docPr id="1467" name="Bức Vẽ 14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 name="AutoShape 656"/>
                              <wps:cNvSpPr>
                                <a:spLocks noChangeArrowheads="1"/>
                              </wps:cNvSpPr>
                              <wps:spPr bwMode="auto">
                                <a:xfrm rot="16200000">
                                  <a:off x="1205230" y="83451"/>
                                  <a:ext cx="228600" cy="680085"/>
                                </a:xfrm>
                                <a:prstGeom prst="flowChartMagneticDrum">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Line 657"/>
                              <wps:cNvCnPr>
                                <a:cxnSpLocks noChangeShapeType="1"/>
                              </wps:cNvCnPr>
                              <wps:spPr bwMode="auto">
                                <a:xfrm>
                                  <a:off x="1160145" y="540651"/>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658"/>
                              <wps:cNvCnPr>
                                <a:cxnSpLocks noChangeShapeType="1"/>
                              </wps:cNvCnPr>
                              <wps:spPr bwMode="auto">
                                <a:xfrm>
                                  <a:off x="1487170" y="540651"/>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Oval 659"/>
                              <wps:cNvSpPr>
                                <a:spLocks noChangeArrowheads="1"/>
                              </wps:cNvSpPr>
                              <wps:spPr bwMode="auto">
                                <a:xfrm>
                                  <a:off x="1160145" y="703211"/>
                                  <a:ext cx="325755" cy="1435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Line 660"/>
                              <wps:cNvCnPr>
                                <a:cxnSpLocks noChangeShapeType="1"/>
                              </wps:cNvCnPr>
                              <wps:spPr bwMode="auto">
                                <a:xfrm flipV="1">
                                  <a:off x="979170" y="80911"/>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661"/>
                              <wps:cNvCnPr>
                                <a:cxnSpLocks noChangeShapeType="1"/>
                              </wps:cNvCnPr>
                              <wps:spPr bwMode="auto">
                                <a:xfrm>
                                  <a:off x="1666875" y="80911"/>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662"/>
                              <wps:cNvCnPr>
                                <a:cxnSpLocks noChangeShapeType="1"/>
                              </wps:cNvCnPr>
                              <wps:spPr bwMode="auto">
                                <a:xfrm>
                                  <a:off x="969010" y="141871"/>
                                  <a:ext cx="7239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9" name="Line 663"/>
                              <wps:cNvCnPr>
                                <a:cxnSpLocks noChangeShapeType="1"/>
                              </wps:cNvCnPr>
                              <wps:spPr bwMode="auto">
                                <a:xfrm>
                                  <a:off x="1739265" y="350151"/>
                                  <a:ext cx="1447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64"/>
                              <wps:cNvCnPr>
                                <a:cxnSpLocks noChangeShapeType="1"/>
                              </wps:cNvCnPr>
                              <wps:spPr bwMode="auto">
                                <a:xfrm>
                                  <a:off x="1739265" y="507631"/>
                                  <a:ext cx="1447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665"/>
                              <wps:cNvCnPr>
                                <a:cxnSpLocks noChangeShapeType="1"/>
                              </wps:cNvCnPr>
                              <wps:spPr bwMode="auto">
                                <a:xfrm>
                                  <a:off x="1811655" y="309511"/>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76" name="Line 666"/>
                              <wps:cNvCnPr>
                                <a:cxnSpLocks noChangeShapeType="1"/>
                              </wps:cNvCnPr>
                              <wps:spPr bwMode="auto">
                                <a:xfrm>
                                  <a:off x="1703070" y="766711"/>
                                  <a:ext cx="217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Line 667"/>
                              <wps:cNvCnPr>
                                <a:cxnSpLocks noChangeShapeType="1"/>
                              </wps:cNvCnPr>
                              <wps:spPr bwMode="auto">
                                <a:xfrm>
                                  <a:off x="1811655" y="538111"/>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79" name="Line 668"/>
                              <wps:cNvCnPr>
                                <a:cxnSpLocks noChangeShapeType="1"/>
                              </wps:cNvCnPr>
                              <wps:spPr bwMode="auto">
                                <a:xfrm>
                                  <a:off x="1160145" y="881011"/>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 name="Line 669"/>
                              <wps:cNvCnPr>
                                <a:cxnSpLocks noChangeShapeType="1"/>
                              </wps:cNvCnPr>
                              <wps:spPr bwMode="auto">
                                <a:xfrm>
                                  <a:off x="1485900" y="881011"/>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670"/>
                              <wps:cNvCnPr>
                                <a:cxnSpLocks noChangeShapeType="1"/>
                              </wps:cNvCnPr>
                              <wps:spPr bwMode="auto">
                                <a:xfrm>
                                  <a:off x="1160145" y="1109611"/>
                                  <a:ext cx="32575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83" name="Text Box 671"/>
                              <wps:cNvSpPr txBox="1">
                                <a:spLocks noChangeArrowheads="1"/>
                              </wps:cNvSpPr>
                              <wps:spPr bwMode="auto">
                                <a:xfrm>
                                  <a:off x="1767840" y="309511"/>
                                  <a:ext cx="25336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D6D43" w:rsidRDefault="00E90A26" w:rsidP="00CE0B19">
                                    <w:pPr>
                                      <w:rPr>
                                        <w:color w:val="000000" w:themeColor="text1"/>
                                        <w:sz w:val="16"/>
                                        <w:szCs w:val="1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6D43">
                                      <w:rPr>
                                        <w:color w:val="000000" w:themeColor="text1"/>
                                        <w:sz w:val="16"/>
                                        <w:szCs w:val="1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vert="horz" wrap="square" lIns="91440" tIns="45720" rIns="91440" bIns="45720" anchor="t" anchorCtr="0" upright="1">
                                <a:noAutofit/>
                              </wps:bodyPr>
                            </wps:wsp>
                            <wps:wsp>
                              <wps:cNvPr id="1385" name="Text Box 672"/>
                              <wps:cNvSpPr txBox="1">
                                <a:spLocks noChangeArrowheads="1"/>
                              </wps:cNvSpPr>
                              <wps:spPr bwMode="auto">
                                <a:xfrm>
                                  <a:off x="1777365" y="537815"/>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D6D43" w:rsidRDefault="00E90A26" w:rsidP="00CE0B19">
                                    <w:pPr>
                                      <w:rPr>
                                        <w:color w:val="000000" w:themeColor="text1"/>
                                        <w:sz w:val="16"/>
                                        <w:szCs w:val="1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6D43">
                                      <w:rPr>
                                        <w:color w:val="000000" w:themeColor="text1"/>
                                        <w:sz w:val="16"/>
                                        <w:szCs w:val="1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txbxContent>
                              </wps:txbx>
                              <wps:bodyPr rot="0" vert="horz" wrap="square" lIns="91440" tIns="45720" rIns="91440" bIns="45720" anchor="t" anchorCtr="0" upright="1">
                                <a:noAutofit/>
                              </wps:bodyPr>
                            </wps:wsp>
                            <wps:wsp>
                              <wps:cNvPr id="1386" name="Text Box 673"/>
                              <wps:cNvSpPr txBox="1">
                                <a:spLocks noChangeArrowheads="1"/>
                              </wps:cNvSpPr>
                              <wps:spPr bwMode="auto">
                                <a:xfrm>
                                  <a:off x="1196340" y="900061"/>
                                  <a:ext cx="2895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DD6D43" w:rsidRDefault="00E90A26" w:rsidP="00CE0B19">
                                    <w:pPr>
                                      <w:rPr>
                                        <w:color w:val="000000" w:themeColor="text1"/>
                                        <w:sz w:val="2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6D43">
                                      <w:rPr>
                                        <w:color w:val="000000" w:themeColor="text1"/>
                                        <w:sz w:val="2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p>
                                </w:txbxContent>
                              </wps:txbx>
                              <wps:bodyPr rot="0" vert="horz" wrap="square" lIns="91440" tIns="45720" rIns="91440" bIns="45720" anchor="t" anchorCtr="0" upright="1">
                                <a:noAutofit/>
                              </wps:bodyPr>
                            </wps:wsp>
                          </wpc:wpc>
                        </a:graphicData>
                      </a:graphic>
                    </wp:inline>
                  </w:drawing>
                </mc:Choice>
                <mc:Fallback>
                  <w:pict>
                    <v:group id="Bức Vẽ 1467" o:spid="_x0000_s1135" editas="canvas" style="width:231pt;height:109.4pt;mso-position-horizontal-relative:char;mso-position-vertical-relative:line" coordsize="29337,13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">
                      <v:shape id="_x0000_s1136" type="#_x0000_t75" style="position:absolute;width:29337;height:13893;visibility:visible;mso-wrap-style:square">
                        <v:fill o:detectmouseclick="t"/>
                        <v:path o:connecttype="none"/>
                      </v:shape>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AutoShape 656" o:spid="_x0000_s1137" type="#_x0000_t133" style="position:absolute;left:12052;top:833;width:2286;height:68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b3MIA&#10;AADbAAAADwAAAGRycy9kb3ducmV2LnhtbESPQYvCMBSE78L+h/AWvGmqB3W7RpFdBA8e1Lr3t82z&#10;LTYvJYlt/fdGEDwOM/MNs1z3phYtOV9ZVjAZJyCIc6srLhScs+1oAcIHZI21ZVJwJw/r1cdgiam2&#10;HR+pPYVCRAj7FBWUITSplD4vyaAf24Y4ehfrDIYoXSG1wy7CTS2nSTKTBiuOCyU29FNSfj3djIJ2&#10;duz0H3255pD9zv93bj9Prgulhp/95htEoD68w6/2TiuYTuD5Jf4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5vcwgAAANsAAAAPAAAAAAAAAAAAAAAAAJgCAABkcnMvZG93&#10;bnJldi54bWxQSwUGAAAAAAQABAD1AAAAhwMAAAAA&#10;"/>
                      <v:line id="Line 657" o:spid="_x0000_s1138" style="position:absolute;visibility:visible;mso-wrap-style:square" from="11601,5406" to="11607,7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658" o:spid="_x0000_s1139" style="position:absolute;visibility:visible;mso-wrap-style:square" from="14871,5406" to="14878,7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oval id="Oval 659" o:spid="_x0000_s1140" style="position:absolute;left:11601;top:7032;width:3258;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line id="Line 660" o:spid="_x0000_s1141" style="position:absolute;flip:y;visibility:visible;mso-wrap-style:square" from="9791,809" to="979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661" o:spid="_x0000_s1142" style="position:absolute;visibility:visible;mso-wrap-style:square" from="16668,809" to="16668,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662" o:spid="_x0000_s1143" style="position:absolute;visibility:visible;mso-wrap-style:square" from="9690,1418" to="16929,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GeDMEAAADbAAAADwAAAGRycy9kb3ducmV2LnhtbERPy4rCMBTdD/gP4QruxrQyDEM1ijrq&#10;jCuf4PbSXNtic1OSWOvfTxbCLA/nPZl1phYtOV9ZVpAOExDEudUVFwrOp/X7FwgfkDXWlknBkzzM&#10;pr23CWbaPvhA7TEUIoawz1BBGUKTSenzkgz6oW2II3e1zmCI0BVSO3zEcFPLUZJ8SoMVx4YSG1qW&#10;lN+Od6Ng79L1x+7if9LnZrtZzVeL9vt2UGrQ7+ZjEIG68C9+uX+1glEcG7/EHyC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8Z4MwQAAANsAAAAPAAAAAAAAAAAAAAAA&#10;AKECAABkcnMvZG93bnJldi54bWxQSwUGAAAAAAQABAD5AAAAjwMAAAAA&#10;">
                        <v:stroke startarrow="open" endarrow="open"/>
                      </v:line>
                      <v:line id="Line 663" o:spid="_x0000_s1144" style="position:absolute;visibility:visible;mso-wrap-style:square" from="17392,3501" to="18840,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664" o:spid="_x0000_s1145" style="position:absolute;visibility:visible;mso-wrap-style:square" from="17392,5076" to="18840,5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665" o:spid="_x0000_s1146" style="position:absolute;visibility:visible;mso-wrap-style:square" from="18116,3095" to="18116,5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lYYcMAAADbAAAADwAAAGRycy9kb3ducmV2LnhtbESPQWvCQBSE70L/w/IK3nSjBZHoKlJo&#10;yaWItvT8zD6TaPZtzG6z0V/vCgWPw8x8wyzXvalFR62rLCuYjBMQxLnVFRcKfr4/RnMQziNrrC2T&#10;gis5WK9eBktMtQ28o27vCxEh7FJUUHrfpFK6vCSDbmwb4ugdbWvQR9kWUrcYItzUcpokM2mw4rhQ&#10;YkPvJeXn/Z9RkITbpzzJrOq22dclNIfwO70EpYav/WYBwlPvn+H/dqYVvE3g8SX+A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JWGHDAAAA2wAAAA8AAAAAAAAAAAAA&#10;AAAAoQIAAGRycy9kb3ducmV2LnhtbFBLBQYAAAAABAAEAPkAAACRAwAAAAA=&#10;">
                        <v:stroke startarrow="block" endarrow="block"/>
                      </v:line>
                      <v:line id="Line 666" o:spid="_x0000_s1147" style="position:absolute;visibility:visible;mso-wrap-style:square" from="17030,7667" to="19202,7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mdcUAAADdAAAADwAAAGRycy9kb3ducmV2LnhtbERPS2vCQBC+C/6HZYTedGOFVF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imdcUAAADdAAAADwAAAAAAAAAA&#10;AAAAAAChAgAAZHJzL2Rvd25yZXYueG1sUEsFBgAAAAAEAAQA+QAAAJMDAAAAAA==&#10;"/>
                      <v:line id="Line 667" o:spid="_x0000_s1148" style="position:absolute;visibility:visible;mso-wrap-style:square" from="18116,5381" to="18116,7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2lL8YAAADdAAAADwAAAGRycy9kb3ducmV2LnhtbESPQUvDQBCF70L/wzKF3uzGFlTSbosU&#10;WnIRsRXPY3aaRLOzaXabjf565yB4m+G9ee+b9XZ0rRqoD41nA3fzDBRx6W3DlYG30/72EVSIyBZb&#10;z2TgmwJsN5ObNebWJ36l4RgrJSEccjRQx9jlWoeyJodh7jti0c6+dxhl7Stte0wS7lq9yLJ77bBh&#10;aaixo11N5dfx6gxk6eegP3XRDC/F8yV1H+l9cUnGzKbj0wpUpDH+m/+uCyv4ywfBlW9kBL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NpS/GAAAA3QAAAA8AAAAAAAAA&#10;AAAAAAAAoQIAAGRycy9kb3ducmV2LnhtbFBLBQYAAAAABAAEAPkAAACUAwAAAAA=&#10;">
                        <v:stroke startarrow="block" endarrow="block"/>
                      </v:line>
                      <v:line id="Line 668" o:spid="_x0000_s1149" style="position:absolute;visibility:visible;mso-wrap-style:square" from="11601,8810" to="11601,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cyB8YAAADdAAAADwAAAGRycy9kb3ducmV2LnhtbERPTWvCQBC9F/oflil4q5tWSGt0FbEI&#10;2kNRK+hxzI5JanY27G6T9N93CwVv83ifM533phYtOV9ZVvA0TEAQ51ZXXCg4fK4eX0H4gKyxtkwK&#10;fsjDfHZ/N8VM24531O5DIWII+wwVlCE0mZQ+L8mgH9qGOHIX6wyGCF0htcMuhptaPidJKg1WHBtK&#10;bGhZUn7dfxsFH6Nt2i427+v+uEnP+dvufPrqnFKDh34xARGoDzfxv3ut4/zRyx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3MgfGAAAA3QAAAA8AAAAAAAAA&#10;AAAAAAAAoQIAAGRycy9kb3ducmV2LnhtbFBLBQYAAAAABAAEAPkAAACUAwAAAAA=&#10;"/>
                      <v:line id="Line 669" o:spid="_x0000_s1150" style="position:absolute;visibility:visible;mso-wrap-style:square" from="14859,8810" to="14859,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jrvcgAAADdAAAADwAAAGRycy9kb3ducmV2LnhtbESPQUvDQBCF70L/wzIFb3ZTC6Gk3ZZi&#10;EVoPYqtgj9PsmESzs2F3TeK/dw6Ctxnem/e+WW9H16qeQmw8G5jPMlDEpbcNVwbeXh/vlqBiQrbY&#10;eiYDPxRhu5ncrLGwfuAT9edUKQnhWKCBOqWu0DqWNTmMM98Ri/bhg8Mka6i0DThIuGv1fZbl2mHD&#10;0lBjRw81lV/nb2fgefG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jrvcgAAADdAAAADwAAAAAA&#10;AAAAAAAAAAChAgAAZHJzL2Rvd25yZXYueG1sUEsFBgAAAAAEAAQA+QAAAJYDAAAAAA==&#10;"/>
                      <v:line id="Line 670" o:spid="_x0000_s1151" style="position:absolute;visibility:visible;mso-wrap-style:square" from="11601,11096" to="14859,1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Di4sMAAADdAAAADwAAAGRycy9kb3ducmV2LnhtbERPTWvCQBC9C/6HZQRvdWOEItFViqDk&#10;IqW29Dxmp0na7GzMrtm0v74rCN7m8T5nvR1MI3rqXG1ZwXyWgCAurK65VPDxvn9agnAeWWNjmRT8&#10;koPtZjxaY6Zt4DfqT74UMYRdhgoq79tMSldUZNDNbEscuS/bGfQRdqXUHYYYbhqZJsmzNFhzbKiw&#10;pV1Fxc/pahQk4e8gv2Ve96/58RLac/hML0Gp6WR4WYHwNPiH+O7OdZy/WKZw+yae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w4uLDAAAA3QAAAA8AAAAAAAAAAAAA&#10;AAAAoQIAAGRycy9kb3ducmV2LnhtbFBLBQYAAAAABAAEAPkAAACRAwAAAAA=&#10;">
                        <v:stroke startarrow="block" endarrow="block"/>
                      </v:line>
                      <v:shape id="Text Box 671" o:spid="_x0000_s1152" type="#_x0000_t202" style="position:absolute;left:17678;top:3095;width:253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2besMA&#10;AADdAAAADwAAAGRycy9kb3ducmV2LnhtbERPS2vCQBC+F/wPywi96a6PFhvdBLEUPFmaVqG3ITsm&#10;wexsyG5N+u+7gtDbfHzP2WSDbcSVOl871jCbKhDEhTM1lxq+Pt8mKxA+IBtsHJOGX/KQpaOHDSbG&#10;9fxB1zyUIoawT1BDFUKbSOmLiiz6qWuJI3d2ncUQYVdK02Efw20j50o9S4s1x4YKW9pVVFzyH6vh&#10;eDh/n5bqvXy1T23vBiXZvkitH8fDdg0i0BD+xXf33sT5i9UCbt/EE2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2besMAAADdAAAADwAAAAAAAAAAAAAAAACYAgAAZHJzL2Rv&#10;d25yZXYueG1sUEsFBgAAAAAEAAQA9QAAAIgDAAAAAA==&#10;" filled="f" stroked="f">
                        <v:textbox>
                          <w:txbxContent>
                            <w:p w:rsidR="00E90A26" w:rsidRPr="00DD6D43" w:rsidRDefault="00E90A26" w:rsidP="00CE0B19">
                              <w:pPr>
                                <w:rPr>
                                  <w:color w:val="000000" w:themeColor="text1"/>
                                  <w:sz w:val="16"/>
                                  <w:szCs w:val="1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6D43">
                                <w:rPr>
                                  <w:color w:val="000000" w:themeColor="text1"/>
                                  <w:sz w:val="16"/>
                                  <w:szCs w:val="1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v:shape id="Text Box 672" o:spid="_x0000_s1153" type="#_x0000_t202" style="position:absolute;left:17773;top:5378;width:362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imlcMA&#10;AADdAAAADwAAAGRycy9kb3ducmV2LnhtbERPS2vCQBC+F/oflin0Vndbq2h0E0pF8GQxPsDbkB2T&#10;YHY2ZLcm/fduodDbfHzPWWaDbcSNOl871vA6UiCIC2dqLjUc9uuXGQgfkA02jknDD3nI0seHJSbG&#10;9byjWx5KEUPYJ6ihCqFNpPRFRRb9yLXEkbu4zmKIsCul6bCP4baRb0pNpcWaY0OFLX1WVFzzb6vh&#10;uL2cT+/qq1zZSdu7QUm2c6n189PwsQARaAj/4j/3xsT54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imlcMAAADdAAAADwAAAAAAAAAAAAAAAACYAgAAZHJzL2Rv&#10;d25yZXYueG1sUEsFBgAAAAAEAAQA9QAAAIgDAAAAAA==&#10;" filled="f" stroked="f">
                        <v:textbox>
                          <w:txbxContent>
                            <w:p w:rsidR="00E90A26" w:rsidRPr="00DD6D43" w:rsidRDefault="00E90A26" w:rsidP="00CE0B19">
                              <w:pPr>
                                <w:rPr>
                                  <w:color w:val="000000" w:themeColor="text1"/>
                                  <w:sz w:val="16"/>
                                  <w:szCs w:val="1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6D43">
                                <w:rPr>
                                  <w:color w:val="000000" w:themeColor="text1"/>
                                  <w:sz w:val="16"/>
                                  <w:szCs w:val="1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txbxContent>
                        </v:textbox>
                      </v:shape>
                      <v:shape id="Text Box 673" o:spid="_x0000_s1154" type="#_x0000_t202" style="position:absolute;left:11963;top:9000;width:289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o44sMA&#10;AADdAAAADwAAAGRycy9kb3ducmV2LnhtbERPS2vCQBC+F/oflin0VndbW9HoJpSK4MlifIC3ITsm&#10;wexsyG5N+u/dQsHbfHzPWWSDbcSVOl871vA6UiCIC2dqLjXsd6uXKQgfkA02jknDL3nI0seHBSbG&#10;9bylax5KEUPYJ6ihCqFNpPRFRRb9yLXEkTu7zmKIsCul6bCP4baRb0pNpMWaY0OFLX1VVFzyH6vh&#10;sDmfju/qu1zaj7Z3g5JsZ1Lr56fhcw4i0BDu4n/32sT54+k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o44sMAAADdAAAADwAAAAAAAAAAAAAAAACYAgAAZHJzL2Rv&#10;d25yZXYueG1sUEsFBgAAAAAEAAQA9QAAAIgDAAAAAA==&#10;" filled="f" stroked="f">
                        <v:textbox>
                          <w:txbxContent>
                            <w:p w:rsidR="00E90A26" w:rsidRPr="00DD6D43" w:rsidRDefault="00E90A26" w:rsidP="00CE0B19">
                              <w:pPr>
                                <w:rPr>
                                  <w:color w:val="000000" w:themeColor="text1"/>
                                  <w:sz w:val="2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6D43">
                                <w:rPr>
                                  <w:color w:val="000000" w:themeColor="text1"/>
                                  <w:sz w:val="2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p>
                          </w:txbxContent>
                        </v:textbox>
                      </v:shape>
                      <w10:anchorlock/>
                    </v:group>
                  </w:pict>
                </mc:Fallback>
              </mc:AlternateContent>
            </w:r>
          </w:p>
          <w:p w:rsidR="00CE0B19" w:rsidRPr="002960E3" w:rsidRDefault="00CE0B19" w:rsidP="002960E3">
            <w:pPr>
              <w:spacing w:line="276" w:lineRule="auto"/>
              <w:rPr>
                <w:lang w:val="en-US"/>
              </w:rPr>
            </w:pPr>
            <w:r w:rsidRPr="002960E3">
              <w:rPr>
                <w:lang w:val="en-US"/>
              </w:rPr>
              <w:t>V = V</w:t>
            </w:r>
            <w:r w:rsidRPr="002960E3">
              <w:rPr>
                <w:vertAlign w:val="subscript"/>
                <w:lang w:val="en-US"/>
              </w:rPr>
              <w:t>1</w:t>
            </w:r>
            <w:r w:rsidRPr="002960E3">
              <w:rPr>
                <w:lang w:val="en-US"/>
              </w:rPr>
              <w:t xml:space="preserve"> + V</w:t>
            </w:r>
            <w:r w:rsidRPr="002960E3">
              <w:rPr>
                <w:vertAlign w:val="subscript"/>
                <w:lang w:val="en-US"/>
              </w:rPr>
              <w:t>2</w:t>
            </w:r>
            <w:r w:rsidRPr="002960E3">
              <w:rPr>
                <w:lang w:val="en-US"/>
              </w:rPr>
              <w:t xml:space="preserve"> </w:t>
            </w:r>
          </w:p>
          <w:p w:rsidR="00CE0B19" w:rsidRPr="002960E3" w:rsidRDefault="00CE0B19" w:rsidP="002960E3">
            <w:pPr>
              <w:spacing w:line="276" w:lineRule="auto"/>
              <w:rPr>
                <w:lang w:val="en-US"/>
              </w:rPr>
            </w:pPr>
            <w:r w:rsidRPr="002960E3">
              <w:rPr>
                <w:lang w:val="en-US"/>
              </w:rPr>
              <w:t xml:space="preserve"> V </w:t>
            </w:r>
            <w:r w:rsidRPr="002960E3">
              <w:rPr>
                <w:vertAlign w:val="subscript"/>
                <w:lang w:val="en-US"/>
              </w:rPr>
              <w:t xml:space="preserve">1 </w:t>
            </w:r>
            <w:r w:rsidRPr="002960E3">
              <w:rPr>
                <w:lang w:val="en-US"/>
              </w:rPr>
              <w:t xml:space="preserve"> =</w:t>
            </w:r>
            <w:r w:rsidR="00AD52B5" w:rsidRPr="002960E3">
              <w:rPr>
                <w:lang w:val="en-US"/>
              </w:rPr>
              <w:t xml:space="preserve"> </w:t>
            </w:r>
            <w:r w:rsidR="00AD52B5" w:rsidRPr="002960E3">
              <w:rPr>
                <w:rFonts w:asciiTheme="majorHAnsi" w:hAnsiTheme="majorHAnsi" w:cstheme="majorHAnsi"/>
                <w:lang w:val="en-US"/>
              </w:rPr>
              <w:t>π</w:t>
            </w:r>
            <w:r w:rsidRPr="002960E3">
              <w:rPr>
                <w:lang w:val="en-US"/>
              </w:rPr>
              <w:t>.(5,5)</w:t>
            </w:r>
            <w:r w:rsidRPr="002960E3">
              <w:rPr>
                <w:vertAlign w:val="superscript"/>
                <w:lang w:val="en-US"/>
              </w:rPr>
              <w:t>2</w:t>
            </w:r>
            <w:r w:rsidRPr="002960E3">
              <w:rPr>
                <w:lang w:val="en-US"/>
              </w:rPr>
              <w:t xml:space="preserve"> 2 = 60,5 </w:t>
            </w:r>
            <w:r w:rsidR="00862A1F" w:rsidRPr="002960E3">
              <w:rPr>
                <w:rFonts w:asciiTheme="majorHAnsi" w:hAnsiTheme="majorHAnsi" w:cstheme="majorHAnsi"/>
                <w:lang w:val="en-US"/>
              </w:rPr>
              <w:t>π</w:t>
            </w:r>
            <w:r w:rsidR="00862A1F" w:rsidRPr="002960E3">
              <w:rPr>
                <w:lang w:val="en-US"/>
              </w:rPr>
              <w:t xml:space="preserve"> </w:t>
            </w:r>
            <w:r w:rsidRPr="002960E3">
              <w:rPr>
                <w:lang w:val="en-US"/>
              </w:rPr>
              <w:t>cm</w:t>
            </w:r>
            <w:r w:rsidRPr="002960E3">
              <w:rPr>
                <w:vertAlign w:val="superscript"/>
                <w:lang w:val="en-US"/>
              </w:rPr>
              <w:t>3</w:t>
            </w:r>
          </w:p>
          <w:p w:rsidR="00CE0B19" w:rsidRPr="002960E3" w:rsidRDefault="00CE0B19" w:rsidP="002960E3">
            <w:pPr>
              <w:spacing w:line="276" w:lineRule="auto"/>
              <w:rPr>
                <w:lang w:val="en-US"/>
              </w:rPr>
            </w:pPr>
            <w:r w:rsidRPr="002960E3">
              <w:rPr>
                <w:lang w:val="en-US"/>
              </w:rPr>
              <w:t>V</w:t>
            </w:r>
            <w:r w:rsidRPr="002960E3">
              <w:rPr>
                <w:vertAlign w:val="subscript"/>
                <w:lang w:val="en-US"/>
              </w:rPr>
              <w:t>2</w:t>
            </w:r>
            <w:r w:rsidRPr="002960E3">
              <w:rPr>
                <w:lang w:val="en-US"/>
              </w:rPr>
              <w:t xml:space="preserve">    =  </w:t>
            </w:r>
            <w:r w:rsidR="00AD52B5" w:rsidRPr="002960E3">
              <w:rPr>
                <w:rFonts w:asciiTheme="majorHAnsi" w:hAnsiTheme="majorHAnsi" w:cstheme="majorHAnsi"/>
                <w:lang w:val="en-US"/>
              </w:rPr>
              <w:t>π</w:t>
            </w:r>
            <w:r w:rsidR="00AD52B5" w:rsidRPr="002960E3">
              <w:rPr>
                <w:lang w:val="en-US"/>
              </w:rPr>
              <w:t xml:space="preserve"> . </w:t>
            </w:r>
            <w:r w:rsidRPr="002960E3">
              <w:rPr>
                <w:lang w:val="en-US"/>
              </w:rPr>
              <w:t>9.7 = 63 cm</w:t>
            </w:r>
            <w:r w:rsidRPr="002960E3">
              <w:rPr>
                <w:vertAlign w:val="superscript"/>
                <w:lang w:val="en-US"/>
              </w:rPr>
              <w:t>3</w:t>
            </w:r>
            <w:r w:rsidRPr="002960E3">
              <w:rPr>
                <w:lang w:val="en-US"/>
              </w:rPr>
              <w:t xml:space="preserve"> </w:t>
            </w:r>
          </w:p>
          <w:p w:rsidR="00CE0B19" w:rsidRPr="002960E3" w:rsidRDefault="00CE0B19" w:rsidP="002960E3">
            <w:pPr>
              <w:spacing w:line="276" w:lineRule="auto"/>
              <w:rPr>
                <w:lang w:val="en-US"/>
              </w:rPr>
            </w:pPr>
            <w:r w:rsidRPr="002960E3">
              <w:rPr>
                <w:rFonts w:ascii="Cambria Math" w:hAnsi="Cambria Math"/>
                <w:lang w:val="en-US"/>
              </w:rPr>
              <w:t>⇒</w:t>
            </w:r>
            <w:r w:rsidRPr="002960E3">
              <w:rPr>
                <w:lang w:val="en-US"/>
              </w:rPr>
              <w:t xml:space="preserve"> V = 60,5</w:t>
            </w:r>
            <w:r w:rsidR="00AD52B5" w:rsidRPr="002960E3">
              <w:rPr>
                <w:rFonts w:asciiTheme="majorHAnsi" w:hAnsiTheme="majorHAnsi" w:cstheme="majorHAnsi"/>
                <w:lang w:val="en-US"/>
              </w:rPr>
              <w:t xml:space="preserve"> π</w:t>
            </w:r>
            <w:r w:rsidRPr="002960E3">
              <w:rPr>
                <w:lang w:val="en-US"/>
              </w:rPr>
              <w:t xml:space="preserve"> + 63 </w:t>
            </w:r>
            <w:r w:rsidR="00AD52B5" w:rsidRPr="002960E3">
              <w:rPr>
                <w:rFonts w:asciiTheme="majorHAnsi" w:hAnsiTheme="majorHAnsi" w:cstheme="majorHAnsi"/>
                <w:lang w:val="en-US"/>
              </w:rPr>
              <w:t>π</w:t>
            </w:r>
            <w:r w:rsidR="00F21B9F" w:rsidRPr="002960E3">
              <w:rPr>
                <w:lang w:val="en-US"/>
              </w:rPr>
              <w:t xml:space="preserve"> = 123,5 cm</w:t>
            </w:r>
            <w:r w:rsidRPr="002960E3">
              <w:rPr>
                <w:vertAlign w:val="superscript"/>
                <w:lang w:val="en-US"/>
              </w:rPr>
              <w:t>3</w:t>
            </w:r>
            <w:r w:rsidRPr="002960E3">
              <w:rPr>
                <w:lang w:val="en-US"/>
              </w:rPr>
              <w:t xml:space="preserve"> </w:t>
            </w:r>
          </w:p>
          <w:p w:rsidR="00CE0B19" w:rsidRPr="002960E3" w:rsidRDefault="00CE0B19" w:rsidP="002960E3">
            <w:pPr>
              <w:spacing w:line="276" w:lineRule="auto"/>
              <w:rPr>
                <w:lang w:val="en-US"/>
              </w:rPr>
            </w:pPr>
            <w:r w:rsidRPr="002960E3">
              <w:rPr>
                <w:lang w:val="en-US"/>
              </w:rPr>
              <w:t>Vậy thể tích của vật thể cần tìm là 123,5 cm</w:t>
            </w:r>
            <w:r w:rsidRPr="002960E3">
              <w:rPr>
                <w:vertAlign w:val="superscript"/>
                <w:lang w:val="en-US"/>
              </w:rPr>
              <w:t>3</w:t>
            </w:r>
            <w:r w:rsidRPr="002960E3">
              <w:rPr>
                <w:lang w:val="en-US"/>
              </w:rPr>
              <w:t xml:space="preserve"> </w:t>
            </w:r>
          </w:p>
          <w:p w:rsidR="00CE0B19" w:rsidRPr="002960E3" w:rsidRDefault="00CE0B19" w:rsidP="002960E3">
            <w:pPr>
              <w:spacing w:line="276" w:lineRule="auto"/>
              <w:rPr>
                <w:lang w:val="en-US"/>
              </w:rPr>
            </w:pPr>
          </w:p>
          <w:p w:rsidR="00CE0B19" w:rsidRPr="002960E3" w:rsidRDefault="00CE0B19" w:rsidP="002960E3">
            <w:pPr>
              <w:spacing w:line="276" w:lineRule="auto"/>
              <w:rPr>
                <w:b/>
                <w:lang w:val="en-US"/>
              </w:rPr>
            </w:pPr>
            <w:r w:rsidRPr="002960E3">
              <w:rPr>
                <w:b/>
                <w:lang w:val="en-US"/>
              </w:rPr>
              <w:t>Bài 40 (SGK - 129):</w:t>
            </w:r>
          </w:p>
          <w:p w:rsidR="00CE0B19" w:rsidRPr="002960E3" w:rsidRDefault="00CE0B19" w:rsidP="002960E3">
            <w:pPr>
              <w:spacing w:line="276" w:lineRule="auto"/>
              <w:rPr>
                <w:lang w:val="en-US"/>
              </w:rPr>
            </w:pPr>
            <w:r w:rsidRPr="002960E3">
              <w:rPr>
                <w:noProof/>
                <w:lang w:val="en-US"/>
              </w:rPr>
              <mc:AlternateContent>
                <mc:Choice Requires="wpc">
                  <w:drawing>
                    <wp:inline distT="0" distB="0" distL="0" distR="0" wp14:anchorId="2C027A7D" wp14:editId="7621E5AC">
                      <wp:extent cx="1520190" cy="1009650"/>
                      <wp:effectExtent l="0" t="0" r="0" b="0"/>
                      <wp:docPr id="674" name="Bức Vẽ 6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01" name="Oval 676"/>
                              <wps:cNvSpPr>
                                <a:spLocks noChangeArrowheads="1"/>
                              </wps:cNvSpPr>
                              <wps:spPr bwMode="auto">
                                <a:xfrm>
                                  <a:off x="371476" y="597536"/>
                                  <a:ext cx="815340" cy="269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2" name="Line 677"/>
                              <wps:cNvCnPr>
                                <a:cxnSpLocks noChangeShapeType="1"/>
                              </wps:cNvCnPr>
                              <wps:spPr bwMode="auto">
                                <a:xfrm>
                                  <a:off x="760095" y="142876"/>
                                  <a:ext cx="0" cy="5715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03" name="Line 678"/>
                              <wps:cNvCnPr>
                                <a:cxnSpLocks noChangeShapeType="1"/>
                              </wps:cNvCnPr>
                              <wps:spPr bwMode="auto">
                                <a:xfrm>
                                  <a:off x="760095" y="714376"/>
                                  <a:ext cx="3981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4" name="Line 679"/>
                              <wps:cNvCnPr>
                                <a:cxnSpLocks noChangeShapeType="1"/>
                              </wps:cNvCnPr>
                              <wps:spPr bwMode="auto">
                                <a:xfrm flipH="1">
                                  <a:off x="361950" y="142876"/>
                                  <a:ext cx="39814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5" name="Line 680"/>
                              <wps:cNvCnPr>
                                <a:cxnSpLocks noChangeShapeType="1"/>
                              </wps:cNvCnPr>
                              <wps:spPr bwMode="auto">
                                <a:xfrm>
                                  <a:off x="760095" y="142876"/>
                                  <a:ext cx="43434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6" name="Rectangle 681"/>
                              <wps:cNvSpPr>
                                <a:spLocks noChangeArrowheads="1"/>
                              </wps:cNvSpPr>
                              <wps:spPr bwMode="auto">
                                <a:xfrm>
                                  <a:off x="760095" y="600076"/>
                                  <a:ext cx="36195" cy="11430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408" name="Text Box 682"/>
                              <wps:cNvSpPr txBox="1">
                                <a:spLocks noChangeArrowheads="1"/>
                              </wps:cNvSpPr>
                              <wps:spPr bwMode="auto">
                                <a:xfrm>
                                  <a:off x="861060" y="161926"/>
                                  <a:ext cx="542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7C3503" w:rsidRDefault="00E90A26" w:rsidP="00CE0B19">
                                    <w:pPr>
                                      <w:rPr>
                                        <w:sz w:val="20"/>
                                      </w:rPr>
                                    </w:pPr>
                                    <w:r w:rsidRPr="007C3503">
                                      <w:rPr>
                                        <w:sz w:val="20"/>
                                      </w:rPr>
                                      <w:t>5,6m</w:t>
                                    </w:r>
                                  </w:p>
                                </w:txbxContent>
                              </wps:txbx>
                              <wps:bodyPr rot="0" vert="horz" wrap="square" lIns="91440" tIns="45720" rIns="91440" bIns="45720" anchor="t" anchorCtr="0" upright="1">
                                <a:noAutofit/>
                              </wps:bodyPr>
                            </wps:wsp>
                            <wps:wsp>
                              <wps:cNvPr id="1409" name="Text Box 683"/>
                              <wps:cNvSpPr txBox="1">
                                <a:spLocks noChangeArrowheads="1"/>
                              </wps:cNvSpPr>
                              <wps:spPr bwMode="auto">
                                <a:xfrm>
                                  <a:off x="725805" y="666751"/>
                                  <a:ext cx="5791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7C3503" w:rsidRDefault="00E90A26" w:rsidP="00CE0B19">
                                    <w:pPr>
                                      <w:rPr>
                                        <w:sz w:val="18"/>
                                      </w:rPr>
                                    </w:pPr>
                                    <w:r w:rsidRPr="007C3503">
                                      <w:rPr>
                                        <w:sz w:val="18"/>
                                      </w:rPr>
                                      <w:t>2,5m</w:t>
                                    </w:r>
                                  </w:p>
                                </w:txbxContent>
                              </wps:txbx>
                              <wps:bodyPr rot="0" vert="horz" wrap="square" lIns="91440" tIns="45720" rIns="91440" bIns="45720" anchor="t" anchorCtr="0" upright="1">
                                <a:noAutofit/>
                              </wps:bodyPr>
                            </wps:wsp>
                          </wpc:wpc>
                        </a:graphicData>
                      </a:graphic>
                    </wp:inline>
                  </w:drawing>
                </mc:Choice>
                <mc:Fallback>
                  <w:pict>
                    <v:group id="Bức Vẽ 674" o:spid="_x0000_s1155" editas="canvas" style="width:119.7pt;height:79.5pt;mso-position-horizontal-relative:char;mso-position-vertical-relative:line" coordsize="15201,1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">
                      <v:shape id="_x0000_s1156" type="#_x0000_t75" style="position:absolute;width:15201;height:10096;visibility:visible;mso-wrap-style:square">
                        <v:fill o:detectmouseclick="t"/>
                        <v:path o:connecttype="none"/>
                      </v:shape>
                      <v:oval id="Oval 676" o:spid="_x0000_s1157" style="position:absolute;left:3714;top:5975;width:8154;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DR18IA&#10;AADdAAAADwAAAGRycy9kb3ducmV2LnhtbERPTWvCQBC9C/6HZYTedJOmSkldRSoFPXhobO9DdkyC&#10;2dmQncb037sFobd5vM9Zb0fXqoH60Hg2kC4SUMSltw1XBr7OH/NXUEGQLbaeycAvBdhuppM15tbf&#10;+JOGQioVQzjkaKAW6XKtQ1mTw7DwHXHkLr53KBH2lbY93mK4a/Vzkqy0w4ZjQ40dvddUXosfZ2Bf&#10;7YrVoDNZZpf9QZbX79MxS415mo27N1BCo/yLH+6DjfNfkhT+vokn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4NHXwgAAAN0AAAAPAAAAAAAAAAAAAAAAAJgCAABkcnMvZG93&#10;bnJldi54bWxQSwUGAAAAAAQABAD1AAAAhwMAAAAA&#10;"/>
                      <v:line id="Line 677" o:spid="_x0000_s1158" style="position:absolute;visibility:visible;mso-wrap-style:square" from="7600,1428" to="7600,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u/VcQAAADdAAAADwAAAGRycy9kb3ducmV2LnhtbERP22rCQBB9F/yHZQp9002DtBJdxbYI&#10;RQr1ij4O2TEbzM6m2W1M/75bEHybw7nOdN7ZSrTU+NKxgqdhAoI4d7rkQsF+txyMQfiArLFyTAp+&#10;ycN81u9NMdPuyhtqt6EQMYR9hgpMCHUmpc8NWfRDVxNH7uwaiyHCppC6wWsMt5VMk+RZWiw5Nhis&#10;6c1Qftn+WAXrVUsH+3mir9Vy9PL+/ZqSOaZKPT50iwmIQF24i2/uDx3nj5IU/r+JJ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a79VxAAAAN0AAAAPAAAAAAAAAAAA&#10;AAAAAKECAABkcnMvZG93bnJldi54bWxQSwUGAAAAAAQABAD5AAAAkgMAAAAA&#10;">
                        <v:stroke dashstyle="longDash"/>
                      </v:line>
                      <v:line id="Line 678" o:spid="_x0000_s1159" style="position:absolute;visibility:visible;mso-wrap-style:square" from="7600,7143" to="11582,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EVP8YAAADdAAAADwAAAGRycy9kb3ducmV2LnhtbESPT2sCMRDF74V+hzCF3jRrK6WuG6UU&#10;BA9qqYrnYTP7RzeTNUnX9dsbQehthvfm/d5k8940oiPna8sKRsMEBHFudc2lgv1uMfgE4QOyxsYy&#10;KbiSh/ns+SnDVNsL/1K3DaWIIexTVFCF0KZS+rwig35oW+KoFdYZDHF1pdQOLzHcNPItST6kwZoj&#10;ocKWvivKT9s/E7l5uXLnw/HUL4v1anHmbrLZ/Sj1+tJ/TUEE6sO/+XG91LH+OHmH+zdxBD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hFT/GAAAA3QAAAA8AAAAAAAAA&#10;AAAAAAAAoQIAAGRycy9kb3ducmV2LnhtbFBLBQYAAAAABAAEAPkAAACUAwAAAAA=&#10;">
                        <v:stroke dashstyle="dash"/>
                      </v:line>
                      <v:line id="Line 679" o:spid="_x0000_s1160" style="position:absolute;flip:x;visibility:visible;mso-wrap-style:square" from="3619,1428" to="7600,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TfsUAAADdAAAADwAAAGRycy9kb3ducmV2LnhtbERPTWsCMRC9C/0PYYReRLMtS9HVKFIo&#10;9OBFW1Z6GzfjZtnNZJukuv33plDwNo/3OavNYDtxIR8axwqeZhkI4srphmsFnx9v0zmIEJE1do5J&#10;wS8F2KwfRisstLvyni6HWIsUwqFABSbGvpAyVIYshpnriRN3dt5iTNDXUnu8pnDbyecse5EWG04N&#10;Bnt6NVS1hx+rQM53k2+/PeVt2R6PC1NWZf+1U+pxPGyXICIN8S7+d7/rND/Pcvj7Jp0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TfsUAAADdAAAADwAAAAAAAAAA&#10;AAAAAAChAgAAZHJzL2Rvd25yZXYueG1sUEsFBgAAAAAEAAQA+QAAAJMDAAAAAA==&#10;"/>
                      <v:line id="Line 680" o:spid="_x0000_s1161" style="position:absolute;visibility:visible;mso-wrap-style:square" from="7600,1428" to="11944,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aGGsUAAADdAAAADwAAAGRycy9kb3ducmV2LnhtbERPTWvCQBC9C/6HZYTedNNWQ0ldRVoK&#10;2oOoLbTHMTtNotnZsLsm6b93hUJv83ifM1/2phYtOV9ZVnA/SUAQ51ZXXCj4/HgbP4HwAVljbZkU&#10;/JKH5WI4mGOmbcd7ag+hEDGEfYYKyhCaTEqfl2TQT2xDHLkf6wyGCF0htcMuhptaPiRJKg1WHBtK&#10;bOilpPx8uBgF28dd2q427+v+a5Me89f98fvUOaXuRv3qGUSgPvyL/9xrHedPk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aGGsUAAADdAAAADwAAAAAAAAAA&#10;AAAAAAChAgAAZHJzL2Rvd25yZXYueG1sUEsFBgAAAAAEAAQA+QAAAJMDAAAAAA==&#10;"/>
                      <v:rect id="Rectangle 681" o:spid="_x0000_s1162" style="position:absolute;left:7600;top:6000;width:36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cifsUA&#10;AADdAAAADwAAAGRycy9kb3ducmV2LnhtbERPS2vCQBC+F/oflil4KbqptCLRVUpA8BKk9oHHITsm&#10;0exszI4m/ffdQqG3+fies1wPrlE36kLt2cDTJAFFXHhbc2ng430znoMKgmyx8UwGvinAenV/t8TU&#10;+p7f6LaXUsUQDikaqETaVOtQVOQwTHxLHLmj7xxKhF2pbYd9DHeNnibJTDusOTZU2FJWUXHeX52B&#10;o7x89Z+766W9HLLHUvL8lE1zY0YPw+sClNAg/+I/99bG+c/JDH6/iSf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yJ+xQAAAN0AAAAPAAAAAAAAAAAAAAAAAJgCAABkcnMv&#10;ZG93bnJldi54bWxQSwUGAAAAAAQABAD1AAAAigMAAAAA&#10;">
                        <v:stroke dashstyle="dash"/>
                      </v:rect>
                      <v:shape id="Text Box 682" o:spid="_x0000_s1163" type="#_x0000_t202" style="position:absolute;left:8610;top:1619;width:5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HNMUA&#10;AADdAAAADwAAAGRycy9kb3ducmV2LnhtbESPQWvCQBCF70L/wzIFb7rbotJGVykVoSeL2grehuyY&#10;BLOzIbua9N93DoK3Gd6b975ZrHpfqxu1sQps4WVsQBHnwVVcWPg5bEZvoGJCdlgHJgt/FGG1fBos&#10;MHOh4x3d9qlQEsIxQwtlSk2mdcxL8hjHoSEW7Rxaj0nWttCuxU7Cfa1fjZlpjxVLQ4kNfZaUX/ZX&#10;b+F3ez4dJ+a7WPtp04XeaPbv2trhc/8xB5WoTw/z/frLCf7ECK58Iy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0Mc0xQAAAN0AAAAPAAAAAAAAAAAAAAAAAJgCAABkcnMv&#10;ZG93bnJldi54bWxQSwUGAAAAAAQABAD1AAAAigMAAAAA&#10;" filled="f" stroked="f">
                        <v:textbox>
                          <w:txbxContent>
                            <w:p w:rsidR="00E90A26" w:rsidRPr="007C3503" w:rsidRDefault="00E90A26" w:rsidP="00CE0B19">
                              <w:pPr>
                                <w:rPr>
                                  <w:sz w:val="20"/>
                                </w:rPr>
                              </w:pPr>
                              <w:r w:rsidRPr="007C3503">
                                <w:rPr>
                                  <w:sz w:val="20"/>
                                </w:rPr>
                                <w:t>5,6m</w:t>
                              </w:r>
                            </w:p>
                          </w:txbxContent>
                        </v:textbox>
                      </v:shape>
                      <v:shape id="Text Box 683" o:spid="_x0000_s1164" type="#_x0000_t202" style="position:absolute;left:7258;top:6667;width:57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xir8MA&#10;AADdAAAADwAAAGRycy9kb3ducmV2LnhtbERPyWrDMBC9F/IPYgK51VJKWmInsgktgZ5amg1yG6yJ&#10;bWKNjKXG7t9XhUJu83jrrIvRtuJGvW8ca5gnCgRx6UzDlYbDfvu4BOEDssHWMWn4IQ9FPnlYY2bc&#10;wF9024VKxBD2GWqoQ+gyKX1Zk0WfuI44chfXWwwR9pU0PQ4x3LbySakXabHh2FBjR681ldfdt9Vw&#10;/LicTwv1Wb3Z525wo5JsU6n1bD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xir8MAAADdAAAADwAAAAAAAAAAAAAAAACYAgAAZHJzL2Rv&#10;d25yZXYueG1sUEsFBgAAAAAEAAQA9QAAAIgDAAAAAA==&#10;" filled="f" stroked="f">
                        <v:textbox>
                          <w:txbxContent>
                            <w:p w:rsidR="00E90A26" w:rsidRPr="007C3503" w:rsidRDefault="00E90A26" w:rsidP="00CE0B19">
                              <w:pPr>
                                <w:rPr>
                                  <w:sz w:val="18"/>
                                </w:rPr>
                              </w:pPr>
                              <w:r w:rsidRPr="007C3503">
                                <w:rPr>
                                  <w:sz w:val="18"/>
                                </w:rPr>
                                <w:t>2,5m</w:t>
                              </w:r>
                            </w:p>
                          </w:txbxContent>
                        </v:textbox>
                      </v:shape>
                      <w10:anchorlock/>
                    </v:group>
                  </w:pict>
                </mc:Fallback>
              </mc:AlternateContent>
            </w:r>
          </w:p>
          <w:p w:rsidR="00CE0B19" w:rsidRPr="002960E3" w:rsidRDefault="00CE0B19" w:rsidP="002960E3">
            <w:pPr>
              <w:spacing w:line="276" w:lineRule="auto"/>
              <w:rPr>
                <w:lang w:val="pt-BR"/>
              </w:rPr>
            </w:pPr>
            <w:r w:rsidRPr="002960E3">
              <w:rPr>
                <w:lang w:val="pt-BR"/>
              </w:rPr>
              <w:t xml:space="preserve">S </w:t>
            </w:r>
            <w:r w:rsidRPr="002960E3">
              <w:rPr>
                <w:vertAlign w:val="subscript"/>
                <w:lang w:val="pt-BR"/>
              </w:rPr>
              <w:t>xq</w:t>
            </w:r>
            <w:r w:rsidR="007C3503" w:rsidRPr="002960E3">
              <w:rPr>
                <w:lang w:val="pt-BR"/>
              </w:rPr>
              <w:t xml:space="preserve"> = </w:t>
            </w:r>
            <w:r w:rsidR="007C3503" w:rsidRPr="002960E3">
              <w:rPr>
                <w:rFonts w:asciiTheme="majorHAnsi" w:hAnsiTheme="majorHAnsi" w:cstheme="majorHAnsi"/>
                <w:lang w:val="pt-BR"/>
              </w:rPr>
              <w:t>π</w:t>
            </w:r>
            <w:r w:rsidRPr="002960E3">
              <w:rPr>
                <w:lang w:val="pt-BR"/>
              </w:rPr>
              <w:t xml:space="preserve">rl = </w:t>
            </w:r>
            <w:r w:rsidR="007C3503" w:rsidRPr="002960E3">
              <w:rPr>
                <w:rFonts w:asciiTheme="majorHAnsi" w:hAnsiTheme="majorHAnsi" w:cstheme="majorHAnsi"/>
                <w:lang w:val="pt-BR"/>
              </w:rPr>
              <w:t>π</w:t>
            </w:r>
            <w:r w:rsidRPr="002960E3">
              <w:rPr>
                <w:lang w:val="pt-BR"/>
              </w:rPr>
              <w:t xml:space="preserve">2,5 . 5,6 = 14,6 </w:t>
            </w:r>
            <w:r w:rsidR="007C3503" w:rsidRPr="002960E3">
              <w:rPr>
                <w:rFonts w:asciiTheme="majorHAnsi" w:hAnsiTheme="majorHAnsi" w:cstheme="majorHAnsi"/>
                <w:lang w:val="pt-BR"/>
              </w:rPr>
              <w:t>π</w:t>
            </w:r>
            <w:r w:rsidRPr="002960E3">
              <w:rPr>
                <w:lang w:val="pt-BR"/>
              </w:rPr>
              <w:t xml:space="preserve"> cm</w:t>
            </w:r>
            <w:r w:rsidRPr="002960E3">
              <w:rPr>
                <w:vertAlign w:val="superscript"/>
                <w:lang w:val="pt-BR"/>
              </w:rPr>
              <w:t>2</w:t>
            </w:r>
            <w:r w:rsidRPr="002960E3">
              <w:rPr>
                <w:lang w:val="pt-BR"/>
              </w:rPr>
              <w:t xml:space="preserve"> </w:t>
            </w:r>
          </w:p>
          <w:p w:rsidR="00CE0B19" w:rsidRPr="002960E3" w:rsidRDefault="00CE0B19" w:rsidP="002960E3">
            <w:pPr>
              <w:spacing w:line="276" w:lineRule="auto"/>
              <w:rPr>
                <w:lang w:val="pt-BR"/>
              </w:rPr>
            </w:pPr>
            <w:r w:rsidRPr="002960E3">
              <w:rPr>
                <w:lang w:val="pt-BR"/>
              </w:rPr>
              <w:t>S</w:t>
            </w:r>
            <w:r w:rsidRPr="002960E3">
              <w:rPr>
                <w:vertAlign w:val="subscript"/>
                <w:lang w:val="pt-BR"/>
              </w:rPr>
              <w:t>đ</w:t>
            </w:r>
            <w:r w:rsidRPr="002960E3">
              <w:rPr>
                <w:lang w:val="pt-BR"/>
              </w:rPr>
              <w:t xml:space="preserve">  = </w:t>
            </w:r>
            <w:r w:rsidR="007C3503" w:rsidRPr="002960E3">
              <w:rPr>
                <w:rFonts w:asciiTheme="majorHAnsi" w:hAnsiTheme="majorHAnsi" w:cstheme="majorHAnsi"/>
                <w:lang w:val="pt-BR"/>
              </w:rPr>
              <w:t>π</w:t>
            </w:r>
            <w:r w:rsidRPr="002960E3">
              <w:rPr>
                <w:lang w:val="pt-BR"/>
              </w:rPr>
              <w:t>r</w:t>
            </w:r>
            <w:r w:rsidRPr="002960E3">
              <w:rPr>
                <w:vertAlign w:val="superscript"/>
                <w:lang w:val="pt-BR"/>
              </w:rPr>
              <w:t>2</w:t>
            </w:r>
            <w:r w:rsidRPr="002960E3">
              <w:rPr>
                <w:lang w:val="pt-BR"/>
              </w:rPr>
              <w:t xml:space="preserve"> = 6,25</w:t>
            </w:r>
            <w:r w:rsidR="007C3503" w:rsidRPr="002960E3">
              <w:rPr>
                <w:rFonts w:asciiTheme="majorHAnsi" w:hAnsiTheme="majorHAnsi" w:cstheme="majorHAnsi"/>
                <w:lang w:val="pt-BR"/>
              </w:rPr>
              <w:t>π</w:t>
            </w:r>
            <w:r w:rsidR="00F21B9F" w:rsidRPr="002960E3">
              <w:rPr>
                <w:lang w:val="pt-BR"/>
              </w:rPr>
              <w:t xml:space="preserve"> cm</w:t>
            </w:r>
            <w:r w:rsidRPr="002960E3">
              <w:rPr>
                <w:vertAlign w:val="superscript"/>
                <w:lang w:val="pt-BR"/>
              </w:rPr>
              <w:t>2</w:t>
            </w:r>
            <w:r w:rsidRPr="002960E3">
              <w:rPr>
                <w:lang w:val="pt-BR"/>
              </w:rPr>
              <w:t xml:space="preserve"> </w:t>
            </w:r>
          </w:p>
          <w:p w:rsidR="00CE0B19" w:rsidRPr="002960E3" w:rsidRDefault="00CE0B19" w:rsidP="002960E3">
            <w:pPr>
              <w:spacing w:line="276" w:lineRule="auto"/>
              <w:rPr>
                <w:lang w:val="en-US"/>
              </w:rPr>
            </w:pPr>
            <w:r w:rsidRPr="002960E3">
              <w:rPr>
                <w:lang w:val="en-US"/>
              </w:rPr>
              <w:t xml:space="preserve">S </w:t>
            </w:r>
            <w:r w:rsidRPr="002960E3">
              <w:rPr>
                <w:vertAlign w:val="subscript"/>
                <w:lang w:val="en-US"/>
              </w:rPr>
              <w:t xml:space="preserve">tp </w:t>
            </w:r>
            <w:r w:rsidRPr="002960E3">
              <w:rPr>
                <w:lang w:val="en-US"/>
              </w:rPr>
              <w:t xml:space="preserve"> = S</w:t>
            </w:r>
            <w:r w:rsidRPr="002960E3">
              <w:rPr>
                <w:vertAlign w:val="subscript"/>
                <w:lang w:val="en-US"/>
              </w:rPr>
              <w:t xml:space="preserve">xq </w:t>
            </w:r>
            <w:r w:rsidRPr="002960E3">
              <w:rPr>
                <w:lang w:val="en-US"/>
              </w:rPr>
              <w:t>+ S</w:t>
            </w:r>
            <w:r w:rsidRPr="002960E3">
              <w:rPr>
                <w:vertAlign w:val="subscript"/>
                <w:lang w:val="en-US"/>
              </w:rPr>
              <w:t>đ</w:t>
            </w:r>
            <w:r w:rsidRPr="002960E3">
              <w:rPr>
                <w:lang w:val="en-US"/>
              </w:rPr>
              <w:t xml:space="preserve"> =  </w:t>
            </w:r>
          </w:p>
          <w:p w:rsidR="00CE0B19" w:rsidRPr="002960E3" w:rsidRDefault="00CE0B19" w:rsidP="002960E3">
            <w:pPr>
              <w:spacing w:line="276" w:lineRule="auto"/>
              <w:rPr>
                <w:lang w:val="en-US"/>
              </w:rPr>
            </w:pPr>
            <w:r w:rsidRPr="002960E3">
              <w:rPr>
                <w:lang w:val="en-US"/>
              </w:rPr>
              <w:t xml:space="preserve">        = 14,6 </w:t>
            </w:r>
            <w:r w:rsidR="007C3503" w:rsidRPr="002960E3">
              <w:rPr>
                <w:rFonts w:asciiTheme="majorHAnsi" w:hAnsiTheme="majorHAnsi" w:cstheme="majorHAnsi"/>
                <w:lang w:val="pt-BR"/>
              </w:rPr>
              <w:t>π</w:t>
            </w:r>
            <w:r w:rsidRPr="002960E3">
              <w:rPr>
                <w:lang w:val="en-US"/>
              </w:rPr>
              <w:t xml:space="preserve"> + 6,25 </w:t>
            </w:r>
            <w:r w:rsidR="007C3503" w:rsidRPr="002960E3">
              <w:rPr>
                <w:rFonts w:asciiTheme="majorHAnsi" w:hAnsiTheme="majorHAnsi" w:cstheme="majorHAnsi"/>
                <w:lang w:val="pt-BR"/>
              </w:rPr>
              <w:t>π</w:t>
            </w:r>
            <w:r w:rsidRPr="002960E3">
              <w:rPr>
                <w:lang w:val="en-US"/>
              </w:rPr>
              <w:t xml:space="preserve"> = 20,85 </w:t>
            </w:r>
            <w:r w:rsidR="007C3503" w:rsidRPr="002960E3">
              <w:rPr>
                <w:rFonts w:asciiTheme="majorHAnsi" w:hAnsiTheme="majorHAnsi" w:cstheme="majorHAnsi"/>
                <w:lang w:val="pt-BR"/>
              </w:rPr>
              <w:t>π</w:t>
            </w:r>
            <w:r w:rsidR="00F21B9F" w:rsidRPr="002960E3">
              <w:rPr>
                <w:lang w:val="en-US"/>
              </w:rPr>
              <w:t xml:space="preserve"> cm</w:t>
            </w:r>
            <w:r w:rsidRPr="002960E3">
              <w:rPr>
                <w:vertAlign w:val="superscript"/>
                <w:lang w:val="en-US"/>
              </w:rPr>
              <w:t>2</w:t>
            </w:r>
            <w:r w:rsidRPr="002960E3">
              <w:rPr>
                <w:lang w:val="en-US"/>
              </w:rPr>
              <w:t xml:space="preserve"> </w:t>
            </w:r>
          </w:p>
          <w:p w:rsidR="00F21B9F" w:rsidRPr="002960E3" w:rsidRDefault="00F21B9F" w:rsidP="002960E3">
            <w:pPr>
              <w:spacing w:line="276" w:lineRule="auto"/>
              <w:rPr>
                <w:lang w:val="en-US"/>
              </w:rPr>
            </w:pPr>
          </w:p>
          <w:p w:rsidR="00CE0B19" w:rsidRPr="002960E3" w:rsidRDefault="00CE0B19" w:rsidP="002960E3">
            <w:pPr>
              <w:spacing w:line="276" w:lineRule="auto"/>
              <w:rPr>
                <w:b/>
                <w:lang w:val="en-US"/>
              </w:rPr>
            </w:pPr>
            <w:r w:rsidRPr="002960E3">
              <w:rPr>
                <w:b/>
                <w:lang w:val="en-US"/>
              </w:rPr>
              <w:t>Bài 42 (SGK - 130):</w:t>
            </w:r>
          </w:p>
          <w:p w:rsidR="00CE0B19" w:rsidRPr="002960E3" w:rsidRDefault="00CE0B19" w:rsidP="002960E3">
            <w:pPr>
              <w:spacing w:line="276" w:lineRule="auto"/>
              <w:rPr>
                <w:b/>
                <w:lang w:val="en-US"/>
              </w:rPr>
            </w:pPr>
            <w:r w:rsidRPr="002960E3">
              <w:rPr>
                <w:noProof/>
                <w:lang w:val="en-US"/>
              </w:rPr>
              <mc:AlternateContent>
                <mc:Choice Requires="wps">
                  <w:drawing>
                    <wp:anchor distT="0" distB="0" distL="114300" distR="114300" simplePos="0" relativeHeight="251859968" behindDoc="0" locked="0" layoutInCell="1" allowOverlap="1" wp14:anchorId="0D74F6A4" wp14:editId="5B26AE7E">
                      <wp:simplePos x="0" y="0"/>
                      <wp:positionH relativeFrom="column">
                        <wp:posOffset>554355</wp:posOffset>
                      </wp:positionH>
                      <wp:positionV relativeFrom="paragraph">
                        <wp:posOffset>1469390</wp:posOffset>
                      </wp:positionV>
                      <wp:extent cx="542925" cy="342900"/>
                      <wp:effectExtent l="0" t="0" r="1270" b="0"/>
                      <wp:wrapNone/>
                      <wp:docPr id="1398"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F21B9F" w:rsidRDefault="00E90A26" w:rsidP="00CE0B19">
                                  <w:pPr>
                                    <w:rPr>
                                      <w:sz w:val="20"/>
                                    </w:rPr>
                                  </w:pPr>
                                  <w:r w:rsidRPr="00F21B9F">
                                    <w:rPr>
                                      <w:sz w:val="20"/>
                                    </w:rPr>
                                    <w:t>14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7" o:spid="_x0000_s1165" type="#_x0000_t202" style="position:absolute;left:0;text-align:left;margin-left:43.65pt;margin-top:115.7pt;width:42.75pt;height:27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" filled="f" stroked="f">
                      <v:textbox>
                        <w:txbxContent>
                          <w:p w:rsidR="00E90A26" w:rsidRPr="00F21B9F" w:rsidRDefault="00E90A26" w:rsidP="00CE0B19">
                            <w:pPr>
                              <w:rPr>
                                <w:sz w:val="20"/>
                              </w:rPr>
                            </w:pPr>
                            <w:r w:rsidRPr="00F21B9F">
                              <w:rPr>
                                <w:sz w:val="20"/>
                              </w:rPr>
                              <w:t>14cm</w:t>
                            </w:r>
                          </w:p>
                        </w:txbxContent>
                      </v:textbox>
                    </v:shape>
                  </w:pict>
                </mc:Fallback>
              </mc:AlternateContent>
            </w:r>
            <w:r w:rsidRPr="002960E3">
              <w:rPr>
                <w:b/>
                <w:noProof/>
                <w:lang w:val="en-US"/>
              </w:rPr>
              <mc:AlternateContent>
                <mc:Choice Requires="wpc">
                  <w:drawing>
                    <wp:inline distT="0" distB="0" distL="0" distR="0" wp14:anchorId="76010B76" wp14:editId="21219917">
                      <wp:extent cx="2143125" cy="1704974"/>
                      <wp:effectExtent l="0" t="0" r="0" b="0"/>
                      <wp:docPr id="1481" name="Bức Vẽ 14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89" name="Oval 707"/>
                              <wps:cNvSpPr>
                                <a:spLocks noChangeArrowheads="1"/>
                              </wps:cNvSpPr>
                              <wps:spPr bwMode="auto">
                                <a:xfrm>
                                  <a:off x="346711" y="1038225"/>
                                  <a:ext cx="906781" cy="2476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0" name="Oval 708"/>
                              <wps:cNvSpPr>
                                <a:spLocks noChangeArrowheads="1"/>
                              </wps:cNvSpPr>
                              <wps:spPr bwMode="auto">
                                <a:xfrm>
                                  <a:off x="333376" y="703579"/>
                                  <a:ext cx="914399" cy="2393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2" name="Line 709"/>
                              <wps:cNvCnPr>
                                <a:cxnSpLocks noChangeShapeType="1"/>
                              </wps:cNvCnPr>
                              <wps:spPr bwMode="auto">
                                <a:xfrm>
                                  <a:off x="335281" y="828675"/>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3" name="Line 710"/>
                              <wps:cNvCnPr>
                                <a:cxnSpLocks noChangeShapeType="1"/>
                              </wps:cNvCnPr>
                              <wps:spPr bwMode="auto">
                                <a:xfrm>
                                  <a:off x="1253491" y="81915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Line 711"/>
                              <wps:cNvCnPr>
                                <a:cxnSpLocks noChangeShapeType="1"/>
                              </wps:cNvCnPr>
                              <wps:spPr bwMode="auto">
                                <a:xfrm>
                                  <a:off x="807721" y="228600"/>
                                  <a:ext cx="43434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712"/>
                              <wps:cNvCnPr>
                                <a:cxnSpLocks noChangeShapeType="1"/>
                              </wps:cNvCnPr>
                              <wps:spPr bwMode="auto">
                                <a:xfrm flipH="1">
                                  <a:off x="337186" y="228600"/>
                                  <a:ext cx="4705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9" name="Line 713"/>
                              <wps:cNvCnPr>
                                <a:cxnSpLocks noChangeShapeType="1"/>
                              </wps:cNvCnPr>
                              <wps:spPr bwMode="auto">
                                <a:xfrm>
                                  <a:off x="373381" y="1244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0" name="Line 714"/>
                              <wps:cNvCnPr>
                                <a:cxnSpLocks noChangeShapeType="1"/>
                              </wps:cNvCnPr>
                              <wps:spPr bwMode="auto">
                                <a:xfrm>
                                  <a:off x="1205866" y="126492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 name="Line 715"/>
                              <wps:cNvCnPr>
                                <a:cxnSpLocks noChangeShapeType="1"/>
                              </wps:cNvCnPr>
                              <wps:spPr bwMode="auto">
                                <a:xfrm>
                                  <a:off x="373381" y="1371600"/>
                                  <a:ext cx="83248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13" name="Line 716"/>
                              <wps:cNvCnPr>
                                <a:cxnSpLocks noChangeShapeType="1"/>
                              </wps:cNvCnPr>
                              <wps:spPr bwMode="auto">
                                <a:xfrm>
                                  <a:off x="1287146" y="1143000"/>
                                  <a:ext cx="289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4" name="Line 717"/>
                              <wps:cNvCnPr>
                                <a:cxnSpLocks noChangeShapeType="1"/>
                              </wps:cNvCnPr>
                              <wps:spPr bwMode="auto">
                                <a:xfrm>
                                  <a:off x="1307466" y="800100"/>
                                  <a:ext cx="2533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5" name="Line 718"/>
                              <wps:cNvCnPr>
                                <a:cxnSpLocks noChangeShapeType="1"/>
                              </wps:cNvCnPr>
                              <wps:spPr bwMode="auto">
                                <a:xfrm>
                                  <a:off x="1278256" y="228600"/>
                                  <a:ext cx="2533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6" name="Line 719"/>
                              <wps:cNvCnPr>
                                <a:cxnSpLocks noChangeShapeType="1"/>
                              </wps:cNvCnPr>
                              <wps:spPr bwMode="auto">
                                <a:xfrm>
                                  <a:off x="1423036" y="800100"/>
                                  <a:ext cx="0" cy="342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17" name="Line 720"/>
                              <wps:cNvCnPr>
                                <a:cxnSpLocks noChangeShapeType="1"/>
                              </wps:cNvCnPr>
                              <wps:spPr bwMode="auto">
                                <a:xfrm>
                                  <a:off x="1423036" y="228600"/>
                                  <a:ext cx="0" cy="5715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18" name="Text Box 721"/>
                              <wps:cNvSpPr txBox="1">
                                <a:spLocks noChangeArrowheads="1"/>
                              </wps:cNvSpPr>
                              <wps:spPr bwMode="auto">
                                <a:xfrm>
                                  <a:off x="1363981" y="838835"/>
                                  <a:ext cx="6115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F21B9F" w:rsidRDefault="00E90A26" w:rsidP="00CE0B19">
                                    <w:pPr>
                                      <w:rPr>
                                        <w:sz w:val="20"/>
                                      </w:rPr>
                                    </w:pPr>
                                    <w:r w:rsidRPr="00F21B9F">
                                      <w:rPr>
                                        <w:sz w:val="20"/>
                                      </w:rPr>
                                      <w:t>5,8cm</w:t>
                                    </w:r>
                                  </w:p>
                                </w:txbxContent>
                              </wps:txbx>
                              <wps:bodyPr rot="0" vert="horz" wrap="square" lIns="91440" tIns="45720" rIns="91440" bIns="45720" anchor="t" anchorCtr="0" upright="1">
                                <a:noAutofit/>
                              </wps:bodyPr>
                            </wps:wsp>
                            <wps:wsp>
                              <wps:cNvPr id="1419" name="Text Box 722"/>
                              <wps:cNvSpPr txBox="1">
                                <a:spLocks noChangeArrowheads="1"/>
                              </wps:cNvSpPr>
                              <wps:spPr bwMode="auto">
                                <a:xfrm>
                                  <a:off x="1360171" y="352425"/>
                                  <a:ext cx="6515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F21B9F" w:rsidRDefault="00E90A26" w:rsidP="00CE0B19">
                                    <w:pPr>
                                      <w:rPr>
                                        <w:sz w:val="20"/>
                                      </w:rPr>
                                    </w:pPr>
                                    <w:r w:rsidRPr="00F21B9F">
                                      <w:rPr>
                                        <w:sz w:val="20"/>
                                      </w:rPr>
                                      <w:t>8,1cm</w:t>
                                    </w:r>
                                  </w:p>
                                </w:txbxContent>
                              </wps:txbx>
                              <wps:bodyPr rot="0" vert="horz" wrap="square" lIns="91440" tIns="45720" rIns="91440" bIns="45720" anchor="t" anchorCtr="0" upright="1">
                                <a:noAutofit/>
                              </wps:bodyPr>
                            </wps:wsp>
                            <wps:wsp>
                              <wps:cNvPr id="1420" name="Line 723"/>
                              <wps:cNvCnPr>
                                <a:cxnSpLocks noChangeShapeType="1"/>
                              </wps:cNvCnPr>
                              <wps:spPr bwMode="auto">
                                <a:xfrm>
                                  <a:off x="807721" y="236855"/>
                                  <a:ext cx="635" cy="57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1" name="Line 724"/>
                              <wps:cNvCnPr>
                                <a:cxnSpLocks noChangeShapeType="1"/>
                              </wps:cNvCnPr>
                              <wps:spPr bwMode="auto">
                                <a:xfrm>
                                  <a:off x="817246" y="817880"/>
                                  <a:ext cx="398145"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2" name="Text Box 725"/>
                              <wps:cNvSpPr txBox="1">
                                <a:spLocks noChangeArrowheads="1"/>
                              </wps:cNvSpPr>
                              <wps:spPr bwMode="auto">
                                <a:xfrm>
                                  <a:off x="619761" y="352425"/>
                                  <a:ext cx="3257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F21B9F" w:rsidRDefault="00E90A26" w:rsidP="00CE0B19">
                                    <w:pPr>
                                      <w:rPr>
                                        <w:sz w:val="20"/>
                                      </w:rPr>
                                    </w:pPr>
                                    <w:r w:rsidRPr="00F21B9F">
                                      <w:rPr>
                                        <w:sz w:val="20"/>
                                      </w:rPr>
                                      <w:t>h</w:t>
                                    </w:r>
                                  </w:p>
                                </w:txbxContent>
                              </wps:txbx>
                              <wps:bodyPr rot="0" vert="horz" wrap="square" lIns="91440" tIns="45720" rIns="91440" bIns="45720" anchor="t" anchorCtr="0" upright="1">
                                <a:noAutofit/>
                              </wps:bodyPr>
                            </wps:wsp>
                          </wpc:wpc>
                        </a:graphicData>
                      </a:graphic>
                    </wp:inline>
                  </w:drawing>
                </mc:Choice>
                <mc:Fallback>
                  <w:pict>
                    <v:group id="Bức Vẽ 1481" o:spid="_x0000_s1166" editas="canvas" style="width:168.75pt;height:134.25pt;mso-position-horizontal-relative:char;mso-position-vertical-relative:line" coordsize="21431,17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">
                      <v:shape id="_x0000_s1167" type="#_x0000_t75" style="position:absolute;width:21431;height:17043;visibility:visible;mso-wrap-style:square">
                        <v:fill o:detectmouseclick="t"/>
                        <v:path o:connecttype="none"/>
                      </v:shape>
                      <v:oval id="Oval 707" o:spid="_x0000_s1168" style="position:absolute;left:3467;top:10382;width:906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T7sMA&#10;AADdAAAADwAAAGRycy9kb3ducmV2LnhtbERPS2vCQBC+F/oflhF6qxsbFBuzilQKeujBtL0P2ckD&#10;s7MhO43pv+8KBW/z8T0n302uUyMNofVsYDFPQBGX3rZcG/j6fH9egwqCbLHzTAZ+KcBu+/iQY2b9&#10;lc80FlKrGMIhQwONSJ9pHcqGHIa574kjV/nBoUQ41NoOeI3hrtMvSbLSDluODQ329NZQeSl+nIFD&#10;vS9Wo05lmVaHoywv3x+ndGHM02zab0AJTXIX/7uPNs5P169w+yaeo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T7sMAAADdAAAADwAAAAAAAAAAAAAAAACYAgAAZHJzL2Rv&#10;d25yZXYueG1sUEsFBgAAAAAEAAQA9QAAAIgDAAAAAA==&#10;"/>
                      <v:oval id="Oval 708" o:spid="_x0000_s1169" style="position:absolute;left:3333;top:7035;width:9144;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wsrsUA&#10;AADdAAAADwAAAGRycy9kb3ducmV2LnhtbESPQUvDQBCF74L/YRmhN7tpQ4vGbktpEerBg1HvQ3aa&#10;hGZnQ3ZM03/vHARvM7w3732z2U2hMyMNqY3sYDHPwBBX0bdcO/j6fH18ApME2WMXmRzcKMFue3+3&#10;wcLHK3/QWEptNIRTgQ4akb6wNlUNBUzz2BOrdo5DQNF1qK0f8KrhobPLLFvbgC1rQ4M9HRqqLuVP&#10;cHCs9+V6tLms8vPxJKvL9/tbvnBu9jDtX8AITfJv/rs+ecXPn5Vf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DCyuxQAAAN0AAAAPAAAAAAAAAAAAAAAAAJgCAABkcnMv&#10;ZG93bnJldi54bWxQSwUGAAAAAAQABAD1AAAAigMAAAAA&#10;"/>
                      <v:line id="Line 709" o:spid="_x0000_s1170" style="position:absolute;visibility:visible;mso-wrap-style:square" from="3352,8286" to="3359,1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9GjMUAAADdAAAADwAAAGRycy9kb3ducmV2LnhtbERPTWvCQBC9C/0PyxR6000VQk1dRVoK&#10;6kGqFtrjmB2T2Oxs2F2T+O+7BcHbPN7nzBa9qUVLzleWFTyPEhDEudUVFwq+Dh/DFxA+IGusLZOC&#10;K3lYzB8GM8y07XhH7T4UIoawz1BBGUKTSenzkgz6kW2II3eyzmCI0BVSO+xiuKnlOElSabDi2FBi&#10;Q28l5b/7i1GwnXym7XK9WfXf6/SYv++OP+fOKfX02C9fQQTqw118c690nD+Zju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9GjMUAAADdAAAADwAAAAAAAAAA&#10;AAAAAAChAgAAZHJzL2Rvd25yZXYueG1sUEsFBgAAAAAEAAQA+QAAAJMDAAAAAA==&#10;"/>
                      <v:line id="Line 710" o:spid="_x0000_s1171" style="position:absolute;visibility:visible;mso-wrap-style:square" from="12534,8191" to="12541,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F8YAAADdAAAADwAAAGRycy9kb3ducmV2LnhtbERPS2vCQBC+F/oflil4q5s2EGp0FWkR&#10;tIdSH6DHMTsmabOzYXebpP++WxC8zcf3nNliMI3oyPnasoKncQKCuLC65lLBYb96fAHhA7LGxjIp&#10;+CUPi/n93QxzbXveUrcLpYgh7HNUUIXQ5lL6oiKDfmxb4shdrDMYInSl1A77GG4a+ZwkmTRYc2yo&#10;sKXXiorv3Y9R8JF+Zt1y874ejpvsXLxtz6ev3ik1ehiWUxCBhnATX91rHeenk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T4xfGAAAA3QAAAA8AAAAAAAAA&#10;AAAAAAAAoQIAAGRycy9kb3ducmV2LnhtbFBLBQYAAAAABAAEAPkAAACUAwAAAAA=&#10;"/>
                      <v:line id="Line 711" o:spid="_x0000_s1172" style="position:absolute;visibility:visible;mso-wrap-style:square" from="8077,2286" to="12420,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e+MYAAADdAAAADwAAAGRycy9kb3ducmV2LnhtbERPTWvCQBC9F/wPyxR6q5tWGmp0FWkp&#10;aA9FraDHMTsmsdnZsLtN0n/vCgVv83ifM533phYtOV9ZVvA0TEAQ51ZXXCjYfX88voLwAVljbZkU&#10;/JGH+WxwN8VM24431G5DIWII+wwVlCE0mZQ+L8mgH9qGOHIn6wyGCF0htcMuhptaPidJKg1WHBtK&#10;bOitpPxn+2sUfI3WabtYfS77/So95u+b4+HcOaUe7vvFBESgPtzE/+6ljvN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23vjGAAAA3QAAAA8AAAAAAAAA&#10;AAAAAAAAoQIAAGRycy9kb3ducmV2LnhtbFBLBQYAAAAABAAEAPkAAACUAwAAAAA=&#10;"/>
                      <v:line id="Line 712" o:spid="_x0000_s1173" style="position:absolute;flip:x;visibility:visible;mso-wrap-style:square" from="3371,2286" to="8077,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OV68UAAADdAAAADwAAAGRycy9kb3ducmV2LnhtbERPS2sCMRC+F/ofwhR6KZrtg6pbo0ih&#10;0IMXrax4GzfjZtnNZJukuv57Iwi9zcf3nOm8t604kg+1YwXPwwwEcel0zZWCzc/XYAwiRGSNrWNS&#10;cKYA89n93RRz7U68ouM6ViKFcMhRgYmxy6UMpSGLYeg64sQdnLcYE/SV1B5PKdy28iXL3qXFmlOD&#10;wY4+DZXN+s8qkOPl069f7N+aotluJ6Yoi263VOrxoV98gIjUx3/xzf2t0/zXyQiu36QT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OV68UAAADdAAAADwAAAAAAAAAA&#10;AAAAAAChAgAAZHJzL2Rvd25yZXYueG1sUEsFBgAAAAAEAAQA+QAAAJMDAAAAAA==&#10;"/>
                      <v:line id="Line 713" o:spid="_x0000_s1174" style="position:absolute;visibility:visible;mso-wrap-style:square" from="3733,12446" to="3740,1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vU/cUAAADdAAAADwAAAGRycy9kb3ducmV2LnhtbERPS2vCQBC+F/wPywi91U0rhBpdRVoK&#10;2kOpD9DjmB2TtNnZsLtN0n/vCoK3+fieM1v0phYtOV9ZVvA8SkAQ51ZXXCjY7z6eXkH4gKyxtkwK&#10;/snDYj54mGGmbccbarehEDGEfYYKyhCaTEqfl2TQj2xDHLmzdQZDhK6Q2mEXw00tX5IklQYrjg0l&#10;NvRWUv67/TMKvsbfabtcf676wzo95e+b0/Gnc0o9DvvlFESgPtzFN/dKx/njyQSu38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vU/cUAAADdAAAADwAAAAAAAAAA&#10;AAAAAAChAgAAZHJzL2Rvd25yZXYueG1sUEsFBgAAAAAEAAQA+QAAAJMDAAAAAA==&#10;"/>
                      <v:line id="Line 714" o:spid="_x0000_s1175" style="position:absolute;visibility:visible;mso-wrap-style:square" from="12058,12649" to="12065,1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Elgs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ElgsgAAADdAAAADwAAAAAA&#10;AAAAAAAAAAChAgAAZHJzL2Rvd25yZXYueG1sUEsFBgAAAAAEAAQA+QAAAJYDAAAAAA==&#10;"/>
                      <v:line id="Line 715" o:spid="_x0000_s1176" style="position:absolute;visibility:visible;mso-wrap-style:square" from="3733,13716" to="1205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C6AMMAAADdAAAADwAAAGRycy9kb3ducmV2LnhtbERPS2vCQBC+C/0PyxR6042hiKSuIoWW&#10;XErxgedpdkyi2dmY3WbT/npXELzNx/ecxWowjeipc7VlBdNJAoK4sLrmUsF+9zGeg3AeWWNjmRT8&#10;kYPV8mm0wEzbwBvqt74UMYRdhgoq79tMSldUZNBNbEscuaPtDPoIu1LqDkMMN41Mk2QmDdYcGyps&#10;6b2i4rz9NQqS8P8pTzKv++/86xLan3BIL0Gpl+dh/QbC0+Af4rs713H+6zSF2zfxBL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QugDDAAAA3QAAAA8AAAAAAAAAAAAA&#10;AAAAoQIAAGRycy9kb3ducmV2LnhtbFBLBQYAAAAABAAEAPkAAACRAwAAAAA=&#10;">
                        <v:stroke startarrow="block" endarrow="block"/>
                      </v:line>
                      <v:line id="Line 716" o:spid="_x0000_s1177" style="position:absolute;visibility:visible;mso-wrap-style:square" from="12871,11430" to="15767,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otKMUAAADdAAAADwAAAGRycy9kb3ducmV2LnhtbERPTWvCQBC9C/6HZQRvurGWIKmriEXQ&#10;HkrVQnscs2MSzc6G3W2S/vtuodDbPN7nLNe9qUVLzleWFcymCQji3OqKCwXv591kAcIHZI21ZVLw&#10;TR7Wq+FgiZm2HR+pPYVCxBD2GSooQ2gyKX1ekkE/tQ1x5K7WGQwRukJqh10MN7V8SJJUGqw4NpTY&#10;0Lak/H76Mgpe529puzm87PuPQ3rJn4+Xz1vnlBqP+s0TiEB9+Bf/ufc6zn+cze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otKMUAAADdAAAADwAAAAAAAAAA&#10;AAAAAAChAgAAZHJzL2Rvd25yZXYueG1sUEsFBgAAAAAEAAQA+QAAAJMDAAAAAA==&#10;"/>
                      <v:line id="Line 717" o:spid="_x0000_s1178" style="position:absolute;visibility:visible;mso-wrap-style:square" from="13074,8001" to="15608,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O1XMUAAADdAAAADwAAAGRycy9kb3ducmV2LnhtbERPTWvCQBC9C/0PyxR6041WgqSuIkpB&#10;e5CqhfY4ZqdJanY27G6T9N93BcHbPN7nzJe9qUVLzleWFYxHCQji3OqKCwUfp9fhDIQPyBpry6Tg&#10;jzwsFw+DOWbadnyg9hgKEUPYZ6igDKHJpPR5SQb9yDbEkfu2zmCI0BVSO+xiuKnlJElSabDi2FBi&#10;Q+uS8svx1yjYP7+n7Wr3tu0/d+k53xzOXz+dU+rpsV+9gAjUh7v45t7qOH86ns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O1XMUAAADdAAAADwAAAAAAAAAA&#10;AAAAAAChAgAAZHJzL2Rvd25yZXYueG1sUEsFBgAAAAAEAAQA+QAAAJMDAAAAAA==&#10;"/>
                      <v:line id="Line 718" o:spid="_x0000_s1179" style="position:absolute;visibility:visible;mso-wrap-style:square" from="12782,2286" to="15316,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8Qx8YAAADdAAAADwAAAGRycy9kb3ducmV2LnhtbERPTWvCQBC9C/0PyxR6043WhhJdRSwF&#10;7aFUW2iPY3ZMotnZsLsm6b93hUJv83ifM1/2phYtOV9ZVjAeJSCIc6srLhR8fb4On0H4gKyxtkwK&#10;fsnDcnE3mGOmbcc7avehEDGEfYYKyhCaTEqfl2TQj2xDHLmjdQZDhK6Q2mEXw00tJ0mSSoMVx4YS&#10;G1qXlJ/3F6Pg/fEjbVfbt03/vU0P+cvu8HPqnFIP9/1qBiJQH/7Ff+6NjvOn4ye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PEMfGAAAA3QAAAA8AAAAAAAAA&#10;AAAAAAAAoQIAAGRycy9kb3ducmV2LnhtbFBLBQYAAAAABAAEAPkAAACUAwAAAAA=&#10;"/>
                      <v:line id="Line 719" o:spid="_x0000_s1180" style="position:absolute;visibility:visible;mso-wrap-style:square" from="14230,8001" to="14230,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8A8MAAADdAAAADwAAAGRycy9kb3ducmV2LnhtbERPTWvCQBC9F/wPywi96UYpItFVRGjJ&#10;pUhVep5mxySanY3ZbTb217uC0Ns83ucs172pRUetqywrmIwTEMS51RUXCo6H99EchPPIGmvLpOBG&#10;DtarwcsSU20Df1G394WIIexSVFB636RSurwkg25sG+LInWxr0EfYFlK3GGK4qeU0SWbSYMWxocSG&#10;tiXll/2vUZCEvw95llnV7bLPa2h+wvf0GpR6HfabBQhPvf8XP92ZjvPfJjN4fBNP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rvAPDAAAA3QAAAA8AAAAAAAAAAAAA&#10;AAAAoQIAAGRycy9kb3ducmV2LnhtbFBLBQYAAAAABAAEAPkAAACRAwAAAAA=&#10;">
                        <v:stroke startarrow="block" endarrow="block"/>
                      </v:line>
                      <v:line id="Line 720" o:spid="_x0000_s1181" style="position:absolute;visibility:visible;mso-wrap-style:square" from="14230,2286" to="14230,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ZmMMAAADdAAAADwAAAGRycy9kb3ducmV2LnhtbERPTWvCQBC9C/0PyxR6MxulaImuUgpK&#10;LqVUi+cxOyZps7Mxu82m/vquIHibx/uc5Xowjeipc7VlBZMkBUFcWF1zqeBrvxm/gHAeWWNjmRT8&#10;kYP16mG0xEzbwJ/U73wpYgi7DBVU3reZlK6oyKBLbEscuZPtDPoIu1LqDkMMN42cpulMGqw5NlTY&#10;0ltFxc/u1yhIw2Urv2Ve9x/5+zm0x3CYnoNST4/D6wKEp8HfxTd3ruP858kcrt/EE+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nGZjDAAAA3QAAAA8AAAAAAAAAAAAA&#10;AAAAoQIAAGRycy9kb3ducmV2LnhtbFBLBQYAAAAABAAEAPkAAACRAwAAAAA=&#10;">
                        <v:stroke startarrow="block" endarrow="block"/>
                      </v:line>
                      <v:shape id="Text Box 721" o:spid="_x0000_s1182" type="#_x0000_t202" style="position:absolute;left:13639;top:8388;width:61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lR6cUA&#10;AADdAAAADwAAAGRycy9kb3ducmV2LnhtbESPQWvCQBCF7wX/wzKCt7prsaVGV5GK4KmlVgVvQ3ZM&#10;gtnZkF1N/PedQ6G3Gd6b975ZrHpfqzu1sQpsYTI2oIjz4CouLBx+ts/voGJCdlgHJgsPirBaDp4W&#10;mLnQ8Tfd96lQEsIxQwtlSk2mdcxL8hjHoSEW7RJaj0nWttCuxU7Cfa1fjHnTHiuWhhIb+igpv+5v&#10;3sLx83I+Tc1XsfGvTRd6o9nPtLWjYb+eg0rUp3/z3/XOCf50Irj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CVHpxQAAAN0AAAAPAAAAAAAAAAAAAAAAAJgCAABkcnMv&#10;ZG93bnJldi54bWxQSwUGAAAAAAQABAD1AAAAigMAAAAA&#10;" filled="f" stroked="f">
                        <v:textbox>
                          <w:txbxContent>
                            <w:p w:rsidR="00E90A26" w:rsidRPr="00F21B9F" w:rsidRDefault="00E90A26" w:rsidP="00CE0B19">
                              <w:pPr>
                                <w:rPr>
                                  <w:sz w:val="20"/>
                                </w:rPr>
                              </w:pPr>
                              <w:r w:rsidRPr="00F21B9F">
                                <w:rPr>
                                  <w:sz w:val="20"/>
                                </w:rPr>
                                <w:t>5,8cm</w:t>
                              </w:r>
                            </w:p>
                          </w:txbxContent>
                        </v:textbox>
                      </v:shape>
                      <v:shape id="Text Box 722" o:spid="_x0000_s1183" type="#_x0000_t202" style="position:absolute;left:13601;top:3524;width:65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X0csMA&#10;AADdAAAADwAAAGRycy9kb3ducmV2LnhtbERPTWvCQBC9C/0PyxS8mV2LShPdhFIRerKobcHbkB2T&#10;0OxsyK4m/ffdQsHbPN7nbIrRtuJGvW8ca5gnCgRx6UzDlYaP0272DMIHZIOtY9LwQx6K/GGywcy4&#10;gQ90O4ZKxBD2GWqoQ+gyKX1Zk0WfuI44chfXWwwR9pU0PQ4x3LbySamVtNhwbKixo9eayu/j1Wr4&#10;3F/OXwv1Xm3tshvcqCTbVGo9fRxf1iACjeEu/ne/mTh/MU/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X0csMAAADdAAAADwAAAAAAAAAAAAAAAACYAgAAZHJzL2Rv&#10;d25yZXYueG1sUEsFBgAAAAAEAAQA9QAAAIgDAAAAAA==&#10;" filled="f" stroked="f">
                        <v:textbox>
                          <w:txbxContent>
                            <w:p w:rsidR="00E90A26" w:rsidRPr="00F21B9F" w:rsidRDefault="00E90A26" w:rsidP="00CE0B19">
                              <w:pPr>
                                <w:rPr>
                                  <w:sz w:val="20"/>
                                </w:rPr>
                              </w:pPr>
                              <w:r w:rsidRPr="00F21B9F">
                                <w:rPr>
                                  <w:sz w:val="20"/>
                                </w:rPr>
                                <w:t>8,1cm</w:t>
                              </w:r>
                            </w:p>
                          </w:txbxContent>
                        </v:textbox>
                      </v:shape>
                      <v:line id="Line 723" o:spid="_x0000_s1184" style="position:absolute;visibility:visible;mso-wrap-style:square" from="8077,2368" to="8083,8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bXKMUAAADdAAAADwAAAGRycy9kb3ducmV2LnhtbESPTWvCQBCG7wX/wzKCt7pRpNToKlIQ&#10;PGhLtfQ8ZMckmp2Nu9sY/33nUOhthnk/nlmue9eojkKsPRuYjDNQxIW3NZcGvk7b51dQMSFbbDyT&#10;gQdFWK8GT0vMrb/zJ3XHVCoJ4ZijgSqlNtc6FhU5jGPfEsvt7IPDJGsotQ14l3DX6GmWvWiHNUtD&#10;hS29VVRcjz9OeotyH27fl2u/Ox/22xt38/fThzGjYb9ZgErUp3/xn3tnBX82FX7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bXKMUAAADdAAAADwAAAAAAAAAA&#10;AAAAAAChAgAAZHJzL2Rvd25yZXYueG1sUEsFBgAAAAAEAAQA+QAAAJMDAAAAAA==&#10;">
                        <v:stroke dashstyle="dash"/>
                      </v:line>
                      <v:line id="Line 724" o:spid="_x0000_s1185" style="position:absolute;visibility:visible;mso-wrap-style:square" from="8172,8178" to="12153,8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pys8YAAADdAAAADwAAAGRycy9kb3ducmV2LnhtbESPQWvCQBCF7wX/wzKCt7oxSKmpqxRB&#10;8JC2VKXnITsmqdnZZHdN0n/fLRS8zfDevO/NejuaRvTkfG1ZwWKegCAurK65VHA+7R+fQfiArLGx&#10;TAp+yMN2M3lYY6btwJ/UH0MpYgj7DBVUIbSZlL6oyKCf25Y4ahfrDIa4ulJqh0MMN41Mk+RJGqw5&#10;EipsaVdRcT3eTOQWZe66r+/reLi85fuO+9X76UOp2XR8fQERaAx38//1Qcf6y3QB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KcrPGAAAA3QAAAA8AAAAAAAAA&#10;AAAAAAAAoQIAAGRycy9kb3ducmV2LnhtbFBLBQYAAAAABAAEAPkAAACUAwAAAAA=&#10;">
                        <v:stroke dashstyle="dash"/>
                      </v:line>
                      <v:shape id="Text Box 725" o:spid="_x0000_s1186" type="#_x0000_t202" style="position:absolute;left:6197;top:3524;width:32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2svsIA&#10;AADdAAAADwAAAGRycy9kb3ducmV2LnhtbERPS4vCMBC+L/gfwgje1sTiLm7XKKIInlbWx8LehmZs&#10;i82kNNHWf28Ewdt8fM+ZzjtbiSs1vnSsYTRUIIgzZ0rONRz26/cJCB+QDVaOScONPMxnvbcppsa1&#10;/EvXXchFDGGfooYihDqV0mcFWfRDVxNH7uQaiyHCJpemwTaG20omSn1KiyXHhgJrWhaUnXcXq+H4&#10;c/r/G6ttvrIfdes6Jdl+Sa0H/W7xDSJQF17ip3tj4vxxk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ay+wgAAAN0AAAAPAAAAAAAAAAAAAAAAAJgCAABkcnMvZG93&#10;bnJldi54bWxQSwUGAAAAAAQABAD1AAAAhwMAAAAA&#10;" filled="f" stroked="f">
                        <v:textbox>
                          <w:txbxContent>
                            <w:p w:rsidR="00E90A26" w:rsidRPr="00F21B9F" w:rsidRDefault="00E90A26" w:rsidP="00CE0B19">
                              <w:pPr>
                                <w:rPr>
                                  <w:sz w:val="20"/>
                                </w:rPr>
                              </w:pPr>
                              <w:r w:rsidRPr="00F21B9F">
                                <w:rPr>
                                  <w:sz w:val="20"/>
                                </w:rPr>
                                <w:t>h</w:t>
                              </w:r>
                            </w:p>
                          </w:txbxContent>
                        </v:textbox>
                      </v:shape>
                      <w10:anchorlock/>
                    </v:group>
                  </w:pict>
                </mc:Fallback>
              </mc:AlternateContent>
            </w:r>
          </w:p>
          <w:p w:rsidR="00CE0B19" w:rsidRPr="002960E3" w:rsidRDefault="00CE0B19" w:rsidP="002960E3">
            <w:pPr>
              <w:spacing w:line="276" w:lineRule="auto"/>
              <w:rPr>
                <w:b/>
                <w:lang w:val="en-US"/>
              </w:rPr>
            </w:pPr>
            <w:r w:rsidRPr="002960E3">
              <w:rPr>
                <w:lang w:val="en-US"/>
              </w:rPr>
              <w:t>Thể tích hình cần tính:</w:t>
            </w:r>
          </w:p>
          <w:p w:rsidR="00CE0B19" w:rsidRPr="002960E3" w:rsidRDefault="00CE0B19" w:rsidP="002960E3">
            <w:pPr>
              <w:spacing w:line="276" w:lineRule="auto"/>
              <w:rPr>
                <w:lang w:val="en-US"/>
              </w:rPr>
            </w:pPr>
            <w:r w:rsidRPr="002960E3">
              <w:rPr>
                <w:b/>
                <w:lang w:val="en-US"/>
              </w:rPr>
              <w:t xml:space="preserve">+ </w:t>
            </w:r>
            <w:r w:rsidRPr="002960E3">
              <w:rPr>
                <w:lang w:val="en-US"/>
              </w:rPr>
              <w:t>Hình trụ có đườ</w:t>
            </w:r>
            <w:r w:rsidR="00F21B9F" w:rsidRPr="002960E3">
              <w:rPr>
                <w:lang w:val="en-US"/>
              </w:rPr>
              <w:t>ng kính đáy 14cm</w:t>
            </w:r>
            <w:r w:rsidRPr="002960E3">
              <w:rPr>
                <w:lang w:val="en-US"/>
              </w:rPr>
              <w:t>, chiều cao 5,8 cm</w:t>
            </w:r>
          </w:p>
          <w:p w:rsidR="00CE0B19" w:rsidRPr="002960E3" w:rsidRDefault="00CE0B19" w:rsidP="002960E3">
            <w:pPr>
              <w:spacing w:line="276" w:lineRule="auto"/>
              <w:rPr>
                <w:lang w:val="pt-BR"/>
              </w:rPr>
            </w:pPr>
            <w:r w:rsidRPr="002960E3">
              <w:rPr>
                <w:lang w:val="pt-BR"/>
              </w:rPr>
              <w:t xml:space="preserve">V </w:t>
            </w:r>
            <w:r w:rsidRPr="002960E3">
              <w:rPr>
                <w:vertAlign w:val="subscript"/>
                <w:lang w:val="pt-BR"/>
              </w:rPr>
              <w:t>1</w:t>
            </w:r>
            <w:r w:rsidRPr="002960E3">
              <w:rPr>
                <w:lang w:val="pt-BR"/>
              </w:rPr>
              <w:t xml:space="preserve"> = </w:t>
            </w:r>
            <w:r w:rsidR="00F21B9F" w:rsidRPr="002960E3">
              <w:rPr>
                <w:rFonts w:asciiTheme="majorHAnsi" w:hAnsiTheme="majorHAnsi" w:cstheme="majorHAnsi"/>
                <w:lang w:val="pt-BR"/>
              </w:rPr>
              <w:t>π</w:t>
            </w:r>
            <w:r w:rsidRPr="002960E3">
              <w:rPr>
                <w:lang w:val="pt-BR"/>
              </w:rPr>
              <w:t>r</w:t>
            </w:r>
            <w:r w:rsidRPr="002960E3">
              <w:rPr>
                <w:vertAlign w:val="superscript"/>
                <w:lang w:val="pt-BR"/>
              </w:rPr>
              <w:t>2</w:t>
            </w:r>
            <w:r w:rsidRPr="002960E3">
              <w:rPr>
                <w:lang w:val="pt-BR"/>
              </w:rPr>
              <w:t xml:space="preserve"> h = 49.5,8 . </w:t>
            </w:r>
            <w:r w:rsidR="00F21B9F" w:rsidRPr="002960E3">
              <w:rPr>
                <w:rFonts w:asciiTheme="majorHAnsi" w:hAnsiTheme="majorHAnsi" w:cstheme="majorHAnsi"/>
                <w:lang w:val="pt-BR"/>
              </w:rPr>
              <w:t>π</w:t>
            </w:r>
            <w:r w:rsidRPr="002960E3">
              <w:rPr>
                <w:lang w:val="pt-BR"/>
              </w:rPr>
              <w:t xml:space="preserve"> = 284,2</w:t>
            </w:r>
            <w:r w:rsidR="00F21B9F" w:rsidRPr="002960E3">
              <w:rPr>
                <w:rFonts w:asciiTheme="majorHAnsi" w:hAnsiTheme="majorHAnsi" w:cstheme="majorHAnsi"/>
                <w:lang w:val="pt-BR"/>
              </w:rPr>
              <w:t>π</w:t>
            </w:r>
            <w:r w:rsidRPr="002960E3">
              <w:rPr>
                <w:lang w:val="pt-BR"/>
              </w:rPr>
              <w:t xml:space="preserve"> cm</w:t>
            </w:r>
            <w:r w:rsidRPr="002960E3">
              <w:rPr>
                <w:vertAlign w:val="superscript"/>
                <w:lang w:val="pt-BR"/>
              </w:rPr>
              <w:t>3</w:t>
            </w:r>
            <w:r w:rsidRPr="002960E3">
              <w:rPr>
                <w:lang w:val="pt-BR"/>
              </w:rPr>
              <w:t xml:space="preserve"> </w:t>
            </w:r>
          </w:p>
          <w:p w:rsidR="00CE0B19" w:rsidRPr="002960E3" w:rsidRDefault="00CE0B19" w:rsidP="002960E3">
            <w:pPr>
              <w:spacing w:line="276" w:lineRule="auto"/>
              <w:rPr>
                <w:lang w:val="pt-BR"/>
              </w:rPr>
            </w:pPr>
            <w:r w:rsidRPr="002960E3">
              <w:rPr>
                <w:lang w:val="pt-BR"/>
              </w:rPr>
              <w:t xml:space="preserve">Một hình nón đường kính đáy 14cm , chiếu cao 8,1 cm </w:t>
            </w:r>
          </w:p>
          <w:p w:rsidR="00CE0B19" w:rsidRPr="002960E3" w:rsidRDefault="00CE0B19" w:rsidP="002960E3">
            <w:pPr>
              <w:spacing w:line="276" w:lineRule="auto"/>
              <w:rPr>
                <w:lang w:val="pt-BR"/>
              </w:rPr>
            </w:pPr>
            <w:r w:rsidRPr="002960E3">
              <w:rPr>
                <w:lang w:val="pt-BR"/>
              </w:rPr>
              <w:lastRenderedPageBreak/>
              <w:t>V</w:t>
            </w:r>
            <w:r w:rsidRPr="002960E3">
              <w:rPr>
                <w:vertAlign w:val="subscript"/>
                <w:lang w:val="pt-BR"/>
              </w:rPr>
              <w:t>2</w:t>
            </w:r>
            <w:r w:rsidRPr="002960E3">
              <w:rPr>
                <w:lang w:val="pt-BR"/>
              </w:rPr>
              <w:t xml:space="preserve"> =</w:t>
            </w:r>
            <w:r w:rsidR="00F21B9F" w:rsidRPr="002960E3">
              <w:rPr>
                <w:lang w:val="pt-BR"/>
              </w:rPr>
              <w:t xml:space="preserve"> </w:t>
            </w:r>
            <w:r w:rsidR="00F21B9F" w:rsidRPr="002960E3">
              <w:rPr>
                <w:position w:val="-28"/>
                <w:lang w:val="fr-FR"/>
              </w:rPr>
              <w:object w:dxaOrig="3100" w:dyaOrig="720">
                <v:shape id="_x0000_i1677" type="#_x0000_t75" style="width:158.25pt;height:36pt" o:ole="">
                  <v:imagedata r:id="rId1355" o:title=""/>
                </v:shape>
                <o:OLEObject Type="Embed" ProgID="Equation.DSMT4" ShapeID="_x0000_i1677" DrawAspect="Content" ObjectID="_1673157700" r:id="rId1356"/>
              </w:object>
            </w:r>
            <w:r w:rsidR="00F21B9F" w:rsidRPr="002960E3">
              <w:rPr>
                <w:lang w:val="pt-BR"/>
              </w:rPr>
              <w:t xml:space="preserve"> (cm</w:t>
            </w:r>
            <w:r w:rsidR="00F21B9F" w:rsidRPr="002960E3">
              <w:rPr>
                <w:vertAlign w:val="superscript"/>
                <w:lang w:val="pt-BR"/>
              </w:rPr>
              <w:t>3</w:t>
            </w:r>
            <w:r w:rsidR="00F21B9F" w:rsidRPr="002960E3">
              <w:rPr>
                <w:lang w:val="pt-BR"/>
              </w:rPr>
              <w:t>)</w:t>
            </w:r>
            <w:r w:rsidRPr="002960E3">
              <w:rPr>
                <w:lang w:val="pt-BR"/>
              </w:rPr>
              <w:t xml:space="preserve"> </w:t>
            </w:r>
          </w:p>
          <w:p w:rsidR="00CE0B19" w:rsidRPr="002960E3" w:rsidRDefault="00CE0B19" w:rsidP="002960E3">
            <w:pPr>
              <w:spacing w:line="276" w:lineRule="auto"/>
              <w:rPr>
                <w:lang w:val="pt-BR"/>
              </w:rPr>
            </w:pPr>
            <w:r w:rsidRPr="002960E3">
              <w:rPr>
                <w:lang w:val="pt-BR"/>
              </w:rPr>
              <w:t xml:space="preserve">V = V </w:t>
            </w:r>
            <w:r w:rsidRPr="002960E3">
              <w:rPr>
                <w:vertAlign w:val="subscript"/>
                <w:lang w:val="pt-BR"/>
              </w:rPr>
              <w:t xml:space="preserve">1 </w:t>
            </w:r>
            <w:r w:rsidRPr="002960E3">
              <w:rPr>
                <w:lang w:val="pt-BR"/>
              </w:rPr>
              <w:t>+ V</w:t>
            </w:r>
            <w:r w:rsidRPr="002960E3">
              <w:rPr>
                <w:vertAlign w:val="subscript"/>
                <w:lang w:val="pt-BR"/>
              </w:rPr>
              <w:t>2</w:t>
            </w:r>
            <w:r w:rsidRPr="002960E3">
              <w:rPr>
                <w:lang w:val="pt-BR"/>
              </w:rPr>
              <w:t xml:space="preserve"> = 284,2 </w:t>
            </w:r>
            <w:r w:rsidR="00134999" w:rsidRPr="002960E3">
              <w:rPr>
                <w:rFonts w:asciiTheme="majorHAnsi" w:hAnsiTheme="majorHAnsi" w:cstheme="majorHAnsi"/>
                <w:lang w:val="pt-BR"/>
              </w:rPr>
              <w:t>π</w:t>
            </w:r>
            <w:r w:rsidRPr="002960E3">
              <w:rPr>
                <w:lang w:val="pt-BR"/>
              </w:rPr>
              <w:t xml:space="preserve"> + 132,3</w:t>
            </w:r>
            <w:r w:rsidR="00134999" w:rsidRPr="002960E3">
              <w:rPr>
                <w:rFonts w:asciiTheme="majorHAnsi" w:hAnsiTheme="majorHAnsi" w:cstheme="majorHAnsi"/>
                <w:lang w:val="pt-BR"/>
              </w:rPr>
              <w:t>π</w:t>
            </w:r>
            <w:r w:rsidRPr="002960E3">
              <w:rPr>
                <w:lang w:val="pt-BR"/>
              </w:rPr>
              <w:t xml:space="preserve"> </w:t>
            </w:r>
          </w:p>
          <w:p w:rsidR="00CE0B19" w:rsidRPr="002960E3" w:rsidRDefault="00CE0B19" w:rsidP="002960E3">
            <w:pPr>
              <w:spacing w:line="276" w:lineRule="auto"/>
              <w:rPr>
                <w:lang w:val="pt-BR"/>
              </w:rPr>
            </w:pPr>
            <w:r w:rsidRPr="002960E3">
              <w:rPr>
                <w:lang w:val="pt-BR"/>
              </w:rPr>
              <w:t xml:space="preserve">                       = 415,6 </w:t>
            </w:r>
            <w:r w:rsidR="00134999" w:rsidRPr="002960E3">
              <w:rPr>
                <w:rFonts w:asciiTheme="majorHAnsi" w:hAnsiTheme="majorHAnsi" w:cstheme="majorHAnsi"/>
                <w:lang w:val="pt-BR"/>
              </w:rPr>
              <w:t>π</w:t>
            </w:r>
            <w:r w:rsidRPr="002960E3">
              <w:rPr>
                <w:lang w:val="pt-BR"/>
              </w:rPr>
              <w:t xml:space="preserve"> cm</w:t>
            </w:r>
            <w:r w:rsidRPr="002960E3">
              <w:rPr>
                <w:vertAlign w:val="superscript"/>
                <w:lang w:val="pt-BR"/>
              </w:rPr>
              <w:t>3</w:t>
            </w:r>
            <w:r w:rsidRPr="002960E3">
              <w:rPr>
                <w:lang w:val="pt-BR"/>
              </w:rPr>
              <w:t xml:space="preserve"> </w:t>
            </w:r>
          </w:p>
          <w:p w:rsidR="00CE0B19" w:rsidRPr="002960E3" w:rsidRDefault="00CE0B19" w:rsidP="002960E3">
            <w:pPr>
              <w:spacing w:line="276" w:lineRule="auto"/>
              <w:rPr>
                <w:b/>
                <w:lang w:val="pt-BR"/>
              </w:rPr>
            </w:pPr>
          </w:p>
          <w:p w:rsidR="00CE0B19" w:rsidRPr="002960E3" w:rsidRDefault="00CE0B19" w:rsidP="002960E3">
            <w:pPr>
              <w:spacing w:line="276" w:lineRule="auto"/>
              <w:rPr>
                <w:b/>
                <w:lang w:val="fr-FR"/>
              </w:rPr>
            </w:pPr>
            <w:r w:rsidRPr="002960E3">
              <w:rPr>
                <w:b/>
                <w:lang w:val="fr-FR"/>
              </w:rPr>
              <w:t>Bài 43 (SGK - 130):</w:t>
            </w:r>
          </w:p>
          <w:p w:rsidR="00CE0B19" w:rsidRPr="002960E3" w:rsidRDefault="00CE0B19" w:rsidP="002960E3">
            <w:pPr>
              <w:spacing w:line="276" w:lineRule="auto"/>
              <w:rPr>
                <w:lang w:val="en-US"/>
              </w:rPr>
            </w:pPr>
            <w:r w:rsidRPr="002960E3">
              <w:rPr>
                <w:noProof/>
                <w:color w:val="FF00FF"/>
                <w:lang w:val="en-US"/>
              </w:rPr>
              <mc:AlternateContent>
                <mc:Choice Requires="wpc">
                  <w:drawing>
                    <wp:inline distT="0" distB="0" distL="0" distR="0" wp14:anchorId="20FADE80" wp14:editId="5336917E">
                      <wp:extent cx="1990725" cy="1714500"/>
                      <wp:effectExtent l="0" t="0" r="0" b="0"/>
                      <wp:docPr id="1484" name="Bức Vẽ 7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23" name="Arc 728"/>
                              <wps:cNvSpPr>
                                <a:spLocks/>
                              </wps:cNvSpPr>
                              <wps:spPr bwMode="auto">
                                <a:xfrm>
                                  <a:off x="36195" y="114300"/>
                                  <a:ext cx="1122045" cy="571500"/>
                                </a:xfrm>
                                <a:custGeom>
                                  <a:avLst/>
                                  <a:gdLst>
                                    <a:gd name="G0" fmla="+- 21597 0 0"/>
                                    <a:gd name="G1" fmla="+- 21600 0 0"/>
                                    <a:gd name="G2" fmla="+- 21600 0 0"/>
                                    <a:gd name="T0" fmla="*/ 0 w 43197"/>
                                    <a:gd name="T1" fmla="*/ 21249 h 21600"/>
                                    <a:gd name="T2" fmla="*/ 43197 w 43197"/>
                                    <a:gd name="T3" fmla="*/ 21600 h 21600"/>
                                    <a:gd name="T4" fmla="*/ 21597 w 43197"/>
                                    <a:gd name="T5" fmla="*/ 21600 h 21600"/>
                                  </a:gdLst>
                                  <a:ahLst/>
                                  <a:cxnLst>
                                    <a:cxn ang="0">
                                      <a:pos x="T0" y="T1"/>
                                    </a:cxn>
                                    <a:cxn ang="0">
                                      <a:pos x="T2" y="T3"/>
                                    </a:cxn>
                                    <a:cxn ang="0">
                                      <a:pos x="T4" y="T5"/>
                                    </a:cxn>
                                  </a:cxnLst>
                                  <a:rect l="0" t="0" r="r" b="b"/>
                                  <a:pathLst>
                                    <a:path w="43197" h="21600" fill="none" extrusionOk="0">
                                      <a:moveTo>
                                        <a:pt x="-1" y="21248"/>
                                      </a:moveTo>
                                      <a:cubicBezTo>
                                        <a:pt x="191" y="9458"/>
                                        <a:pt x="9804" y="0"/>
                                        <a:pt x="21597" y="0"/>
                                      </a:cubicBezTo>
                                      <a:cubicBezTo>
                                        <a:pt x="33526" y="0"/>
                                        <a:pt x="43197" y="9670"/>
                                        <a:pt x="43197" y="21600"/>
                                      </a:cubicBezTo>
                                    </a:path>
                                    <a:path w="43197" h="21600" stroke="0" extrusionOk="0">
                                      <a:moveTo>
                                        <a:pt x="-1" y="21248"/>
                                      </a:moveTo>
                                      <a:cubicBezTo>
                                        <a:pt x="191" y="9458"/>
                                        <a:pt x="9804" y="0"/>
                                        <a:pt x="21597" y="0"/>
                                      </a:cubicBezTo>
                                      <a:cubicBezTo>
                                        <a:pt x="33526" y="0"/>
                                        <a:pt x="43197" y="9670"/>
                                        <a:pt x="43197" y="21600"/>
                                      </a:cubicBezTo>
                                      <a:lnTo>
                                        <a:pt x="21597" y="21600"/>
                                      </a:lnTo>
                                      <a:close/>
                                    </a:path>
                                  </a:pathLst>
                                </a:custGeom>
                                <a:ln>
                                  <a:headEnd/>
                                  <a:tailEnd/>
                                </a:ln>
                                <a:extLst/>
                              </wps:spPr>
                              <wps:style>
                                <a:lnRef idx="2">
                                  <a:schemeClr val="dk1"/>
                                </a:lnRef>
                                <a:fillRef idx="1">
                                  <a:schemeClr val="lt1"/>
                                </a:fillRef>
                                <a:effectRef idx="0">
                                  <a:schemeClr val="dk1"/>
                                </a:effectRef>
                                <a:fontRef idx="minor">
                                  <a:schemeClr val="dk1"/>
                                </a:fontRef>
                              </wps:style>
                              <wps:bodyPr rot="0" vert="horz" wrap="square" lIns="91440" tIns="45720" rIns="91440" bIns="45720" anchor="t" anchorCtr="0" upright="1">
                                <a:noAutofit/>
                              </wps:bodyPr>
                            </wps:wsp>
                            <wps:wsp>
                              <wps:cNvPr id="1424" name="Oval 729"/>
                              <wps:cNvSpPr>
                                <a:spLocks noChangeArrowheads="1"/>
                              </wps:cNvSpPr>
                              <wps:spPr bwMode="auto">
                                <a:xfrm>
                                  <a:off x="36195" y="457200"/>
                                  <a:ext cx="1122045"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5" name="Oval 730"/>
                              <wps:cNvSpPr>
                                <a:spLocks noChangeArrowheads="1"/>
                              </wps:cNvSpPr>
                              <wps:spPr bwMode="auto">
                                <a:xfrm>
                                  <a:off x="36195" y="988060"/>
                                  <a:ext cx="1122045"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7" name="Line 731"/>
                              <wps:cNvCnPr>
                                <a:cxnSpLocks noChangeShapeType="1"/>
                              </wps:cNvCnPr>
                              <wps:spPr bwMode="auto">
                                <a:xfrm>
                                  <a:off x="36195" y="6858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9" name="Line 732"/>
                              <wps:cNvCnPr>
                                <a:cxnSpLocks noChangeShapeType="1"/>
                              </wps:cNvCnPr>
                              <wps:spPr bwMode="auto">
                                <a:xfrm>
                                  <a:off x="1158240" y="685800"/>
                                  <a:ext cx="63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0" name="Line 733"/>
                              <wps:cNvCnPr>
                                <a:cxnSpLocks noChangeShapeType="1"/>
                              </wps:cNvCnPr>
                              <wps:spPr bwMode="auto">
                                <a:xfrm>
                                  <a:off x="1281430" y="601980"/>
                                  <a:ext cx="289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1" name="Line 734"/>
                              <wps:cNvCnPr>
                                <a:cxnSpLocks noChangeShapeType="1"/>
                              </wps:cNvCnPr>
                              <wps:spPr bwMode="auto">
                                <a:xfrm>
                                  <a:off x="1266825" y="1186180"/>
                                  <a:ext cx="2533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2" name="Line 735"/>
                              <wps:cNvCnPr>
                                <a:cxnSpLocks noChangeShapeType="1"/>
                              </wps:cNvCnPr>
                              <wps:spPr bwMode="auto">
                                <a:xfrm>
                                  <a:off x="1411605" y="601980"/>
                                  <a:ext cx="635" cy="5715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33" name="Line 736"/>
                              <wps:cNvCnPr>
                                <a:cxnSpLocks noChangeShapeType="1"/>
                              </wps:cNvCnPr>
                              <wps:spPr bwMode="auto">
                                <a:xfrm>
                                  <a:off x="36195" y="12573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4" name="Line 737"/>
                              <wps:cNvCnPr>
                                <a:cxnSpLocks noChangeShapeType="1"/>
                              </wps:cNvCnPr>
                              <wps:spPr bwMode="auto">
                                <a:xfrm>
                                  <a:off x="1158240" y="125730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738"/>
                              <wps:cNvCnPr>
                                <a:cxnSpLocks noChangeShapeType="1"/>
                              </wps:cNvCnPr>
                              <wps:spPr bwMode="auto">
                                <a:xfrm>
                                  <a:off x="36195" y="1371600"/>
                                  <a:ext cx="11220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37" name="Text Box 739"/>
                              <wps:cNvSpPr txBox="1">
                                <a:spLocks noChangeArrowheads="1"/>
                              </wps:cNvSpPr>
                              <wps:spPr bwMode="auto">
                                <a:xfrm>
                                  <a:off x="358140" y="1343025"/>
                                  <a:ext cx="6515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0A2A8C" w:rsidRDefault="00E90A26" w:rsidP="00CE0B19">
                                    <w:pPr>
                                      <w:rPr>
                                        <w:sz w:val="20"/>
                                      </w:rPr>
                                    </w:pPr>
                                    <w:r w:rsidRPr="000A2A8C">
                                      <w:rPr>
                                        <w:sz w:val="20"/>
                                      </w:rPr>
                                      <w:t>12,6</w:t>
                                    </w:r>
                                  </w:p>
                                </w:txbxContent>
                              </wps:txbx>
                              <wps:bodyPr rot="0" vert="horz" wrap="square" lIns="91440" tIns="45720" rIns="91440" bIns="45720" anchor="t" anchorCtr="0" upright="1">
                                <a:noAutofit/>
                              </wps:bodyPr>
                            </wps:wsp>
                            <wps:wsp>
                              <wps:cNvPr id="1438" name="Text Box 740"/>
                              <wps:cNvSpPr txBox="1">
                                <a:spLocks noChangeArrowheads="1"/>
                              </wps:cNvSpPr>
                              <wps:spPr bwMode="auto">
                                <a:xfrm>
                                  <a:off x="1354455" y="704850"/>
                                  <a:ext cx="5791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0A26" w:rsidRPr="000A2A8C" w:rsidRDefault="00E90A26" w:rsidP="00CE0B19">
                                    <w:pPr>
                                      <w:rPr>
                                        <w:sz w:val="22"/>
                                      </w:rPr>
                                    </w:pPr>
                                    <w:r w:rsidRPr="000A2A8C">
                                      <w:rPr>
                                        <w:sz w:val="22"/>
                                      </w:rPr>
                                      <w:t>8,4</w:t>
                                    </w:r>
                                  </w:p>
                                </w:txbxContent>
                              </wps:txbx>
                              <wps:bodyPr rot="0" vert="horz" wrap="square" lIns="91440" tIns="45720" rIns="91440" bIns="45720" anchor="t" anchorCtr="0" upright="1">
                                <a:noAutofit/>
                              </wps:bodyPr>
                            </wps:wsp>
                          </wpc:wpc>
                        </a:graphicData>
                      </a:graphic>
                    </wp:inline>
                  </w:drawing>
                </mc:Choice>
                <mc:Fallback>
                  <w:pict>
                    <v:group id="Bức Vẽ 726" o:spid="_x0000_s1187" editas="canvas" style="width:156.75pt;height:135pt;mso-position-horizontal-relative:char;mso-position-vertical-relative:line" coordsize="19907,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">
                      <v:shape id="_x0000_s1188" type="#_x0000_t75" style="position:absolute;width:19907;height:17145;visibility:visible;mso-wrap-style:square">
                        <v:fill o:detectmouseclick="t"/>
                        <v:path o:connecttype="none"/>
                      </v:shape>
                      <v:shape id="Arc 728" o:spid="_x0000_s1189" style="position:absolute;left:361;top:1143;width:11221;height:5715;visibility:visible;mso-wrap-style:square;v-text-anchor:top" coordsize="4319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ujE8EA&#10;AADdAAAADwAAAGRycy9kb3ducmV2LnhtbERPzYrCMBC+L/gOYQRva7pVRKpRFkXxtKC7DzA207TY&#10;TEoTa/v2ZkHwNh/f76y3va1FR62vHCv4miYgiHOnKzYK/n4Pn0sQPiBrrB2TgoE8bDejjzVm2j34&#10;TN0lGBFD2GeooAyhyaT0eUkW/dQ1xJErXGsxRNgaqVt8xHBbyzRJFtJixbGhxIZ2JeW3y90q2HeD&#10;KSg9VsVPbY5XfR8Wp2RQajLuv1cgAvXhLX65TzrOn6cz+P8mni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LoxPBAAAA3QAAAA8AAAAAAAAAAAAAAAAAmAIAAGRycy9kb3du&#10;cmV2LnhtbFBLBQYAAAAABAAEAPUAAACGAwAAAAA=&#10;" path="m-1,21248nfc191,9458,9804,,21597,,33526,,43197,9670,43197,21600em-1,21248nsc191,9458,9804,,21597,,33526,,43197,9670,43197,21600r-21600,l-1,21248xe" fillcolor="white [3201]" strokecolor="black [3200]" strokeweight="1pt">
                        <v:stroke joinstyle="miter"/>
                        <v:path arrowok="t" o:extrusionok="f" o:connecttype="custom" o:connectlocs="0,562213;1122045,571500;560984,571500" o:connectangles="0,0,0"/>
                      </v:shape>
                      <v:oval id="Oval 729" o:spid="_x0000_s1190" style="position:absolute;left:361;top:4572;width:1122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IuL8MA&#10;AADdAAAADwAAAGRycy9kb3ducmV2LnhtbERPS2vCQBC+F/oflin0VjcalZJmFakU9NCDsb0P2ckD&#10;s7MhO43pv+8KBW/z8T0n306uUyMNofVsYD5LQBGX3rZcG/g6f7y8ggqCbLHzTAZ+KcB28/iQY2b9&#10;lU80FlKrGMIhQwONSJ9pHcqGHIaZ74kjV/nBoUQ41NoOeI3hrtOLJFlrhy3HhgZ7em+ovBQ/zsC+&#10;3hXrUaeySqv9QVaX789jOjfm+WnavYESmuQu/ncfbJy/XCzh9k08Q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IuL8MAAADdAAAADwAAAAAAAAAAAAAAAACYAgAAZHJzL2Rv&#10;d25yZXYueG1sUEsFBgAAAAAEAAQA9QAAAIgDAAAAAA==&#10;"/>
                      <v:oval id="Oval 730" o:spid="_x0000_s1191" style="position:absolute;left:361;top:9880;width:1122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6LtMMA&#10;AADdAAAADwAAAGRycy9kb3ducmV2LnhtbERPTWvCQBC9C/0PyxR6042mkZK6ilQKeujBaO9DdkyC&#10;2dmQncb037uFgrd5vM9ZbUbXqoH60Hg2MJ8loIhLbxuuDJxPn9M3UEGQLbaeycAvBdisnyYrzK2/&#10;8ZGGQioVQzjkaKAW6XKtQ1mTwzDzHXHkLr53KBH2lbY93mK4a/UiSZbaYcOxocaOPmoqr8WPM7Cr&#10;tsVy0Klk6WW3l+z6/XVI58a8PI/bd1BCozzE/+69jfNfFxn8fRNP0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6LtMMAAADdAAAADwAAAAAAAAAAAAAAAACYAgAAZHJzL2Rv&#10;d25yZXYueG1sUEsFBgAAAAAEAAQA9QAAAIgDAAAAAA==&#10;"/>
                      <v:line id="Line 731" o:spid="_x0000_s1192" style="position:absolute;visibility:visible;mso-wrap-style:square" from="361,6858" to="36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hlsYAAADdAAAADwAAAGRycy9kb3ducmV2LnhtbERPTWvCQBC9F/wPyxR6q5vakkp0FWkp&#10;aA9FraDHMTsmsdnZsLtN0n/vCgVv83ifM533phYtOV9ZVvA0TEAQ51ZXXCjYfX88jkH4gKyxtkwK&#10;/sjDfDa4m2KmbccbarehEDGEfYYKyhCaTEqfl2TQD21DHLmTdQZDhK6Q2mEXw00tR0mSSoMVx4YS&#10;G3orKf/Z/hoFX8/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94ZbGAAAA3QAAAA8AAAAAAAAA&#10;AAAAAAAAoQIAAGRycy9kb3ducmV2LnhtbFBLBQYAAAAABAAEAPkAAACUAwAAAAA=&#10;"/>
                      <v:line id="Line 732" o:spid="_x0000_s1193" style="position:absolute;visibility:visible;mso-wrap-style:square" from="11582,6858" to="11588,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Qf8YAAADdAAAADwAAAGRycy9kb3ducmV2LnhtbERPTWvCQBC9F/wPyxR6q5vaEmp0FWkp&#10;aA9FraDHMTsmsdnZsLtN0n/vCgVv83ifM533phYtOV9ZVvA0TEAQ51ZXXCjYfX88voLwAVljbZkU&#10;/JGH+WxwN8VM24431G5DIWII+wwVlCE0mZQ+L8mgH9qGOHIn6wyGCF0htcMuhptajpIklQYrjg0l&#10;NvRWUv6z/TUKvp7X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u0H/GAAAA3QAAAA8AAAAAAAAA&#10;AAAAAAAAoQIAAGRycy9kb3ducmV2LnhtbFBLBQYAAAAABAAEAPkAAACUAwAAAAA=&#10;"/>
                      <v:line id="Line 733" o:spid="_x0000_s1194" style="position:absolute;visibility:visible;mso-wrap-style:square" from="12814,6019" to="15709,6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3vP8gAAADdAAAADwAAAGRycy9kb3ducmV2LnhtbESPT0vDQBDF70K/wzIFb3ajlSCx21IU&#10;ofUg9g+0x2l2TKLZ2bC7JvHbOwfB2wzvzXu/WaxG16qeQmw8G7idZaCIS28brgwcDy83D6BiQrbY&#10;eiYDPxRhtZxcLbCwfuAd9ftUKQnhWKCBOqWu0DqWNTmMM98Ri/bhg8Mka6i0DThIuGv1XZbl2mHD&#10;0lBjR081lV/7b2fgbf6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k3vP8gAAADdAAAADwAAAAAA&#10;AAAAAAAAAAChAgAAZHJzL2Rvd25yZXYueG1sUEsFBgAAAAAEAAQA+QAAAJYDAAAAAA==&#10;"/>
                      <v:line id="Line 734" o:spid="_x0000_s1195" style="position:absolute;visibility:visible;mso-wrap-style:square" from="12668,11861" to="15201,11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FKpMUAAADdAAAADwAAAGRycy9kb3ducmV2LnhtbERPTWvCQBC9C/6HZQRvurGWIKmriEXQ&#10;HkrVQnscs2MSzc6G3W2S/vtuodDbPN7nLNe9qUVLzleWFcymCQji3OqKCwXv591kAcIHZI21ZVLw&#10;TR7Wq+FgiZm2HR+pPYVCxBD2GSooQ2gyKX1ekkE/tQ1x5K7WGQwRukJqh10MN7V8SJJUGqw4NpTY&#10;0Lak/H76Mgpe529puzm87PuPQ3rJn4+Xz1vnlBqP+s0TiEB9+Bf/ufc6zn+c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FKpMUAAADdAAAADwAAAAAAAAAA&#10;AAAAAAChAgAAZHJzL2Rvd25yZXYueG1sUEsFBgAAAAAEAAQA+QAAAJMDAAAAAA==&#10;"/>
                      <v:line id="Line 735" o:spid="_x0000_s1196" style="position:absolute;visibility:visible;mso-wrap-style:square" from="14116,6019" to="14122,1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XmYMQAAADdAAAADwAAAGRycy9kb3ducmV2LnhtbERPS2vCQBC+F/oflil4q5tGKSW6Sim0&#10;5CLig57H7JjEZmdjds1Gf71bKPQ2H99z5svBNKKnztWWFbyMExDEhdU1lwr2u8/nNxDOI2tsLJOC&#10;KzlYLh4f5phpG3hD/daXIoawy1BB5X2bSemKigy6sW2JI3e0nUEfYVdK3WGI4aaRaZK8SoM1x4YK&#10;W/qoqPjZXoyCJNy+5Enmdb/OV+fQHsJ3eg5KjZ6G9xkIT4P/F/+5cx3nTycp/H4TT5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ZeZgxAAAAN0AAAAPAAAAAAAAAAAA&#10;AAAAAKECAABkcnMvZG93bnJldi54bWxQSwUGAAAAAAQABAD5AAAAkgMAAAAA&#10;">
                        <v:stroke startarrow="block" endarrow="block"/>
                      </v:line>
                      <v:line id="Line 736" o:spid="_x0000_s1197" style="position:absolute;visibility:visible;mso-wrap-style:square" from="361,12573" to="361,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9xSMYAAADdAAAADwAAAGRycy9kb3ducmV2LnhtbERPS2vCQBC+F/oflil4q5s2JUh0FWkR&#10;tIdSH6DHMTsmabOzYXebpP++WxC8zcf3nNliMI3oyPnasoKncQKCuLC65lLBYb96nIDwAVljY5kU&#10;/JKHxfz+boa5tj1vqduFUsQQ9jkqqEJocyl9UZFBP7YtceQu1hkMEbpSaod9DDeNfE6STBqsOTZU&#10;2NJrRcX37sco+Eg/s265eV8Px012Lt6259NX75QaPQzLKYhAQ7iJr+61jvNf0h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fcUjGAAAA3QAAAA8AAAAAAAAA&#10;AAAAAAAAoQIAAGRycy9kb3ducmV2LnhtbFBLBQYAAAAABAAEAPkAAACUAwAAAAA=&#10;"/>
                      <v:line id="Line 737" o:spid="_x0000_s1198" style="position:absolute;visibility:visible;mso-wrap-style:square" from="11582,12573" to="1158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bpPMUAAADdAAAADwAAAGRycy9kb3ducmV2LnhtbERPS2vCQBC+F/oflhF6qxurBImuIi0F&#10;7UHqA/Q4ZqdJ2uxs2N0m6b/vCoK3+fieM1/2phYtOV9ZVjAaJiCIc6srLhQcD+/PUxA+IGusLZOC&#10;P/KwXDw+zDHTtuMdtftQiBjCPkMFZQhNJqXPSzLoh7YhjtyXdQZDhK6Q2mEXw00tX5IklQYrjg0l&#10;NvRaUv6z/zUKtuPPtF1tPtb9aZNe8rfd5fzdOaWeBv1qBiJQH+7im3ut4/zJe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bpPMUAAADdAAAADwAAAAAAAAAA&#10;AAAAAAChAgAAZHJzL2Rvd25yZXYueG1sUEsFBgAAAAAEAAQA+QAAAJMDAAAAAA==&#10;"/>
                      <v:line id="Line 738" o:spid="_x0000_s1199" style="position:absolute;visibility:visible;mso-wrap-style:square" from="361,13716" to="1158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7gY8MAAADdAAAADwAAAGRycy9kb3ducmV2LnhtbERPTWvCQBC9F/wPywi9NRutiKSuIoVK&#10;LiJV6XmanSbR7GzMrtnYX98tFHqbx/uc5Xowjeipc7VlBZMkBUFcWF1zqeB0fHtagHAeWWNjmRTc&#10;ycF6NXpYYqZt4HfqD74UMYRdhgoq79tMSldUZNAltiWO3JftDPoIu1LqDkMMN42cpulcGqw5NlTY&#10;0mtFxeVwMwrS8L2VZ5nX/T7fXUP7GT6m16DU43jYvIDwNPh/8Z8713H+7HkO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e4GPDAAAA3QAAAA8AAAAAAAAAAAAA&#10;AAAAoQIAAGRycy9kb3ducmV2LnhtbFBLBQYAAAAABAAEAPkAAACRAwAAAAA=&#10;">
                        <v:stroke startarrow="block" endarrow="block"/>
                      </v:line>
                      <v:shape id="Text Box 739" o:spid="_x0000_s1200" type="#_x0000_t202" style="position:absolute;left:3581;top:13430;width:65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Z+8MA&#10;AADdAAAADwAAAGRycy9kb3ducmV2LnhtbERPyWrDMBC9F/IPYgq9JVLTbHWthNBS6Cml2SC3wRov&#10;xBoZS43dv48Cgd7m8dZJV72txYVaXznW8DxSIIgzZyouNOx3n8MFCB+QDdaOScMfeVgtBw8pJsZ1&#10;/EOXbShEDGGfoIYyhCaR0mclWfQj1xBHLnetxRBhW0jTYhfDbS3HSs2kxYpjQ4kNvZeUnbe/VsNh&#10;k5+OE/VdfNhp07leSbavUuunx379BiJQH/7Fd/eXifMnL3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OZ+8MAAADdAAAADwAAAAAAAAAAAAAAAACYAgAAZHJzL2Rv&#10;d25yZXYueG1sUEsFBgAAAAAEAAQA9QAAAIgDAAAAAA==&#10;" filled="f" stroked="f">
                        <v:textbox>
                          <w:txbxContent>
                            <w:p w:rsidR="00E90A26" w:rsidRPr="000A2A8C" w:rsidRDefault="00E90A26" w:rsidP="00CE0B19">
                              <w:pPr>
                                <w:rPr>
                                  <w:sz w:val="20"/>
                                </w:rPr>
                              </w:pPr>
                              <w:r w:rsidRPr="000A2A8C">
                                <w:rPr>
                                  <w:sz w:val="20"/>
                                </w:rPr>
                                <w:t>12,6</w:t>
                              </w:r>
                            </w:p>
                          </w:txbxContent>
                        </v:textbox>
                      </v:shape>
                      <v:shape id="Text Box 740" o:spid="_x0000_s1201" type="#_x0000_t202" style="position:absolute;left:13544;top:7048;width:57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NicYA&#10;AADdAAAADwAAAGRycy9kb3ducmV2LnhtbESPzWvCQBDF70L/h2UK3nS3ftGmriJKoSdF+wG9Ddkx&#10;Cc3OhuzWpP+9cxC8zfDevPeb5br3tbpQG6vAFp7GBhRxHlzFhYXPj7fRM6iYkB3WgcnCP0VYrx4G&#10;S8xc6PhIl1MqlIRwzNBCmVKTaR3zkjzGcWiIRTuH1mOStS20a7GTcF/riTEL7bFiaSixoW1J+e/p&#10;z1v42p9/vmfmUOz8vOlCbzT7F23t8LHfvIJK1Ke7+Xb97gR/NhVc+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wNicYAAADdAAAADwAAAAAAAAAAAAAAAACYAgAAZHJz&#10;L2Rvd25yZXYueG1sUEsFBgAAAAAEAAQA9QAAAIsDAAAAAA==&#10;" filled="f" stroked="f">
                        <v:textbox>
                          <w:txbxContent>
                            <w:p w:rsidR="00E90A26" w:rsidRPr="000A2A8C" w:rsidRDefault="00E90A26" w:rsidP="00CE0B19">
                              <w:pPr>
                                <w:rPr>
                                  <w:sz w:val="22"/>
                                </w:rPr>
                              </w:pPr>
                              <w:r w:rsidRPr="000A2A8C">
                                <w:rPr>
                                  <w:sz w:val="22"/>
                                </w:rPr>
                                <w:t>8,4</w:t>
                              </w:r>
                            </w:p>
                          </w:txbxContent>
                        </v:textbox>
                      </v:shape>
                      <w10:anchorlock/>
                    </v:group>
                  </w:pict>
                </mc:Fallback>
              </mc:AlternateContent>
            </w:r>
          </w:p>
          <w:p w:rsidR="00CE0B19" w:rsidRPr="002960E3" w:rsidRDefault="00CE0B19" w:rsidP="002960E3">
            <w:pPr>
              <w:spacing w:line="276" w:lineRule="auto"/>
              <w:rPr>
                <w:lang w:val="pt-BR"/>
              </w:rPr>
            </w:pPr>
            <w:r w:rsidRPr="002960E3">
              <w:rPr>
                <w:lang w:val="pt-BR"/>
              </w:rPr>
              <w:t>Thể tích cần tìm là thể tích hình trụ và nữa hình cầ</w:t>
            </w:r>
            <w:r w:rsidR="00192292" w:rsidRPr="002960E3">
              <w:rPr>
                <w:lang w:val="pt-BR"/>
              </w:rPr>
              <w:t>u</w:t>
            </w:r>
            <w:r w:rsidRPr="002960E3">
              <w:rPr>
                <w:lang w:val="pt-BR"/>
              </w:rPr>
              <w:t xml:space="preserve">: </w:t>
            </w:r>
          </w:p>
          <w:p w:rsidR="00CE0B19" w:rsidRPr="002960E3" w:rsidRDefault="00CE0B19" w:rsidP="002960E3">
            <w:pPr>
              <w:spacing w:line="276" w:lineRule="auto"/>
              <w:rPr>
                <w:lang w:val="pt-BR"/>
              </w:rPr>
            </w:pPr>
            <w:r w:rsidRPr="002960E3">
              <w:rPr>
                <w:lang w:val="pt-BR"/>
              </w:rPr>
              <w:t xml:space="preserve">V = </w:t>
            </w:r>
            <w:r w:rsidR="00192292" w:rsidRPr="002960E3">
              <w:rPr>
                <w:rFonts w:asciiTheme="majorHAnsi" w:hAnsiTheme="majorHAnsi" w:cstheme="majorHAnsi"/>
                <w:lang w:val="pt-BR"/>
              </w:rPr>
              <w:t>π</w:t>
            </w:r>
            <w:r w:rsidRPr="002960E3">
              <w:rPr>
                <w:lang w:val="pt-BR"/>
              </w:rPr>
              <w:t>r</w:t>
            </w:r>
            <w:r w:rsidRPr="002960E3">
              <w:rPr>
                <w:vertAlign w:val="superscript"/>
                <w:lang w:val="pt-BR"/>
              </w:rPr>
              <w:t>2</w:t>
            </w:r>
            <w:r w:rsidRPr="002960E3">
              <w:rPr>
                <w:lang w:val="pt-BR"/>
              </w:rPr>
              <w:t xml:space="preserve">h + </w:t>
            </w:r>
            <w:r w:rsidRPr="002960E3">
              <w:rPr>
                <w:noProof/>
                <w:position w:val="-24"/>
                <w:lang w:val="en-US"/>
              </w:rPr>
              <w:drawing>
                <wp:inline distT="0" distB="0" distL="0" distR="0" wp14:anchorId="6F786311" wp14:editId="787D6A46">
                  <wp:extent cx="152400" cy="390525"/>
                  <wp:effectExtent l="0" t="0" r="0" b="9525"/>
                  <wp:docPr id="335" name="Ảnh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960E3">
              <w:rPr>
                <w:lang w:val="pt-BR"/>
              </w:rPr>
              <w:t>.</w:t>
            </w:r>
            <w:r w:rsidRPr="002960E3">
              <w:rPr>
                <w:noProof/>
                <w:position w:val="-24"/>
                <w:lang w:val="en-US"/>
              </w:rPr>
              <w:drawing>
                <wp:inline distT="0" distB="0" distL="0" distR="0" wp14:anchorId="7E62FD3B" wp14:editId="3699BFBD">
                  <wp:extent cx="152400" cy="390525"/>
                  <wp:effectExtent l="0" t="0" r="0" b="9525"/>
                  <wp:docPr id="334" name="Ảnh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960E3">
              <w:rPr>
                <w:lang w:val="pt-BR"/>
              </w:rPr>
              <w:t>.</w:t>
            </w:r>
            <w:r w:rsidR="00192292" w:rsidRPr="002960E3">
              <w:rPr>
                <w:rFonts w:asciiTheme="majorHAnsi" w:hAnsiTheme="majorHAnsi" w:cstheme="majorHAnsi"/>
                <w:lang w:val="pt-BR"/>
              </w:rPr>
              <w:t>π</w:t>
            </w:r>
            <w:r w:rsidRPr="002960E3">
              <w:rPr>
                <w:lang w:val="pt-BR"/>
              </w:rPr>
              <w:t>r</w:t>
            </w:r>
            <w:r w:rsidRPr="002960E3">
              <w:rPr>
                <w:vertAlign w:val="superscript"/>
                <w:lang w:val="pt-BR"/>
              </w:rPr>
              <w:t>3</w:t>
            </w:r>
            <w:r w:rsidRPr="002960E3">
              <w:rPr>
                <w:lang w:val="pt-BR"/>
              </w:rPr>
              <w:t xml:space="preserve"> </w:t>
            </w:r>
          </w:p>
          <w:p w:rsidR="00CE0B19" w:rsidRPr="002960E3" w:rsidRDefault="00CE0B19" w:rsidP="002960E3">
            <w:pPr>
              <w:spacing w:line="276" w:lineRule="auto"/>
              <w:rPr>
                <w:lang w:val="pt-BR"/>
              </w:rPr>
            </w:pPr>
            <w:r w:rsidRPr="002960E3">
              <w:rPr>
                <w:lang w:val="pt-BR"/>
              </w:rPr>
              <w:t>= (6,3 )</w:t>
            </w:r>
            <w:r w:rsidRPr="002960E3">
              <w:rPr>
                <w:vertAlign w:val="superscript"/>
                <w:lang w:val="pt-BR"/>
              </w:rPr>
              <w:t>2</w:t>
            </w:r>
            <w:r w:rsidRPr="002960E3">
              <w:rPr>
                <w:lang w:val="pt-BR"/>
              </w:rPr>
              <w:t xml:space="preserve"> </w:t>
            </w:r>
            <w:r w:rsidR="00192292" w:rsidRPr="002960E3">
              <w:rPr>
                <w:rFonts w:asciiTheme="majorHAnsi" w:hAnsiTheme="majorHAnsi" w:cstheme="majorHAnsi"/>
                <w:lang w:val="pt-BR"/>
              </w:rPr>
              <w:t>π</w:t>
            </w:r>
            <w:r w:rsidR="00192292" w:rsidRPr="002960E3">
              <w:rPr>
                <w:lang w:val="pt-BR"/>
              </w:rPr>
              <w:t xml:space="preserve"> (</w:t>
            </w:r>
            <w:r w:rsidRPr="002960E3">
              <w:rPr>
                <w:lang w:val="pt-BR"/>
              </w:rPr>
              <w:t xml:space="preserve">8,4 + </w:t>
            </w:r>
            <w:r w:rsidRPr="002960E3">
              <w:rPr>
                <w:noProof/>
                <w:position w:val="-24"/>
                <w:lang w:val="en-US"/>
              </w:rPr>
              <w:drawing>
                <wp:inline distT="0" distB="0" distL="0" distR="0" wp14:anchorId="435D8083" wp14:editId="75180D09">
                  <wp:extent cx="152400" cy="390525"/>
                  <wp:effectExtent l="0" t="0" r="0" b="9525"/>
                  <wp:docPr id="324" name="Ảnh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192292" w:rsidRPr="002960E3">
              <w:rPr>
                <w:lang w:val="pt-BR"/>
              </w:rPr>
              <w:t>.6,3</w:t>
            </w:r>
            <w:r w:rsidRPr="002960E3">
              <w:rPr>
                <w:lang w:val="pt-BR"/>
              </w:rPr>
              <w:t xml:space="preserve">) </w:t>
            </w:r>
          </w:p>
          <w:p w:rsidR="00CE0B19" w:rsidRPr="002960E3" w:rsidRDefault="00CE0B19" w:rsidP="002960E3">
            <w:pPr>
              <w:spacing w:line="276" w:lineRule="auto"/>
              <w:rPr>
                <w:lang w:val="pt-BR"/>
              </w:rPr>
            </w:pPr>
            <w:r w:rsidRPr="002960E3">
              <w:rPr>
                <w:lang w:val="pt-BR"/>
              </w:rPr>
              <w:t>= 500,094</w:t>
            </w:r>
            <w:r w:rsidR="00192292" w:rsidRPr="002960E3">
              <w:rPr>
                <w:rFonts w:asciiTheme="majorHAnsi" w:hAnsiTheme="majorHAnsi" w:cstheme="majorHAnsi"/>
                <w:lang w:val="pt-BR"/>
              </w:rPr>
              <w:t>π</w:t>
            </w:r>
            <w:r w:rsidRPr="002960E3">
              <w:rPr>
                <w:lang w:val="pt-BR"/>
              </w:rPr>
              <w:t xml:space="preserve"> </w:t>
            </w:r>
            <w:r w:rsidR="00192292" w:rsidRPr="002960E3">
              <w:rPr>
                <w:lang w:val="pt-BR"/>
              </w:rPr>
              <w:t>(cm</w:t>
            </w:r>
            <w:r w:rsidRPr="002960E3">
              <w:rPr>
                <w:vertAlign w:val="superscript"/>
                <w:lang w:val="pt-BR"/>
              </w:rPr>
              <w:t>3</w:t>
            </w:r>
            <w:r w:rsidR="00192292" w:rsidRPr="002960E3">
              <w:rPr>
                <w:lang w:val="pt-BR"/>
              </w:rPr>
              <w:t>)</w:t>
            </w:r>
            <w:r w:rsidRPr="002960E3">
              <w:rPr>
                <w:lang w:val="pt-BR"/>
              </w:rPr>
              <w:t xml:space="preserve"> </w:t>
            </w:r>
          </w:p>
          <w:p w:rsidR="00CE0B19" w:rsidRPr="002960E3" w:rsidRDefault="00CE0B19" w:rsidP="002960E3">
            <w:pPr>
              <w:spacing w:line="276" w:lineRule="auto"/>
              <w:rPr>
                <w:b/>
                <w:lang w:val="pt-BR"/>
              </w:rPr>
            </w:pPr>
            <w:r w:rsidRPr="002960E3">
              <w:rPr>
                <w:b/>
                <w:lang w:val="pt-BR"/>
              </w:rPr>
              <w:t>Bài 44 (SGK - 130):</w:t>
            </w:r>
          </w:p>
          <w:p w:rsidR="00CE0B19" w:rsidRPr="002960E3" w:rsidRDefault="00CE0B19" w:rsidP="002960E3">
            <w:pPr>
              <w:spacing w:line="276" w:lineRule="auto"/>
              <w:rPr>
                <w:lang w:val="pt-BR"/>
              </w:rPr>
            </w:pPr>
            <w:r w:rsidRPr="002960E3">
              <w:rPr>
                <w:lang w:val="pt-BR"/>
              </w:rPr>
              <w:t xml:space="preserve">a) Thể tích hình trụ sinh ra bởi hình vuông ABCD là : </w:t>
            </w:r>
          </w:p>
          <w:p w:rsidR="00CE0B19" w:rsidRPr="002960E3" w:rsidRDefault="00CE0B19" w:rsidP="002960E3">
            <w:pPr>
              <w:spacing w:line="276" w:lineRule="auto"/>
              <w:rPr>
                <w:lang w:val="pt-BR"/>
              </w:rPr>
            </w:pPr>
            <w:r w:rsidRPr="002960E3">
              <w:rPr>
                <w:lang w:val="pt-BR"/>
              </w:rPr>
              <w:t xml:space="preserve">V = </w:t>
            </w:r>
            <w:r w:rsidR="006B504A" w:rsidRPr="002960E3">
              <w:rPr>
                <w:rFonts w:asciiTheme="majorHAnsi" w:hAnsiTheme="majorHAnsi" w:cstheme="majorHAnsi"/>
                <w:lang w:val="pt-BR"/>
              </w:rPr>
              <w:t>π</w:t>
            </w:r>
            <w:r w:rsidR="006B504A" w:rsidRPr="002960E3">
              <w:rPr>
                <w:lang w:val="pt-BR"/>
              </w:rPr>
              <w:t xml:space="preserve"> </w:t>
            </w:r>
            <w:r w:rsidRPr="002960E3">
              <w:rPr>
                <w:lang w:val="pt-BR"/>
              </w:rPr>
              <w:t>(</w:t>
            </w:r>
            <w:r w:rsidRPr="002960E3">
              <w:rPr>
                <w:noProof/>
                <w:position w:val="-24"/>
                <w:lang w:val="en-US"/>
              </w:rPr>
              <w:drawing>
                <wp:inline distT="0" distB="0" distL="0" distR="0" wp14:anchorId="36B8FE3E" wp14:editId="71FE609E">
                  <wp:extent cx="276225" cy="390525"/>
                  <wp:effectExtent l="0" t="0" r="9525" b="9525"/>
                  <wp:docPr id="321" name="Ảnh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960E3">
              <w:rPr>
                <w:lang w:val="pt-BR"/>
              </w:rPr>
              <w:t>)</w:t>
            </w:r>
            <w:r w:rsidRPr="002960E3">
              <w:rPr>
                <w:vertAlign w:val="superscript"/>
                <w:lang w:val="pt-BR"/>
              </w:rPr>
              <w:t>2</w:t>
            </w:r>
            <w:r w:rsidRPr="002960E3">
              <w:rPr>
                <w:lang w:val="pt-BR"/>
              </w:rPr>
              <w:t xml:space="preserve"> .CB = </w:t>
            </w:r>
            <w:r w:rsidRPr="002960E3">
              <w:rPr>
                <w:noProof/>
                <w:position w:val="-24"/>
                <w:lang w:val="en-US"/>
              </w:rPr>
              <w:drawing>
                <wp:inline distT="0" distB="0" distL="0" distR="0" wp14:anchorId="46CD9445" wp14:editId="57BDF31B">
                  <wp:extent cx="485775" cy="428625"/>
                  <wp:effectExtent l="0" t="0" r="0" b="9525"/>
                  <wp:docPr id="320" name="Ảnh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p>
          <w:p w:rsidR="00CE0B19" w:rsidRPr="002960E3" w:rsidRDefault="00CE0B19" w:rsidP="002960E3">
            <w:pPr>
              <w:spacing w:line="276" w:lineRule="auto"/>
              <w:rPr>
                <w:lang w:val="pt-BR"/>
              </w:rPr>
            </w:pPr>
            <w:r w:rsidRPr="002960E3">
              <w:rPr>
                <w:lang w:val="pt-BR"/>
              </w:rPr>
              <w:t xml:space="preserve"> ( AB = CD = R</w:t>
            </w:r>
            <w:r w:rsidRPr="002960E3">
              <w:rPr>
                <w:noProof/>
                <w:position w:val="-6"/>
                <w:lang w:val="en-US"/>
              </w:rPr>
              <w:drawing>
                <wp:inline distT="0" distB="0" distL="0" distR="0" wp14:anchorId="2D243D0F" wp14:editId="624731A7">
                  <wp:extent cx="238125" cy="219075"/>
                  <wp:effectExtent l="0" t="0" r="9525" b="9525"/>
                  <wp:docPr id="1695" name="Ảnh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2960E3">
              <w:rPr>
                <w:lang w:val="pt-BR"/>
              </w:rPr>
              <w:t xml:space="preserve"> ) </w:t>
            </w:r>
          </w:p>
          <w:p w:rsidR="00CE0B19" w:rsidRPr="002960E3" w:rsidRDefault="00CE0B19" w:rsidP="002960E3">
            <w:pPr>
              <w:spacing w:line="276" w:lineRule="auto"/>
              <w:rPr>
                <w:lang w:val="pt-BR"/>
              </w:rPr>
            </w:pPr>
            <w:r w:rsidRPr="002960E3">
              <w:rPr>
                <w:lang w:val="pt-BR"/>
              </w:rPr>
              <w:t>Thể tích hình cầu :</w:t>
            </w:r>
          </w:p>
          <w:p w:rsidR="00CE0B19" w:rsidRPr="002960E3" w:rsidRDefault="00CE0B19" w:rsidP="002960E3">
            <w:pPr>
              <w:spacing w:line="276" w:lineRule="auto"/>
              <w:rPr>
                <w:lang w:val="pt-BR"/>
              </w:rPr>
            </w:pPr>
            <w:r w:rsidRPr="002960E3">
              <w:rPr>
                <w:lang w:val="pt-BR"/>
              </w:rPr>
              <w:t xml:space="preserve">V </w:t>
            </w:r>
            <w:r w:rsidRPr="002960E3">
              <w:rPr>
                <w:vertAlign w:val="subscript"/>
                <w:lang w:val="pt-BR"/>
              </w:rPr>
              <w:t>1</w:t>
            </w:r>
            <w:r w:rsidRPr="002960E3">
              <w:rPr>
                <w:lang w:val="pt-BR"/>
              </w:rPr>
              <w:t xml:space="preserve"> = </w:t>
            </w:r>
            <w:r w:rsidRPr="002960E3">
              <w:rPr>
                <w:noProof/>
                <w:position w:val="-24"/>
                <w:lang w:val="en-US"/>
              </w:rPr>
              <w:drawing>
                <wp:inline distT="0" distB="0" distL="0" distR="0" wp14:anchorId="6048BF43" wp14:editId="61DE673F">
                  <wp:extent cx="152400" cy="390525"/>
                  <wp:effectExtent l="0" t="0" r="0" b="9525"/>
                  <wp:docPr id="1694" name="Ảnh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6B504A" w:rsidRPr="002960E3">
              <w:rPr>
                <w:rFonts w:asciiTheme="majorHAnsi" w:hAnsiTheme="majorHAnsi" w:cstheme="majorHAnsi"/>
                <w:lang w:val="pt-BR"/>
              </w:rPr>
              <w:t>π</w:t>
            </w:r>
            <w:r w:rsidRPr="002960E3">
              <w:rPr>
                <w:lang w:val="pt-BR"/>
              </w:rPr>
              <w:t>r</w:t>
            </w:r>
            <w:r w:rsidRPr="002960E3">
              <w:rPr>
                <w:vertAlign w:val="superscript"/>
                <w:lang w:val="pt-BR"/>
              </w:rPr>
              <w:t>3</w:t>
            </w:r>
            <w:r w:rsidRPr="002960E3">
              <w:rPr>
                <w:lang w:val="pt-BR"/>
              </w:rPr>
              <w:t xml:space="preserve"> </w:t>
            </w:r>
          </w:p>
          <w:p w:rsidR="00CE0B19" w:rsidRPr="002960E3" w:rsidRDefault="00CE0B19" w:rsidP="002960E3">
            <w:pPr>
              <w:spacing w:line="276" w:lineRule="auto"/>
              <w:rPr>
                <w:lang w:val="pt-BR"/>
              </w:rPr>
            </w:pPr>
            <w:r w:rsidRPr="002960E3">
              <w:rPr>
                <w:lang w:val="pt-BR"/>
              </w:rPr>
              <w:t xml:space="preserve">Thể tích hình nón : </w:t>
            </w:r>
          </w:p>
          <w:p w:rsidR="00CE0B19" w:rsidRPr="002960E3" w:rsidRDefault="00CE0B19" w:rsidP="002960E3">
            <w:pPr>
              <w:spacing w:line="276" w:lineRule="auto"/>
              <w:rPr>
                <w:lang w:val="pt-BR"/>
              </w:rPr>
            </w:pPr>
            <w:r w:rsidRPr="002960E3">
              <w:rPr>
                <w:lang w:val="pt-BR"/>
              </w:rPr>
              <w:t xml:space="preserve">V </w:t>
            </w:r>
            <w:r w:rsidRPr="002960E3">
              <w:rPr>
                <w:vertAlign w:val="subscript"/>
                <w:lang w:val="pt-BR"/>
              </w:rPr>
              <w:t>2</w:t>
            </w:r>
            <w:r w:rsidRPr="002960E3">
              <w:rPr>
                <w:lang w:val="pt-BR"/>
              </w:rPr>
              <w:t xml:space="preserve"> = </w:t>
            </w:r>
            <w:r w:rsidRPr="002960E3">
              <w:rPr>
                <w:noProof/>
                <w:position w:val="-24"/>
                <w:lang w:val="en-US"/>
              </w:rPr>
              <w:drawing>
                <wp:inline distT="0" distB="0" distL="0" distR="0" wp14:anchorId="2C2BCA08" wp14:editId="26F26F32">
                  <wp:extent cx="161925" cy="390525"/>
                  <wp:effectExtent l="0" t="0" r="0" b="9525"/>
                  <wp:docPr id="1692" name="Ảnh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6B504A" w:rsidRPr="002960E3">
              <w:rPr>
                <w:lang w:val="pt-BR"/>
              </w:rPr>
              <w:t>.</w:t>
            </w:r>
            <w:r w:rsidRPr="002960E3">
              <w:rPr>
                <w:lang w:val="pt-BR"/>
              </w:rPr>
              <w:t>(</w:t>
            </w:r>
            <w:r w:rsidRPr="002960E3">
              <w:rPr>
                <w:noProof/>
                <w:position w:val="-24"/>
                <w:lang w:val="en-US"/>
              </w:rPr>
              <w:drawing>
                <wp:inline distT="0" distB="0" distL="0" distR="0" wp14:anchorId="3DA0A648" wp14:editId="5717FF2E">
                  <wp:extent cx="276225" cy="390525"/>
                  <wp:effectExtent l="0" t="0" r="9525" b="9525"/>
                  <wp:docPr id="1690" name="Ảnh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960E3">
              <w:rPr>
                <w:lang w:val="pt-BR"/>
              </w:rPr>
              <w:t xml:space="preserve">) </w:t>
            </w:r>
            <w:r w:rsidRPr="002960E3">
              <w:rPr>
                <w:vertAlign w:val="superscript"/>
                <w:lang w:val="pt-BR"/>
              </w:rPr>
              <w:t>2</w:t>
            </w:r>
            <w:r w:rsidRPr="002960E3">
              <w:rPr>
                <w:lang w:val="pt-BR"/>
              </w:rPr>
              <w:t xml:space="preserve"> .GH = </w:t>
            </w:r>
            <w:r w:rsidRPr="002960E3">
              <w:rPr>
                <w:noProof/>
                <w:position w:val="-24"/>
                <w:lang w:val="en-US"/>
              </w:rPr>
              <w:drawing>
                <wp:inline distT="0" distB="0" distL="0" distR="0" wp14:anchorId="4EA57E8C" wp14:editId="3DF49DD9">
                  <wp:extent cx="142875" cy="390525"/>
                  <wp:effectExtent l="0" t="0" r="9525" b="9525"/>
                  <wp:docPr id="1689" name="Ảnh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6B504A" w:rsidRPr="002960E3">
              <w:rPr>
                <w:rFonts w:asciiTheme="majorHAnsi" w:hAnsiTheme="majorHAnsi" w:cstheme="majorHAnsi"/>
                <w:lang w:val="pt-BR"/>
              </w:rPr>
              <w:t>π</w:t>
            </w:r>
            <w:r w:rsidRPr="002960E3">
              <w:rPr>
                <w:lang w:val="pt-BR"/>
              </w:rPr>
              <w:t>r</w:t>
            </w:r>
            <w:r w:rsidRPr="002960E3">
              <w:rPr>
                <w:vertAlign w:val="superscript"/>
                <w:lang w:val="pt-BR"/>
              </w:rPr>
              <w:t>3</w:t>
            </w:r>
            <w:r w:rsidRPr="002960E3">
              <w:rPr>
                <w:lang w:val="pt-BR"/>
              </w:rPr>
              <w:t xml:space="preserve"> </w:t>
            </w:r>
          </w:p>
          <w:p w:rsidR="00CE0B19" w:rsidRPr="002960E3" w:rsidRDefault="006B504A" w:rsidP="002960E3">
            <w:pPr>
              <w:spacing w:line="276" w:lineRule="auto"/>
              <w:rPr>
                <w:lang w:val="pt-BR"/>
              </w:rPr>
            </w:pPr>
            <w:r w:rsidRPr="002960E3">
              <w:rPr>
                <w:lang w:val="pt-BR"/>
              </w:rPr>
              <w:t>(</w:t>
            </w:r>
            <w:r w:rsidR="00CE0B19" w:rsidRPr="002960E3">
              <w:rPr>
                <w:lang w:val="pt-BR"/>
              </w:rPr>
              <w:t>đườ</w:t>
            </w:r>
            <w:r w:rsidRPr="002960E3">
              <w:rPr>
                <w:lang w:val="pt-BR"/>
              </w:rPr>
              <w:t>ng cao GH = EF</w:t>
            </w:r>
            <w:r w:rsidR="00CE0B19" w:rsidRPr="002960E3">
              <w:rPr>
                <w:lang w:val="pt-BR"/>
              </w:rPr>
              <w:t>.</w:t>
            </w:r>
            <w:r w:rsidR="00CE0B19" w:rsidRPr="002960E3">
              <w:rPr>
                <w:noProof/>
                <w:position w:val="-24"/>
                <w:lang w:val="en-US"/>
              </w:rPr>
              <w:drawing>
                <wp:inline distT="0" distB="0" distL="0" distR="0" wp14:anchorId="6C585144" wp14:editId="133289D4">
                  <wp:extent cx="257175" cy="428625"/>
                  <wp:effectExtent l="0" t="0" r="9525" b="9525"/>
                  <wp:docPr id="1687" name="Ảnh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00CE0B19" w:rsidRPr="002960E3">
              <w:rPr>
                <w:lang w:val="pt-BR"/>
              </w:rPr>
              <w:t>= r</w:t>
            </w:r>
            <w:r w:rsidR="00CE0B19" w:rsidRPr="002960E3">
              <w:rPr>
                <w:noProof/>
                <w:position w:val="-24"/>
                <w:lang w:val="en-US"/>
              </w:rPr>
              <w:drawing>
                <wp:inline distT="0" distB="0" distL="0" distR="0" wp14:anchorId="14DE41B1" wp14:editId="2D8AD534">
                  <wp:extent cx="809625" cy="428625"/>
                  <wp:effectExtent l="0" t="0" r="9525" b="9525"/>
                  <wp:docPr id="1686" name="Ảnh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00CE0B19" w:rsidRPr="002960E3">
              <w:rPr>
                <w:lang w:val="pt-BR"/>
              </w:rPr>
              <w:t>)</w:t>
            </w:r>
          </w:p>
          <w:p w:rsidR="00CE0B19" w:rsidRPr="002960E3" w:rsidRDefault="00CE0B19" w:rsidP="002960E3">
            <w:pPr>
              <w:spacing w:line="276" w:lineRule="auto"/>
              <w:rPr>
                <w:b/>
                <w:lang w:val="pt-BR"/>
              </w:rPr>
            </w:pPr>
            <w:r w:rsidRPr="002960E3">
              <w:rPr>
                <w:lang w:val="pt-BR"/>
              </w:rPr>
              <w:t>Vậy V</w:t>
            </w:r>
            <w:r w:rsidRPr="002960E3">
              <w:rPr>
                <w:vertAlign w:val="superscript"/>
                <w:lang w:val="pt-BR"/>
              </w:rPr>
              <w:t>2</w:t>
            </w:r>
            <w:r w:rsidRPr="002960E3">
              <w:rPr>
                <w:lang w:val="pt-BR"/>
              </w:rPr>
              <w:t xml:space="preserve"> = V</w:t>
            </w:r>
            <w:r w:rsidRPr="002960E3">
              <w:rPr>
                <w:vertAlign w:val="subscript"/>
                <w:lang w:val="pt-BR"/>
              </w:rPr>
              <w:t>1</w:t>
            </w:r>
            <w:r w:rsidRPr="002960E3">
              <w:rPr>
                <w:lang w:val="pt-BR"/>
              </w:rPr>
              <w:t>V</w:t>
            </w:r>
            <w:r w:rsidRPr="002960E3">
              <w:rPr>
                <w:vertAlign w:val="subscript"/>
                <w:lang w:val="pt-BR"/>
              </w:rPr>
              <w:t>2</w:t>
            </w:r>
          </w:p>
        </w:tc>
      </w:tr>
    </w:tbl>
    <w:p w:rsidR="00CE0B19" w:rsidRPr="002960E3" w:rsidRDefault="00CE0B19" w:rsidP="002960E3">
      <w:pPr>
        <w:pStyle w:val="Heading4"/>
        <w:spacing w:line="276" w:lineRule="auto"/>
      </w:pPr>
      <w:r w:rsidRPr="002960E3">
        <w:lastRenderedPageBreak/>
        <w:t>d) Củng cố, luyện tập. (3 ph)</w:t>
      </w:r>
    </w:p>
    <w:p w:rsidR="00CE0B19" w:rsidRPr="002960E3" w:rsidRDefault="00CE0B19" w:rsidP="002960E3">
      <w:pPr>
        <w:spacing w:line="276" w:lineRule="auto"/>
        <w:rPr>
          <w:lang w:val="pt-BR"/>
        </w:rPr>
      </w:pPr>
      <w:r w:rsidRPr="002960E3">
        <w:tab/>
        <w:t>- Nhắc lại kiến thức trọng tâm.</w:t>
      </w:r>
    </w:p>
    <w:p w:rsidR="00CE0B19" w:rsidRPr="002960E3" w:rsidRDefault="00CE0B19" w:rsidP="002960E3">
      <w:pPr>
        <w:pStyle w:val="Heading4"/>
        <w:spacing w:line="276" w:lineRule="auto"/>
        <w:rPr>
          <w:lang w:val="pt-BR"/>
        </w:rPr>
      </w:pPr>
      <w:r w:rsidRPr="002960E3">
        <w:rPr>
          <w:lang w:val="pt-BR"/>
        </w:rPr>
        <w:t>e) Hướng dẫn học sinh tự học ở nhà. (1 ph)</w:t>
      </w:r>
    </w:p>
    <w:p w:rsidR="00CE0B19" w:rsidRPr="002960E3" w:rsidRDefault="00CE0B19" w:rsidP="002960E3">
      <w:pPr>
        <w:spacing w:line="276" w:lineRule="auto"/>
        <w:rPr>
          <w:lang w:val="pt-BR"/>
        </w:rPr>
      </w:pPr>
      <w:r w:rsidRPr="002960E3">
        <w:rPr>
          <w:lang w:val="pt-BR"/>
        </w:rPr>
        <w:tab/>
        <w:t>- Ôn lại lý thuyết chương IV và xem lại các BT đã giải.</w:t>
      </w:r>
    </w:p>
    <w:p w:rsidR="00CE0B19" w:rsidRPr="002960E3" w:rsidRDefault="00CE0B19" w:rsidP="002960E3">
      <w:pPr>
        <w:spacing w:line="276" w:lineRule="auto"/>
        <w:rPr>
          <w:lang w:val="pt-BR"/>
        </w:rPr>
      </w:pPr>
      <w:r w:rsidRPr="002960E3">
        <w:rPr>
          <w:lang w:val="pt-BR"/>
        </w:rPr>
        <w:tab/>
        <w:t>- Chuẩn bị trước phần ôn tập cuối năm.</w:t>
      </w:r>
    </w:p>
    <w:p w:rsidR="00CE0B19" w:rsidRPr="002960E3" w:rsidRDefault="00CE0B19" w:rsidP="002960E3">
      <w:pPr>
        <w:pStyle w:val="Heading3"/>
        <w:spacing w:line="276" w:lineRule="auto"/>
        <w:rPr>
          <w:szCs w:val="28"/>
          <w:lang w:val="pt-BR"/>
        </w:rPr>
      </w:pPr>
      <w:r w:rsidRPr="002960E3">
        <w:rPr>
          <w:szCs w:val="28"/>
          <w:lang w:val="pt-BR"/>
        </w:rPr>
        <w:t>5. Rút kinh nghiệm giờ dạy.</w:t>
      </w:r>
    </w:p>
    <w:p w:rsidR="00CE0B19" w:rsidRPr="002960E3" w:rsidRDefault="00CE0B19" w:rsidP="002960E3">
      <w:pPr>
        <w:spacing w:line="276" w:lineRule="auto"/>
        <w:rPr>
          <w:lang w:val="pt-BR"/>
        </w:rPr>
      </w:pPr>
      <w:r w:rsidRPr="002960E3">
        <w:rPr>
          <w:lang w:val="pt-BR"/>
        </w:rPr>
        <w:tab/>
        <w:t>.........................................................................................................................................................................................................................................................................................................................................................................................</w:t>
      </w:r>
    </w:p>
    <w:p w:rsidR="00CE0B19" w:rsidRPr="002960E3" w:rsidRDefault="00CE0B19" w:rsidP="002960E3">
      <w:pPr>
        <w:spacing w:line="276" w:lineRule="auto"/>
        <w:rPr>
          <w:lang w:val="pt-BR"/>
        </w:rPr>
      </w:pPr>
    </w:p>
    <w:p w:rsidR="00BE26E9" w:rsidRPr="002960E3" w:rsidRDefault="00BE26E9" w:rsidP="002960E3">
      <w:pPr>
        <w:widowControl/>
        <w:spacing w:line="276" w:lineRule="auto"/>
        <w:rPr>
          <w:lang w:val="pt-BR"/>
        </w:rPr>
      </w:pPr>
      <w:r w:rsidRPr="002960E3">
        <w:rPr>
          <w:lang w:val="pt-BR"/>
        </w:rPr>
        <w:br w:type="page"/>
      </w:r>
    </w:p>
    <w:p w:rsidR="00CE0B19" w:rsidRPr="002960E3" w:rsidRDefault="00CE0B19" w:rsidP="002960E3">
      <w:pPr>
        <w:pStyle w:val="Heading2"/>
        <w:spacing w:line="276" w:lineRule="auto"/>
        <w:rPr>
          <w:sz w:val="28"/>
          <w:szCs w:val="28"/>
          <w:lang w:val="pt-BR"/>
        </w:rPr>
      </w:pPr>
      <w:r w:rsidRPr="002960E3">
        <w:rPr>
          <w:sz w:val="28"/>
          <w:szCs w:val="28"/>
        </w:rPr>
        <w:lastRenderedPageBreak/>
        <w:t xml:space="preserve">Tiết </w:t>
      </w:r>
      <w:r w:rsidRPr="002960E3">
        <w:rPr>
          <w:sz w:val="28"/>
          <w:szCs w:val="28"/>
          <w:lang w:val="pt-BR"/>
        </w:rPr>
        <w:t>66</w:t>
      </w:r>
      <w:r w:rsidRPr="002960E3">
        <w:rPr>
          <w:sz w:val="28"/>
          <w:szCs w:val="28"/>
        </w:rPr>
        <w:t xml:space="preserve">: </w:t>
      </w:r>
      <w:r w:rsidRPr="002960E3">
        <w:rPr>
          <w:rFonts w:cstheme="majorHAnsi"/>
          <w:sz w:val="28"/>
          <w:szCs w:val="28"/>
          <w:lang w:val="pt-BR"/>
        </w:rPr>
        <w:t>ÔN TẬP CUỐI NĂM</w:t>
      </w:r>
    </w:p>
    <w:p w:rsidR="00CE0B19" w:rsidRPr="002960E3" w:rsidRDefault="00CE0B19" w:rsidP="002960E3">
      <w:pPr>
        <w:spacing w:line="276" w:lineRule="auto"/>
        <w:jc w:val="center"/>
        <w:rPr>
          <w:b/>
          <w:lang w:val="pt-BR"/>
        </w:rPr>
      </w:pPr>
    </w:p>
    <w:p w:rsidR="00CE0B19" w:rsidRPr="002960E3" w:rsidRDefault="00CE0B19" w:rsidP="002960E3">
      <w:pPr>
        <w:pStyle w:val="NoSpacing"/>
        <w:spacing w:line="276" w:lineRule="auto"/>
      </w:pPr>
      <w:r w:rsidRPr="002960E3">
        <w:t>Ngày soạn:</w:t>
      </w:r>
      <w:r w:rsidR="00D56408" w:rsidRPr="002960E3">
        <w:rPr>
          <w:lang w:val="pt-BR"/>
        </w:rPr>
        <w:t xml:space="preserve"> 12</w:t>
      </w:r>
      <w:r w:rsidRPr="002960E3">
        <w:rPr>
          <w:lang w:val="pt-BR"/>
        </w:rPr>
        <w:t>/</w:t>
      </w:r>
      <w:r w:rsidR="00D56408" w:rsidRPr="002960E3">
        <w:rPr>
          <w:lang w:val="pt-BR"/>
        </w:rPr>
        <w:t>04/2016</w:t>
      </w:r>
      <w:r w:rsidRPr="002960E3">
        <w:t>.</w:t>
      </w:r>
    </w:p>
    <w:p w:rsidR="00620C4D" w:rsidRPr="002960E3" w:rsidRDefault="00620C4D"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spacing w:line="276" w:lineRule="auto"/>
        <w:rPr>
          <w:lang w:val="nl-NL"/>
        </w:rPr>
      </w:pPr>
      <w:r w:rsidRPr="002960E3">
        <w:tab/>
        <w:t>- Ôn tập lại các hệ thức lượng trong tam giác vuông và tỉ số lượng giác của góc nhọn.</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rPr>
          <w:lang w:val="nl-NL"/>
        </w:rPr>
      </w:pPr>
      <w:r w:rsidRPr="002960E3">
        <w:rPr>
          <w:lang w:val="nl-NL"/>
        </w:rPr>
        <w:tab/>
        <w:t>- Rèn luyện kĩ năng phân tích bài toàn trên hình vẽ và cách trình bày lời giải của bài toán.</w:t>
      </w:r>
    </w:p>
    <w:p w:rsidR="00CE0B19" w:rsidRPr="002960E3" w:rsidRDefault="00CE0B19" w:rsidP="002960E3">
      <w:pPr>
        <w:spacing w:line="276" w:lineRule="auto"/>
        <w:rPr>
          <w:lang w:val="nl-NL"/>
        </w:rPr>
      </w:pPr>
      <w:r w:rsidRPr="002960E3">
        <w:rPr>
          <w:lang w:val="nl-NL"/>
        </w:rPr>
        <w:tab/>
        <w:t>- Vận dụng được kiến thức đại số vào hình học.</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en-US"/>
        </w:rPr>
      </w:pPr>
      <w:r w:rsidRPr="002960E3">
        <w:rPr>
          <w:lang w:val="en-US"/>
        </w:rPr>
        <w:tab/>
        <w:t xml:space="preserve">- </w:t>
      </w:r>
      <w:r w:rsidRPr="002960E3">
        <w:t>Thước thẳng, com pa, thước đo góc, máy tính bỏ túi, bảng phụ ghi các câu hỏi, đề bài các bài tập và vẽ hình.</w:t>
      </w:r>
    </w:p>
    <w:p w:rsidR="00CE0B19" w:rsidRPr="002960E3" w:rsidRDefault="00CE0B19" w:rsidP="002960E3">
      <w:pPr>
        <w:pStyle w:val="Heading4"/>
        <w:spacing w:line="276" w:lineRule="auto"/>
        <w:rPr>
          <w:lang w:val="en-US"/>
        </w:rPr>
      </w:pPr>
      <w:r w:rsidRPr="002960E3">
        <w:rPr>
          <w:lang w:val="en-US"/>
        </w:rPr>
        <w:t>b) Chuẩn bị của HS.</w:t>
      </w:r>
    </w:p>
    <w:p w:rsidR="00CE0B19" w:rsidRPr="002960E3" w:rsidRDefault="00CE0B19" w:rsidP="002960E3">
      <w:pPr>
        <w:spacing w:line="276" w:lineRule="auto"/>
        <w:rPr>
          <w:lang w:val="en-US"/>
        </w:rPr>
      </w:pPr>
      <w:r w:rsidRPr="002960E3">
        <w:rPr>
          <w:lang w:val="en-US"/>
        </w:rPr>
        <w:tab/>
        <w:t xml:space="preserve">- </w:t>
      </w:r>
      <w:r w:rsidRPr="002960E3">
        <w:t>Thước kẻ, com pa, thước đo góc, máy tính bỏ túi, ôn tập các hệ thức lượng trong tam giác vuông và tỉ số lượng giác của góc nhọn.</w:t>
      </w:r>
    </w:p>
    <w:p w:rsidR="00CE0B19" w:rsidRPr="002960E3" w:rsidRDefault="00CE0B19" w:rsidP="002960E3">
      <w:pPr>
        <w:pStyle w:val="Heading3"/>
        <w:spacing w:line="276" w:lineRule="auto"/>
        <w:rPr>
          <w:szCs w:val="28"/>
          <w:lang w:val="en-US"/>
        </w:rPr>
      </w:pPr>
      <w:r w:rsidRPr="002960E3">
        <w:rPr>
          <w:szCs w:val="28"/>
          <w:lang w:val="en-US"/>
        </w:rPr>
        <w:t>3. Phương pháp giảng dạy.</w:t>
      </w:r>
    </w:p>
    <w:p w:rsidR="00CE0B19" w:rsidRPr="002960E3" w:rsidRDefault="00CE0B19" w:rsidP="002960E3">
      <w:pPr>
        <w:spacing w:line="276" w:lineRule="auto"/>
        <w:rPr>
          <w:lang w:val="en-US"/>
        </w:rPr>
      </w:pPr>
      <w:r w:rsidRPr="002960E3">
        <w:rPr>
          <w:lang w:val="en-US"/>
        </w:rPr>
        <w:tab/>
        <w:t>- Vấn đáp, thuyết trình.</w:t>
      </w:r>
    </w:p>
    <w:p w:rsidR="00CE0B19" w:rsidRPr="002960E3" w:rsidRDefault="00CE0B19" w:rsidP="002960E3">
      <w:pPr>
        <w:spacing w:line="276" w:lineRule="auto"/>
        <w:rPr>
          <w:lang w:val="en-US"/>
        </w:rPr>
      </w:pPr>
      <w:r w:rsidRPr="002960E3">
        <w:rPr>
          <w:lang w:val="en-US"/>
        </w:rPr>
        <w:tab/>
        <w:t>- Hoạt động nhóm, tích cực hóa hoạt động của HS.</w:t>
      </w:r>
    </w:p>
    <w:p w:rsidR="00CE0B19" w:rsidRPr="002960E3" w:rsidRDefault="00CE0B19" w:rsidP="002960E3">
      <w:pPr>
        <w:pStyle w:val="Heading3"/>
        <w:spacing w:line="276" w:lineRule="auto"/>
        <w:rPr>
          <w:szCs w:val="28"/>
          <w:lang w:val="en-US"/>
        </w:rPr>
      </w:pPr>
      <w:r w:rsidRPr="002960E3">
        <w:rPr>
          <w:szCs w:val="28"/>
          <w:lang w:val="en-US"/>
        </w:rPr>
        <w:t>4. Tiến trình bài dạy.</w:t>
      </w:r>
    </w:p>
    <w:p w:rsidR="00CE0B19" w:rsidRPr="002960E3" w:rsidRDefault="00CE0B19" w:rsidP="002960E3">
      <w:pPr>
        <w:pStyle w:val="Heading4"/>
        <w:spacing w:line="276" w:lineRule="auto"/>
        <w:rPr>
          <w:lang w:val="en-US"/>
        </w:rPr>
      </w:pPr>
      <w:r w:rsidRPr="002960E3">
        <w:rPr>
          <w:lang w:val="en-US"/>
        </w:rPr>
        <w:t>a) Ổn định tổ chức lớp học. (1 ph)</w:t>
      </w:r>
    </w:p>
    <w:p w:rsidR="00CE0B19" w:rsidRPr="002960E3" w:rsidRDefault="00CE0B19" w:rsidP="002960E3">
      <w:pPr>
        <w:pStyle w:val="Heading4"/>
        <w:spacing w:line="276" w:lineRule="auto"/>
        <w:rPr>
          <w:lang w:val="en-US"/>
        </w:rPr>
      </w:pPr>
      <w:r w:rsidRPr="002960E3">
        <w:rPr>
          <w:lang w:val="en-US"/>
        </w:rPr>
        <w:t>b) Kiểm tra bài cũ.</w:t>
      </w:r>
    </w:p>
    <w:p w:rsidR="00CE0B19" w:rsidRPr="002960E3" w:rsidRDefault="00CE0B19" w:rsidP="002960E3">
      <w:pPr>
        <w:pStyle w:val="Heading4"/>
        <w:spacing w:line="276" w:lineRule="auto"/>
        <w:rPr>
          <w:lang w:val="en-US"/>
        </w:rPr>
      </w:pPr>
      <w:r w:rsidRPr="002960E3">
        <w:rPr>
          <w:lang w:val="en-US"/>
        </w:rPr>
        <w:t>c) Dạy nội dung bài mới.</w:t>
      </w:r>
    </w:p>
    <w:tbl>
      <w:tblPr>
        <w:tblStyle w:val="TableGrid"/>
        <w:tblW w:w="0" w:type="auto"/>
        <w:tblLayout w:type="fixed"/>
        <w:tblLook w:val="04A0" w:firstRow="1" w:lastRow="0" w:firstColumn="1" w:lastColumn="0" w:noHBand="0" w:noVBand="1"/>
      </w:tblPr>
      <w:tblGrid>
        <w:gridCol w:w="704"/>
        <w:gridCol w:w="3969"/>
        <w:gridCol w:w="4389"/>
      </w:tblGrid>
      <w:tr w:rsidR="00CE0B19" w:rsidRPr="002960E3" w:rsidTr="00AA25EE">
        <w:tc>
          <w:tcPr>
            <w:tcW w:w="704" w:type="dxa"/>
          </w:tcPr>
          <w:p w:rsidR="00CE0B19" w:rsidRPr="002960E3" w:rsidRDefault="00CE0B19" w:rsidP="002960E3">
            <w:pPr>
              <w:spacing w:line="276" w:lineRule="auto"/>
              <w:jc w:val="center"/>
              <w:rPr>
                <w:b/>
                <w:lang w:val="en-US"/>
              </w:rPr>
            </w:pPr>
            <w:r w:rsidRPr="002960E3">
              <w:rPr>
                <w:b/>
                <w:lang w:val="en-US"/>
              </w:rPr>
              <w:t>TG</w:t>
            </w:r>
          </w:p>
        </w:tc>
        <w:tc>
          <w:tcPr>
            <w:tcW w:w="3969"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389"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0’</w:t>
            </w:r>
          </w:p>
        </w:tc>
        <w:tc>
          <w:tcPr>
            <w:tcW w:w="3969" w:type="dxa"/>
            <w:shd w:val="clear" w:color="auto" w:fill="auto"/>
          </w:tcPr>
          <w:p w:rsidR="00CE0B19" w:rsidRPr="002960E3" w:rsidRDefault="00CE0B19" w:rsidP="002960E3">
            <w:pPr>
              <w:spacing w:line="276" w:lineRule="auto"/>
              <w:rPr>
                <w:b/>
                <w:lang w:val="en-US"/>
              </w:rPr>
            </w:pPr>
            <w:r w:rsidRPr="002960E3">
              <w:rPr>
                <w:b/>
                <w:u w:val="single"/>
                <w:lang w:val="en-US"/>
              </w:rPr>
              <w:t>HĐ1:</w:t>
            </w:r>
            <w:r w:rsidRPr="002960E3">
              <w:rPr>
                <w:b/>
                <w:lang w:val="en-US"/>
              </w:rPr>
              <w:t xml:space="preserve"> Lý thuyết.</w:t>
            </w:r>
          </w:p>
          <w:p w:rsidR="00CE0B19" w:rsidRPr="002960E3" w:rsidRDefault="00CE0B19" w:rsidP="002960E3">
            <w:pPr>
              <w:spacing w:line="276" w:lineRule="auto"/>
              <w:rPr>
                <w:lang w:val="en-US"/>
              </w:rPr>
            </w:pPr>
            <w:r w:rsidRPr="002960E3">
              <w:rPr>
                <w:b/>
                <w:lang w:val="en-US"/>
              </w:rPr>
              <w:t>GV:</w:t>
            </w:r>
            <w:r w:rsidRPr="002960E3">
              <w:rPr>
                <w:lang w:val="en-US"/>
              </w:rPr>
              <w:t xml:space="preserve"> Nêu bài tập trên bảng phụ:</w:t>
            </w:r>
          </w:p>
          <w:p w:rsidR="00CE0B19" w:rsidRPr="002960E3" w:rsidRDefault="00CE0B19" w:rsidP="002960E3">
            <w:pPr>
              <w:spacing w:line="276" w:lineRule="auto"/>
              <w:rPr>
                <w:lang w:val="en-US"/>
              </w:rPr>
            </w:pPr>
            <w:r w:rsidRPr="002960E3">
              <w:rPr>
                <w:b/>
                <w:bCs/>
                <w:u w:val="single"/>
                <w:lang w:val="en-US"/>
              </w:rPr>
              <w:t>Bài 1</w:t>
            </w:r>
            <w:r w:rsidRPr="002960E3">
              <w:rPr>
                <w:lang w:val="en-US"/>
              </w:rPr>
              <w:t>: Các khẳng định sau đây đúng hay sai ? Nếu sai hãy sửa lại cho đúng.</w:t>
            </w:r>
          </w:p>
          <w:p w:rsidR="00CE0B19" w:rsidRPr="002960E3" w:rsidRDefault="00CE0B19" w:rsidP="002960E3">
            <w:pPr>
              <w:widowControl/>
              <w:numPr>
                <w:ilvl w:val="0"/>
                <w:numId w:val="20"/>
              </w:numPr>
              <w:spacing w:line="276" w:lineRule="auto"/>
              <w:jc w:val="left"/>
              <w:rPr>
                <w:lang w:val="en-US"/>
              </w:rPr>
            </w:pPr>
            <w:r w:rsidRPr="002960E3">
              <w:rPr>
                <w:lang w:val="en-US"/>
              </w:rPr>
              <w:t>b</w:t>
            </w:r>
            <w:r w:rsidRPr="002960E3">
              <w:rPr>
                <w:vertAlign w:val="superscript"/>
                <w:lang w:val="en-US"/>
              </w:rPr>
              <w:t xml:space="preserve">2 </w:t>
            </w:r>
            <w:r w:rsidRPr="002960E3">
              <w:rPr>
                <w:lang w:val="en-US"/>
              </w:rPr>
              <w:t>+ c</w:t>
            </w:r>
            <w:r w:rsidRPr="002960E3">
              <w:rPr>
                <w:vertAlign w:val="superscript"/>
                <w:lang w:val="en-US"/>
              </w:rPr>
              <w:t>2</w:t>
            </w:r>
            <w:r w:rsidRPr="002960E3">
              <w:rPr>
                <w:lang w:val="en-US"/>
              </w:rPr>
              <w:t xml:space="preserve"> = a</w:t>
            </w:r>
            <w:r w:rsidRPr="002960E3">
              <w:rPr>
                <w:vertAlign w:val="superscript"/>
                <w:lang w:val="en-US"/>
              </w:rPr>
              <w:t>2</w:t>
            </w:r>
            <w:r w:rsidRPr="002960E3">
              <w:rPr>
                <w:lang w:val="en-US"/>
              </w:rPr>
              <w:t>.</w:t>
            </w:r>
          </w:p>
          <w:p w:rsidR="00CE0B19" w:rsidRPr="002960E3" w:rsidRDefault="00CE0B19" w:rsidP="002960E3">
            <w:pPr>
              <w:widowControl/>
              <w:numPr>
                <w:ilvl w:val="0"/>
                <w:numId w:val="20"/>
              </w:numPr>
              <w:spacing w:line="276" w:lineRule="auto"/>
              <w:jc w:val="left"/>
              <w:rPr>
                <w:lang w:val="en-US"/>
              </w:rPr>
            </w:pPr>
            <w:r w:rsidRPr="002960E3">
              <w:rPr>
                <w:lang w:val="en-US"/>
              </w:rPr>
              <w:t>h</w:t>
            </w:r>
            <w:r w:rsidRPr="002960E3">
              <w:rPr>
                <w:vertAlign w:val="superscript"/>
                <w:lang w:val="en-US"/>
              </w:rPr>
              <w:t>2</w:t>
            </w:r>
            <w:r w:rsidRPr="002960E3">
              <w:rPr>
                <w:lang w:val="en-US"/>
              </w:rPr>
              <w:t xml:space="preserve"> = bc’</w:t>
            </w:r>
          </w:p>
          <w:p w:rsidR="00CE0B19" w:rsidRPr="002960E3" w:rsidRDefault="00CE0B19" w:rsidP="002960E3">
            <w:pPr>
              <w:widowControl/>
              <w:numPr>
                <w:ilvl w:val="0"/>
                <w:numId w:val="20"/>
              </w:numPr>
              <w:spacing w:line="276" w:lineRule="auto"/>
              <w:jc w:val="left"/>
              <w:rPr>
                <w:lang w:val="en-US"/>
              </w:rPr>
            </w:pPr>
            <w:r w:rsidRPr="002960E3">
              <w:rPr>
                <w:lang w:val="en-US"/>
              </w:rPr>
              <w:t>c</w:t>
            </w:r>
            <w:r w:rsidRPr="002960E3">
              <w:rPr>
                <w:vertAlign w:val="superscript"/>
                <w:lang w:val="en-US"/>
              </w:rPr>
              <w:t>2</w:t>
            </w:r>
            <w:r w:rsidRPr="002960E3">
              <w:rPr>
                <w:lang w:val="en-US"/>
              </w:rPr>
              <w:t xml:space="preserve"> = ac’</w:t>
            </w:r>
          </w:p>
          <w:p w:rsidR="00CE0B19" w:rsidRPr="002960E3" w:rsidRDefault="00CE0B19" w:rsidP="002960E3">
            <w:pPr>
              <w:widowControl/>
              <w:numPr>
                <w:ilvl w:val="0"/>
                <w:numId w:val="20"/>
              </w:numPr>
              <w:spacing w:line="276" w:lineRule="auto"/>
              <w:jc w:val="left"/>
              <w:rPr>
                <w:lang w:val="en-US"/>
              </w:rPr>
            </w:pPr>
            <w:r w:rsidRPr="002960E3">
              <w:rPr>
                <w:lang w:val="en-US"/>
              </w:rPr>
              <w:lastRenderedPageBreak/>
              <w:t>bc = ha</w:t>
            </w:r>
          </w:p>
          <w:p w:rsidR="00CE0B19" w:rsidRPr="002960E3" w:rsidRDefault="00CE0B19" w:rsidP="002960E3">
            <w:pPr>
              <w:widowControl/>
              <w:numPr>
                <w:ilvl w:val="0"/>
                <w:numId w:val="20"/>
              </w:numPr>
              <w:spacing w:line="276" w:lineRule="auto"/>
              <w:jc w:val="left"/>
              <w:rPr>
                <w:lang w:val="en-US"/>
              </w:rPr>
            </w:pPr>
            <w:r w:rsidRPr="002960E3">
              <w:rPr>
                <w:noProof/>
                <w:position w:val="-24"/>
                <w:lang w:val="en-US"/>
              </w:rPr>
              <w:drawing>
                <wp:inline distT="0" distB="0" distL="0" distR="0" wp14:anchorId="422204AE" wp14:editId="2E1A6A6B">
                  <wp:extent cx="838200" cy="390525"/>
                  <wp:effectExtent l="0" t="0" r="0" b="9525"/>
                  <wp:docPr id="1685" name="Ảnh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CE0B19" w:rsidRPr="002960E3" w:rsidRDefault="00CE0B19" w:rsidP="002960E3">
            <w:pPr>
              <w:widowControl/>
              <w:numPr>
                <w:ilvl w:val="0"/>
                <w:numId w:val="20"/>
              </w:numPr>
              <w:spacing w:line="276" w:lineRule="auto"/>
              <w:jc w:val="left"/>
              <w:rPr>
                <w:lang w:val="en-US"/>
              </w:rPr>
            </w:pPr>
            <w:r w:rsidRPr="002960E3">
              <w:rPr>
                <w:lang w:val="en-US"/>
              </w:rPr>
              <w:t>Sin</w:t>
            </w:r>
            <w:r w:rsidRPr="002960E3">
              <w:rPr>
                <w:noProof/>
                <w:position w:val="-4"/>
                <w:lang w:val="en-US"/>
              </w:rPr>
              <w:drawing>
                <wp:inline distT="0" distB="0" distL="0" distR="0" wp14:anchorId="4671513B" wp14:editId="04460D6B">
                  <wp:extent cx="152400" cy="219075"/>
                  <wp:effectExtent l="0" t="0" r="0" b="9525"/>
                  <wp:docPr id="1684" name="Ảnh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2960E3">
              <w:rPr>
                <w:lang w:val="en-US"/>
              </w:rPr>
              <w:t xml:space="preserve"> = Cos (90</w:t>
            </w:r>
            <w:r w:rsidRPr="002960E3">
              <w:rPr>
                <w:vertAlign w:val="superscript"/>
                <w:lang w:val="en-US"/>
              </w:rPr>
              <w:t>0</w:t>
            </w:r>
            <w:r w:rsidRPr="002960E3">
              <w:rPr>
                <w:lang w:val="en-US"/>
              </w:rPr>
              <w:t xml:space="preserve"> - </w:t>
            </w:r>
            <w:r w:rsidRPr="002960E3">
              <w:rPr>
                <w:noProof/>
                <w:position w:val="-4"/>
                <w:lang w:val="en-US"/>
              </w:rPr>
              <w:drawing>
                <wp:inline distT="0" distB="0" distL="0" distR="0" wp14:anchorId="0E7D7234" wp14:editId="7D92EE6F">
                  <wp:extent cx="152400" cy="219075"/>
                  <wp:effectExtent l="0" t="0" r="0" b="9525"/>
                  <wp:docPr id="1683" name="Ảnh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2960E3">
              <w:rPr>
                <w:lang w:val="en-US"/>
              </w:rPr>
              <w:t>)</w:t>
            </w:r>
          </w:p>
          <w:p w:rsidR="00CE0B19" w:rsidRPr="002960E3" w:rsidRDefault="00CE0B19" w:rsidP="002960E3">
            <w:pPr>
              <w:widowControl/>
              <w:numPr>
                <w:ilvl w:val="0"/>
                <w:numId w:val="20"/>
              </w:numPr>
              <w:spacing w:line="276" w:lineRule="auto"/>
              <w:jc w:val="left"/>
              <w:rPr>
                <w:lang w:val="en-US"/>
              </w:rPr>
            </w:pPr>
            <w:r w:rsidRPr="002960E3">
              <w:rPr>
                <w:lang w:val="en-US"/>
              </w:rPr>
              <w:t xml:space="preserve">b = a cos </w:t>
            </w:r>
            <w:r w:rsidRPr="002960E3">
              <w:rPr>
                <w:noProof/>
                <w:position w:val="-4"/>
                <w:lang w:val="en-US"/>
              </w:rPr>
              <w:drawing>
                <wp:inline distT="0" distB="0" distL="0" distR="0" wp14:anchorId="08D20559" wp14:editId="7C23E5E5">
                  <wp:extent cx="152400" cy="219075"/>
                  <wp:effectExtent l="0" t="0" r="0" b="9525"/>
                  <wp:docPr id="1682" name="Ảnh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p>
          <w:p w:rsidR="00CE0B19" w:rsidRPr="002960E3" w:rsidRDefault="00CE0B19" w:rsidP="002960E3">
            <w:pPr>
              <w:widowControl/>
              <w:numPr>
                <w:ilvl w:val="0"/>
                <w:numId w:val="20"/>
              </w:numPr>
              <w:spacing w:line="276" w:lineRule="auto"/>
              <w:jc w:val="left"/>
              <w:rPr>
                <w:lang w:val="en-US"/>
              </w:rPr>
            </w:pPr>
            <w:r w:rsidRPr="002960E3">
              <w:rPr>
                <w:lang w:val="en-US"/>
              </w:rPr>
              <w:t xml:space="preserve">c = b tg </w:t>
            </w:r>
            <w:r w:rsidRPr="002960E3">
              <w:rPr>
                <w:noProof/>
                <w:position w:val="-6"/>
                <w:lang w:val="en-US"/>
              </w:rPr>
              <w:drawing>
                <wp:inline distT="0" distB="0" distL="0" distR="0" wp14:anchorId="083775BC" wp14:editId="52AC645E">
                  <wp:extent cx="152400" cy="228600"/>
                  <wp:effectExtent l="0" t="0" r="0" b="0"/>
                  <wp:docPr id="1681" name="Ảnh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b/>
                <w:lang w:val="en-US"/>
              </w:rPr>
              <w:t>GV:</w:t>
            </w:r>
            <w:r w:rsidRPr="002960E3">
              <w:rPr>
                <w:lang w:val="en-US"/>
              </w:rPr>
              <w:t xml:space="preserve"> Yêu cầu từng HS đứng tại chỗ trả lời và HS khác nhận xét.</w:t>
            </w:r>
          </w:p>
          <w:p w:rsidR="00CE0B19" w:rsidRPr="002960E3" w:rsidRDefault="00CE0B19" w:rsidP="002960E3">
            <w:pPr>
              <w:spacing w:line="276" w:lineRule="auto"/>
              <w:rPr>
                <w:lang w:val="en-US"/>
              </w:rPr>
            </w:pPr>
            <w:r w:rsidRPr="002960E3">
              <w:rPr>
                <w:b/>
                <w:lang w:val="en-US"/>
              </w:rPr>
              <w:t>HS:</w:t>
            </w:r>
            <w:r w:rsidRPr="002960E3">
              <w:rPr>
                <w:lang w:val="en-US"/>
              </w:rPr>
              <w:t xml:space="preserve"> Trả lời.</w:t>
            </w:r>
          </w:p>
          <w:p w:rsidR="000D0205" w:rsidRPr="002960E3" w:rsidRDefault="00CE0B19" w:rsidP="002960E3">
            <w:pPr>
              <w:spacing w:line="276" w:lineRule="auto"/>
              <w:rPr>
                <w:lang w:val="en-US"/>
              </w:rPr>
            </w:pPr>
            <w:r w:rsidRPr="002960E3">
              <w:rPr>
                <w:b/>
                <w:bCs/>
                <w:u w:val="single"/>
                <w:lang w:val="en-US"/>
              </w:rPr>
              <w:t>Bài 2</w:t>
            </w:r>
            <w:r w:rsidRPr="002960E3">
              <w:rPr>
                <w:lang w:val="en-US"/>
              </w:rPr>
              <w:t>: Cho tam giác ABC có</w:t>
            </w:r>
            <w:r w:rsidR="000D0205" w:rsidRPr="002960E3">
              <w:rPr>
                <w:lang w:val="en-US"/>
              </w:rPr>
              <w:t>:</w:t>
            </w:r>
          </w:p>
          <w:p w:rsidR="00CE0B19" w:rsidRPr="002960E3" w:rsidRDefault="000D0205" w:rsidP="002960E3">
            <w:pPr>
              <w:spacing w:line="276" w:lineRule="auto"/>
              <w:rPr>
                <w:lang w:val="en-US"/>
              </w:rPr>
            </w:pPr>
            <w:r w:rsidRPr="002960E3">
              <w:rPr>
                <w:position w:val="-6"/>
                <w:lang w:val="en-US"/>
              </w:rPr>
              <w:object w:dxaOrig="920" w:dyaOrig="400">
                <v:shape id="_x0000_i1678" type="#_x0000_t75" style="width:45.75pt;height:20.25pt" o:ole="">
                  <v:imagedata r:id="rId1372" o:title=""/>
                </v:shape>
                <o:OLEObject Type="Embed" ProgID="Equation.DSMT4" ShapeID="_x0000_i1678" DrawAspect="Content" ObjectID="_1673157701" r:id="rId1373"/>
              </w:object>
            </w:r>
            <w:r w:rsidRPr="002960E3">
              <w:rPr>
                <w:lang w:val="en-US"/>
              </w:rPr>
              <w:t xml:space="preserve">, </w:t>
            </w:r>
            <w:r w:rsidRPr="002960E3">
              <w:rPr>
                <w:position w:val="-6"/>
                <w:lang w:val="en-US"/>
              </w:rPr>
              <w:object w:dxaOrig="700" w:dyaOrig="400">
                <v:shape id="_x0000_i1679" type="#_x0000_t75" style="width:35.25pt;height:20.25pt" o:ole="">
                  <v:imagedata r:id="rId1374" o:title=""/>
                </v:shape>
                <o:OLEObject Type="Embed" ProgID="Equation.DSMT4" ShapeID="_x0000_i1679" DrawAspect="Content" ObjectID="_1673157702" r:id="rId1375"/>
              </w:object>
            </w:r>
            <w:r w:rsidRPr="002960E3">
              <w:rPr>
                <w:lang w:val="en-US"/>
              </w:rPr>
              <w:t xml:space="preserve">, </w:t>
            </w:r>
            <w:r w:rsidRPr="002960E3">
              <w:rPr>
                <w:position w:val="-10"/>
                <w:lang w:val="en-US"/>
              </w:rPr>
              <w:object w:dxaOrig="660" w:dyaOrig="440">
                <v:shape id="_x0000_i1680" type="#_x0000_t75" style="width:33pt;height:21.75pt" o:ole="">
                  <v:imagedata r:id="rId1376" o:title=""/>
                </v:shape>
                <o:OLEObject Type="Embed" ProgID="Equation.DSMT4" ShapeID="_x0000_i1680" DrawAspect="Content" ObjectID="_1673157703" r:id="rId1377"/>
              </w:object>
            </w:r>
            <w:r w:rsidRPr="002960E3">
              <w:rPr>
                <w:lang w:val="en-US"/>
              </w:rPr>
              <w:t>.</w:t>
            </w:r>
          </w:p>
          <w:p w:rsidR="00CE0B19" w:rsidRPr="002960E3" w:rsidRDefault="00CE0B19" w:rsidP="002960E3">
            <w:pPr>
              <w:spacing w:line="276" w:lineRule="auto"/>
              <w:rPr>
                <w:lang w:val="en-US"/>
              </w:rPr>
            </w:pPr>
            <w:r w:rsidRPr="002960E3">
              <w:rPr>
                <w:lang w:val="en-US"/>
              </w:rPr>
              <w:t>Điền vào chỗ trống để được khẳng định đúng:</w:t>
            </w:r>
          </w:p>
          <w:p w:rsidR="00CE0B19" w:rsidRPr="002960E3" w:rsidRDefault="000C3373" w:rsidP="002960E3">
            <w:pPr>
              <w:widowControl/>
              <w:spacing w:line="276" w:lineRule="auto"/>
              <w:jc w:val="left"/>
              <w:rPr>
                <w:lang w:val="en-US"/>
              </w:rPr>
            </w:pPr>
            <w:r w:rsidRPr="002960E3">
              <w:rPr>
                <w:lang w:val="en-US"/>
              </w:rPr>
              <w:t xml:space="preserve">a) </w:t>
            </w:r>
            <w:r w:rsidR="00B6028C" w:rsidRPr="002960E3">
              <w:rPr>
                <w:position w:val="-28"/>
                <w:lang w:val="en-US"/>
              </w:rPr>
              <w:object w:dxaOrig="2120" w:dyaOrig="720">
                <v:shape id="_x0000_i1681" type="#_x0000_t75" style="width:105.75pt;height:36pt" o:ole="">
                  <v:imagedata r:id="rId1378" o:title=""/>
                </v:shape>
                <o:OLEObject Type="Embed" ProgID="Equation.DSMT4" ShapeID="_x0000_i1681" DrawAspect="Content" ObjectID="_1673157704" r:id="rId1379"/>
              </w:object>
            </w:r>
            <w:r w:rsidR="00B6028C" w:rsidRPr="002960E3">
              <w:rPr>
                <w:lang w:val="en-US"/>
              </w:rPr>
              <w:t xml:space="preserve"> </w:t>
            </w:r>
          </w:p>
          <w:p w:rsidR="00CE0B19" w:rsidRPr="002960E3" w:rsidRDefault="000C3373" w:rsidP="002960E3">
            <w:pPr>
              <w:widowControl/>
              <w:spacing w:line="276" w:lineRule="auto"/>
              <w:jc w:val="left"/>
              <w:rPr>
                <w:lang w:val="en-US"/>
              </w:rPr>
            </w:pPr>
            <w:r w:rsidRPr="002960E3">
              <w:rPr>
                <w:lang w:val="en-US"/>
              </w:rPr>
              <w:t xml:space="preserve">b) </w:t>
            </w:r>
            <w:r w:rsidR="00B6028C" w:rsidRPr="002960E3">
              <w:rPr>
                <w:position w:val="-28"/>
                <w:lang w:val="en-US"/>
              </w:rPr>
              <w:object w:dxaOrig="2360" w:dyaOrig="720">
                <v:shape id="_x0000_i1682" type="#_x0000_t75" style="width:117.75pt;height:36pt" o:ole="">
                  <v:imagedata r:id="rId1380" o:title=""/>
                </v:shape>
                <o:OLEObject Type="Embed" ProgID="Equation.DSMT4" ShapeID="_x0000_i1682" DrawAspect="Content" ObjectID="_1673157705" r:id="rId1381"/>
              </w:object>
            </w:r>
          </w:p>
          <w:p w:rsidR="00B6028C" w:rsidRPr="002960E3" w:rsidRDefault="000C3373" w:rsidP="002960E3">
            <w:pPr>
              <w:widowControl/>
              <w:spacing w:line="276" w:lineRule="auto"/>
              <w:jc w:val="left"/>
              <w:rPr>
                <w:lang w:val="en-US"/>
              </w:rPr>
            </w:pPr>
            <w:r w:rsidRPr="002960E3">
              <w:rPr>
                <w:lang w:val="en-US"/>
              </w:rPr>
              <w:t xml:space="preserve">c) </w:t>
            </w:r>
            <w:r w:rsidR="00B6028C" w:rsidRPr="002960E3">
              <w:rPr>
                <w:position w:val="-28"/>
                <w:lang w:val="en-US"/>
              </w:rPr>
              <w:object w:dxaOrig="2360" w:dyaOrig="720">
                <v:shape id="_x0000_i1683" type="#_x0000_t75" style="width:117.75pt;height:36pt" o:ole="">
                  <v:imagedata r:id="rId1382" o:title=""/>
                </v:shape>
                <o:OLEObject Type="Embed" ProgID="Equation.DSMT4" ShapeID="_x0000_i1683" DrawAspect="Content" ObjectID="_1673157706" r:id="rId1383"/>
              </w:object>
            </w:r>
            <w:r w:rsidR="00B6028C" w:rsidRPr="002960E3">
              <w:rPr>
                <w:lang w:val="en-US"/>
              </w:rPr>
              <w:t xml:space="preserve"> </w:t>
            </w:r>
          </w:p>
          <w:p w:rsidR="00CE0B19" w:rsidRPr="002960E3" w:rsidRDefault="000C3373" w:rsidP="002960E3">
            <w:pPr>
              <w:widowControl/>
              <w:spacing w:line="276" w:lineRule="auto"/>
              <w:jc w:val="left"/>
              <w:rPr>
                <w:lang w:val="en-US"/>
              </w:rPr>
            </w:pPr>
            <w:r w:rsidRPr="002960E3">
              <w:rPr>
                <w:lang w:val="en-US"/>
              </w:rPr>
              <w:t xml:space="preserve">d) </w:t>
            </w:r>
            <w:r w:rsidR="00B6028C" w:rsidRPr="002960E3">
              <w:rPr>
                <w:position w:val="-28"/>
                <w:lang w:val="en-US"/>
              </w:rPr>
              <w:object w:dxaOrig="2200" w:dyaOrig="720">
                <v:shape id="_x0000_i1684" type="#_x0000_t75" style="width:110.25pt;height:36pt" o:ole="">
                  <v:imagedata r:id="rId1384" o:title=""/>
                </v:shape>
                <o:OLEObject Type="Embed" ProgID="Equation.DSMT4" ShapeID="_x0000_i1684" DrawAspect="Content" ObjectID="_1673157707" r:id="rId1385"/>
              </w:object>
            </w:r>
            <w:r w:rsidR="00B6028C" w:rsidRPr="002960E3">
              <w:rPr>
                <w:lang w:val="en-US"/>
              </w:rPr>
              <w:t xml:space="preserve"> </w:t>
            </w:r>
          </w:p>
          <w:p w:rsidR="00CE0B19" w:rsidRPr="002960E3" w:rsidRDefault="000C3373" w:rsidP="002960E3">
            <w:pPr>
              <w:widowControl/>
              <w:spacing w:line="276" w:lineRule="auto"/>
              <w:jc w:val="left"/>
              <w:rPr>
                <w:lang w:val="en-US"/>
              </w:rPr>
            </w:pPr>
            <w:r w:rsidRPr="002960E3">
              <w:rPr>
                <w:lang w:val="en-US"/>
              </w:rPr>
              <w:t xml:space="preserve">e) </w:t>
            </w:r>
            <w:r w:rsidR="00B6028C" w:rsidRPr="002960E3">
              <w:rPr>
                <w:position w:val="-28"/>
                <w:lang w:val="en-US"/>
              </w:rPr>
              <w:object w:dxaOrig="1500" w:dyaOrig="720">
                <v:shape id="_x0000_i1685" type="#_x0000_t75" style="width:75pt;height:36pt" o:ole="">
                  <v:imagedata r:id="rId1386" o:title=""/>
                </v:shape>
                <o:OLEObject Type="Embed" ProgID="Equation.DSMT4" ShapeID="_x0000_i1685" DrawAspect="Content" ObjectID="_1673157708" r:id="rId1387"/>
              </w:object>
            </w:r>
            <w:r w:rsidR="00CE0B19" w:rsidRPr="002960E3">
              <w:rPr>
                <w:lang w:val="en-US"/>
              </w:rPr>
              <w:t xml:space="preserve"> </w:t>
            </w:r>
          </w:p>
          <w:p w:rsidR="00CE0B19" w:rsidRPr="002960E3" w:rsidRDefault="000C3373" w:rsidP="002960E3">
            <w:pPr>
              <w:widowControl/>
              <w:spacing w:line="276" w:lineRule="auto"/>
              <w:jc w:val="left"/>
              <w:rPr>
                <w:lang w:val="en-US"/>
              </w:rPr>
            </w:pPr>
            <w:r w:rsidRPr="002960E3">
              <w:rPr>
                <w:lang w:val="en-US"/>
              </w:rPr>
              <w:t xml:space="preserve">f) </w:t>
            </w:r>
            <w:r w:rsidR="00B6028C" w:rsidRPr="002960E3">
              <w:rPr>
                <w:position w:val="-28"/>
                <w:lang w:val="en-US"/>
              </w:rPr>
              <w:object w:dxaOrig="1480" w:dyaOrig="720">
                <v:shape id="_x0000_i1686" type="#_x0000_t75" style="width:74.25pt;height:36pt" o:ole="">
                  <v:imagedata r:id="rId1388" o:title=""/>
                </v:shape>
                <o:OLEObject Type="Embed" ProgID="Equation.DSMT4" ShapeID="_x0000_i1686" DrawAspect="Content" ObjectID="_1673157709" r:id="rId1389"/>
              </w:object>
            </w:r>
            <w:r w:rsidR="00CE0B19" w:rsidRPr="002960E3">
              <w:rPr>
                <w:noProof/>
                <w:position w:val="-4"/>
                <w:lang w:val="en-US"/>
              </w:rPr>
              <w:drawing>
                <wp:inline distT="0" distB="0" distL="0" distR="0" wp14:anchorId="3A935765" wp14:editId="418C9116">
                  <wp:extent cx="114300" cy="180975"/>
                  <wp:effectExtent l="0" t="0" r="0" b="0"/>
                  <wp:docPr id="1672" name="Ảnh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CE0B19" w:rsidRPr="002960E3" w:rsidRDefault="000C3373" w:rsidP="002960E3">
            <w:pPr>
              <w:widowControl/>
              <w:spacing w:line="276" w:lineRule="auto"/>
              <w:jc w:val="left"/>
              <w:rPr>
                <w:lang w:val="en-US"/>
              </w:rPr>
            </w:pPr>
            <w:r w:rsidRPr="002960E3">
              <w:rPr>
                <w:lang w:val="en-US"/>
              </w:rPr>
              <w:t xml:space="preserve">g) </w:t>
            </w:r>
            <w:r w:rsidR="00B6028C" w:rsidRPr="002960E3">
              <w:rPr>
                <w:position w:val="-6"/>
                <w:lang w:val="en-US"/>
              </w:rPr>
              <w:object w:dxaOrig="1939" w:dyaOrig="360">
                <v:shape id="_x0000_i1687" type="#_x0000_t75" style="width:96.75pt;height:18pt" o:ole="">
                  <v:imagedata r:id="rId1391" o:title=""/>
                </v:shape>
                <o:OLEObject Type="Embed" ProgID="Equation.DSMT4" ShapeID="_x0000_i1687" DrawAspect="Content" ObjectID="_1673157710" r:id="rId1392"/>
              </w:object>
            </w:r>
          </w:p>
          <w:p w:rsidR="00B6028C" w:rsidRPr="002960E3" w:rsidRDefault="000C3373" w:rsidP="002960E3">
            <w:pPr>
              <w:widowControl/>
              <w:spacing w:line="276" w:lineRule="auto"/>
              <w:jc w:val="left"/>
              <w:rPr>
                <w:lang w:val="en-US"/>
              </w:rPr>
            </w:pPr>
            <w:r w:rsidRPr="002960E3">
              <w:rPr>
                <w:lang w:val="en-US"/>
              </w:rPr>
              <w:t xml:space="preserve">h) </w:t>
            </w:r>
            <w:r w:rsidR="00CE0B19" w:rsidRPr="002960E3">
              <w:rPr>
                <w:lang w:val="en-US"/>
              </w:rPr>
              <w:t xml:space="preserve">Với </w:t>
            </w:r>
            <w:r w:rsidR="00CE0B19" w:rsidRPr="002960E3">
              <w:rPr>
                <w:lang w:val="en-US"/>
              </w:rPr>
              <w:sym w:font="Symbol" w:char="F061"/>
            </w:r>
            <w:r w:rsidR="00CE0B19" w:rsidRPr="002960E3">
              <w:rPr>
                <w:lang w:val="en-US"/>
              </w:rPr>
              <w:t xml:space="preserve"> nhọn thì ….. &lt; 1 </w:t>
            </w:r>
          </w:p>
          <w:p w:rsidR="00CE0B19" w:rsidRPr="002960E3" w:rsidRDefault="00CE0B19" w:rsidP="002960E3">
            <w:pPr>
              <w:widowControl/>
              <w:spacing w:line="276" w:lineRule="auto"/>
              <w:jc w:val="left"/>
              <w:rPr>
                <w:lang w:val="en-US"/>
              </w:rPr>
            </w:pPr>
            <w:r w:rsidRPr="002960E3">
              <w:rPr>
                <w:lang w:val="en-US"/>
              </w:rPr>
              <w:t>hoặc ……</w:t>
            </w:r>
          </w:p>
          <w:p w:rsidR="00CE0B19" w:rsidRPr="002960E3" w:rsidRDefault="00CE0B19" w:rsidP="002960E3">
            <w:pPr>
              <w:spacing w:line="276" w:lineRule="auto"/>
              <w:rPr>
                <w:lang w:val="en-US"/>
              </w:rPr>
            </w:pPr>
            <w:r w:rsidRPr="002960E3">
              <w:rPr>
                <w:b/>
                <w:lang w:val="en-US"/>
              </w:rPr>
              <w:t>GV:</w:t>
            </w:r>
            <w:r w:rsidRPr="002960E3">
              <w:rPr>
                <w:lang w:val="en-US"/>
              </w:rPr>
              <w:t xml:space="preserve"> cho HS lên bảng điền và Y/c HS trong lớp nhận xét.</w:t>
            </w:r>
          </w:p>
          <w:p w:rsidR="00CE0B19" w:rsidRPr="002960E3" w:rsidRDefault="00CE0B19" w:rsidP="002960E3">
            <w:pPr>
              <w:spacing w:line="276" w:lineRule="auto"/>
              <w:rPr>
                <w:lang w:val="en-US"/>
              </w:rPr>
            </w:pPr>
            <w:r w:rsidRPr="002960E3">
              <w:rPr>
                <w:b/>
                <w:lang w:val="en-US"/>
              </w:rPr>
              <w:t>HS:</w:t>
            </w:r>
            <w:r w:rsidRPr="002960E3">
              <w:rPr>
                <w:lang w:val="en-US"/>
              </w:rPr>
              <w:t xml:space="preserve"> Thực hiện.</w:t>
            </w:r>
          </w:p>
        </w:tc>
        <w:tc>
          <w:tcPr>
            <w:tcW w:w="4389" w:type="dxa"/>
            <w:shd w:val="clear" w:color="auto" w:fill="auto"/>
          </w:tcPr>
          <w:p w:rsidR="00CE0B19" w:rsidRPr="002960E3" w:rsidRDefault="00CE0B19" w:rsidP="002960E3">
            <w:pPr>
              <w:spacing w:line="276" w:lineRule="auto"/>
              <w:rPr>
                <w:b/>
                <w:lang w:val="en-US"/>
              </w:rPr>
            </w:pPr>
            <w:r w:rsidRPr="002960E3">
              <w:rPr>
                <w:b/>
                <w:lang w:val="en-US"/>
              </w:rPr>
              <w:lastRenderedPageBreak/>
              <w:t>I- Lý thuyết.</w:t>
            </w:r>
          </w:p>
          <w:p w:rsidR="00D56408" w:rsidRPr="002960E3" w:rsidRDefault="00D56408" w:rsidP="002960E3">
            <w:pPr>
              <w:spacing w:line="276" w:lineRule="auto"/>
              <w:rPr>
                <w:b/>
                <w:lang w:val="en-US"/>
              </w:rPr>
            </w:pPr>
            <w:r w:rsidRPr="002960E3">
              <w:rPr>
                <w:noProof/>
                <w:lang w:val="en-US"/>
              </w:rPr>
              <w:drawing>
                <wp:anchor distT="0" distB="0" distL="114300" distR="114300" simplePos="0" relativeHeight="251860992" behindDoc="0" locked="0" layoutInCell="1" allowOverlap="1" wp14:anchorId="48A6D933" wp14:editId="43E75C0F">
                  <wp:simplePos x="0" y="0"/>
                  <wp:positionH relativeFrom="column">
                    <wp:posOffset>743585</wp:posOffset>
                  </wp:positionH>
                  <wp:positionV relativeFrom="paragraph">
                    <wp:posOffset>24765</wp:posOffset>
                  </wp:positionV>
                  <wp:extent cx="1971675" cy="790575"/>
                  <wp:effectExtent l="0" t="0" r="0" b="0"/>
                  <wp:wrapSquare wrapText="bothSides"/>
                  <wp:docPr id="2185" name="Ảnh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393">
                            <a:biLevel thresh="75000"/>
                            <a:extLst>
                              <a:ext uri="{28A0092B-C50C-407E-A947-70E740481C1C}">
                                <a14:useLocalDpi xmlns:a14="http://schemas.microsoft.com/office/drawing/2010/main" val="0"/>
                              </a:ext>
                            </a:extLst>
                          </a:blip>
                          <a:srcRect/>
                          <a:stretch>
                            <a:fillRect/>
                          </a:stretch>
                        </pic:blipFill>
                        <pic:spPr bwMode="auto">
                          <a:xfrm>
                            <a:off x="0" y="0"/>
                            <a:ext cx="1971675" cy="790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E0B19" w:rsidRPr="002960E3">
              <w:rPr>
                <w:b/>
                <w:bCs/>
                <w:lang w:val="en-US"/>
              </w:rPr>
              <w:t>Bài 1</w:t>
            </w:r>
            <w:r w:rsidRPr="002960E3">
              <w:rPr>
                <w:b/>
                <w:lang w:val="en-US"/>
              </w:rPr>
              <w:t xml:space="preserve">: </w:t>
            </w:r>
          </w:p>
          <w:p w:rsidR="00D56408" w:rsidRPr="002960E3" w:rsidRDefault="00D56408" w:rsidP="002960E3">
            <w:pPr>
              <w:spacing w:line="276" w:lineRule="auto"/>
              <w:rPr>
                <w:b/>
                <w:lang w:val="en-US"/>
              </w:rPr>
            </w:pPr>
          </w:p>
          <w:p w:rsidR="00D56408" w:rsidRPr="002960E3" w:rsidRDefault="00D56408" w:rsidP="002960E3">
            <w:pPr>
              <w:spacing w:line="276" w:lineRule="auto"/>
              <w:rPr>
                <w:b/>
                <w:lang w:val="en-US"/>
              </w:rPr>
            </w:pPr>
          </w:p>
          <w:p w:rsidR="00D56408" w:rsidRPr="002960E3" w:rsidRDefault="00D56408" w:rsidP="002960E3">
            <w:pPr>
              <w:spacing w:line="276" w:lineRule="auto"/>
              <w:rPr>
                <w:b/>
                <w:lang w:val="en-US"/>
              </w:rPr>
            </w:pPr>
            <w:r w:rsidRPr="002960E3">
              <w:rPr>
                <w:lang w:val="en-US"/>
              </w:rPr>
              <w:t xml:space="preserve">1. </w:t>
            </w:r>
            <w:r w:rsidR="00CE0B19" w:rsidRPr="002960E3">
              <w:rPr>
                <w:lang w:val="en-US"/>
              </w:rPr>
              <w:t>Đúng.</w:t>
            </w:r>
          </w:p>
          <w:p w:rsidR="00CE0B19" w:rsidRPr="002960E3" w:rsidRDefault="00D56408" w:rsidP="002960E3">
            <w:pPr>
              <w:spacing w:line="276" w:lineRule="auto"/>
              <w:rPr>
                <w:b/>
                <w:lang w:val="en-US"/>
              </w:rPr>
            </w:pPr>
            <w:r w:rsidRPr="002960E3">
              <w:rPr>
                <w:lang w:val="en-US"/>
              </w:rPr>
              <w:t>2.</w:t>
            </w:r>
            <w:r w:rsidR="00115933" w:rsidRPr="002960E3">
              <w:rPr>
                <w:lang w:val="en-US"/>
              </w:rPr>
              <w:t xml:space="preserve"> Sai: (</w:t>
            </w:r>
            <w:r w:rsidR="00CE0B19" w:rsidRPr="002960E3">
              <w:rPr>
                <w:lang w:val="en-US"/>
              </w:rPr>
              <w:t>Sửa đúng  h</w:t>
            </w:r>
            <w:r w:rsidR="00CE0B19" w:rsidRPr="002960E3">
              <w:rPr>
                <w:vertAlign w:val="superscript"/>
                <w:lang w:val="en-US"/>
              </w:rPr>
              <w:t>2</w:t>
            </w:r>
            <w:r w:rsidR="00CE0B19" w:rsidRPr="002960E3">
              <w:rPr>
                <w:lang w:val="en-US"/>
              </w:rPr>
              <w:t xml:space="preserve"> = b’c’)</w:t>
            </w:r>
          </w:p>
          <w:p w:rsidR="00CE0B19" w:rsidRPr="002960E3" w:rsidRDefault="00D56408" w:rsidP="002960E3">
            <w:pPr>
              <w:widowControl/>
              <w:spacing w:line="276" w:lineRule="auto"/>
              <w:jc w:val="left"/>
              <w:rPr>
                <w:lang w:val="en-US"/>
              </w:rPr>
            </w:pPr>
            <w:r w:rsidRPr="002960E3">
              <w:rPr>
                <w:lang w:val="en-US"/>
              </w:rPr>
              <w:t>3.</w:t>
            </w:r>
            <w:r w:rsidR="00CE0B19" w:rsidRPr="002960E3">
              <w:rPr>
                <w:lang w:val="en-US"/>
              </w:rPr>
              <w:t xml:space="preserve"> Đúng</w:t>
            </w:r>
          </w:p>
          <w:p w:rsidR="00CE0B19" w:rsidRPr="002960E3" w:rsidRDefault="00D56408" w:rsidP="002960E3">
            <w:pPr>
              <w:widowControl/>
              <w:spacing w:line="276" w:lineRule="auto"/>
              <w:jc w:val="left"/>
              <w:rPr>
                <w:lang w:val="en-US"/>
              </w:rPr>
            </w:pPr>
            <w:r w:rsidRPr="002960E3">
              <w:rPr>
                <w:lang w:val="en-US"/>
              </w:rPr>
              <w:t>4.</w:t>
            </w:r>
            <w:r w:rsidR="00CE0B19" w:rsidRPr="002960E3">
              <w:rPr>
                <w:lang w:val="en-US"/>
              </w:rPr>
              <w:t xml:space="preserve"> Đúng</w:t>
            </w:r>
          </w:p>
          <w:p w:rsidR="00CE0B19" w:rsidRPr="002960E3" w:rsidRDefault="00D56408" w:rsidP="002960E3">
            <w:pPr>
              <w:widowControl/>
              <w:spacing w:line="276" w:lineRule="auto"/>
              <w:jc w:val="left"/>
              <w:rPr>
                <w:lang w:val="en-US"/>
              </w:rPr>
            </w:pPr>
            <w:r w:rsidRPr="002960E3">
              <w:rPr>
                <w:lang w:val="en-US"/>
              </w:rPr>
              <w:lastRenderedPageBreak/>
              <w:t>5.</w:t>
            </w:r>
            <w:r w:rsidR="00CE0B19" w:rsidRPr="002960E3">
              <w:rPr>
                <w:lang w:val="en-US"/>
              </w:rPr>
              <w:t xml:space="preserve"> Sai: ( Sửa đúng </w:t>
            </w:r>
            <w:r w:rsidR="00CE0B19" w:rsidRPr="002960E3">
              <w:rPr>
                <w:noProof/>
                <w:position w:val="-24"/>
                <w:lang w:val="en-US"/>
              </w:rPr>
              <w:drawing>
                <wp:inline distT="0" distB="0" distL="0" distR="0" wp14:anchorId="1DC37FD2" wp14:editId="700B62FE">
                  <wp:extent cx="828675" cy="390525"/>
                  <wp:effectExtent l="0" t="0" r="0" b="9525"/>
                  <wp:docPr id="1671" name="Ảnh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00CE0B19" w:rsidRPr="002960E3">
              <w:rPr>
                <w:lang w:val="en-US"/>
              </w:rPr>
              <w:t>)</w:t>
            </w:r>
          </w:p>
          <w:p w:rsidR="00CE0B19" w:rsidRPr="002960E3" w:rsidRDefault="00D56408" w:rsidP="002960E3">
            <w:pPr>
              <w:widowControl/>
              <w:spacing w:line="276" w:lineRule="auto"/>
              <w:jc w:val="left"/>
              <w:rPr>
                <w:lang w:val="en-US"/>
              </w:rPr>
            </w:pPr>
            <w:r w:rsidRPr="002960E3">
              <w:rPr>
                <w:lang w:val="en-US"/>
              </w:rPr>
              <w:t>6.</w:t>
            </w:r>
            <w:r w:rsidR="00CE0B19" w:rsidRPr="002960E3">
              <w:rPr>
                <w:lang w:val="en-US"/>
              </w:rPr>
              <w:t xml:space="preserve"> Đúng</w:t>
            </w:r>
          </w:p>
          <w:p w:rsidR="00CE0B19" w:rsidRPr="002960E3" w:rsidRDefault="00D56408" w:rsidP="002960E3">
            <w:pPr>
              <w:widowControl/>
              <w:spacing w:line="276" w:lineRule="auto"/>
              <w:jc w:val="left"/>
              <w:rPr>
                <w:lang w:val="en-US"/>
              </w:rPr>
            </w:pPr>
            <w:r w:rsidRPr="002960E3">
              <w:rPr>
                <w:lang w:val="en-US"/>
              </w:rPr>
              <w:t>7.</w:t>
            </w:r>
            <w:r w:rsidR="00CE0B19" w:rsidRPr="002960E3">
              <w:rPr>
                <w:lang w:val="en-US"/>
              </w:rPr>
              <w:t xml:space="preserve"> Sai: ( Sửa đúng b = a sin </w:t>
            </w:r>
            <w:r w:rsidR="00CE0B19" w:rsidRPr="002960E3">
              <w:rPr>
                <w:noProof/>
                <w:position w:val="-4"/>
                <w:lang w:val="en-US"/>
              </w:rPr>
              <w:drawing>
                <wp:inline distT="0" distB="0" distL="0" distR="0" wp14:anchorId="7FE1A3F4" wp14:editId="0E5BC73F">
                  <wp:extent cx="152400" cy="219075"/>
                  <wp:effectExtent l="0" t="0" r="0" b="9525"/>
                  <wp:docPr id="1670" name="Ảnh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CE0B19" w:rsidRPr="002960E3">
              <w:rPr>
                <w:lang w:val="en-US"/>
              </w:rPr>
              <w:t xml:space="preserve"> </w:t>
            </w:r>
          </w:p>
          <w:p w:rsidR="00CE0B19" w:rsidRPr="002960E3" w:rsidRDefault="00CE0B19" w:rsidP="002960E3">
            <w:pPr>
              <w:spacing w:line="276" w:lineRule="auto"/>
              <w:rPr>
                <w:lang w:val="en-US"/>
              </w:rPr>
            </w:pPr>
            <w:r w:rsidRPr="002960E3">
              <w:rPr>
                <w:lang w:val="en-US"/>
              </w:rPr>
              <w:t xml:space="preserve">                   hoặc b = a cos </w:t>
            </w:r>
            <w:r w:rsidRPr="002960E3">
              <w:rPr>
                <w:noProof/>
                <w:position w:val="-6"/>
                <w:lang w:val="en-US"/>
              </w:rPr>
              <w:drawing>
                <wp:inline distT="0" distB="0" distL="0" distR="0" wp14:anchorId="71F77C3F" wp14:editId="3E667E37">
                  <wp:extent cx="152400" cy="228600"/>
                  <wp:effectExtent l="0" t="0" r="0" b="0"/>
                  <wp:docPr id="1669" name="Ảnh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2960E3">
              <w:rPr>
                <w:lang w:val="en-US"/>
              </w:rPr>
              <w:t>)</w:t>
            </w:r>
          </w:p>
          <w:p w:rsidR="00CE0B19" w:rsidRPr="002960E3" w:rsidRDefault="00D56408" w:rsidP="002960E3">
            <w:pPr>
              <w:tabs>
                <w:tab w:val="left" w:pos="628"/>
              </w:tabs>
              <w:spacing w:line="276" w:lineRule="auto"/>
              <w:rPr>
                <w:lang w:val="en-US"/>
              </w:rPr>
            </w:pPr>
            <w:r w:rsidRPr="002960E3">
              <w:rPr>
                <w:lang w:val="en-US"/>
              </w:rPr>
              <w:t>8.</w:t>
            </w:r>
            <w:r w:rsidR="00CE0B19" w:rsidRPr="002960E3">
              <w:rPr>
                <w:lang w:val="en-US"/>
              </w:rPr>
              <w:t xml:space="preserve"> Đúng.</w:t>
            </w:r>
          </w:p>
          <w:p w:rsidR="00CE0B19" w:rsidRPr="002960E3" w:rsidRDefault="00CE0B19" w:rsidP="002960E3">
            <w:pPr>
              <w:tabs>
                <w:tab w:val="left" w:pos="628"/>
              </w:tabs>
              <w:spacing w:line="276" w:lineRule="auto"/>
              <w:rPr>
                <w:lang w:val="en-US"/>
              </w:rPr>
            </w:pPr>
          </w:p>
          <w:p w:rsidR="00CE0B19" w:rsidRPr="002960E3" w:rsidRDefault="00CE0B19" w:rsidP="002960E3">
            <w:pPr>
              <w:tabs>
                <w:tab w:val="left" w:pos="628"/>
              </w:tabs>
              <w:spacing w:line="276" w:lineRule="auto"/>
              <w:rPr>
                <w:b/>
                <w:bCs/>
                <w:lang w:val="en-US"/>
              </w:rPr>
            </w:pPr>
            <w:r w:rsidRPr="002960E3">
              <w:rPr>
                <w:b/>
                <w:bCs/>
                <w:lang w:val="en-US"/>
              </w:rPr>
              <w:t>Bài 2:</w:t>
            </w:r>
          </w:p>
          <w:p w:rsidR="00CE0B19" w:rsidRPr="002960E3" w:rsidRDefault="000C3373" w:rsidP="002960E3">
            <w:pPr>
              <w:tabs>
                <w:tab w:val="left" w:pos="628"/>
              </w:tabs>
              <w:spacing w:line="276" w:lineRule="auto"/>
              <w:rPr>
                <w:lang w:val="en-US"/>
              </w:rPr>
            </w:pPr>
            <w:r w:rsidRPr="002960E3">
              <w:rPr>
                <w:noProof/>
                <w:lang w:val="en-US"/>
              </w:rPr>
              <w:drawing>
                <wp:inline distT="0" distB="0" distL="0" distR="0" wp14:anchorId="7D04CB3C" wp14:editId="3BF5B309">
                  <wp:extent cx="2419350" cy="1076325"/>
                  <wp:effectExtent l="0" t="0" r="0" b="0"/>
                  <wp:docPr id="2193" name="Ảnh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395">
                            <a:biLevel thresh="75000"/>
                            <a:extLst>
                              <a:ext uri="{28A0092B-C50C-407E-A947-70E740481C1C}">
                                <a14:useLocalDpi xmlns:a14="http://schemas.microsoft.com/office/drawing/2010/main" val="0"/>
                              </a:ext>
                            </a:extLst>
                          </a:blip>
                          <a:srcRect/>
                          <a:stretch>
                            <a:fillRect/>
                          </a:stretch>
                        </pic:blipFill>
                        <pic:spPr bwMode="auto">
                          <a:xfrm>
                            <a:off x="0" y="0"/>
                            <a:ext cx="2419350" cy="1076325"/>
                          </a:xfrm>
                          <a:prstGeom prst="rect">
                            <a:avLst/>
                          </a:prstGeom>
                          <a:noFill/>
                          <a:ln>
                            <a:noFill/>
                          </a:ln>
                        </pic:spPr>
                      </pic:pic>
                    </a:graphicData>
                  </a:graphic>
                </wp:inline>
              </w:drawing>
            </w:r>
          </w:p>
          <w:p w:rsidR="00CE0B19" w:rsidRPr="002960E3" w:rsidRDefault="00191C02" w:rsidP="002960E3">
            <w:pPr>
              <w:widowControl/>
              <w:spacing w:line="276" w:lineRule="auto"/>
              <w:jc w:val="left"/>
              <w:rPr>
                <w:lang w:val="en-US"/>
              </w:rPr>
            </w:pPr>
            <w:r w:rsidRPr="002960E3">
              <w:rPr>
                <w:lang w:val="en-US"/>
              </w:rPr>
              <w:t xml:space="preserve">a) </w:t>
            </w:r>
            <w:r w:rsidR="00272684" w:rsidRPr="002960E3">
              <w:rPr>
                <w:position w:val="-28"/>
                <w:lang w:val="en-US"/>
              </w:rPr>
              <w:object w:dxaOrig="2120" w:dyaOrig="720">
                <v:shape id="_x0000_i1688" type="#_x0000_t75" style="width:105.75pt;height:36pt" o:ole="">
                  <v:imagedata r:id="rId1396" o:title=""/>
                </v:shape>
                <o:OLEObject Type="Embed" ProgID="Equation.DSMT4" ShapeID="_x0000_i1688" DrawAspect="Content" ObjectID="_1673157711" r:id="rId1397"/>
              </w:object>
            </w:r>
          </w:p>
          <w:p w:rsidR="00CE0B19" w:rsidRPr="002960E3" w:rsidRDefault="00191C02" w:rsidP="002960E3">
            <w:pPr>
              <w:widowControl/>
              <w:spacing w:line="276" w:lineRule="auto"/>
              <w:jc w:val="left"/>
              <w:rPr>
                <w:lang w:val="en-US"/>
              </w:rPr>
            </w:pPr>
            <w:r w:rsidRPr="002960E3">
              <w:rPr>
                <w:lang w:val="en-US"/>
              </w:rPr>
              <w:t xml:space="preserve">b) </w:t>
            </w:r>
            <w:r w:rsidR="00272684" w:rsidRPr="002960E3">
              <w:rPr>
                <w:position w:val="-28"/>
                <w:lang w:val="en-US"/>
              </w:rPr>
              <w:object w:dxaOrig="2120" w:dyaOrig="720">
                <v:shape id="_x0000_i1689" type="#_x0000_t75" style="width:105.75pt;height:36pt" o:ole="">
                  <v:imagedata r:id="rId1398" o:title=""/>
                </v:shape>
                <o:OLEObject Type="Embed" ProgID="Equation.DSMT4" ShapeID="_x0000_i1689" DrawAspect="Content" ObjectID="_1673157712" r:id="rId1399"/>
              </w:object>
            </w:r>
          </w:p>
          <w:p w:rsidR="00CE0B19" w:rsidRPr="002960E3" w:rsidRDefault="00191C02" w:rsidP="002960E3">
            <w:pPr>
              <w:widowControl/>
              <w:spacing w:line="276" w:lineRule="auto"/>
              <w:jc w:val="left"/>
              <w:rPr>
                <w:lang w:val="en-US"/>
              </w:rPr>
            </w:pPr>
            <w:r w:rsidRPr="002960E3">
              <w:rPr>
                <w:lang w:val="en-US"/>
              </w:rPr>
              <w:t xml:space="preserve">c) </w:t>
            </w:r>
            <w:r w:rsidR="00272684" w:rsidRPr="002960E3">
              <w:rPr>
                <w:position w:val="-26"/>
                <w:lang w:val="en-US"/>
              </w:rPr>
              <w:object w:dxaOrig="2120" w:dyaOrig="700">
                <v:shape id="_x0000_i1690" type="#_x0000_t75" style="width:105.75pt;height:35.25pt" o:ole="">
                  <v:imagedata r:id="rId1400" o:title=""/>
                </v:shape>
                <o:OLEObject Type="Embed" ProgID="Equation.DSMT4" ShapeID="_x0000_i1690" DrawAspect="Content" ObjectID="_1673157713" r:id="rId1401"/>
              </w:object>
            </w:r>
          </w:p>
          <w:p w:rsidR="00CE0B19" w:rsidRPr="002960E3" w:rsidRDefault="00191C02" w:rsidP="002960E3">
            <w:pPr>
              <w:widowControl/>
              <w:spacing w:line="276" w:lineRule="auto"/>
              <w:jc w:val="left"/>
              <w:rPr>
                <w:lang w:val="en-US"/>
              </w:rPr>
            </w:pPr>
            <w:r w:rsidRPr="002960E3">
              <w:rPr>
                <w:lang w:val="en-US"/>
              </w:rPr>
              <w:t xml:space="preserve">d) </w:t>
            </w:r>
            <w:r w:rsidR="00272684" w:rsidRPr="002960E3">
              <w:rPr>
                <w:position w:val="-28"/>
                <w:lang w:val="en-US"/>
              </w:rPr>
              <w:object w:dxaOrig="2120" w:dyaOrig="720">
                <v:shape id="_x0000_i1691" type="#_x0000_t75" style="width:105.75pt;height:36pt" o:ole="">
                  <v:imagedata r:id="rId1402" o:title=""/>
                </v:shape>
                <o:OLEObject Type="Embed" ProgID="Equation.DSMT4" ShapeID="_x0000_i1691" DrawAspect="Content" ObjectID="_1673157714" r:id="rId1403"/>
              </w:object>
            </w:r>
          </w:p>
          <w:p w:rsidR="001000EB" w:rsidRPr="002960E3" w:rsidRDefault="00191C02" w:rsidP="002960E3">
            <w:pPr>
              <w:widowControl/>
              <w:spacing w:line="276" w:lineRule="auto"/>
              <w:jc w:val="left"/>
              <w:rPr>
                <w:lang w:val="en-US"/>
              </w:rPr>
            </w:pPr>
            <w:r w:rsidRPr="002960E3">
              <w:rPr>
                <w:lang w:val="en-US"/>
              </w:rPr>
              <w:t xml:space="preserve">e) </w:t>
            </w:r>
            <w:r w:rsidR="001000EB" w:rsidRPr="002960E3">
              <w:rPr>
                <w:position w:val="-32"/>
                <w:lang w:val="en-US"/>
              </w:rPr>
              <w:object w:dxaOrig="1500" w:dyaOrig="760">
                <v:shape id="_x0000_i1692" type="#_x0000_t75" style="width:75pt;height:38.25pt" o:ole="">
                  <v:imagedata r:id="rId1404" o:title=""/>
                </v:shape>
                <o:OLEObject Type="Embed" ProgID="Equation.DSMT4" ShapeID="_x0000_i1692" DrawAspect="Content" ObjectID="_1673157715" r:id="rId1405"/>
              </w:object>
            </w:r>
          </w:p>
          <w:p w:rsidR="00CE0B19" w:rsidRPr="002960E3" w:rsidRDefault="00191C02" w:rsidP="002960E3">
            <w:pPr>
              <w:widowControl/>
              <w:spacing w:line="276" w:lineRule="auto"/>
              <w:jc w:val="left"/>
              <w:rPr>
                <w:lang w:val="en-US"/>
              </w:rPr>
            </w:pPr>
            <w:r w:rsidRPr="002960E3">
              <w:rPr>
                <w:lang w:val="en-US"/>
              </w:rPr>
              <w:t xml:space="preserve">f) </w:t>
            </w:r>
            <w:r w:rsidR="001000EB" w:rsidRPr="002960E3">
              <w:rPr>
                <w:position w:val="-28"/>
                <w:lang w:val="en-US"/>
              </w:rPr>
              <w:object w:dxaOrig="1520" w:dyaOrig="720">
                <v:shape id="_x0000_i1693" type="#_x0000_t75" style="width:75.75pt;height:36pt" o:ole="">
                  <v:imagedata r:id="rId1406" o:title=""/>
                </v:shape>
                <o:OLEObject Type="Embed" ProgID="Equation.DSMT4" ShapeID="_x0000_i1693" DrawAspect="Content" ObjectID="_1673157716" r:id="rId1407"/>
              </w:object>
            </w:r>
            <w:r w:rsidR="00CE0B19" w:rsidRPr="002960E3">
              <w:rPr>
                <w:noProof/>
                <w:position w:val="-4"/>
                <w:lang w:val="en-US"/>
              </w:rPr>
              <w:drawing>
                <wp:inline distT="0" distB="0" distL="0" distR="0" wp14:anchorId="5BE22C05" wp14:editId="0EBFAE29">
                  <wp:extent cx="114300" cy="180975"/>
                  <wp:effectExtent l="0" t="0" r="0" b="0"/>
                  <wp:docPr id="317" name="Ảnh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CE0B19" w:rsidRPr="002960E3" w:rsidRDefault="00191C02" w:rsidP="002960E3">
            <w:pPr>
              <w:widowControl/>
              <w:spacing w:line="276" w:lineRule="auto"/>
              <w:jc w:val="left"/>
              <w:rPr>
                <w:lang w:val="en-US"/>
              </w:rPr>
            </w:pPr>
            <w:r w:rsidRPr="002960E3">
              <w:rPr>
                <w:lang w:val="en-US"/>
              </w:rPr>
              <w:t xml:space="preserve">g) </w:t>
            </w:r>
            <w:r w:rsidR="001000EB" w:rsidRPr="002960E3">
              <w:rPr>
                <w:position w:val="-6"/>
                <w:lang w:val="en-US"/>
              </w:rPr>
              <w:object w:dxaOrig="2040" w:dyaOrig="360">
                <v:shape id="_x0000_i1694" type="#_x0000_t75" style="width:102pt;height:18pt" o:ole="">
                  <v:imagedata r:id="rId1408" o:title=""/>
                </v:shape>
                <o:OLEObject Type="Embed" ProgID="Equation.DSMT4" ShapeID="_x0000_i1694" DrawAspect="Content" ObjectID="_1673157717" r:id="rId1409"/>
              </w:object>
            </w:r>
          </w:p>
          <w:p w:rsidR="00CE0B19" w:rsidRPr="002960E3" w:rsidRDefault="00191C02" w:rsidP="002960E3">
            <w:pPr>
              <w:widowControl/>
              <w:spacing w:line="276" w:lineRule="auto"/>
              <w:jc w:val="left"/>
              <w:rPr>
                <w:lang w:val="en-US"/>
              </w:rPr>
            </w:pPr>
            <w:r w:rsidRPr="002960E3">
              <w:rPr>
                <w:lang w:val="en-US"/>
              </w:rPr>
              <w:t xml:space="preserve">h) </w:t>
            </w:r>
            <w:r w:rsidR="00CE0B19" w:rsidRPr="002960E3">
              <w:rPr>
                <w:lang w:val="en-US"/>
              </w:rPr>
              <w:t xml:space="preserve">Với </w:t>
            </w:r>
            <w:r w:rsidR="00CE0B19" w:rsidRPr="002960E3">
              <w:rPr>
                <w:lang w:val="en-US"/>
              </w:rPr>
              <w:sym w:font="Symbol" w:char="F061"/>
            </w:r>
            <w:r w:rsidR="00CE0B19" w:rsidRPr="002960E3">
              <w:rPr>
                <w:lang w:val="en-US"/>
              </w:rPr>
              <w:t xml:space="preserve"> nhọn thì </w:t>
            </w:r>
            <w:r w:rsidR="001000EB" w:rsidRPr="002960E3">
              <w:rPr>
                <w:position w:val="-6"/>
                <w:lang w:val="en-US"/>
              </w:rPr>
              <w:object w:dxaOrig="960" w:dyaOrig="300">
                <v:shape id="_x0000_i1695" type="#_x0000_t75" style="width:48pt;height:15pt" o:ole="">
                  <v:imagedata r:id="rId1410" o:title=""/>
                </v:shape>
                <o:OLEObject Type="Embed" ProgID="Equation.DSMT4" ShapeID="_x0000_i1695" DrawAspect="Content" ObjectID="_1673157718" r:id="rId1411"/>
              </w:object>
            </w:r>
            <w:r w:rsidR="00CE0B19" w:rsidRPr="002960E3">
              <w:rPr>
                <w:lang w:val="en-US"/>
              </w:rPr>
              <w:t xml:space="preserve"> </w:t>
            </w:r>
          </w:p>
          <w:p w:rsidR="00CE0B19" w:rsidRPr="002960E3" w:rsidRDefault="001000EB" w:rsidP="002960E3">
            <w:pPr>
              <w:spacing w:line="276" w:lineRule="auto"/>
              <w:rPr>
                <w:b/>
                <w:lang w:val="en-US"/>
              </w:rPr>
            </w:pPr>
            <w:r w:rsidRPr="002960E3">
              <w:rPr>
                <w:lang w:val="en-US"/>
              </w:rPr>
              <w:t xml:space="preserve">                     </w:t>
            </w:r>
            <w:r w:rsidR="00CE0B19" w:rsidRPr="002960E3">
              <w:rPr>
                <w:lang w:val="en-US"/>
              </w:rPr>
              <w:t xml:space="preserve">hoặc </w:t>
            </w:r>
            <w:r w:rsidRPr="002960E3">
              <w:rPr>
                <w:position w:val="-6"/>
                <w:lang w:val="en-US"/>
              </w:rPr>
              <w:object w:dxaOrig="999" w:dyaOrig="300">
                <v:shape id="_x0000_i1696" type="#_x0000_t75" style="width:50.25pt;height:15pt" o:ole="">
                  <v:imagedata r:id="rId1412" o:title=""/>
                </v:shape>
                <o:OLEObject Type="Embed" ProgID="Equation.DSMT4" ShapeID="_x0000_i1696" DrawAspect="Content" ObjectID="_1673157719" r:id="rId1413"/>
              </w:objec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30’</w:t>
            </w:r>
          </w:p>
        </w:tc>
        <w:tc>
          <w:tcPr>
            <w:tcW w:w="3969" w:type="dxa"/>
            <w:shd w:val="clear" w:color="auto" w:fill="auto"/>
          </w:tcPr>
          <w:p w:rsidR="00CE0B19" w:rsidRPr="002960E3" w:rsidRDefault="00CE0B19" w:rsidP="002960E3">
            <w:pPr>
              <w:spacing w:line="276" w:lineRule="auto"/>
              <w:rPr>
                <w:b/>
                <w:lang w:val="en-US"/>
              </w:rPr>
            </w:pPr>
            <w:r w:rsidRPr="002960E3">
              <w:rPr>
                <w:b/>
                <w:u w:val="single"/>
                <w:lang w:val="en-US"/>
              </w:rPr>
              <w:t>HĐ2:</w:t>
            </w:r>
            <w:r w:rsidRPr="002960E3">
              <w:rPr>
                <w:b/>
                <w:lang w:val="en-US"/>
              </w:rPr>
              <w:t xml:space="preserve"> Bài tập.</w:t>
            </w:r>
          </w:p>
          <w:p w:rsidR="00CE0B19" w:rsidRPr="002960E3" w:rsidRDefault="00CE0B19" w:rsidP="002960E3">
            <w:pPr>
              <w:spacing w:line="276" w:lineRule="auto"/>
              <w:rPr>
                <w:lang w:val="en-US"/>
              </w:rPr>
            </w:pPr>
            <w:r w:rsidRPr="002960E3">
              <w:rPr>
                <w:b/>
                <w:lang w:val="en-US"/>
              </w:rPr>
              <w:t>GV:</w:t>
            </w:r>
            <w:r w:rsidRPr="002960E3">
              <w:rPr>
                <w:lang w:val="en-US"/>
              </w:rPr>
              <w:t xml:space="preserve"> Nêu đề bài và hình vẽ bài 2 SGK trên bảng phụ.</w:t>
            </w:r>
          </w:p>
          <w:p w:rsidR="00CE0B19" w:rsidRPr="002960E3" w:rsidRDefault="00CE0B19" w:rsidP="002960E3">
            <w:pPr>
              <w:spacing w:line="276" w:lineRule="auto"/>
              <w:rPr>
                <w:lang w:val="en-US"/>
              </w:rPr>
            </w:pPr>
            <w:r w:rsidRPr="002960E3">
              <w:rPr>
                <w:lang w:val="en-US"/>
              </w:rPr>
              <w:t>Nếu AC = 8 thì AB bằng:</w:t>
            </w:r>
          </w:p>
          <w:p w:rsidR="00CE0B19" w:rsidRPr="002960E3" w:rsidRDefault="00F56102" w:rsidP="002960E3">
            <w:pPr>
              <w:spacing w:line="276" w:lineRule="auto"/>
              <w:rPr>
                <w:lang w:val="en-US"/>
              </w:rPr>
            </w:pPr>
            <w:r w:rsidRPr="002960E3">
              <w:rPr>
                <w:lang w:val="en-US"/>
              </w:rPr>
              <w:t xml:space="preserve">A. 4 ; B. </w:t>
            </w:r>
            <w:r w:rsidRPr="002960E3">
              <w:rPr>
                <w:position w:val="-8"/>
                <w:lang w:val="en-US"/>
              </w:rPr>
              <w:object w:dxaOrig="560" w:dyaOrig="400">
                <v:shape id="_x0000_i1697" type="#_x0000_t75" style="width:27.75pt;height:20.25pt" o:ole="">
                  <v:imagedata r:id="rId1414" o:title=""/>
                </v:shape>
                <o:OLEObject Type="Embed" ProgID="Equation.DSMT4" ShapeID="_x0000_i1697" DrawAspect="Content" ObjectID="_1673157720" r:id="rId1415"/>
              </w:object>
            </w:r>
            <w:r w:rsidRPr="002960E3">
              <w:rPr>
                <w:lang w:val="en-US"/>
              </w:rPr>
              <w:t xml:space="preserve"> ; </w:t>
            </w:r>
            <w:r w:rsidR="00CE0B19" w:rsidRPr="002960E3">
              <w:rPr>
                <w:lang w:val="en-US"/>
              </w:rPr>
              <w:t xml:space="preserve">C. </w:t>
            </w:r>
            <w:r w:rsidRPr="002960E3">
              <w:rPr>
                <w:position w:val="-8"/>
                <w:lang w:val="en-US"/>
              </w:rPr>
              <w:object w:dxaOrig="560" w:dyaOrig="400">
                <v:shape id="_x0000_i1698" type="#_x0000_t75" style="width:27.75pt;height:20.25pt" o:ole="">
                  <v:imagedata r:id="rId1416" o:title=""/>
                </v:shape>
                <o:OLEObject Type="Embed" ProgID="Equation.DSMT4" ShapeID="_x0000_i1698" DrawAspect="Content" ObjectID="_1673157721" r:id="rId1417"/>
              </w:object>
            </w:r>
            <w:r w:rsidRPr="002960E3">
              <w:rPr>
                <w:lang w:val="en-US"/>
              </w:rPr>
              <w:t xml:space="preserve"> ;</w:t>
            </w:r>
            <w:r w:rsidR="00CE0B19" w:rsidRPr="002960E3">
              <w:rPr>
                <w:lang w:val="en-US"/>
              </w:rPr>
              <w:t xml:space="preserve"> D. </w:t>
            </w:r>
            <w:r w:rsidRPr="002960E3">
              <w:rPr>
                <w:position w:val="-8"/>
                <w:lang w:val="en-US"/>
              </w:rPr>
              <w:object w:dxaOrig="560" w:dyaOrig="400">
                <v:shape id="_x0000_i1699" type="#_x0000_t75" style="width:27.75pt;height:20.25pt" o:ole="">
                  <v:imagedata r:id="rId1418" o:title=""/>
                </v:shape>
                <o:OLEObject Type="Embed" ProgID="Equation.DSMT4" ShapeID="_x0000_i1699" DrawAspect="Content" ObjectID="_1673157722" r:id="rId1419"/>
              </w:object>
            </w:r>
          </w:p>
          <w:p w:rsidR="00CE0B19" w:rsidRPr="002960E3" w:rsidRDefault="00CE0B19" w:rsidP="002960E3">
            <w:pPr>
              <w:spacing w:line="276" w:lineRule="auto"/>
              <w:rPr>
                <w:lang w:val="en-US"/>
              </w:rPr>
            </w:pPr>
            <w:r w:rsidRPr="002960E3">
              <w:rPr>
                <w:b/>
                <w:lang w:val="en-US"/>
              </w:rPr>
              <w:lastRenderedPageBreak/>
              <w:t>?</w:t>
            </w:r>
            <w:r w:rsidRPr="002960E3">
              <w:rPr>
                <w:lang w:val="en-US"/>
              </w:rPr>
              <w:t xml:space="preserve"> Để tìm AB ta cần biết độ dài đoạn nào ?</w:t>
            </w:r>
          </w:p>
          <w:p w:rsidR="00CE0B19" w:rsidRPr="002960E3" w:rsidRDefault="00CE0B19" w:rsidP="002960E3">
            <w:pPr>
              <w:spacing w:line="276" w:lineRule="auto"/>
              <w:rPr>
                <w:lang w:val="en-US"/>
              </w:rPr>
            </w:pPr>
            <w:r w:rsidRPr="002960E3">
              <w:rPr>
                <w:b/>
                <w:lang w:val="en-US"/>
              </w:rPr>
              <w:t>GV:</w:t>
            </w:r>
            <w:r w:rsidRPr="002960E3">
              <w:rPr>
                <w:lang w:val="en-US"/>
              </w:rPr>
              <w:t xml:space="preserve"> Cho 1 HS lên bảng tính AB để tìm đáp án đúng.</w:t>
            </w:r>
          </w:p>
          <w:p w:rsidR="00CE0B19" w:rsidRPr="002960E3" w:rsidRDefault="00CE0B19" w:rsidP="002960E3">
            <w:pPr>
              <w:spacing w:line="276" w:lineRule="auto"/>
              <w:rPr>
                <w:lang w:val="en-US"/>
              </w:rPr>
            </w:pPr>
            <w:r w:rsidRPr="002960E3">
              <w:rPr>
                <w:b/>
                <w:lang w:val="en-US"/>
              </w:rPr>
              <w:t>HS:</w:t>
            </w:r>
            <w:r w:rsidRPr="002960E3">
              <w:rPr>
                <w:lang w:val="en-US"/>
              </w:rPr>
              <w:t xml:space="preserve"> Thực hiện.</w:t>
            </w:r>
          </w:p>
          <w:p w:rsidR="00CE0B19" w:rsidRPr="002960E3" w:rsidRDefault="00CE0B19" w:rsidP="002960E3">
            <w:pPr>
              <w:spacing w:line="276" w:lineRule="auto"/>
              <w:rPr>
                <w:lang w:val="en-US"/>
              </w:rPr>
            </w:pPr>
            <w:r w:rsidRPr="002960E3">
              <w:rPr>
                <w:b/>
                <w:lang w:val="en-US"/>
              </w:rPr>
              <w:t xml:space="preserve">GV </w:t>
            </w:r>
            <w:r w:rsidRPr="002960E3">
              <w:rPr>
                <w:lang w:val="en-US"/>
              </w:rPr>
              <w:t>cho HS trong lớp thảo luận và nhận xét.</w: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b/>
                <w:lang w:val="en-US"/>
              </w:rPr>
            </w:pPr>
          </w:p>
          <w:p w:rsidR="00CE0B19" w:rsidRPr="002960E3" w:rsidRDefault="00CE0B19" w:rsidP="002960E3">
            <w:pPr>
              <w:spacing w:line="276" w:lineRule="auto"/>
              <w:rPr>
                <w:b/>
                <w:lang w:val="en-US"/>
              </w:rPr>
            </w:pPr>
          </w:p>
          <w:p w:rsidR="00AE60A2" w:rsidRPr="002960E3" w:rsidRDefault="00AE60A2" w:rsidP="002960E3">
            <w:pPr>
              <w:spacing w:line="276" w:lineRule="auto"/>
              <w:rPr>
                <w:b/>
                <w:lang w:val="en-US"/>
              </w:rPr>
            </w:pPr>
          </w:p>
          <w:p w:rsidR="00CE0B19" w:rsidRPr="002960E3" w:rsidRDefault="00CE0B19" w:rsidP="002960E3">
            <w:pPr>
              <w:spacing w:line="276" w:lineRule="auto"/>
              <w:rPr>
                <w:lang w:val="en-US"/>
              </w:rPr>
            </w:pPr>
            <w:r w:rsidRPr="002960E3">
              <w:rPr>
                <w:b/>
                <w:lang w:val="en-US"/>
              </w:rPr>
              <w:t>GV:</w:t>
            </w:r>
            <w:r w:rsidRPr="002960E3">
              <w:rPr>
                <w:lang w:val="en-US"/>
              </w:rPr>
              <w:t xml:space="preserve"> Đưa đề bài và hình vẽ bài tập 3 SGK lên bảng phụ.</w:t>
            </w:r>
          </w:p>
          <w:p w:rsidR="00CE0B19" w:rsidRPr="002960E3" w:rsidRDefault="00CE0B19" w:rsidP="002960E3">
            <w:pPr>
              <w:spacing w:line="276" w:lineRule="auto"/>
              <w:rPr>
                <w:lang w:val="en-US"/>
              </w:rPr>
            </w:pPr>
            <w:r w:rsidRPr="002960E3">
              <w:rPr>
                <w:b/>
                <w:lang w:val="en-US"/>
              </w:rPr>
              <w:t xml:space="preserve">? </w:t>
            </w:r>
            <w:r w:rsidRPr="002960E3">
              <w:rPr>
                <w:lang w:val="en-US"/>
              </w:rPr>
              <w:t>Tính độ dài trung tuyến BN.</w:t>
            </w:r>
          </w:p>
          <w:p w:rsidR="00CE0B19" w:rsidRPr="002960E3" w:rsidRDefault="00CE0B19" w:rsidP="002960E3">
            <w:pPr>
              <w:spacing w:line="276" w:lineRule="auto"/>
              <w:rPr>
                <w:lang w:val="en-US"/>
              </w:rPr>
            </w:pPr>
            <w:r w:rsidRPr="002960E3">
              <w:rPr>
                <w:b/>
                <w:lang w:val="en-US"/>
              </w:rPr>
              <w:t xml:space="preserve">GV </w:t>
            </w:r>
            <w:r w:rsidRPr="002960E3">
              <w:rPr>
                <w:lang w:val="en-US"/>
              </w:rPr>
              <w:t>cho 1 HS lên bảng trình bày lời giải.</w:t>
            </w:r>
          </w:p>
          <w:p w:rsidR="00CE0B19" w:rsidRPr="002960E3" w:rsidRDefault="00CE0B19" w:rsidP="002960E3">
            <w:pPr>
              <w:spacing w:line="276" w:lineRule="auto"/>
              <w:rPr>
                <w:lang w:val="en-US"/>
              </w:rPr>
            </w:pPr>
            <w:r w:rsidRPr="002960E3">
              <w:rPr>
                <w:b/>
                <w:lang w:val="en-US"/>
              </w:rPr>
              <w:t>GV:</w:t>
            </w:r>
            <w:r w:rsidRPr="002960E3">
              <w:rPr>
                <w:lang w:val="en-US"/>
              </w:rPr>
              <w:t xml:space="preserve"> Gợi ý:</w:t>
            </w:r>
          </w:p>
          <w:p w:rsidR="00CE0B19" w:rsidRPr="002960E3" w:rsidRDefault="00CE0B19" w:rsidP="002960E3">
            <w:pPr>
              <w:spacing w:line="276" w:lineRule="auto"/>
              <w:rPr>
                <w:lang w:val="en-US"/>
              </w:rPr>
            </w:pPr>
            <w:r w:rsidRPr="002960E3">
              <w:rPr>
                <w:lang w:val="en-US"/>
              </w:rPr>
              <w:t>+ Gọi G là giao điểm của trung tuyến AM và BN.</w:t>
            </w:r>
          </w:p>
          <w:p w:rsidR="00CE0B19" w:rsidRPr="002960E3" w:rsidRDefault="00CE0B19" w:rsidP="002960E3">
            <w:pPr>
              <w:spacing w:line="276" w:lineRule="auto"/>
              <w:rPr>
                <w:lang w:val="en-US"/>
              </w:rPr>
            </w:pPr>
            <w:r w:rsidRPr="002960E3">
              <w:rPr>
                <w:lang w:val="en-US"/>
              </w:rPr>
              <w:t>+ Trong tam giác vuông CBN có CG là đường cao, BC = a vậy BN và BC có quan hệ như thế nào ?</w:t>
            </w:r>
          </w:p>
          <w:p w:rsidR="00CE0B19" w:rsidRPr="002960E3" w:rsidRDefault="00CE0B19" w:rsidP="002960E3">
            <w:pPr>
              <w:spacing w:line="276" w:lineRule="auto"/>
              <w:rPr>
                <w:lang w:val="en-US"/>
              </w:rPr>
            </w:pPr>
            <w:r w:rsidRPr="002960E3">
              <w:rPr>
                <w:lang w:val="en-US"/>
              </w:rPr>
              <w:t>+ Em hãy so sánh BN và BG</w:t>
            </w:r>
          </w:p>
          <w:p w:rsidR="00CE0B19" w:rsidRPr="002960E3" w:rsidRDefault="00CE0B19" w:rsidP="002960E3">
            <w:pPr>
              <w:spacing w:line="276" w:lineRule="auto"/>
              <w:rPr>
                <w:lang w:val="en-US"/>
              </w:rPr>
            </w:pPr>
            <w:r w:rsidRPr="002960E3">
              <w:rPr>
                <w:lang w:val="en-US"/>
              </w:rPr>
              <w:t>+ Vậy BN = ?</w:t>
            </w:r>
          </w:p>
          <w:p w:rsidR="00CE0B19" w:rsidRPr="002960E3" w:rsidRDefault="00CE0B19" w:rsidP="002960E3">
            <w:pPr>
              <w:spacing w:line="276" w:lineRule="auto"/>
              <w:rPr>
                <w:lang w:val="en-US"/>
              </w:rPr>
            </w:pPr>
            <w:r w:rsidRPr="002960E3">
              <w:rPr>
                <w:b/>
                <w:lang w:val="en-US"/>
              </w:rPr>
              <w:t>HS:</w:t>
            </w:r>
            <w:r w:rsidRPr="002960E3">
              <w:rPr>
                <w:lang w:val="en-US"/>
              </w:rPr>
              <w:t xml:space="preserve"> Thực hiện.</w:t>
            </w:r>
          </w:p>
          <w:p w:rsidR="00CE0B19" w:rsidRPr="002960E3" w:rsidRDefault="00CE0B19" w:rsidP="002960E3">
            <w:pPr>
              <w:spacing w:line="276" w:lineRule="auto"/>
              <w:rPr>
                <w:lang w:val="en-US"/>
              </w:rPr>
            </w:pPr>
            <w:r w:rsidRPr="002960E3">
              <w:rPr>
                <w:b/>
                <w:lang w:val="en-US"/>
              </w:rPr>
              <w:t>GV:</w:t>
            </w:r>
            <w:r w:rsidRPr="002960E3">
              <w:rPr>
                <w:lang w:val="en-US"/>
              </w:rPr>
              <w:t xml:space="preserve"> Cho HS trong lớp thảo luận và nhận xét.</w:t>
            </w:r>
          </w:p>
          <w:p w:rsidR="00CE0B19" w:rsidRPr="002960E3" w:rsidRDefault="00CE0B19" w:rsidP="002960E3">
            <w:pPr>
              <w:spacing w:line="276" w:lineRule="auto"/>
              <w:rPr>
                <w:b/>
                <w:lang w:val="en-US"/>
              </w:rPr>
            </w:pPr>
          </w:p>
          <w:p w:rsidR="00CE0B19" w:rsidRPr="002960E3" w:rsidRDefault="00CE0B19" w:rsidP="002960E3">
            <w:pPr>
              <w:spacing w:line="276" w:lineRule="auto"/>
              <w:rPr>
                <w:b/>
                <w:lang w:val="en-US"/>
              </w:rPr>
            </w:pPr>
          </w:p>
          <w:p w:rsidR="00CE0B19" w:rsidRPr="002960E3" w:rsidRDefault="00CE0B19" w:rsidP="002960E3">
            <w:pPr>
              <w:spacing w:line="276" w:lineRule="auto"/>
              <w:rPr>
                <w:b/>
                <w:lang w:val="en-US"/>
              </w:rPr>
            </w:pPr>
          </w:p>
          <w:p w:rsidR="00CE0B19" w:rsidRPr="002960E3" w:rsidRDefault="00CE0B19" w:rsidP="002960E3">
            <w:pPr>
              <w:spacing w:line="276" w:lineRule="auto"/>
              <w:rPr>
                <w:b/>
                <w:lang w:val="en-US"/>
              </w:rPr>
            </w:pPr>
          </w:p>
          <w:p w:rsidR="00CE0B19" w:rsidRPr="002960E3" w:rsidRDefault="00CE0B19" w:rsidP="002960E3">
            <w:pPr>
              <w:spacing w:line="276" w:lineRule="auto"/>
              <w:rPr>
                <w:b/>
                <w:lang w:val="en-US"/>
              </w:rPr>
            </w:pPr>
          </w:p>
          <w:p w:rsidR="00CE0B19" w:rsidRPr="002960E3" w:rsidRDefault="00CE0B19" w:rsidP="002960E3">
            <w:pPr>
              <w:spacing w:line="276" w:lineRule="auto"/>
              <w:rPr>
                <w:lang w:val="en-US"/>
              </w:rPr>
            </w:pPr>
            <w:r w:rsidRPr="002960E3">
              <w:rPr>
                <w:b/>
                <w:lang w:val="en-US"/>
              </w:rPr>
              <w:t>GV:</w:t>
            </w:r>
            <w:r w:rsidRPr="002960E3">
              <w:rPr>
                <w:lang w:val="en-US"/>
              </w:rPr>
              <w:t xml:space="preserve"> Đưa đề bài và hình vẽ bài tập 5 SGK lên bảng phụ.</w:t>
            </w:r>
          </w:p>
          <w:p w:rsidR="00CE0B19" w:rsidRPr="002960E3" w:rsidRDefault="00CE0B19" w:rsidP="002960E3">
            <w:pPr>
              <w:spacing w:line="276" w:lineRule="auto"/>
              <w:rPr>
                <w:lang w:val="en-US"/>
              </w:rPr>
            </w:pPr>
            <w:r w:rsidRPr="002960E3">
              <w:rPr>
                <w:lang w:val="en-US"/>
              </w:rPr>
              <w:t>Tính diện tích của tam giác ABC</w:t>
            </w:r>
          </w:p>
          <w:p w:rsidR="00CE0B19" w:rsidRPr="002960E3" w:rsidRDefault="00CE0B19" w:rsidP="002960E3">
            <w:pPr>
              <w:spacing w:line="276" w:lineRule="auto"/>
              <w:rPr>
                <w:lang w:val="en-US"/>
              </w:rPr>
            </w:pPr>
            <w:r w:rsidRPr="002960E3">
              <w:rPr>
                <w:lang w:val="en-US"/>
              </w:rPr>
              <w:t>+ Diện tích của tam giác ABC tính như thế nào ?</w:t>
            </w:r>
          </w:p>
          <w:p w:rsidR="00CE0B19" w:rsidRPr="002960E3" w:rsidRDefault="00CE0B19" w:rsidP="002960E3">
            <w:pPr>
              <w:spacing w:line="276" w:lineRule="auto"/>
              <w:rPr>
                <w:lang w:val="en-US"/>
              </w:rPr>
            </w:pPr>
            <w:r w:rsidRPr="002960E3">
              <w:rPr>
                <w:lang w:val="en-US"/>
              </w:rPr>
              <w:lastRenderedPageBreak/>
              <w:t>+ Ta cần phải tìm thêm dữ kiện nào ?</w:t>
            </w:r>
          </w:p>
          <w:p w:rsidR="003E75BF" w:rsidRPr="002960E3" w:rsidRDefault="00CE0B19" w:rsidP="002960E3">
            <w:pPr>
              <w:spacing w:line="276" w:lineRule="auto"/>
              <w:rPr>
                <w:lang w:val="en-US"/>
              </w:rPr>
            </w:pPr>
            <w:r w:rsidRPr="002960E3">
              <w:rPr>
                <w:b/>
                <w:lang w:val="en-US"/>
              </w:rPr>
              <w:t>GV:</w:t>
            </w:r>
            <w:r w:rsidRPr="002960E3">
              <w:rPr>
                <w:lang w:val="en-US"/>
              </w:rPr>
              <w:t xml:space="preserve"> Gợ</w:t>
            </w:r>
            <w:r w:rsidR="003E75BF" w:rsidRPr="002960E3">
              <w:rPr>
                <w:lang w:val="en-US"/>
              </w:rPr>
              <w:t>i ý:</w:t>
            </w:r>
          </w:p>
          <w:p w:rsidR="00CE0B19" w:rsidRPr="002960E3" w:rsidRDefault="003E75BF" w:rsidP="002960E3">
            <w:pPr>
              <w:spacing w:line="276" w:lineRule="auto"/>
              <w:rPr>
                <w:lang w:val="en-US"/>
              </w:rPr>
            </w:pPr>
            <w:r w:rsidRPr="002960E3">
              <w:rPr>
                <w:lang w:val="en-US"/>
              </w:rPr>
              <w:t xml:space="preserve">+ </w:t>
            </w:r>
            <w:r w:rsidR="00CE0B19" w:rsidRPr="002960E3">
              <w:rPr>
                <w:lang w:val="en-US"/>
              </w:rPr>
              <w:t>Gọi AH có độ</w:t>
            </w:r>
            <w:r w:rsidRPr="002960E3">
              <w:rPr>
                <w:lang w:val="en-US"/>
              </w:rPr>
              <w:t xml:space="preserve"> dài là x (cm)</w:t>
            </w:r>
            <w:r w:rsidR="00CE0B19" w:rsidRPr="002960E3">
              <w:rPr>
                <w:lang w:val="en-US"/>
              </w:rPr>
              <w:t>. Em hãy lập hệ thức liên hệ giữa x và các đoạn thẳng đã biết.</w:t>
            </w:r>
          </w:p>
          <w:p w:rsidR="00CE0B19" w:rsidRPr="002960E3" w:rsidRDefault="00CE0B19" w:rsidP="002960E3">
            <w:pPr>
              <w:spacing w:line="276" w:lineRule="auto"/>
              <w:rPr>
                <w:lang w:val="en-US"/>
              </w:rPr>
            </w:pPr>
            <w:r w:rsidRPr="002960E3">
              <w:rPr>
                <w:lang w:val="en-US"/>
              </w:rPr>
              <w:t>+ Em hãy giải PT để tìm x.</w:t>
            </w:r>
          </w:p>
          <w:p w:rsidR="00CE0B19" w:rsidRPr="002960E3" w:rsidRDefault="00CE0B19" w:rsidP="002960E3">
            <w:pPr>
              <w:spacing w:line="276" w:lineRule="auto"/>
              <w:rPr>
                <w:lang w:val="en-US"/>
              </w:rPr>
            </w:pPr>
            <w:r w:rsidRPr="002960E3">
              <w:rPr>
                <w:lang w:val="en-US"/>
              </w:rPr>
              <w:t>+ BC tính như thế nào ?</w:t>
            </w:r>
          </w:p>
          <w:p w:rsidR="00CE0B19" w:rsidRPr="002960E3" w:rsidRDefault="00CE0B19" w:rsidP="002960E3">
            <w:pPr>
              <w:spacing w:line="276" w:lineRule="auto"/>
              <w:rPr>
                <w:lang w:val="en-US"/>
              </w:rPr>
            </w:pPr>
            <w:r w:rsidRPr="002960E3">
              <w:rPr>
                <w:lang w:val="en-US"/>
              </w:rPr>
              <w:t>+ Vậy S</w:t>
            </w:r>
            <w:r w:rsidRPr="002960E3">
              <w:rPr>
                <w:vertAlign w:val="subscript"/>
                <w:lang w:val="en-US"/>
              </w:rPr>
              <w:t>ABC</w:t>
            </w:r>
            <w:r w:rsidRPr="002960E3">
              <w:rPr>
                <w:lang w:val="en-US"/>
              </w:rPr>
              <w:t xml:space="preserve"> = ?</w:t>
            </w:r>
          </w:p>
          <w:p w:rsidR="00CE0B19" w:rsidRPr="002960E3" w:rsidRDefault="00CE0B19" w:rsidP="002960E3">
            <w:pPr>
              <w:spacing w:line="276" w:lineRule="auto"/>
              <w:rPr>
                <w:lang w:val="en-US"/>
              </w:rPr>
            </w:pPr>
            <w:r w:rsidRPr="002960E3">
              <w:rPr>
                <w:b/>
                <w:lang w:val="en-US"/>
              </w:rPr>
              <w:t>HS:</w:t>
            </w:r>
            <w:r w:rsidRPr="002960E3">
              <w:rPr>
                <w:lang w:val="en-US"/>
              </w:rPr>
              <w:t xml:space="preserve"> Giải bài tập.</w:t>
            </w:r>
          </w:p>
          <w:p w:rsidR="00CE0B19" w:rsidRPr="002960E3" w:rsidRDefault="00CE0B19" w:rsidP="002960E3">
            <w:pPr>
              <w:spacing w:line="276" w:lineRule="auto"/>
              <w:rPr>
                <w:lang w:val="en-US"/>
              </w:rPr>
            </w:pPr>
            <w:r w:rsidRPr="002960E3">
              <w:rPr>
                <w:b/>
                <w:lang w:val="en-US"/>
              </w:rPr>
              <w:t>GV:</w:t>
            </w:r>
            <w:r w:rsidRPr="002960E3">
              <w:rPr>
                <w:lang w:val="en-US"/>
              </w:rPr>
              <w:t xml:space="preserve"> Nhận xét.</w:t>
            </w:r>
          </w:p>
        </w:tc>
        <w:tc>
          <w:tcPr>
            <w:tcW w:w="4389" w:type="dxa"/>
            <w:shd w:val="clear" w:color="auto" w:fill="auto"/>
          </w:tcPr>
          <w:p w:rsidR="00CE0B19" w:rsidRPr="002960E3" w:rsidRDefault="00CE0B19" w:rsidP="002960E3">
            <w:pPr>
              <w:spacing w:line="276" w:lineRule="auto"/>
              <w:rPr>
                <w:b/>
                <w:lang w:val="en-US"/>
              </w:rPr>
            </w:pPr>
            <w:r w:rsidRPr="002960E3">
              <w:rPr>
                <w:b/>
                <w:lang w:val="en-US"/>
              </w:rPr>
              <w:lastRenderedPageBreak/>
              <w:t>II- Bài tập.</w:t>
            </w:r>
          </w:p>
          <w:p w:rsidR="00CE0B19" w:rsidRPr="002960E3" w:rsidRDefault="00CE0B19" w:rsidP="002960E3">
            <w:pPr>
              <w:spacing w:line="276" w:lineRule="auto"/>
              <w:rPr>
                <w:b/>
                <w:lang w:val="en-US"/>
              </w:rPr>
            </w:pPr>
            <w:r w:rsidRPr="002960E3">
              <w:rPr>
                <w:b/>
                <w:lang w:val="en-US"/>
              </w:rPr>
              <w:t>Bài 2 (SGK - 134):</w:t>
            </w:r>
          </w:p>
          <w:p w:rsidR="00CE0B19" w:rsidRPr="002960E3" w:rsidRDefault="00CE0B19" w:rsidP="002960E3">
            <w:pPr>
              <w:spacing w:line="276" w:lineRule="auto"/>
              <w:rPr>
                <w:lang w:val="en-US"/>
              </w:rPr>
            </w:pPr>
            <w:r w:rsidRPr="002960E3">
              <w:rPr>
                <w:noProof/>
                <w:lang w:val="en-US"/>
              </w:rPr>
              <w:lastRenderedPageBreak/>
              <w:drawing>
                <wp:inline distT="0" distB="0" distL="0" distR="0" wp14:anchorId="6A891569" wp14:editId="28075807">
                  <wp:extent cx="3429000" cy="1123950"/>
                  <wp:effectExtent l="0" t="0" r="0" b="0"/>
                  <wp:docPr id="2214" name="Ảnh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420">
                            <a:biLevel thresh="75000"/>
                            <a:extLst>
                              <a:ext uri="{28A0092B-C50C-407E-A947-70E740481C1C}">
                                <a14:useLocalDpi xmlns:a14="http://schemas.microsoft.com/office/drawing/2010/main" val="0"/>
                              </a:ext>
                            </a:extLst>
                          </a:blip>
                          <a:srcRect/>
                          <a:stretch>
                            <a:fillRect/>
                          </a:stretch>
                        </pic:blipFill>
                        <pic:spPr bwMode="auto">
                          <a:xfrm>
                            <a:off x="0" y="0"/>
                            <a:ext cx="3429000" cy="1123950"/>
                          </a:xfrm>
                          <a:prstGeom prst="rect">
                            <a:avLst/>
                          </a:prstGeom>
                          <a:noFill/>
                          <a:ln>
                            <a:noFill/>
                          </a:ln>
                        </pic:spPr>
                      </pic:pic>
                    </a:graphicData>
                  </a:graphic>
                </wp:inline>
              </w:drawing>
            </w:r>
          </w:p>
          <w:p w:rsidR="00CE0B19" w:rsidRPr="002960E3" w:rsidRDefault="00CE0B19" w:rsidP="002960E3">
            <w:pPr>
              <w:spacing w:line="276" w:lineRule="auto"/>
              <w:rPr>
                <w:lang w:val="fr-FR"/>
              </w:rPr>
            </w:pPr>
            <w:r w:rsidRPr="002960E3">
              <w:rPr>
                <w:lang w:val="fr-FR"/>
              </w:rPr>
              <w:t xml:space="preserve">Ta có AH </w:t>
            </w:r>
            <w:r w:rsidRPr="002960E3">
              <w:rPr>
                <w:lang w:val="en-US"/>
              </w:rPr>
              <w:sym w:font="Symbol" w:char="F05E"/>
            </w:r>
            <w:r w:rsidRPr="002960E3">
              <w:rPr>
                <w:lang w:val="fr-FR"/>
              </w:rPr>
              <w:t xml:space="preserve"> BC</w:t>
            </w:r>
          </w:p>
          <w:p w:rsidR="00CE0B19" w:rsidRPr="002960E3" w:rsidRDefault="00CE0B19" w:rsidP="002960E3">
            <w:pPr>
              <w:spacing w:line="276" w:lineRule="auto"/>
              <w:rPr>
                <w:lang w:val="fr-FR"/>
              </w:rPr>
            </w:pPr>
            <w:r w:rsidRPr="002960E3">
              <w:rPr>
                <w:lang w:val="fr-FR"/>
              </w:rPr>
              <w:t xml:space="preserve">Trong </w:t>
            </w:r>
            <w:r w:rsidRPr="002960E3">
              <w:rPr>
                <w:lang w:val="en-US"/>
              </w:rPr>
              <w:sym w:font="Symbol" w:char="F044"/>
            </w:r>
            <w:r w:rsidRPr="002960E3">
              <w:rPr>
                <w:lang w:val="fr-FR"/>
              </w:rPr>
              <w:t>AHC có</w:t>
            </w:r>
            <w:r w:rsidR="009F50C8" w:rsidRPr="002960E3">
              <w:rPr>
                <w:lang w:val="fr-FR"/>
              </w:rPr>
              <w:t xml:space="preserve"> </w:t>
            </w:r>
            <w:r w:rsidR="009F50C8" w:rsidRPr="002960E3">
              <w:rPr>
                <w:position w:val="-12"/>
                <w:lang w:val="fr-FR"/>
              </w:rPr>
              <w:object w:dxaOrig="1920" w:dyaOrig="460">
                <v:shape id="_x0000_i1700" type="#_x0000_t75" style="width:96pt;height:23.25pt" o:ole="">
                  <v:imagedata r:id="rId1421" o:title=""/>
                </v:shape>
                <o:OLEObject Type="Embed" ProgID="Equation.DSMT4" ShapeID="_x0000_i1700" DrawAspect="Content" ObjectID="_1673157723" r:id="rId1422"/>
              </w:object>
            </w:r>
            <w:r w:rsidRPr="002960E3">
              <w:rPr>
                <w:lang w:val="fr-FR"/>
              </w:rPr>
              <w:t>.</w:t>
            </w:r>
          </w:p>
          <w:p w:rsidR="00CE0B19" w:rsidRPr="002960E3" w:rsidRDefault="00CE0B19" w:rsidP="002960E3">
            <w:pPr>
              <w:spacing w:line="276" w:lineRule="auto"/>
              <w:rPr>
                <w:lang w:val="en-US"/>
              </w:rPr>
            </w:pPr>
            <w:r w:rsidRPr="002960E3">
              <w:rPr>
                <w:lang w:val="en-US"/>
              </w:rPr>
              <w:sym w:font="Symbol" w:char="F0DE"/>
            </w:r>
            <w:r w:rsidRPr="002960E3">
              <w:rPr>
                <w:lang w:val="en-US"/>
              </w:rPr>
              <w:t xml:space="preserve"> </w:t>
            </w:r>
            <w:r w:rsidR="009F50C8" w:rsidRPr="002960E3">
              <w:rPr>
                <w:position w:val="-26"/>
                <w:lang w:val="en-US"/>
              </w:rPr>
              <w:object w:dxaOrig="2380" w:dyaOrig="700">
                <v:shape id="_x0000_i1701" type="#_x0000_t75" style="width:119.25pt;height:35.25pt" o:ole="">
                  <v:imagedata r:id="rId1423" o:title=""/>
                </v:shape>
                <o:OLEObject Type="Embed" ProgID="Equation.DSMT4" ShapeID="_x0000_i1701" DrawAspect="Content" ObjectID="_1673157724" r:id="rId1424"/>
              </w:object>
            </w:r>
            <w:r w:rsidRPr="002960E3">
              <w:rPr>
                <w:lang w:val="en-US"/>
              </w:rPr>
              <w:t xml:space="preserve"> </w:t>
            </w:r>
          </w:p>
          <w:p w:rsidR="00CE0B19" w:rsidRPr="002960E3" w:rsidRDefault="00CE0B19" w:rsidP="002960E3">
            <w:pPr>
              <w:spacing w:line="276" w:lineRule="auto"/>
              <w:rPr>
                <w:lang w:val="en-US"/>
              </w:rPr>
            </w:pPr>
            <w:r w:rsidRPr="002960E3">
              <w:rPr>
                <w:lang w:val="en-US"/>
              </w:rPr>
              <w:t xml:space="preserve">Trong </w:t>
            </w:r>
            <w:r w:rsidRPr="002960E3">
              <w:rPr>
                <w:lang w:val="en-US"/>
              </w:rPr>
              <w:sym w:font="Symbol" w:char="F044"/>
            </w:r>
            <w:r w:rsidRPr="002960E3">
              <w:rPr>
                <w:lang w:val="en-US"/>
              </w:rPr>
              <w:t>AHB có</w:t>
            </w:r>
            <w:r w:rsidR="009F50C8" w:rsidRPr="002960E3">
              <w:rPr>
                <w:lang w:val="en-US"/>
              </w:rPr>
              <w:t xml:space="preserve"> </w:t>
            </w:r>
            <w:r w:rsidR="009F50C8" w:rsidRPr="002960E3">
              <w:rPr>
                <w:position w:val="-12"/>
                <w:lang w:val="fr-FR"/>
              </w:rPr>
              <w:object w:dxaOrig="1920" w:dyaOrig="460">
                <v:shape id="_x0000_i1702" type="#_x0000_t75" style="width:96pt;height:23.25pt" o:ole="">
                  <v:imagedata r:id="rId1425" o:title=""/>
                </v:shape>
                <o:OLEObject Type="Embed" ProgID="Equation.DSMT4" ShapeID="_x0000_i1702" DrawAspect="Content" ObjectID="_1673157725" r:id="rId1426"/>
              </w:object>
            </w:r>
            <w:r w:rsidRPr="002960E3">
              <w:rPr>
                <w:lang w:val="en-US"/>
              </w:rPr>
              <w:t xml:space="preserve">. </w:t>
            </w:r>
          </w:p>
          <w:p w:rsidR="00CE0B19" w:rsidRPr="002960E3" w:rsidRDefault="00CE0B19" w:rsidP="002960E3">
            <w:pPr>
              <w:spacing w:line="276" w:lineRule="auto"/>
              <w:rPr>
                <w:lang w:val="en-US"/>
              </w:rPr>
            </w:pPr>
            <w:r w:rsidRPr="002960E3">
              <w:rPr>
                <w:lang w:val="en-US"/>
              </w:rPr>
              <w:sym w:font="Symbol" w:char="F0DE"/>
            </w:r>
            <w:r w:rsidR="009F50C8" w:rsidRPr="002960E3">
              <w:rPr>
                <w:lang w:val="en-US"/>
              </w:rPr>
              <w:t xml:space="preserve"> </w:t>
            </w:r>
            <w:r w:rsidR="009F50C8" w:rsidRPr="002960E3">
              <w:rPr>
                <w:position w:val="-6"/>
                <w:lang w:val="en-US"/>
              </w:rPr>
              <w:object w:dxaOrig="900" w:dyaOrig="400">
                <v:shape id="_x0000_i1703" type="#_x0000_t75" style="width:45pt;height:20.25pt" o:ole="">
                  <v:imagedata r:id="rId1427" o:title=""/>
                </v:shape>
                <o:OLEObject Type="Embed" ProgID="Equation.DSMT4" ShapeID="_x0000_i1703" DrawAspect="Content" ObjectID="_1673157726" r:id="rId1428"/>
              </w:object>
            </w:r>
            <w:r w:rsidRPr="002960E3">
              <w:rPr>
                <w:lang w:val="en-US"/>
              </w:rPr>
              <w:t xml:space="preserve"> </w:t>
            </w:r>
            <w:r w:rsidRPr="002960E3">
              <w:rPr>
                <w:lang w:val="en-US"/>
              </w:rPr>
              <w:sym w:font="Symbol" w:char="F0DE"/>
            </w:r>
            <w:r w:rsidRPr="002960E3">
              <w:rPr>
                <w:lang w:val="en-US"/>
              </w:rPr>
              <w:t xml:space="preserve"> </w:t>
            </w:r>
            <w:r w:rsidRPr="002960E3">
              <w:rPr>
                <w:lang w:val="en-US"/>
              </w:rPr>
              <w:sym w:font="Symbol" w:char="F044"/>
            </w:r>
            <w:r w:rsidRPr="002960E3">
              <w:rPr>
                <w:lang w:val="en-US"/>
              </w:rPr>
              <w:t xml:space="preserve">AHB là </w:t>
            </w:r>
            <w:r w:rsidRPr="002960E3">
              <w:rPr>
                <w:lang w:val="en-US"/>
              </w:rPr>
              <w:sym w:font="Symbol" w:char="F044"/>
            </w:r>
            <w:r w:rsidR="009F50C8" w:rsidRPr="002960E3">
              <w:rPr>
                <w:lang w:val="en-US"/>
              </w:rPr>
              <w:t xml:space="preserve"> cân.</w:t>
            </w:r>
          </w:p>
          <w:p w:rsidR="00CE0B19" w:rsidRPr="002960E3" w:rsidRDefault="00CE0B19" w:rsidP="002960E3">
            <w:pPr>
              <w:spacing w:line="276" w:lineRule="auto"/>
              <w:rPr>
                <w:lang w:val="en-US"/>
              </w:rPr>
            </w:pPr>
            <w:r w:rsidRPr="002960E3">
              <w:rPr>
                <w:lang w:val="en-US"/>
              </w:rPr>
              <w:sym w:font="Symbol" w:char="F0DE"/>
            </w:r>
            <w:r w:rsidRPr="002960E3">
              <w:rPr>
                <w:lang w:val="en-US"/>
              </w:rPr>
              <w:t xml:space="preserve"> AH = AC = 4</w:t>
            </w:r>
          </w:p>
          <w:p w:rsidR="00CE0B19" w:rsidRPr="002960E3" w:rsidRDefault="007950B5" w:rsidP="002960E3">
            <w:pPr>
              <w:spacing w:line="276" w:lineRule="auto"/>
              <w:rPr>
                <w:lang w:val="en-US"/>
              </w:rPr>
            </w:pPr>
            <w:r w:rsidRPr="002960E3">
              <w:rPr>
                <w:position w:val="-8"/>
                <w:lang w:val="en-US"/>
              </w:rPr>
              <w:object w:dxaOrig="2799" w:dyaOrig="440">
                <v:shape id="_x0000_i1704" type="#_x0000_t75" style="width:140.25pt;height:21.75pt" o:ole="">
                  <v:imagedata r:id="rId1429" o:title=""/>
                </v:shape>
                <o:OLEObject Type="Embed" ProgID="Equation.DSMT4" ShapeID="_x0000_i1704" DrawAspect="Content" ObjectID="_1673157727" r:id="rId1430"/>
              </w:object>
            </w:r>
            <w:r w:rsidRPr="002960E3">
              <w:rPr>
                <w:lang w:val="en-US"/>
              </w:rPr>
              <w:t xml:space="preserve"> </w:t>
            </w:r>
            <w:r w:rsidR="00CE0B19" w:rsidRPr="002960E3">
              <w:rPr>
                <w:lang w:val="en-US"/>
              </w:rPr>
              <w:t>(Py ta go)</w:t>
            </w:r>
          </w:p>
          <w:p w:rsidR="00CE0B19" w:rsidRPr="002960E3" w:rsidRDefault="00CE0B19" w:rsidP="002960E3">
            <w:pPr>
              <w:spacing w:line="276" w:lineRule="auto"/>
              <w:rPr>
                <w:b/>
                <w:lang w:val="en-US"/>
              </w:rPr>
            </w:pPr>
            <w:r w:rsidRPr="002960E3">
              <w:rPr>
                <w:b/>
                <w:lang w:val="en-US"/>
              </w:rPr>
              <w:t>Bài 3 (SGK - 134):</w:t>
            </w:r>
          </w:p>
          <w:p w:rsidR="00CE0B19" w:rsidRPr="002960E3" w:rsidRDefault="00CE0B19" w:rsidP="002960E3">
            <w:pPr>
              <w:spacing w:line="276" w:lineRule="auto"/>
              <w:rPr>
                <w:lang w:val="en-US"/>
              </w:rPr>
            </w:pPr>
            <w:r w:rsidRPr="002960E3">
              <w:rPr>
                <w:noProof/>
                <w:lang w:val="en-US"/>
              </w:rPr>
              <w:drawing>
                <wp:inline distT="0" distB="0" distL="0" distR="0" wp14:anchorId="3CC8DA30" wp14:editId="00672E85">
                  <wp:extent cx="2657475" cy="1485900"/>
                  <wp:effectExtent l="0" t="0" r="0" b="0"/>
                  <wp:docPr id="2224" name="Ảnh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431">
                            <a:biLevel thresh="75000"/>
                            <a:extLst>
                              <a:ext uri="{28A0092B-C50C-407E-A947-70E740481C1C}">
                                <a14:useLocalDpi xmlns:a14="http://schemas.microsoft.com/office/drawing/2010/main" val="0"/>
                              </a:ext>
                            </a:extLst>
                          </a:blip>
                          <a:srcRect/>
                          <a:stretch>
                            <a:fillRect/>
                          </a:stretch>
                        </pic:blipFill>
                        <pic:spPr bwMode="auto">
                          <a:xfrm>
                            <a:off x="0" y="0"/>
                            <a:ext cx="2657475" cy="1485900"/>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 Gọi G là giao điểm của trung tuyến AM và BN.</w:t>
            </w:r>
          </w:p>
          <w:p w:rsidR="00177A80" w:rsidRPr="002960E3" w:rsidRDefault="00CE0B19" w:rsidP="002960E3">
            <w:pPr>
              <w:spacing w:line="276" w:lineRule="auto"/>
              <w:rPr>
                <w:lang w:val="en-US"/>
              </w:rPr>
            </w:pPr>
            <w:r w:rsidRPr="002960E3">
              <w:rPr>
                <w:lang w:val="en-US"/>
              </w:rPr>
              <w:t>Ta có BG.BN = BC</w:t>
            </w:r>
            <w:r w:rsidRPr="002960E3">
              <w:rPr>
                <w:vertAlign w:val="superscript"/>
                <w:lang w:val="en-US"/>
              </w:rPr>
              <w:t>2</w:t>
            </w:r>
            <w:r w:rsidRPr="002960E3">
              <w:rPr>
                <w:lang w:val="en-US"/>
              </w:rPr>
              <w:t xml:space="preserve"> = a</w:t>
            </w:r>
            <w:r w:rsidRPr="002960E3">
              <w:rPr>
                <w:vertAlign w:val="superscript"/>
                <w:lang w:val="en-US"/>
              </w:rPr>
              <w:t>2</w:t>
            </w:r>
            <w:r w:rsidR="00177A80" w:rsidRPr="002960E3">
              <w:rPr>
                <w:lang w:val="en-US"/>
              </w:rPr>
              <w:t xml:space="preserve"> (</w:t>
            </w:r>
            <w:r w:rsidRPr="002960E3">
              <w:rPr>
                <w:lang w:val="en-US"/>
              </w:rPr>
              <w:t>Hệ thức lượ</w:t>
            </w:r>
            <w:r w:rsidR="00177A80" w:rsidRPr="002960E3">
              <w:rPr>
                <w:lang w:val="en-US"/>
              </w:rPr>
              <w:t xml:space="preserve">ng trong tam giác vuông) </w:t>
            </w:r>
          </w:p>
          <w:p w:rsidR="00CE0B19" w:rsidRPr="002960E3" w:rsidRDefault="00177A80" w:rsidP="002960E3">
            <w:pPr>
              <w:spacing w:line="276" w:lineRule="auto"/>
              <w:rPr>
                <w:lang w:val="en-US"/>
              </w:rPr>
            </w:pPr>
            <w:r w:rsidRPr="002960E3">
              <w:rPr>
                <w:position w:val="-28"/>
                <w:lang w:val="en-US"/>
              </w:rPr>
              <w:object w:dxaOrig="1500" w:dyaOrig="760">
                <v:shape id="_x0000_i1705" type="#_x0000_t75" style="width:75pt;height:38.25pt" o:ole="">
                  <v:imagedata r:id="rId1432" o:title=""/>
                </v:shape>
                <o:OLEObject Type="Embed" ProgID="Equation.DSMT4" ShapeID="_x0000_i1705" DrawAspect="Content" ObjectID="_1673157728" r:id="rId1433"/>
              </w:object>
            </w:r>
          </w:p>
          <w:p w:rsidR="00177A80" w:rsidRPr="002960E3" w:rsidRDefault="00CE0B19" w:rsidP="002960E3">
            <w:pPr>
              <w:spacing w:line="276" w:lineRule="auto"/>
              <w:rPr>
                <w:lang w:val="en-US"/>
              </w:rPr>
            </w:pPr>
            <w:r w:rsidRPr="002960E3">
              <w:rPr>
                <w:lang w:val="en-US"/>
              </w:rPr>
              <w:t xml:space="preserve">Mà </w:t>
            </w:r>
            <w:r w:rsidR="00177A80" w:rsidRPr="002960E3">
              <w:rPr>
                <w:position w:val="-62"/>
                <w:lang w:val="en-US"/>
              </w:rPr>
              <w:object w:dxaOrig="3080" w:dyaOrig="1100">
                <v:shape id="_x0000_i1706" type="#_x0000_t75" style="width:153.75pt;height:54.75pt" o:ole="">
                  <v:imagedata r:id="rId1434" o:title=""/>
                </v:shape>
                <o:OLEObject Type="Embed" ProgID="Equation.DSMT4" ShapeID="_x0000_i1706" DrawAspect="Content" ObjectID="_1673157729" r:id="rId1435"/>
              </w:object>
            </w:r>
          </w:p>
          <w:p w:rsidR="00CE0B19" w:rsidRPr="002960E3" w:rsidRDefault="00177A80" w:rsidP="002960E3">
            <w:pPr>
              <w:spacing w:line="276" w:lineRule="auto"/>
              <w:rPr>
                <w:b/>
                <w:lang w:val="en-US"/>
              </w:rPr>
            </w:pPr>
            <w:r w:rsidRPr="002960E3">
              <w:rPr>
                <w:position w:val="-60"/>
                <w:lang w:val="en-US"/>
              </w:rPr>
              <w:object w:dxaOrig="4580" w:dyaOrig="1100">
                <v:shape id="_x0000_i1707" type="#_x0000_t75" style="width:212.25pt;height:54.75pt" o:ole="">
                  <v:imagedata r:id="rId1436" o:title=""/>
                </v:shape>
                <o:OLEObject Type="Embed" ProgID="Equation.DSMT4" ShapeID="_x0000_i1707" DrawAspect="Content" ObjectID="_1673157730" r:id="rId1437"/>
              </w:object>
            </w:r>
            <w:r w:rsidR="00CE0B19" w:rsidRPr="002960E3">
              <w:rPr>
                <w:lang w:val="en-US"/>
              </w:rPr>
              <w:t xml:space="preserve"> </w:t>
            </w:r>
            <w:r w:rsidR="00CE0B19" w:rsidRPr="002960E3">
              <w:rPr>
                <w:b/>
                <w:lang w:val="en-US"/>
              </w:rPr>
              <w:t>Bài 5 (SGK - 134):</w:t>
            </w:r>
          </w:p>
          <w:p w:rsidR="00CE0B19" w:rsidRPr="002960E3" w:rsidRDefault="00CE0B19" w:rsidP="002960E3">
            <w:pPr>
              <w:spacing w:line="276" w:lineRule="auto"/>
              <w:rPr>
                <w:lang w:val="en-US"/>
              </w:rPr>
            </w:pPr>
            <w:r w:rsidRPr="002960E3">
              <w:rPr>
                <w:noProof/>
                <w:lang w:val="en-US"/>
              </w:rPr>
              <w:lastRenderedPageBreak/>
              <w:drawing>
                <wp:inline distT="0" distB="0" distL="0" distR="0" wp14:anchorId="117057F2" wp14:editId="1DEA982A">
                  <wp:extent cx="2838450" cy="1047750"/>
                  <wp:effectExtent l="0" t="0" r="0" b="0"/>
                  <wp:docPr id="2231" name="Ảnh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438">
                            <a:biLevel thresh="75000"/>
                            <a:extLst>
                              <a:ext uri="{28A0092B-C50C-407E-A947-70E740481C1C}">
                                <a14:useLocalDpi xmlns:a14="http://schemas.microsoft.com/office/drawing/2010/main" val="0"/>
                              </a:ext>
                            </a:extLst>
                          </a:blip>
                          <a:srcRect/>
                          <a:stretch>
                            <a:fillRect/>
                          </a:stretch>
                        </pic:blipFill>
                        <pic:spPr bwMode="auto">
                          <a:xfrm>
                            <a:off x="0" y="0"/>
                            <a:ext cx="2838450" cy="1047750"/>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 Gọi AH có độ</w:t>
            </w:r>
            <w:r w:rsidR="003E75BF" w:rsidRPr="002960E3">
              <w:rPr>
                <w:lang w:val="en-US"/>
              </w:rPr>
              <w:t xml:space="preserve"> dài là x (cm)  (</w:t>
            </w:r>
            <w:r w:rsidRPr="002960E3">
              <w:rPr>
                <w:lang w:val="en-US"/>
              </w:rPr>
              <w:t xml:space="preserve">x &gt; </w:t>
            </w:r>
            <w:r w:rsidR="003E75BF" w:rsidRPr="002960E3">
              <w:rPr>
                <w:lang w:val="en-US"/>
              </w:rPr>
              <w:t>0)</w:t>
            </w:r>
            <w:r w:rsidRPr="002960E3">
              <w:rPr>
                <w:lang w:val="en-US"/>
              </w:rPr>
              <w:t>.</w:t>
            </w:r>
          </w:p>
          <w:p w:rsidR="00CE0B19" w:rsidRPr="002960E3" w:rsidRDefault="00CE0B19" w:rsidP="002960E3">
            <w:pPr>
              <w:spacing w:line="276" w:lineRule="auto"/>
              <w:rPr>
                <w:lang w:val="fr-FR"/>
              </w:rPr>
            </w:pPr>
            <w:r w:rsidRPr="002960E3">
              <w:rPr>
                <w:lang w:val="en-US"/>
              </w:rPr>
              <w:t>Theo hệ thức lượng trong tam giác vuông ta có: AC</w:t>
            </w:r>
            <w:r w:rsidRPr="002960E3">
              <w:rPr>
                <w:vertAlign w:val="superscript"/>
                <w:lang w:val="en-US"/>
              </w:rPr>
              <w:t>2</w:t>
            </w:r>
            <w:r w:rsidRPr="002960E3">
              <w:rPr>
                <w:lang w:val="en-US"/>
              </w:rPr>
              <w:t xml:space="preserve"> = AH</w:t>
            </w:r>
            <w:r w:rsidR="007B7600" w:rsidRPr="002960E3">
              <w:rPr>
                <w:lang w:val="en-US"/>
              </w:rPr>
              <w:t xml:space="preserve"> </w:t>
            </w:r>
            <w:r w:rsidRPr="002960E3">
              <w:rPr>
                <w:lang w:val="en-US"/>
              </w:rPr>
              <w:t>.</w:t>
            </w:r>
            <w:r w:rsidR="007B7600" w:rsidRPr="002960E3">
              <w:rPr>
                <w:lang w:val="en-US"/>
              </w:rPr>
              <w:t xml:space="preserve"> </w:t>
            </w:r>
            <w:r w:rsidRPr="002960E3">
              <w:rPr>
                <w:lang w:val="fr-FR"/>
              </w:rPr>
              <w:t>AB</w:t>
            </w:r>
          </w:p>
          <w:p w:rsidR="00CE0B19" w:rsidRPr="002960E3" w:rsidRDefault="00CE0B19" w:rsidP="002960E3">
            <w:pPr>
              <w:spacing w:line="276" w:lineRule="auto"/>
              <w:rPr>
                <w:lang w:val="fr-FR"/>
              </w:rPr>
            </w:pPr>
            <w:r w:rsidRPr="002960E3">
              <w:rPr>
                <w:lang w:val="en-US"/>
              </w:rPr>
              <w:sym w:font="Symbol" w:char="F0DB"/>
            </w:r>
            <w:r w:rsidRPr="002960E3">
              <w:rPr>
                <w:lang w:val="fr-FR"/>
              </w:rPr>
              <w:t xml:space="preserve"> 15</w:t>
            </w:r>
            <w:r w:rsidRPr="002960E3">
              <w:rPr>
                <w:vertAlign w:val="superscript"/>
                <w:lang w:val="fr-FR"/>
              </w:rPr>
              <w:t>2</w:t>
            </w:r>
            <w:r w:rsidRPr="002960E3">
              <w:rPr>
                <w:lang w:val="fr-FR"/>
              </w:rPr>
              <w:t xml:space="preserve"> = x(x + 16)</w:t>
            </w:r>
          </w:p>
          <w:p w:rsidR="00CE0B19" w:rsidRPr="002960E3" w:rsidRDefault="00CE0B19" w:rsidP="002960E3">
            <w:pPr>
              <w:spacing w:line="276" w:lineRule="auto"/>
              <w:rPr>
                <w:lang w:val="fr-FR"/>
              </w:rPr>
            </w:pPr>
            <w:r w:rsidRPr="002960E3">
              <w:rPr>
                <w:lang w:val="en-US"/>
              </w:rPr>
              <w:sym w:font="Symbol" w:char="F0DB"/>
            </w:r>
            <w:r w:rsidRPr="002960E3">
              <w:rPr>
                <w:lang w:val="fr-FR"/>
              </w:rPr>
              <w:t xml:space="preserve"> x</w:t>
            </w:r>
            <w:r w:rsidRPr="002960E3">
              <w:rPr>
                <w:vertAlign w:val="superscript"/>
                <w:lang w:val="fr-FR"/>
              </w:rPr>
              <w:t>2</w:t>
            </w:r>
            <w:r w:rsidRPr="002960E3">
              <w:rPr>
                <w:lang w:val="fr-FR"/>
              </w:rPr>
              <w:t xml:space="preserve"> + 16x – 225 = 0</w:t>
            </w:r>
          </w:p>
          <w:p w:rsidR="00CE0B19" w:rsidRPr="002960E3" w:rsidRDefault="00CE0B19" w:rsidP="002960E3">
            <w:pPr>
              <w:spacing w:line="276" w:lineRule="auto"/>
              <w:rPr>
                <w:lang w:val="fr-FR"/>
              </w:rPr>
            </w:pPr>
            <w:r w:rsidRPr="002960E3">
              <w:rPr>
                <w:lang w:val="fr-FR"/>
              </w:rPr>
              <w:t>Giải PT ta có: x</w:t>
            </w:r>
            <w:r w:rsidRPr="002960E3">
              <w:rPr>
                <w:vertAlign w:val="subscript"/>
                <w:lang w:val="fr-FR"/>
              </w:rPr>
              <w:t>1</w:t>
            </w:r>
            <w:r w:rsidRPr="002960E3">
              <w:rPr>
                <w:lang w:val="fr-FR"/>
              </w:rPr>
              <w:t xml:space="preserve"> = 9        ( TMĐK)</w:t>
            </w:r>
          </w:p>
          <w:p w:rsidR="00CE0B19" w:rsidRPr="002960E3" w:rsidRDefault="00CE0B19" w:rsidP="002960E3">
            <w:pPr>
              <w:spacing w:line="276" w:lineRule="auto"/>
              <w:rPr>
                <w:lang w:val="fr-FR"/>
              </w:rPr>
            </w:pPr>
            <w:r w:rsidRPr="002960E3">
              <w:rPr>
                <w:lang w:val="fr-FR"/>
              </w:rPr>
              <w:t xml:space="preserve">                       x</w:t>
            </w:r>
            <w:r w:rsidRPr="002960E3">
              <w:rPr>
                <w:vertAlign w:val="subscript"/>
                <w:lang w:val="fr-FR"/>
              </w:rPr>
              <w:t>2</w:t>
            </w:r>
            <w:r w:rsidRPr="002960E3">
              <w:rPr>
                <w:lang w:val="fr-FR"/>
              </w:rPr>
              <w:t xml:space="preserve"> = </w:t>
            </w:r>
            <w:r w:rsidR="007B7600" w:rsidRPr="002960E3">
              <w:rPr>
                <w:lang w:val="fr-FR"/>
              </w:rPr>
              <w:t>–</w:t>
            </w:r>
            <w:r w:rsidRPr="002960E3">
              <w:rPr>
                <w:lang w:val="fr-FR"/>
              </w:rPr>
              <w:t xml:space="preserve"> 25    ( loại)</w:t>
            </w:r>
          </w:p>
          <w:p w:rsidR="00CE0B19" w:rsidRPr="002960E3" w:rsidRDefault="00CE0B19" w:rsidP="002960E3">
            <w:pPr>
              <w:spacing w:line="276" w:lineRule="auto"/>
              <w:rPr>
                <w:lang w:val="fr-FR"/>
              </w:rPr>
            </w:pPr>
            <w:r w:rsidRPr="002960E3">
              <w:rPr>
                <w:lang w:val="fr-FR"/>
              </w:rPr>
              <w:t>Vậy AH = 9 (cm)</w:t>
            </w:r>
          </w:p>
          <w:p w:rsidR="00CE0B19" w:rsidRPr="002960E3" w:rsidRDefault="00CE0B19" w:rsidP="002960E3">
            <w:pPr>
              <w:spacing w:line="276" w:lineRule="auto"/>
              <w:rPr>
                <w:lang w:val="fr-FR"/>
              </w:rPr>
            </w:pPr>
            <w:r w:rsidRPr="002960E3">
              <w:rPr>
                <w:lang w:val="en-US"/>
              </w:rPr>
              <w:sym w:font="Symbol" w:char="F0DE"/>
            </w:r>
            <w:r w:rsidRPr="002960E3">
              <w:rPr>
                <w:lang w:val="fr-FR"/>
              </w:rPr>
              <w:t xml:space="preserve"> AB = AH + HB = 9 + 16 = 25 (cm)</w:t>
            </w:r>
          </w:p>
          <w:p w:rsidR="002C149D" w:rsidRPr="002960E3" w:rsidRDefault="00CE0B19" w:rsidP="002960E3">
            <w:pPr>
              <w:spacing w:line="276" w:lineRule="auto"/>
              <w:rPr>
                <w:lang w:val="fr-FR"/>
              </w:rPr>
            </w:pPr>
            <w:r w:rsidRPr="002960E3">
              <w:rPr>
                <w:lang w:val="fr-FR"/>
              </w:rPr>
              <w:t>Theo hệ thức trong tam giác vuông ta có:</w:t>
            </w:r>
            <w:r w:rsidR="002C149D" w:rsidRPr="002960E3">
              <w:rPr>
                <w:lang w:val="fr-FR"/>
              </w:rPr>
              <w:t xml:space="preserve"> </w:t>
            </w:r>
            <w:r w:rsidRPr="002960E3">
              <w:rPr>
                <w:lang w:val="fr-FR"/>
              </w:rPr>
              <w:t>BC</w:t>
            </w:r>
            <w:r w:rsidRPr="002960E3">
              <w:rPr>
                <w:vertAlign w:val="superscript"/>
                <w:lang w:val="fr-FR"/>
              </w:rPr>
              <w:t>2</w:t>
            </w:r>
            <w:r w:rsidR="002C149D" w:rsidRPr="002960E3">
              <w:rPr>
                <w:lang w:val="fr-FR"/>
              </w:rPr>
              <w:t xml:space="preserve"> = AB . HB </w:t>
            </w:r>
          </w:p>
          <w:p w:rsidR="00CE0B19" w:rsidRPr="002960E3" w:rsidRDefault="002C149D" w:rsidP="002960E3">
            <w:pPr>
              <w:spacing w:line="276" w:lineRule="auto"/>
              <w:rPr>
                <w:lang w:val="fr-FR"/>
              </w:rPr>
            </w:pPr>
            <w:r w:rsidRPr="002960E3">
              <w:rPr>
                <w:position w:val="-8"/>
                <w:lang w:val="en-US"/>
              </w:rPr>
              <w:object w:dxaOrig="3379" w:dyaOrig="400">
                <v:shape id="_x0000_i1708" type="#_x0000_t75" style="width:168.75pt;height:20.25pt" o:ole="">
                  <v:imagedata r:id="rId1439" o:title=""/>
                </v:shape>
                <o:OLEObject Type="Embed" ProgID="Equation.DSMT4" ShapeID="_x0000_i1708" DrawAspect="Content" ObjectID="_1673157731" r:id="rId1440"/>
              </w:object>
            </w:r>
            <w:r w:rsidRPr="002960E3">
              <w:rPr>
                <w:lang w:val="fr-FR"/>
              </w:rPr>
              <w:t xml:space="preserve"> </w:t>
            </w:r>
            <w:r w:rsidR="00CE0B19" w:rsidRPr="002960E3">
              <w:rPr>
                <w:lang w:val="fr-FR"/>
              </w:rPr>
              <w:t>(cm)</w:t>
            </w:r>
          </w:p>
          <w:p w:rsidR="00CE0B19" w:rsidRPr="002960E3" w:rsidRDefault="00CE0B19" w:rsidP="002960E3">
            <w:pPr>
              <w:spacing w:line="276" w:lineRule="auto"/>
              <w:rPr>
                <w:lang w:val="fr-FR"/>
              </w:rPr>
            </w:pPr>
            <w:r w:rsidRPr="002960E3">
              <w:rPr>
                <w:lang w:val="fr-FR"/>
              </w:rPr>
              <w:t>Vậy diện tích tam giác ABC là:</w:t>
            </w:r>
          </w:p>
          <w:p w:rsidR="00CE0B19" w:rsidRPr="002960E3" w:rsidRDefault="00021E38" w:rsidP="002960E3">
            <w:pPr>
              <w:spacing w:line="276" w:lineRule="auto"/>
              <w:rPr>
                <w:lang w:val="en-US"/>
              </w:rPr>
            </w:pPr>
            <w:r w:rsidRPr="002960E3">
              <w:rPr>
                <w:position w:val="-26"/>
                <w:lang w:val="en-US"/>
              </w:rPr>
              <w:object w:dxaOrig="3600" w:dyaOrig="700">
                <v:shape id="_x0000_i1709" type="#_x0000_t75" style="width:175.5pt;height:35.25pt" o:ole="">
                  <v:imagedata r:id="rId1441" o:title=""/>
                </v:shape>
                <o:OLEObject Type="Embed" ProgID="Equation.DSMT4" ShapeID="_x0000_i1709" DrawAspect="Content" ObjectID="_1673157732" r:id="rId1442"/>
              </w:object>
            </w:r>
            <w:r w:rsidR="00CE0B19" w:rsidRPr="002960E3">
              <w:rPr>
                <w:lang w:val="en-US"/>
              </w:rPr>
              <w:t>(cm</w:t>
            </w:r>
            <w:r w:rsidR="00CE0B19" w:rsidRPr="002960E3">
              <w:rPr>
                <w:vertAlign w:val="superscript"/>
                <w:lang w:val="en-US"/>
              </w:rPr>
              <w:t>2</w:t>
            </w:r>
            <w:r w:rsidR="00CE0B19" w:rsidRPr="002960E3">
              <w:rPr>
                <w:lang w:val="en-US"/>
              </w:rPr>
              <w:t>)</w:t>
            </w:r>
          </w:p>
          <w:p w:rsidR="004B2EA4" w:rsidRPr="002960E3" w:rsidRDefault="004B2EA4" w:rsidP="002960E3">
            <w:pPr>
              <w:spacing w:line="276" w:lineRule="auto"/>
              <w:rPr>
                <w:b/>
                <w:lang w:val="en-US"/>
              </w:rPr>
            </w:pPr>
          </w:p>
        </w:tc>
      </w:tr>
    </w:tbl>
    <w:p w:rsidR="00CE0B19" w:rsidRPr="002960E3" w:rsidRDefault="00CE0B19" w:rsidP="002960E3">
      <w:pPr>
        <w:pStyle w:val="Heading4"/>
        <w:spacing w:line="276" w:lineRule="auto"/>
      </w:pPr>
      <w:r w:rsidRPr="002960E3">
        <w:lastRenderedPageBreak/>
        <w:t>d) Củng cố, luyện tập. (3 ph)</w:t>
      </w:r>
    </w:p>
    <w:p w:rsidR="00CE0B19" w:rsidRPr="002960E3" w:rsidRDefault="00CE0B19" w:rsidP="002960E3">
      <w:pPr>
        <w:spacing w:line="276" w:lineRule="auto"/>
        <w:rPr>
          <w:lang w:val="pt-BR"/>
        </w:rPr>
      </w:pPr>
      <w:r w:rsidRPr="002960E3">
        <w:tab/>
        <w:t>- Nhắc lại kiến thức trọng tâm.</w:t>
      </w:r>
    </w:p>
    <w:p w:rsidR="00CE0B19" w:rsidRPr="002960E3" w:rsidRDefault="00CE0B19" w:rsidP="002960E3">
      <w:pPr>
        <w:pStyle w:val="Heading4"/>
        <w:spacing w:line="276" w:lineRule="auto"/>
        <w:rPr>
          <w:lang w:val="pt-BR"/>
        </w:rPr>
      </w:pPr>
      <w:r w:rsidRPr="002960E3">
        <w:rPr>
          <w:lang w:val="pt-BR"/>
        </w:rPr>
        <w:t>e) Hướng dẫn học sinh tự học ở nhà. (1 ph)</w:t>
      </w:r>
    </w:p>
    <w:p w:rsidR="00CE0B19" w:rsidRPr="002960E3" w:rsidRDefault="00CE0B19" w:rsidP="002960E3">
      <w:pPr>
        <w:spacing w:line="276" w:lineRule="auto"/>
        <w:rPr>
          <w:lang w:val="pt-BR"/>
        </w:rPr>
      </w:pPr>
      <w:r w:rsidRPr="002960E3">
        <w:rPr>
          <w:lang w:val="pt-BR"/>
        </w:rPr>
        <w:tab/>
        <w:t>- Ôn tập kiến thức chương I và làm tiếp các bài tập 1; 6; 7; 8 SGK.</w:t>
      </w:r>
    </w:p>
    <w:p w:rsidR="00CE0B19" w:rsidRPr="002960E3" w:rsidRDefault="00CE0B19" w:rsidP="002960E3">
      <w:pPr>
        <w:spacing w:line="276" w:lineRule="auto"/>
        <w:rPr>
          <w:lang w:val="pt-BR"/>
        </w:rPr>
      </w:pPr>
      <w:r w:rsidRPr="002960E3">
        <w:rPr>
          <w:lang w:val="pt-BR"/>
        </w:rPr>
        <w:tab/>
        <w:t>- Tiếp tục ôn tập các kiến thức cơ bản trong chương II.</w:t>
      </w:r>
    </w:p>
    <w:p w:rsidR="00CE0B19" w:rsidRPr="002960E3" w:rsidRDefault="00CE0B19" w:rsidP="002960E3">
      <w:pPr>
        <w:spacing w:line="276" w:lineRule="auto"/>
        <w:rPr>
          <w:lang w:val="pt-BR"/>
        </w:rPr>
      </w:pPr>
      <w:r w:rsidRPr="002960E3">
        <w:rPr>
          <w:lang w:val="pt-BR"/>
        </w:rPr>
        <w:tab/>
        <w:t>- Nghiên cứu và tìm cách giải bài tập 9; 10; 11 (SGK - 135).</w:t>
      </w:r>
    </w:p>
    <w:p w:rsidR="00CE0B19" w:rsidRPr="002960E3" w:rsidRDefault="00CE0B19" w:rsidP="002960E3">
      <w:pPr>
        <w:pStyle w:val="Heading3"/>
        <w:spacing w:line="276" w:lineRule="auto"/>
        <w:rPr>
          <w:szCs w:val="28"/>
          <w:lang w:val="pt-BR"/>
        </w:rPr>
      </w:pPr>
      <w:r w:rsidRPr="002960E3">
        <w:rPr>
          <w:szCs w:val="28"/>
          <w:lang w:val="pt-BR"/>
        </w:rPr>
        <w:t>5. Rút kinh nghiệm giờ dạy.</w:t>
      </w:r>
    </w:p>
    <w:p w:rsidR="00CE0B19" w:rsidRPr="002960E3" w:rsidRDefault="00CE0B19" w:rsidP="002960E3">
      <w:pPr>
        <w:spacing w:line="276" w:lineRule="auto"/>
        <w:rPr>
          <w:lang w:val="pt-BR"/>
        </w:rPr>
      </w:pPr>
      <w:r w:rsidRPr="002960E3">
        <w:rPr>
          <w:lang w:val="pt-BR"/>
        </w:rPr>
        <w:tab/>
        <w:t>.........................................................................................................................................................................................................................................................................................................................................................................................</w:t>
      </w:r>
    </w:p>
    <w:p w:rsidR="00CE0B19" w:rsidRPr="002960E3" w:rsidRDefault="00CE0B19" w:rsidP="002960E3">
      <w:pPr>
        <w:spacing w:line="276" w:lineRule="auto"/>
        <w:rPr>
          <w:lang w:val="pt-BR"/>
        </w:rPr>
      </w:pPr>
      <w:r w:rsidRPr="002960E3">
        <w:rPr>
          <w:lang w:val="pt-BR"/>
        </w:rPr>
        <w:br w:type="page"/>
      </w:r>
    </w:p>
    <w:p w:rsidR="00CE0B19" w:rsidRPr="002960E3" w:rsidRDefault="00CE0B19" w:rsidP="002960E3">
      <w:pPr>
        <w:pStyle w:val="Heading2"/>
        <w:spacing w:line="276" w:lineRule="auto"/>
        <w:rPr>
          <w:sz w:val="28"/>
          <w:szCs w:val="28"/>
          <w:lang w:val="pt-BR"/>
        </w:rPr>
      </w:pPr>
      <w:r w:rsidRPr="002960E3">
        <w:rPr>
          <w:sz w:val="28"/>
          <w:szCs w:val="28"/>
        </w:rPr>
        <w:lastRenderedPageBreak/>
        <w:t xml:space="preserve">Tiết </w:t>
      </w:r>
      <w:r w:rsidRPr="002960E3">
        <w:rPr>
          <w:sz w:val="28"/>
          <w:szCs w:val="28"/>
          <w:lang w:val="pt-BR"/>
        </w:rPr>
        <w:t>67</w:t>
      </w:r>
      <w:r w:rsidRPr="002960E3">
        <w:rPr>
          <w:sz w:val="28"/>
          <w:szCs w:val="28"/>
        </w:rPr>
        <w:t xml:space="preserve">: </w:t>
      </w:r>
      <w:r w:rsidRPr="002960E3">
        <w:rPr>
          <w:rFonts w:cstheme="majorHAnsi"/>
          <w:sz w:val="28"/>
          <w:szCs w:val="28"/>
          <w:lang w:val="pt-BR"/>
        </w:rPr>
        <w:t>ÔN TẬP CUỐI NĂM (tiếp)</w:t>
      </w:r>
    </w:p>
    <w:p w:rsidR="00CE0B19" w:rsidRPr="002960E3" w:rsidRDefault="00CE0B19" w:rsidP="002960E3">
      <w:pPr>
        <w:spacing w:line="276" w:lineRule="auto"/>
        <w:jc w:val="center"/>
        <w:rPr>
          <w:b/>
          <w:lang w:val="pt-BR"/>
        </w:rPr>
      </w:pPr>
    </w:p>
    <w:p w:rsidR="00CE0B19" w:rsidRPr="002960E3" w:rsidRDefault="00CE0B19" w:rsidP="002960E3">
      <w:pPr>
        <w:pStyle w:val="NoSpacing"/>
        <w:spacing w:line="276" w:lineRule="auto"/>
      </w:pPr>
      <w:r w:rsidRPr="002960E3">
        <w:t>Ngày soạn:</w:t>
      </w:r>
      <w:r w:rsidR="00620C4D" w:rsidRPr="002960E3">
        <w:rPr>
          <w:lang w:val="pt-BR"/>
        </w:rPr>
        <w:t xml:space="preserve"> 19</w:t>
      </w:r>
      <w:r w:rsidRPr="002960E3">
        <w:rPr>
          <w:lang w:val="pt-BR"/>
        </w:rPr>
        <w:t>/</w:t>
      </w:r>
      <w:r w:rsidR="00620C4D" w:rsidRPr="002960E3">
        <w:rPr>
          <w:lang w:val="pt-BR"/>
        </w:rPr>
        <w:t>04/2016</w:t>
      </w:r>
      <w:r w:rsidRPr="002960E3">
        <w:t>.</w:t>
      </w:r>
    </w:p>
    <w:p w:rsidR="00620C4D" w:rsidRPr="002960E3" w:rsidRDefault="00620C4D"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spacing w:line="276" w:lineRule="auto"/>
      </w:pPr>
      <w:r w:rsidRPr="002960E3">
        <w:tab/>
        <w:t>- Ôn tập hệ thống hoá các kiến thức cơ bản về đường tròn và góc với đường tròn.</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rPr>
          <w:lang w:val="nl-NL"/>
        </w:rPr>
      </w:pPr>
      <w:r w:rsidRPr="002960E3">
        <w:rPr>
          <w:lang w:val="nl-NL"/>
        </w:rPr>
        <w:tab/>
        <w:t>- Rèn luyện kĩ năng phân tích bài toàn trên hình vẽ và cách trình bày lời giải của bài toán.</w:t>
      </w:r>
    </w:p>
    <w:p w:rsidR="00CE0B19" w:rsidRPr="002960E3" w:rsidRDefault="00CE0B19" w:rsidP="002960E3">
      <w:pPr>
        <w:spacing w:line="276" w:lineRule="auto"/>
        <w:rPr>
          <w:lang w:val="nl-NL"/>
        </w:rPr>
      </w:pPr>
      <w:r w:rsidRPr="002960E3">
        <w:rPr>
          <w:lang w:val="nl-NL"/>
        </w:rPr>
        <w:tab/>
        <w:t>- Vận dụng được kiến thức đại số vào hình học.</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en-US"/>
        </w:rPr>
      </w:pPr>
      <w:r w:rsidRPr="002960E3">
        <w:rPr>
          <w:lang w:val="en-US"/>
        </w:rPr>
        <w:tab/>
        <w:t xml:space="preserve">- </w:t>
      </w:r>
      <w:r w:rsidRPr="002960E3">
        <w:t>Thước thẳng, com pa, thước đo góc, máy tính bỏ túi, bảng phụ ghi các câu hỏi, đề bài các bài tập và vẽ hình.</w:t>
      </w:r>
    </w:p>
    <w:p w:rsidR="00CE0B19" w:rsidRPr="002960E3" w:rsidRDefault="00CE0B19" w:rsidP="002960E3">
      <w:pPr>
        <w:pStyle w:val="Heading4"/>
        <w:spacing w:line="276" w:lineRule="auto"/>
        <w:rPr>
          <w:lang w:val="en-US"/>
        </w:rPr>
      </w:pPr>
      <w:r w:rsidRPr="002960E3">
        <w:rPr>
          <w:lang w:val="en-US"/>
        </w:rPr>
        <w:t>b) Chuẩn bị của HS.</w:t>
      </w:r>
    </w:p>
    <w:p w:rsidR="00CE0B19" w:rsidRPr="002960E3" w:rsidRDefault="00CE0B19" w:rsidP="002960E3">
      <w:pPr>
        <w:spacing w:line="276" w:lineRule="auto"/>
        <w:rPr>
          <w:lang w:val="en-US"/>
        </w:rPr>
      </w:pPr>
      <w:r w:rsidRPr="002960E3">
        <w:rPr>
          <w:lang w:val="en-US"/>
        </w:rPr>
        <w:tab/>
        <w:t xml:space="preserve">- </w:t>
      </w:r>
      <w:r w:rsidRPr="002960E3">
        <w:t>Thước kẻ, com pa, thước đo góc, máy tính bỏ túi, ôn tập các hệ thức lượng trong tam giác vuông và tỉ số lượng giác của góc nhọn.</w:t>
      </w:r>
    </w:p>
    <w:p w:rsidR="00CE0B19" w:rsidRPr="002960E3" w:rsidRDefault="00CE0B19" w:rsidP="002960E3">
      <w:pPr>
        <w:pStyle w:val="Heading3"/>
        <w:spacing w:line="276" w:lineRule="auto"/>
        <w:rPr>
          <w:szCs w:val="28"/>
          <w:lang w:val="en-US"/>
        </w:rPr>
      </w:pPr>
      <w:r w:rsidRPr="002960E3">
        <w:rPr>
          <w:szCs w:val="28"/>
          <w:lang w:val="en-US"/>
        </w:rPr>
        <w:t>3. Phương pháp giảng dạy.</w:t>
      </w:r>
    </w:p>
    <w:p w:rsidR="00CE0B19" w:rsidRPr="002960E3" w:rsidRDefault="00CE0B19" w:rsidP="002960E3">
      <w:pPr>
        <w:spacing w:line="276" w:lineRule="auto"/>
        <w:rPr>
          <w:lang w:val="en-US"/>
        </w:rPr>
      </w:pPr>
      <w:r w:rsidRPr="002960E3">
        <w:rPr>
          <w:lang w:val="en-US"/>
        </w:rPr>
        <w:tab/>
        <w:t>- Vấn đáp, thuyết trình.</w:t>
      </w:r>
    </w:p>
    <w:p w:rsidR="00CE0B19" w:rsidRPr="002960E3" w:rsidRDefault="00CE0B19" w:rsidP="002960E3">
      <w:pPr>
        <w:spacing w:line="276" w:lineRule="auto"/>
        <w:rPr>
          <w:lang w:val="en-US"/>
        </w:rPr>
      </w:pPr>
      <w:r w:rsidRPr="002960E3">
        <w:rPr>
          <w:lang w:val="en-US"/>
        </w:rPr>
        <w:tab/>
        <w:t>- Hoạt động nhóm, tích cực hóa hoạt động của HS.</w:t>
      </w:r>
    </w:p>
    <w:p w:rsidR="00CE0B19" w:rsidRPr="002960E3" w:rsidRDefault="00CE0B19" w:rsidP="002960E3">
      <w:pPr>
        <w:pStyle w:val="Heading3"/>
        <w:spacing w:line="276" w:lineRule="auto"/>
        <w:rPr>
          <w:szCs w:val="28"/>
          <w:lang w:val="en-US"/>
        </w:rPr>
      </w:pPr>
      <w:r w:rsidRPr="002960E3">
        <w:rPr>
          <w:szCs w:val="28"/>
          <w:lang w:val="en-US"/>
        </w:rPr>
        <w:t>4. Tiến trình bài dạy.</w:t>
      </w:r>
    </w:p>
    <w:p w:rsidR="00CE0B19" w:rsidRPr="002960E3" w:rsidRDefault="00CE0B19" w:rsidP="002960E3">
      <w:pPr>
        <w:pStyle w:val="Heading4"/>
        <w:spacing w:line="276" w:lineRule="auto"/>
        <w:rPr>
          <w:lang w:val="en-US"/>
        </w:rPr>
      </w:pPr>
      <w:r w:rsidRPr="002960E3">
        <w:rPr>
          <w:lang w:val="en-US"/>
        </w:rPr>
        <w:t>a) Ổn định tổ chức lớp học. (1 ph)</w:t>
      </w:r>
    </w:p>
    <w:p w:rsidR="00CE0B19" w:rsidRPr="002960E3" w:rsidRDefault="00CE0B19" w:rsidP="002960E3">
      <w:pPr>
        <w:pStyle w:val="Heading4"/>
        <w:spacing w:line="276" w:lineRule="auto"/>
        <w:rPr>
          <w:lang w:val="en-US"/>
        </w:rPr>
      </w:pPr>
      <w:r w:rsidRPr="002960E3">
        <w:rPr>
          <w:lang w:val="en-US"/>
        </w:rPr>
        <w:t>b) Kiểm tra bài cũ.</w:t>
      </w:r>
    </w:p>
    <w:p w:rsidR="00CE0B19" w:rsidRPr="002960E3" w:rsidRDefault="00CE0B19" w:rsidP="002960E3">
      <w:pPr>
        <w:pStyle w:val="Heading4"/>
        <w:spacing w:line="276" w:lineRule="auto"/>
        <w:rPr>
          <w:lang w:val="en-US"/>
        </w:rPr>
      </w:pPr>
      <w:r w:rsidRPr="002960E3">
        <w:rPr>
          <w:lang w:val="en-US"/>
        </w:rPr>
        <w:t>c) Dạy nội dung bài mới.</w:t>
      </w:r>
    </w:p>
    <w:tbl>
      <w:tblPr>
        <w:tblStyle w:val="TableGrid"/>
        <w:tblW w:w="0" w:type="auto"/>
        <w:tblLayout w:type="fixed"/>
        <w:tblLook w:val="04A0" w:firstRow="1" w:lastRow="0" w:firstColumn="1" w:lastColumn="0" w:noHBand="0" w:noVBand="1"/>
      </w:tblPr>
      <w:tblGrid>
        <w:gridCol w:w="704"/>
        <w:gridCol w:w="4111"/>
        <w:gridCol w:w="4247"/>
      </w:tblGrid>
      <w:tr w:rsidR="00CE0B19" w:rsidRPr="002960E3" w:rsidTr="00AA25EE">
        <w:tc>
          <w:tcPr>
            <w:tcW w:w="704" w:type="dxa"/>
          </w:tcPr>
          <w:p w:rsidR="00CE0B19" w:rsidRPr="002960E3" w:rsidRDefault="00CE0B19" w:rsidP="002960E3">
            <w:pPr>
              <w:spacing w:line="276" w:lineRule="auto"/>
              <w:jc w:val="center"/>
              <w:rPr>
                <w:b/>
                <w:lang w:val="en-US"/>
              </w:rPr>
            </w:pPr>
            <w:r w:rsidRPr="002960E3">
              <w:rPr>
                <w:b/>
                <w:lang w:val="en-US"/>
              </w:rPr>
              <w:t>TG</w:t>
            </w:r>
          </w:p>
        </w:tc>
        <w:tc>
          <w:tcPr>
            <w:tcW w:w="4111"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247"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15’</w:t>
            </w:r>
          </w:p>
        </w:tc>
        <w:tc>
          <w:tcPr>
            <w:tcW w:w="4111" w:type="dxa"/>
            <w:shd w:val="clear" w:color="auto" w:fill="auto"/>
          </w:tcPr>
          <w:p w:rsidR="00CE0B19" w:rsidRPr="002960E3" w:rsidRDefault="00CE0B19" w:rsidP="002960E3">
            <w:pPr>
              <w:spacing w:line="276" w:lineRule="auto"/>
              <w:rPr>
                <w:b/>
                <w:lang w:val="en-US"/>
              </w:rPr>
            </w:pPr>
            <w:r w:rsidRPr="002960E3">
              <w:rPr>
                <w:b/>
                <w:u w:val="single"/>
                <w:lang w:val="en-US"/>
              </w:rPr>
              <w:t>HĐ1:</w:t>
            </w:r>
            <w:r w:rsidRPr="002960E3">
              <w:rPr>
                <w:b/>
                <w:lang w:val="en-US"/>
              </w:rPr>
              <w:t xml:space="preserve"> Lý thuyết.</w:t>
            </w:r>
          </w:p>
          <w:p w:rsidR="00CE0B19" w:rsidRPr="002960E3" w:rsidRDefault="00CE0B19" w:rsidP="002960E3">
            <w:pPr>
              <w:spacing w:line="276" w:lineRule="auto"/>
              <w:rPr>
                <w:lang w:val="en-US"/>
              </w:rPr>
            </w:pPr>
            <w:r w:rsidRPr="002960E3">
              <w:rPr>
                <w:lang w:val="en-US"/>
              </w:rPr>
              <w:t>GV nêu bài tập trên bảng phụ.</w:t>
            </w:r>
          </w:p>
          <w:p w:rsidR="00CE0B19" w:rsidRPr="002960E3" w:rsidRDefault="00CE0B19" w:rsidP="002960E3">
            <w:pPr>
              <w:spacing w:line="276" w:lineRule="auto"/>
              <w:rPr>
                <w:lang w:val="en-US"/>
              </w:rPr>
            </w:pPr>
            <w:r w:rsidRPr="002960E3">
              <w:rPr>
                <w:b/>
                <w:bCs/>
                <w:u w:val="single"/>
                <w:lang w:val="en-US"/>
              </w:rPr>
              <w:t>Bài 1</w:t>
            </w:r>
            <w:r w:rsidRPr="002960E3">
              <w:rPr>
                <w:lang w:val="en-US"/>
              </w:rPr>
              <w:t>: Điền vào chỗ trống để được khẳng định đúng.</w:t>
            </w:r>
          </w:p>
          <w:p w:rsidR="00CE0B19" w:rsidRPr="002960E3" w:rsidRDefault="00CE0B19" w:rsidP="002960E3">
            <w:pPr>
              <w:widowControl/>
              <w:numPr>
                <w:ilvl w:val="0"/>
                <w:numId w:val="22"/>
              </w:numPr>
              <w:tabs>
                <w:tab w:val="clear" w:pos="720"/>
                <w:tab w:val="num" w:pos="280"/>
              </w:tabs>
              <w:spacing w:line="276" w:lineRule="auto"/>
              <w:ind w:left="280" w:hanging="280"/>
              <w:rPr>
                <w:lang w:val="en-US"/>
              </w:rPr>
            </w:pPr>
            <w:r w:rsidRPr="002960E3">
              <w:rPr>
                <w:lang w:val="en-US"/>
              </w:rPr>
              <w:t>Trong 1 đường tròn, đường kính vuông góc với bán kính thì …….</w:t>
            </w:r>
          </w:p>
          <w:p w:rsidR="00CE0B19" w:rsidRPr="002960E3" w:rsidRDefault="00CE0B19" w:rsidP="002960E3">
            <w:pPr>
              <w:widowControl/>
              <w:numPr>
                <w:ilvl w:val="0"/>
                <w:numId w:val="22"/>
              </w:numPr>
              <w:tabs>
                <w:tab w:val="clear" w:pos="720"/>
                <w:tab w:val="num" w:pos="280"/>
              </w:tabs>
              <w:spacing w:line="276" w:lineRule="auto"/>
              <w:ind w:left="280" w:hanging="280"/>
              <w:rPr>
                <w:lang w:val="en-US"/>
              </w:rPr>
            </w:pPr>
            <w:r w:rsidRPr="002960E3">
              <w:rPr>
                <w:lang w:val="en-US"/>
              </w:rPr>
              <w:t xml:space="preserve">Trong 1 đường tròn 2 dây bằng </w:t>
            </w:r>
            <w:r w:rsidRPr="002960E3">
              <w:rPr>
                <w:lang w:val="en-US"/>
              </w:rPr>
              <w:lastRenderedPageBreak/>
              <w:t>nhau thì ………</w:t>
            </w:r>
          </w:p>
          <w:p w:rsidR="00CE0B19" w:rsidRPr="002960E3" w:rsidRDefault="00CE0B19" w:rsidP="002960E3">
            <w:pPr>
              <w:widowControl/>
              <w:numPr>
                <w:ilvl w:val="0"/>
                <w:numId w:val="22"/>
              </w:numPr>
              <w:tabs>
                <w:tab w:val="clear" w:pos="720"/>
                <w:tab w:val="num" w:pos="280"/>
              </w:tabs>
              <w:spacing w:line="276" w:lineRule="auto"/>
              <w:ind w:left="280" w:hanging="280"/>
              <w:rPr>
                <w:lang w:val="en-US"/>
              </w:rPr>
            </w:pPr>
            <w:r w:rsidRPr="002960E3">
              <w:rPr>
                <w:lang w:val="en-US"/>
              </w:rPr>
              <w:t>Trong 1 đường tròn dây lớn hơn thì ………</w:t>
            </w:r>
          </w:p>
          <w:p w:rsidR="00CE0B19" w:rsidRPr="002960E3" w:rsidRDefault="00CE0B19" w:rsidP="002960E3">
            <w:pPr>
              <w:widowControl/>
              <w:numPr>
                <w:ilvl w:val="0"/>
                <w:numId w:val="22"/>
              </w:numPr>
              <w:tabs>
                <w:tab w:val="clear" w:pos="720"/>
                <w:tab w:val="num" w:pos="280"/>
              </w:tabs>
              <w:spacing w:line="276" w:lineRule="auto"/>
              <w:ind w:left="280" w:hanging="280"/>
              <w:rPr>
                <w:lang w:val="en-US"/>
              </w:rPr>
            </w:pPr>
            <w:r w:rsidRPr="002960E3">
              <w:rPr>
                <w:lang w:val="en-US"/>
              </w:rPr>
              <w:t>Một đường thẳng là tiếp tuyến của 1 đường tròn nếu ………</w:t>
            </w:r>
          </w:p>
          <w:p w:rsidR="00CE0B19" w:rsidRPr="002960E3" w:rsidRDefault="00CE0B19" w:rsidP="002960E3">
            <w:pPr>
              <w:widowControl/>
              <w:numPr>
                <w:ilvl w:val="0"/>
                <w:numId w:val="22"/>
              </w:numPr>
              <w:tabs>
                <w:tab w:val="clear" w:pos="720"/>
                <w:tab w:val="num" w:pos="280"/>
              </w:tabs>
              <w:spacing w:line="276" w:lineRule="auto"/>
              <w:ind w:left="280" w:hanging="280"/>
              <w:rPr>
                <w:lang w:val="en-US"/>
              </w:rPr>
            </w:pPr>
            <w:r w:rsidRPr="002960E3">
              <w:rPr>
                <w:lang w:val="en-US"/>
              </w:rPr>
              <w:t>Hai tiếp tuyến của đường tròn cắt nhau tại 1 điểm thì ……….</w:t>
            </w:r>
          </w:p>
          <w:p w:rsidR="00CE0B19" w:rsidRPr="002960E3" w:rsidRDefault="00CE0B19" w:rsidP="002960E3">
            <w:pPr>
              <w:widowControl/>
              <w:numPr>
                <w:ilvl w:val="0"/>
                <w:numId w:val="22"/>
              </w:numPr>
              <w:tabs>
                <w:tab w:val="clear" w:pos="720"/>
                <w:tab w:val="num" w:pos="140"/>
              </w:tabs>
              <w:spacing w:line="276" w:lineRule="auto"/>
              <w:ind w:left="280" w:hanging="280"/>
              <w:rPr>
                <w:lang w:val="en-US"/>
              </w:rPr>
            </w:pPr>
            <w:r w:rsidRPr="002960E3">
              <w:rPr>
                <w:lang w:val="en-US"/>
              </w:rPr>
              <w:t>Nếu 2 đường tròn cắt nhau thì đường nối tâm là ……..</w:t>
            </w:r>
          </w:p>
          <w:p w:rsidR="00CE0B19" w:rsidRPr="002960E3" w:rsidRDefault="00CE0B19" w:rsidP="002960E3">
            <w:pPr>
              <w:widowControl/>
              <w:numPr>
                <w:ilvl w:val="0"/>
                <w:numId w:val="22"/>
              </w:numPr>
              <w:tabs>
                <w:tab w:val="clear" w:pos="720"/>
                <w:tab w:val="num" w:pos="140"/>
              </w:tabs>
              <w:spacing w:line="276" w:lineRule="auto"/>
              <w:ind w:left="280" w:hanging="280"/>
              <w:rPr>
                <w:lang w:val="en-US"/>
              </w:rPr>
            </w:pPr>
            <w:r w:rsidRPr="002960E3">
              <w:rPr>
                <w:lang w:val="en-US"/>
              </w:rPr>
              <w:t>Tứ giác nội tiếp được đường tròn phải có  ………….</w:t>
            </w:r>
          </w:p>
          <w:p w:rsidR="00CE0B19" w:rsidRPr="002960E3" w:rsidRDefault="00CE0B19" w:rsidP="002960E3">
            <w:pPr>
              <w:spacing w:line="276" w:lineRule="auto"/>
              <w:rPr>
                <w:lang w:val="en-US"/>
              </w:rPr>
            </w:pPr>
            <w:r w:rsidRPr="002960E3">
              <w:rPr>
                <w:lang w:val="en-US"/>
              </w:rPr>
              <w:t xml:space="preserve">h) Quỹ tích các điểm cùng nhìn 1 đoạn thẳng cho trước dưới 1 góc </w:t>
            </w:r>
            <w:r w:rsidRPr="002960E3">
              <w:rPr>
                <w:lang w:val="en-US"/>
              </w:rPr>
              <w:sym w:font="Symbol" w:char="F061"/>
            </w:r>
            <w:r w:rsidRPr="002960E3">
              <w:rPr>
                <w:lang w:val="en-US"/>
              </w:rPr>
              <w:t xml:space="preserve"> không đổi là …………</w:t>
            </w:r>
          </w:p>
          <w:p w:rsidR="00CE0B19" w:rsidRPr="002960E3" w:rsidRDefault="00CE0B19" w:rsidP="002960E3">
            <w:pPr>
              <w:spacing w:line="276" w:lineRule="auto"/>
              <w:rPr>
                <w:lang w:val="en-US"/>
              </w:rPr>
            </w:pPr>
            <w:r w:rsidRPr="002960E3">
              <w:rPr>
                <w:b/>
                <w:lang w:val="en-US"/>
              </w:rPr>
              <w:t>GV</w:t>
            </w:r>
            <w:r w:rsidRPr="002960E3">
              <w:rPr>
                <w:lang w:val="en-US"/>
              </w:rPr>
              <w:t xml:space="preserve"> cho từng HS đứng tại chỗ trả lời:</w:t>
            </w:r>
          </w:p>
          <w:p w:rsidR="00CE0B19" w:rsidRPr="002960E3" w:rsidRDefault="00CE0B19" w:rsidP="002960E3">
            <w:pPr>
              <w:spacing w:line="276" w:lineRule="auto"/>
              <w:rPr>
                <w:lang w:val="fr-FR"/>
              </w:rPr>
            </w:pPr>
            <w:r w:rsidRPr="002960E3">
              <w:rPr>
                <w:lang w:val="fr-FR"/>
              </w:rPr>
              <w:t>Y/c: HS khác nhận xét.</w:t>
            </w:r>
          </w:p>
          <w:p w:rsidR="00CE0B19" w:rsidRPr="002960E3" w:rsidRDefault="00CE0B19" w:rsidP="002960E3">
            <w:pPr>
              <w:spacing w:line="276" w:lineRule="auto"/>
              <w:rPr>
                <w:lang w:val="fr-FR"/>
              </w:rPr>
            </w:pPr>
            <w:r w:rsidRPr="002960E3">
              <w:rPr>
                <w:b/>
                <w:lang w:val="fr-FR"/>
              </w:rPr>
              <w:t>HS:</w:t>
            </w:r>
            <w:r w:rsidRPr="002960E3">
              <w:rPr>
                <w:lang w:val="fr-FR"/>
              </w:rPr>
              <w:t xml:space="preserve"> Thực hiện.</w:t>
            </w:r>
          </w:p>
          <w:p w:rsidR="00E90A26" w:rsidRPr="002960E3" w:rsidRDefault="00E90A26" w:rsidP="002960E3">
            <w:pPr>
              <w:spacing w:line="276" w:lineRule="auto"/>
              <w:rPr>
                <w:lang w:val="fr-FR"/>
              </w:rPr>
            </w:pPr>
          </w:p>
          <w:p w:rsidR="00CE0B19" w:rsidRPr="002960E3" w:rsidRDefault="00CE0B19" w:rsidP="002960E3">
            <w:pPr>
              <w:spacing w:line="276" w:lineRule="auto"/>
              <w:rPr>
                <w:lang w:val="fr-FR"/>
              </w:rPr>
            </w:pPr>
            <w:r w:rsidRPr="002960E3">
              <w:rPr>
                <w:b/>
                <w:bCs/>
                <w:u w:val="single"/>
                <w:lang w:val="fr-FR"/>
              </w:rPr>
              <w:t>Bài 2:</w:t>
            </w:r>
            <w:r w:rsidRPr="002960E3">
              <w:rPr>
                <w:lang w:val="fr-FR"/>
              </w:rPr>
              <w:t xml:space="preserve"> Cho hình vẽ. Hãy điền vào chỗ trống để được kết quả đúng.</w:t>
            </w:r>
          </w:p>
          <w:p w:rsidR="00CE0B19" w:rsidRPr="002960E3" w:rsidRDefault="00CE0B19" w:rsidP="002960E3">
            <w:pPr>
              <w:spacing w:line="276" w:lineRule="auto"/>
              <w:rPr>
                <w:lang w:val="en-US"/>
              </w:rPr>
            </w:pPr>
            <w:r w:rsidRPr="002960E3">
              <w:rPr>
                <w:noProof/>
                <w:lang w:val="en-US"/>
              </w:rPr>
              <w:drawing>
                <wp:inline distT="0" distB="0" distL="0" distR="0" wp14:anchorId="4BDC3C69" wp14:editId="5B065A31">
                  <wp:extent cx="2162175" cy="1869291"/>
                  <wp:effectExtent l="0" t="0" r="0" b="0"/>
                  <wp:docPr id="2235" name="Ảnh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443">
                            <a:biLevel thresh="75000"/>
                            <a:extLst>
                              <a:ext uri="{28A0092B-C50C-407E-A947-70E740481C1C}">
                                <a14:useLocalDpi xmlns:a14="http://schemas.microsoft.com/office/drawing/2010/main" val="0"/>
                              </a:ext>
                            </a:extLst>
                          </a:blip>
                          <a:srcRect/>
                          <a:stretch>
                            <a:fillRect/>
                          </a:stretch>
                        </pic:blipFill>
                        <pic:spPr bwMode="auto">
                          <a:xfrm>
                            <a:off x="0" y="0"/>
                            <a:ext cx="2165780" cy="1872408"/>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GV cho HS lên bảng điền:</w:t>
            </w:r>
          </w:p>
          <w:p w:rsidR="00CE0B19" w:rsidRPr="002960E3" w:rsidRDefault="007B3B84" w:rsidP="002960E3">
            <w:pPr>
              <w:widowControl/>
              <w:spacing w:line="276" w:lineRule="auto"/>
              <w:ind w:left="34"/>
              <w:rPr>
                <w:lang w:val="en-US"/>
              </w:rPr>
            </w:pPr>
            <w:r w:rsidRPr="002960E3">
              <w:rPr>
                <w:lang w:val="en-US"/>
              </w:rPr>
              <w:t xml:space="preserve">a) </w:t>
            </w:r>
            <w:r w:rsidR="00CE0B19" w:rsidRPr="002960E3">
              <w:rPr>
                <w:lang w:val="en-US"/>
              </w:rPr>
              <w:t>sđ</w:t>
            </w:r>
            <w:r w:rsidRPr="002960E3">
              <w:rPr>
                <w:position w:val="-6"/>
                <w:lang w:val="en-US"/>
              </w:rPr>
              <w:object w:dxaOrig="1460" w:dyaOrig="400">
                <v:shape id="_x0000_i1710" type="#_x0000_t75" style="width:72.75pt;height:20.25pt" o:ole="">
                  <v:imagedata r:id="rId1444" o:title=""/>
                </v:shape>
                <o:OLEObject Type="Embed" ProgID="Equation.DSMT4" ShapeID="_x0000_i1710" DrawAspect="Content" ObjectID="_1673157733" r:id="rId1445"/>
              </w:object>
            </w:r>
            <w:r w:rsidRPr="002960E3">
              <w:rPr>
                <w:lang w:val="en-US"/>
              </w:rPr>
              <w:t xml:space="preserve"> </w:t>
            </w:r>
          </w:p>
          <w:p w:rsidR="00CE0B19" w:rsidRPr="002960E3" w:rsidRDefault="007B3B84" w:rsidP="002960E3">
            <w:pPr>
              <w:widowControl/>
              <w:spacing w:line="276" w:lineRule="auto"/>
              <w:ind w:left="34"/>
              <w:rPr>
                <w:lang w:val="en-US"/>
              </w:rPr>
            </w:pPr>
            <w:r w:rsidRPr="002960E3">
              <w:rPr>
                <w:lang w:val="en-US"/>
              </w:rPr>
              <w:t xml:space="preserve">b) ……. = </w:t>
            </w:r>
            <w:r w:rsidRPr="002960E3">
              <w:rPr>
                <w:position w:val="-26"/>
                <w:lang w:val="en-US"/>
              </w:rPr>
              <w:object w:dxaOrig="260" w:dyaOrig="700">
                <v:shape id="_x0000_i1711" type="#_x0000_t75" style="width:12.75pt;height:35.25pt" o:ole="">
                  <v:imagedata r:id="rId1446" o:title=""/>
                </v:shape>
                <o:OLEObject Type="Embed" ProgID="Equation.DSMT4" ShapeID="_x0000_i1711" DrawAspect="Content" ObjectID="_1673157734" r:id="rId1447"/>
              </w:object>
            </w:r>
            <w:r w:rsidR="00CE0B19" w:rsidRPr="002960E3">
              <w:rPr>
                <w:lang w:val="en-US"/>
              </w:rPr>
              <w:t>sđ</w:t>
            </w:r>
            <w:r w:rsidRPr="002960E3">
              <w:rPr>
                <w:position w:val="-4"/>
                <w:lang w:val="en-US"/>
              </w:rPr>
              <w:object w:dxaOrig="460" w:dyaOrig="380">
                <v:shape id="_x0000_i1712" type="#_x0000_t75" style="width:23.25pt;height:18.75pt" o:ole="">
                  <v:imagedata r:id="rId1448" o:title=""/>
                </v:shape>
                <o:OLEObject Type="Embed" ProgID="Equation.DSMT4" ShapeID="_x0000_i1712" DrawAspect="Content" ObjectID="_1673157735" r:id="rId1449"/>
              </w:object>
            </w:r>
          </w:p>
          <w:p w:rsidR="007B3B84" w:rsidRPr="002960E3" w:rsidRDefault="007B3B84" w:rsidP="002960E3">
            <w:pPr>
              <w:widowControl/>
              <w:spacing w:line="276" w:lineRule="auto"/>
              <w:ind w:left="34"/>
              <w:rPr>
                <w:lang w:val="en-US"/>
              </w:rPr>
            </w:pPr>
            <w:r w:rsidRPr="002960E3">
              <w:rPr>
                <w:lang w:val="en-US"/>
              </w:rPr>
              <w:t xml:space="preserve">c) </w:t>
            </w:r>
            <w:r w:rsidR="00CE0B19" w:rsidRPr="002960E3">
              <w:rPr>
                <w:lang w:val="en-US"/>
              </w:rPr>
              <w:t>sđ</w:t>
            </w:r>
            <w:r w:rsidRPr="002960E3">
              <w:rPr>
                <w:position w:val="-6"/>
                <w:lang w:val="en-US"/>
              </w:rPr>
              <w:object w:dxaOrig="1460" w:dyaOrig="400">
                <v:shape id="_x0000_i1713" type="#_x0000_t75" style="width:72.75pt;height:20.25pt" o:ole="">
                  <v:imagedata r:id="rId1450" o:title=""/>
                </v:shape>
                <o:OLEObject Type="Embed" ProgID="Equation.DSMT4" ShapeID="_x0000_i1713" DrawAspect="Content" ObjectID="_1673157736" r:id="rId1451"/>
              </w:object>
            </w:r>
          </w:p>
          <w:p w:rsidR="007B3B84" w:rsidRPr="002960E3" w:rsidRDefault="007B3B84" w:rsidP="002960E3">
            <w:pPr>
              <w:widowControl/>
              <w:spacing w:line="276" w:lineRule="auto"/>
              <w:ind w:left="34"/>
              <w:rPr>
                <w:lang w:val="en-US"/>
              </w:rPr>
            </w:pPr>
            <w:r w:rsidRPr="002960E3">
              <w:rPr>
                <w:lang w:val="en-US"/>
              </w:rPr>
              <w:t xml:space="preserve">d) </w:t>
            </w:r>
            <w:r w:rsidR="00CE0B19" w:rsidRPr="002960E3">
              <w:rPr>
                <w:lang w:val="en-US"/>
              </w:rPr>
              <w:t>sđ</w:t>
            </w:r>
            <w:r w:rsidRPr="002960E3">
              <w:rPr>
                <w:position w:val="-6"/>
                <w:lang w:val="en-US"/>
              </w:rPr>
              <w:object w:dxaOrig="1240" w:dyaOrig="400">
                <v:shape id="_x0000_i1714" type="#_x0000_t75" style="width:62.25pt;height:20.25pt" o:ole="">
                  <v:imagedata r:id="rId1452" o:title=""/>
                </v:shape>
                <o:OLEObject Type="Embed" ProgID="Equation.DSMT4" ShapeID="_x0000_i1714" DrawAspect="Content" ObjectID="_1673157737" r:id="rId1453"/>
              </w:object>
            </w:r>
            <w:r w:rsidRPr="002960E3">
              <w:rPr>
                <w:lang w:val="en-US"/>
              </w:rPr>
              <w:t xml:space="preserve"> </w:t>
            </w:r>
          </w:p>
          <w:p w:rsidR="00CE0B19" w:rsidRPr="002960E3" w:rsidRDefault="007B3B84" w:rsidP="002960E3">
            <w:pPr>
              <w:widowControl/>
              <w:spacing w:line="276" w:lineRule="auto"/>
              <w:ind w:left="34"/>
              <w:rPr>
                <w:lang w:val="en-US"/>
              </w:rPr>
            </w:pPr>
            <w:r w:rsidRPr="002960E3">
              <w:rPr>
                <w:lang w:val="en-US"/>
              </w:rPr>
              <w:t xml:space="preserve">e) </w:t>
            </w:r>
            <w:r w:rsidR="00CE0B19" w:rsidRPr="002960E3">
              <w:rPr>
                <w:lang w:val="en-US"/>
              </w:rPr>
              <w:t>sđ …….. = 90</w:t>
            </w:r>
            <w:r w:rsidR="00CE0B19" w:rsidRPr="002960E3">
              <w:rPr>
                <w:vertAlign w:val="superscript"/>
                <w:lang w:val="en-US"/>
              </w:rPr>
              <w:t>0</w:t>
            </w:r>
          </w:p>
          <w:p w:rsidR="00CE0B19" w:rsidRPr="002960E3" w:rsidRDefault="00CE0B19" w:rsidP="002960E3">
            <w:pPr>
              <w:spacing w:line="276" w:lineRule="auto"/>
              <w:rPr>
                <w:lang w:val="en-US"/>
              </w:rPr>
            </w:pPr>
            <w:r w:rsidRPr="002960E3">
              <w:rPr>
                <w:b/>
                <w:bCs/>
                <w:u w:val="single"/>
                <w:lang w:val="en-US"/>
              </w:rPr>
              <w:t>Bài 3</w:t>
            </w:r>
            <w:r w:rsidRPr="002960E3">
              <w:rPr>
                <w:lang w:val="en-US"/>
              </w:rPr>
              <w:t xml:space="preserve">: Ghép mỗi phần a; b; c; d ở cột a với mỗi phần 1; 2; 3; 4; 5 ở </w:t>
            </w:r>
            <w:r w:rsidRPr="002960E3">
              <w:rPr>
                <w:lang w:val="en-US"/>
              </w:rPr>
              <w:lastRenderedPageBreak/>
              <w:t>cột B để được kết quả đúng.</w:t>
            </w:r>
          </w:p>
          <w:tbl>
            <w:tblPr>
              <w:tblW w:w="3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5"/>
              <w:gridCol w:w="1701"/>
            </w:tblGrid>
            <w:tr w:rsidR="00CE0B19" w:rsidRPr="002960E3" w:rsidTr="00AA25EE">
              <w:tc>
                <w:tcPr>
                  <w:tcW w:w="2155" w:type="dxa"/>
                  <w:tcBorders>
                    <w:top w:val="single" w:sz="4" w:space="0" w:color="auto"/>
                    <w:left w:val="single" w:sz="4" w:space="0" w:color="auto"/>
                    <w:bottom w:val="single" w:sz="4" w:space="0" w:color="auto"/>
                    <w:right w:val="single" w:sz="4" w:space="0" w:color="auto"/>
                  </w:tcBorders>
                </w:tcPr>
                <w:p w:rsidR="00CE0B19" w:rsidRPr="002960E3" w:rsidRDefault="00CE0B19" w:rsidP="002960E3">
                  <w:pPr>
                    <w:spacing w:line="276" w:lineRule="auto"/>
                    <w:rPr>
                      <w:b/>
                      <w:bCs/>
                      <w:lang w:val="en-US"/>
                    </w:rPr>
                  </w:pPr>
                  <w:r w:rsidRPr="002960E3">
                    <w:rPr>
                      <w:b/>
                      <w:bCs/>
                      <w:lang w:val="en-US"/>
                    </w:rPr>
                    <w:t>Cột A</w:t>
                  </w:r>
                </w:p>
              </w:tc>
              <w:tc>
                <w:tcPr>
                  <w:tcW w:w="1701" w:type="dxa"/>
                  <w:tcBorders>
                    <w:top w:val="single" w:sz="4" w:space="0" w:color="auto"/>
                    <w:left w:val="single" w:sz="4" w:space="0" w:color="auto"/>
                    <w:bottom w:val="single" w:sz="4" w:space="0" w:color="auto"/>
                    <w:right w:val="single" w:sz="4" w:space="0" w:color="auto"/>
                  </w:tcBorders>
                </w:tcPr>
                <w:p w:rsidR="00CE0B19" w:rsidRPr="002960E3" w:rsidRDefault="00CE0B19" w:rsidP="002960E3">
                  <w:pPr>
                    <w:spacing w:line="276" w:lineRule="auto"/>
                    <w:rPr>
                      <w:b/>
                      <w:bCs/>
                      <w:lang w:val="en-US"/>
                    </w:rPr>
                  </w:pPr>
                  <w:r w:rsidRPr="002960E3">
                    <w:rPr>
                      <w:b/>
                      <w:bCs/>
                      <w:lang w:val="en-US"/>
                    </w:rPr>
                    <w:t>Cột B</w:t>
                  </w:r>
                </w:p>
              </w:tc>
            </w:tr>
            <w:tr w:rsidR="00CE0B19" w:rsidRPr="002960E3" w:rsidTr="00AA25EE">
              <w:tc>
                <w:tcPr>
                  <w:tcW w:w="2155" w:type="dxa"/>
                  <w:tcBorders>
                    <w:top w:val="single" w:sz="4" w:space="0" w:color="auto"/>
                    <w:left w:val="single" w:sz="4" w:space="0" w:color="auto"/>
                    <w:bottom w:val="single" w:sz="4" w:space="0" w:color="auto"/>
                    <w:right w:val="single" w:sz="4" w:space="0" w:color="auto"/>
                  </w:tcBorders>
                </w:tcPr>
                <w:p w:rsidR="00CE0B19" w:rsidRPr="002960E3" w:rsidRDefault="000C3CB2" w:rsidP="002960E3">
                  <w:pPr>
                    <w:widowControl/>
                    <w:spacing w:line="276" w:lineRule="auto"/>
                    <w:rPr>
                      <w:lang w:val="en-US"/>
                    </w:rPr>
                  </w:pPr>
                  <w:r w:rsidRPr="002960E3">
                    <w:rPr>
                      <w:lang w:val="en-US"/>
                    </w:rPr>
                    <w:t xml:space="preserve">a) </w:t>
                  </w:r>
                  <w:r w:rsidR="00CE0B19" w:rsidRPr="002960E3">
                    <w:rPr>
                      <w:lang w:val="en-US"/>
                    </w:rPr>
                    <w:t>S</w:t>
                  </w:r>
                  <w:r w:rsidR="00CE0B19" w:rsidRPr="002960E3">
                    <w:rPr>
                      <w:vertAlign w:val="subscript"/>
                      <w:lang w:val="en-US"/>
                    </w:rPr>
                    <w:t xml:space="preserve"> (O; R)</w:t>
                  </w:r>
                  <w:r w:rsidR="00CE0B19" w:rsidRPr="002960E3">
                    <w:rPr>
                      <w:lang w:val="en-US"/>
                    </w:rPr>
                    <w:t xml:space="preserve"> = </w:t>
                  </w:r>
                </w:p>
                <w:p w:rsidR="00CE0B19" w:rsidRPr="002960E3" w:rsidRDefault="00CE0B19" w:rsidP="002960E3">
                  <w:pPr>
                    <w:spacing w:line="276" w:lineRule="auto"/>
                    <w:rPr>
                      <w:lang w:val="en-US"/>
                    </w:rPr>
                  </w:pPr>
                </w:p>
                <w:p w:rsidR="00CE0B19" w:rsidRPr="002960E3" w:rsidRDefault="000C3CB2" w:rsidP="002960E3">
                  <w:pPr>
                    <w:widowControl/>
                    <w:spacing w:line="276" w:lineRule="auto"/>
                    <w:rPr>
                      <w:lang w:val="en-US"/>
                    </w:rPr>
                  </w:pPr>
                  <w:r w:rsidRPr="002960E3">
                    <w:rPr>
                      <w:lang w:val="en-US"/>
                    </w:rPr>
                    <w:t xml:space="preserve">b) </w:t>
                  </w:r>
                  <w:r w:rsidR="00CE0B19" w:rsidRPr="002960E3">
                    <w:rPr>
                      <w:lang w:val="en-US"/>
                    </w:rPr>
                    <w:t>C</w:t>
                  </w:r>
                  <w:r w:rsidR="00CE0B19" w:rsidRPr="002960E3">
                    <w:rPr>
                      <w:vertAlign w:val="subscript"/>
                      <w:lang w:val="en-US"/>
                    </w:rPr>
                    <w:t xml:space="preserve"> (O; R)</w:t>
                  </w:r>
                  <w:r w:rsidR="00CE0B19" w:rsidRPr="002960E3">
                    <w:rPr>
                      <w:lang w:val="en-US"/>
                    </w:rPr>
                    <w:t xml:space="preserve"> = </w:t>
                  </w:r>
                </w:p>
                <w:p w:rsidR="00CE0B19" w:rsidRPr="002960E3" w:rsidRDefault="00CE0B19" w:rsidP="002960E3">
                  <w:pPr>
                    <w:spacing w:line="276" w:lineRule="auto"/>
                    <w:rPr>
                      <w:lang w:val="en-US"/>
                    </w:rPr>
                  </w:pPr>
                </w:p>
                <w:p w:rsidR="00CE0B19" w:rsidRPr="002960E3" w:rsidRDefault="000C3CB2" w:rsidP="002960E3">
                  <w:pPr>
                    <w:widowControl/>
                    <w:spacing w:line="276" w:lineRule="auto"/>
                    <w:rPr>
                      <w:lang w:val="en-US"/>
                    </w:rPr>
                  </w:pPr>
                  <w:r w:rsidRPr="002960E3">
                    <w:rPr>
                      <w:lang w:val="en-US"/>
                    </w:rPr>
                    <w:t xml:space="preserve">c) </w:t>
                  </w:r>
                  <w:r w:rsidR="00CE0B19" w:rsidRPr="002960E3">
                    <w:rPr>
                      <w:lang w:val="en-US"/>
                    </w:rPr>
                    <w:t>l</w:t>
                  </w:r>
                  <w:r w:rsidR="00CE0B19" w:rsidRPr="002960E3">
                    <w:rPr>
                      <w:vertAlign w:val="subscript"/>
                      <w:lang w:val="en-US"/>
                    </w:rPr>
                    <w:t xml:space="preserve"> (cung tròn)</w:t>
                  </w:r>
                  <w:r w:rsidR="00CE0B19" w:rsidRPr="002960E3">
                    <w:rPr>
                      <w:lang w:val="en-US"/>
                    </w:rPr>
                    <w:t xml:space="preserve"> = </w:t>
                  </w:r>
                </w:p>
                <w:p w:rsidR="00CE0B19" w:rsidRPr="002960E3" w:rsidRDefault="00CE0B19" w:rsidP="002960E3">
                  <w:pPr>
                    <w:spacing w:line="276" w:lineRule="auto"/>
                    <w:rPr>
                      <w:lang w:val="en-US"/>
                    </w:rPr>
                  </w:pPr>
                </w:p>
                <w:p w:rsidR="00CE0B19" w:rsidRPr="002960E3" w:rsidRDefault="000C3CB2" w:rsidP="002960E3">
                  <w:pPr>
                    <w:widowControl/>
                    <w:spacing w:line="276" w:lineRule="auto"/>
                    <w:rPr>
                      <w:lang w:val="en-US"/>
                    </w:rPr>
                  </w:pPr>
                  <w:r w:rsidRPr="002960E3">
                    <w:rPr>
                      <w:lang w:val="en-US"/>
                    </w:rPr>
                    <w:t xml:space="preserve">d) </w:t>
                  </w:r>
                  <w:r w:rsidR="00CE0B19" w:rsidRPr="002960E3">
                    <w:rPr>
                      <w:lang w:val="en-US"/>
                    </w:rPr>
                    <w:t xml:space="preserve">S </w:t>
                  </w:r>
                  <w:r w:rsidR="00CE0B19" w:rsidRPr="002960E3">
                    <w:rPr>
                      <w:vertAlign w:val="subscript"/>
                      <w:lang w:val="en-US"/>
                    </w:rPr>
                    <w:t>(Quạt tròn)</w:t>
                  </w:r>
                  <w:r w:rsidR="00CE0B19" w:rsidRPr="002960E3">
                    <w:rPr>
                      <w:lang w:val="en-US"/>
                    </w:rPr>
                    <w:t xml:space="preserve"> =</w:t>
                  </w:r>
                </w:p>
                <w:p w:rsidR="00CE0B19" w:rsidRPr="002960E3" w:rsidRDefault="00CE0B19" w:rsidP="002960E3">
                  <w:pPr>
                    <w:spacing w:line="276" w:lineRule="auto"/>
                    <w:rPr>
                      <w:lang w:val="en-US"/>
                    </w:rPr>
                  </w:pPr>
                </w:p>
              </w:tc>
              <w:tc>
                <w:tcPr>
                  <w:tcW w:w="1701" w:type="dxa"/>
                  <w:tcBorders>
                    <w:top w:val="single" w:sz="4" w:space="0" w:color="auto"/>
                    <w:left w:val="single" w:sz="4" w:space="0" w:color="auto"/>
                    <w:bottom w:val="single" w:sz="4" w:space="0" w:color="auto"/>
                    <w:right w:val="single" w:sz="4" w:space="0" w:color="auto"/>
                  </w:tcBorders>
                </w:tcPr>
                <w:p w:rsidR="00CE0B19" w:rsidRPr="002960E3" w:rsidRDefault="00CE0B19" w:rsidP="002960E3">
                  <w:pPr>
                    <w:spacing w:line="276" w:lineRule="auto"/>
                    <w:rPr>
                      <w:lang w:val="en-US"/>
                    </w:rPr>
                  </w:pPr>
                  <w:r w:rsidRPr="002960E3">
                    <w:rPr>
                      <w:lang w:val="en-US"/>
                    </w:rPr>
                    <w:t>1)</w:t>
                  </w:r>
                  <w:r w:rsidR="00E32178" w:rsidRPr="002960E3">
                    <w:rPr>
                      <w:lang w:val="en-US"/>
                    </w:rPr>
                    <w:t xml:space="preserve"> </w:t>
                  </w:r>
                  <w:r w:rsidR="00E32178" w:rsidRPr="002960E3">
                    <w:rPr>
                      <w:position w:val="-28"/>
                      <w:lang w:val="en-US"/>
                    </w:rPr>
                    <w:object w:dxaOrig="600" w:dyaOrig="720">
                      <v:shape id="_x0000_i1715" type="#_x0000_t75" style="width:30pt;height:36pt" o:ole="">
                        <v:imagedata r:id="rId1454" o:title=""/>
                      </v:shape>
                      <o:OLEObject Type="Embed" ProgID="Equation.DSMT4" ShapeID="_x0000_i1715" DrawAspect="Content" ObjectID="_1673157738" r:id="rId1455"/>
                    </w:object>
                  </w:r>
                </w:p>
                <w:p w:rsidR="00CE0B19" w:rsidRPr="002960E3" w:rsidRDefault="00E32178" w:rsidP="002960E3">
                  <w:pPr>
                    <w:spacing w:line="276" w:lineRule="auto"/>
                    <w:rPr>
                      <w:lang w:val="en-US"/>
                    </w:rPr>
                  </w:pPr>
                  <w:r w:rsidRPr="002960E3">
                    <w:rPr>
                      <w:lang w:val="en-US"/>
                    </w:rPr>
                    <w:t>2)</w:t>
                  </w:r>
                  <w:r w:rsidR="00CE0B19" w:rsidRPr="002960E3">
                    <w:rPr>
                      <w:lang w:val="en-US"/>
                    </w:rPr>
                    <w:t xml:space="preserve"> </w:t>
                  </w:r>
                  <w:r w:rsidRPr="002960E3">
                    <w:rPr>
                      <w:position w:val="-28"/>
                      <w:lang w:val="en-US"/>
                    </w:rPr>
                    <w:object w:dxaOrig="720" w:dyaOrig="760">
                      <v:shape id="_x0000_i1716" type="#_x0000_t75" style="width:36pt;height:38.25pt" o:ole="">
                        <v:imagedata r:id="rId1456" o:title=""/>
                      </v:shape>
                      <o:OLEObject Type="Embed" ProgID="Equation.DSMT4" ShapeID="_x0000_i1716" DrawAspect="Content" ObjectID="_1673157739" r:id="rId1457"/>
                    </w:object>
                  </w:r>
                </w:p>
                <w:p w:rsidR="00CE0B19" w:rsidRPr="002960E3" w:rsidRDefault="001D030E" w:rsidP="002960E3">
                  <w:pPr>
                    <w:widowControl/>
                    <w:spacing w:line="276" w:lineRule="auto"/>
                    <w:rPr>
                      <w:lang w:val="en-US"/>
                    </w:rPr>
                  </w:pPr>
                  <w:r w:rsidRPr="002960E3">
                    <w:rPr>
                      <w:lang w:val="en-US"/>
                    </w:rPr>
                    <w:t xml:space="preserve">3) </w:t>
                  </w:r>
                  <w:r w:rsidR="00CE0B19" w:rsidRPr="002960E3">
                    <w:rPr>
                      <w:lang w:val="en-US"/>
                    </w:rPr>
                    <w:sym w:font="Symbol" w:char="F070"/>
                  </w:r>
                  <w:r w:rsidR="00CE0B19" w:rsidRPr="002960E3">
                    <w:rPr>
                      <w:lang w:val="en-US"/>
                    </w:rPr>
                    <w:t>R</w:t>
                  </w:r>
                  <w:r w:rsidR="00CE0B19" w:rsidRPr="002960E3">
                    <w:rPr>
                      <w:vertAlign w:val="superscript"/>
                      <w:lang w:val="en-US"/>
                    </w:rPr>
                    <w:t>2</w:t>
                  </w:r>
                  <w:r w:rsidR="00CE0B19" w:rsidRPr="002960E3">
                    <w:rPr>
                      <w:lang w:val="en-US"/>
                    </w:rPr>
                    <w:t>.</w:t>
                  </w:r>
                </w:p>
                <w:p w:rsidR="00CE0B19" w:rsidRPr="002960E3" w:rsidRDefault="001D030E" w:rsidP="002960E3">
                  <w:pPr>
                    <w:widowControl/>
                    <w:spacing w:line="276" w:lineRule="auto"/>
                    <w:rPr>
                      <w:lang w:val="en-US"/>
                    </w:rPr>
                  </w:pPr>
                  <w:r w:rsidRPr="002960E3">
                    <w:rPr>
                      <w:lang w:val="en-US"/>
                    </w:rPr>
                    <w:t xml:space="preserve">4) </w:t>
                  </w:r>
                  <w:r w:rsidR="00CE0B19" w:rsidRPr="002960E3">
                    <w:rPr>
                      <w:lang w:val="en-US"/>
                    </w:rPr>
                    <w:t>2</w:t>
                  </w:r>
                  <w:r w:rsidR="00CE0B19" w:rsidRPr="002960E3">
                    <w:rPr>
                      <w:lang w:val="en-US"/>
                    </w:rPr>
                    <w:sym w:font="Symbol" w:char="F070"/>
                  </w:r>
                  <w:r w:rsidR="00CE0B19" w:rsidRPr="002960E3">
                    <w:rPr>
                      <w:lang w:val="en-US"/>
                    </w:rPr>
                    <w:t>R</w:t>
                  </w:r>
                </w:p>
                <w:p w:rsidR="00CE0B19" w:rsidRPr="002960E3" w:rsidRDefault="001D030E" w:rsidP="002960E3">
                  <w:pPr>
                    <w:widowControl/>
                    <w:spacing w:line="276" w:lineRule="auto"/>
                    <w:rPr>
                      <w:lang w:val="en-US"/>
                    </w:rPr>
                  </w:pPr>
                  <w:r w:rsidRPr="002960E3">
                    <w:rPr>
                      <w:lang w:val="en-US"/>
                    </w:rPr>
                    <w:t xml:space="preserve">5) </w:t>
                  </w:r>
                  <w:r w:rsidR="00E32178" w:rsidRPr="002960E3">
                    <w:rPr>
                      <w:position w:val="-28"/>
                      <w:lang w:val="en-US"/>
                    </w:rPr>
                    <w:object w:dxaOrig="720" w:dyaOrig="760">
                      <v:shape id="_x0000_i1717" type="#_x0000_t75" style="width:36pt;height:38.25pt" o:ole="">
                        <v:imagedata r:id="rId1458" o:title=""/>
                      </v:shape>
                      <o:OLEObject Type="Embed" ProgID="Equation.DSMT4" ShapeID="_x0000_i1717" DrawAspect="Content" ObjectID="_1673157740" r:id="rId1459"/>
                    </w:object>
                  </w:r>
                </w:p>
              </w:tc>
            </w:tr>
          </w:tbl>
          <w:p w:rsidR="00CE0B19" w:rsidRPr="002960E3" w:rsidRDefault="00CE0B19" w:rsidP="002960E3">
            <w:pPr>
              <w:spacing w:line="276" w:lineRule="auto"/>
            </w:pPr>
            <w:r w:rsidRPr="002960E3">
              <w:rPr>
                <w:b/>
              </w:rPr>
              <w:t xml:space="preserve">GV </w:t>
            </w:r>
            <w:r w:rsidRPr="002960E3">
              <w:t>cho HS lên bảng ghép câu:</w:t>
            </w:r>
          </w:p>
          <w:p w:rsidR="00CE0B19" w:rsidRPr="002960E3" w:rsidRDefault="00CE0B19" w:rsidP="002960E3">
            <w:pPr>
              <w:spacing w:line="276" w:lineRule="auto"/>
              <w:rPr>
                <w:lang w:val="fr-FR"/>
              </w:rPr>
            </w:pPr>
            <w:r w:rsidRPr="002960E3">
              <w:rPr>
                <w:lang w:val="fr-FR"/>
              </w:rPr>
              <w:t>Y/c HS trong lớp nhận xét.</w:t>
            </w:r>
          </w:p>
          <w:p w:rsidR="00CE0B19" w:rsidRPr="002960E3" w:rsidRDefault="00CE0B19" w:rsidP="002960E3">
            <w:pPr>
              <w:spacing w:line="276" w:lineRule="auto"/>
              <w:rPr>
                <w:lang w:val="fr-FR"/>
              </w:rPr>
            </w:pPr>
            <w:r w:rsidRPr="002960E3">
              <w:rPr>
                <w:b/>
                <w:lang w:val="fr-FR"/>
              </w:rPr>
              <w:t>HS:</w:t>
            </w:r>
            <w:r w:rsidRPr="002960E3">
              <w:rPr>
                <w:lang w:val="fr-FR"/>
              </w:rPr>
              <w:t xml:space="preserve"> Thực hiện.</w:t>
            </w:r>
          </w:p>
        </w:tc>
        <w:tc>
          <w:tcPr>
            <w:tcW w:w="4247" w:type="dxa"/>
            <w:shd w:val="clear" w:color="auto" w:fill="auto"/>
          </w:tcPr>
          <w:p w:rsidR="00CE0B19" w:rsidRPr="002960E3" w:rsidRDefault="00CE0B19" w:rsidP="002960E3">
            <w:pPr>
              <w:spacing w:line="276" w:lineRule="auto"/>
              <w:rPr>
                <w:b/>
                <w:lang w:val="fr-FR"/>
              </w:rPr>
            </w:pPr>
            <w:r w:rsidRPr="002960E3">
              <w:rPr>
                <w:b/>
                <w:lang w:val="fr-FR"/>
              </w:rPr>
              <w:lastRenderedPageBreak/>
              <w:t>I. Lý thuyết.</w:t>
            </w:r>
          </w:p>
          <w:p w:rsidR="00CE0B19" w:rsidRPr="002960E3" w:rsidRDefault="00CE0B19" w:rsidP="002960E3">
            <w:pPr>
              <w:spacing w:line="276" w:lineRule="auto"/>
              <w:rPr>
                <w:lang w:val="fr-FR"/>
              </w:rPr>
            </w:pPr>
            <w:r w:rsidRPr="002960E3">
              <w:rPr>
                <w:b/>
                <w:bCs/>
                <w:u w:val="single"/>
                <w:lang w:val="fr-FR"/>
              </w:rPr>
              <w:t>Bài 1</w:t>
            </w:r>
            <w:r w:rsidRPr="002960E3">
              <w:rPr>
                <w:lang w:val="fr-FR"/>
              </w:rPr>
              <w:t xml:space="preserve">: </w:t>
            </w:r>
          </w:p>
          <w:p w:rsidR="00CE0B19" w:rsidRPr="002960E3" w:rsidRDefault="00CE0B19" w:rsidP="002960E3">
            <w:pPr>
              <w:spacing w:line="276" w:lineRule="auto"/>
              <w:rPr>
                <w:lang w:val="fr-FR"/>
              </w:rPr>
            </w:pPr>
            <w:r w:rsidRPr="002960E3">
              <w:rPr>
                <w:lang w:val="fr-FR"/>
              </w:rPr>
              <w:t>a) Đi qua trung điểm của dây và điểm chính giữa của cung căng dây.</w:t>
            </w:r>
          </w:p>
          <w:p w:rsidR="00CE0B19" w:rsidRPr="002960E3" w:rsidRDefault="00CE0B19" w:rsidP="002960E3">
            <w:pPr>
              <w:spacing w:line="276" w:lineRule="auto"/>
              <w:rPr>
                <w:lang w:val="fr-FR"/>
              </w:rPr>
            </w:pPr>
            <w:r w:rsidRPr="002960E3">
              <w:rPr>
                <w:lang w:val="fr-FR"/>
              </w:rPr>
              <w:t>b) + Cách đều tâm và ngược lại.</w:t>
            </w:r>
          </w:p>
          <w:p w:rsidR="00CE0B19" w:rsidRPr="002960E3" w:rsidRDefault="00CE0B19" w:rsidP="002960E3">
            <w:pPr>
              <w:spacing w:line="276" w:lineRule="auto"/>
              <w:ind w:left="252" w:hanging="188"/>
              <w:rPr>
                <w:lang w:val="fr-FR"/>
              </w:rPr>
            </w:pPr>
            <w:r w:rsidRPr="002960E3">
              <w:rPr>
                <w:lang w:val="fr-FR"/>
              </w:rPr>
              <w:t>+ Căng 2 cung bằng nhau và ngược lại.</w:t>
            </w:r>
          </w:p>
          <w:p w:rsidR="00CE0B19" w:rsidRPr="002960E3" w:rsidRDefault="00CE0B19" w:rsidP="002960E3">
            <w:pPr>
              <w:spacing w:line="276" w:lineRule="auto"/>
              <w:ind w:left="252" w:hanging="188"/>
              <w:rPr>
                <w:lang w:val="fr-FR"/>
              </w:rPr>
            </w:pPr>
            <w:r w:rsidRPr="002960E3">
              <w:rPr>
                <w:lang w:val="fr-FR"/>
              </w:rPr>
              <w:lastRenderedPageBreak/>
              <w:t>c) + Gần tâm hơn và ngược lại.</w:t>
            </w:r>
          </w:p>
          <w:p w:rsidR="00CE0B19" w:rsidRPr="002960E3" w:rsidRDefault="00CE0B19" w:rsidP="002960E3">
            <w:pPr>
              <w:spacing w:line="276" w:lineRule="auto"/>
              <w:ind w:left="252" w:hanging="188"/>
              <w:rPr>
                <w:lang w:val="fr-FR"/>
              </w:rPr>
            </w:pPr>
            <w:r w:rsidRPr="002960E3">
              <w:rPr>
                <w:lang w:val="fr-FR"/>
              </w:rPr>
              <w:t>+ Căng cung lớn hơn và ngược lại.</w:t>
            </w:r>
          </w:p>
          <w:p w:rsidR="00CE0B19" w:rsidRPr="002960E3" w:rsidRDefault="00CE0B19" w:rsidP="002960E3">
            <w:pPr>
              <w:spacing w:line="276" w:lineRule="auto"/>
              <w:ind w:left="252" w:hanging="188"/>
              <w:rPr>
                <w:lang w:val="fr-FR"/>
              </w:rPr>
            </w:pPr>
            <w:r w:rsidRPr="002960E3">
              <w:rPr>
                <w:lang w:val="fr-FR"/>
              </w:rPr>
              <w:t>d) + Chỉ có 1 điểm chung với  đường tròn.</w:t>
            </w:r>
          </w:p>
          <w:p w:rsidR="00CE0B19" w:rsidRPr="002960E3" w:rsidRDefault="00CE0B19" w:rsidP="002960E3">
            <w:pPr>
              <w:spacing w:line="276" w:lineRule="auto"/>
              <w:ind w:left="252" w:hanging="188"/>
              <w:rPr>
                <w:lang w:val="fr-FR"/>
              </w:rPr>
            </w:pPr>
            <w:r w:rsidRPr="002960E3">
              <w:rPr>
                <w:lang w:val="fr-FR"/>
              </w:rPr>
              <w:t>+ Hoặc thoả mãn hệ thức d = R.</w:t>
            </w:r>
          </w:p>
          <w:p w:rsidR="00CE0B19" w:rsidRPr="002960E3" w:rsidRDefault="00CE0B19" w:rsidP="002960E3">
            <w:pPr>
              <w:spacing w:line="276" w:lineRule="auto"/>
              <w:rPr>
                <w:lang w:val="fr-FR"/>
              </w:rPr>
            </w:pPr>
            <w:r w:rsidRPr="002960E3">
              <w:rPr>
                <w:lang w:val="fr-FR"/>
              </w:rPr>
              <w:t>+ Hoặc đi qua 1 điểm của đường tròn và vuông góc với bán kính đi qua điểm đó.</w:t>
            </w:r>
          </w:p>
          <w:p w:rsidR="00CE0B19" w:rsidRPr="002960E3" w:rsidRDefault="00CE0B19" w:rsidP="002960E3">
            <w:pPr>
              <w:spacing w:line="276" w:lineRule="auto"/>
              <w:rPr>
                <w:lang w:val="fr-FR"/>
              </w:rPr>
            </w:pPr>
            <w:r w:rsidRPr="002960E3">
              <w:rPr>
                <w:lang w:val="fr-FR"/>
              </w:rPr>
              <w:t>e) + Điểm đó cách đều 2 tiếp điểm.</w:t>
            </w:r>
          </w:p>
          <w:p w:rsidR="00CE0B19" w:rsidRPr="002960E3" w:rsidRDefault="00CE0B19" w:rsidP="002960E3">
            <w:pPr>
              <w:spacing w:line="276" w:lineRule="auto"/>
              <w:rPr>
                <w:lang w:val="fr-FR"/>
              </w:rPr>
            </w:pPr>
            <w:r w:rsidRPr="002960E3">
              <w:rPr>
                <w:lang w:val="fr-FR"/>
              </w:rPr>
              <w:t>+ Tia kẻ từ điểm đó qua tâm là tia phân giác của góc tạo bởi 2 tiếp tuyến</w:t>
            </w:r>
          </w:p>
          <w:p w:rsidR="00CE0B19" w:rsidRPr="002960E3" w:rsidRDefault="00CE0B19" w:rsidP="002960E3">
            <w:pPr>
              <w:spacing w:line="276" w:lineRule="auto"/>
              <w:rPr>
                <w:lang w:val="fr-FR"/>
              </w:rPr>
            </w:pPr>
            <w:r w:rsidRPr="002960E3">
              <w:rPr>
                <w:lang w:val="fr-FR"/>
              </w:rPr>
              <w:t>+ Tia kẻ từ tâm qua điểm đó là tia phân giác của góc tạo bởi 2 bán kính.</w:t>
            </w:r>
          </w:p>
          <w:p w:rsidR="00CE0B19" w:rsidRPr="002960E3" w:rsidRDefault="00CE0B19" w:rsidP="002960E3">
            <w:pPr>
              <w:spacing w:line="276" w:lineRule="auto"/>
              <w:rPr>
                <w:lang w:val="en-US"/>
              </w:rPr>
            </w:pPr>
            <w:r w:rsidRPr="002960E3">
              <w:rPr>
                <w:lang w:val="en-US"/>
              </w:rPr>
              <w:t>f) Trung trực của dây cung chung.</w:t>
            </w:r>
          </w:p>
          <w:p w:rsidR="00CE0B19" w:rsidRPr="002960E3" w:rsidRDefault="00CE0B19" w:rsidP="002960E3">
            <w:pPr>
              <w:spacing w:line="276" w:lineRule="auto"/>
              <w:rPr>
                <w:lang w:val="en-US"/>
              </w:rPr>
            </w:pPr>
            <w:r w:rsidRPr="002960E3">
              <w:rPr>
                <w:lang w:val="en-US"/>
              </w:rPr>
              <w:t>g) Một trong các điều kiện sau:</w:t>
            </w:r>
          </w:p>
          <w:p w:rsidR="00CE0B19" w:rsidRPr="002960E3" w:rsidRDefault="00CE0B19" w:rsidP="002960E3">
            <w:pPr>
              <w:spacing w:line="276" w:lineRule="auto"/>
              <w:rPr>
                <w:lang w:val="en-US"/>
              </w:rPr>
            </w:pPr>
            <w:r w:rsidRPr="002960E3">
              <w:rPr>
                <w:lang w:val="en-US"/>
              </w:rPr>
              <w:t>+ Tổng 2 góc đối diện bằng 180</w:t>
            </w:r>
            <w:r w:rsidRPr="002960E3">
              <w:rPr>
                <w:vertAlign w:val="superscript"/>
                <w:lang w:val="en-US"/>
              </w:rPr>
              <w:t>0</w:t>
            </w:r>
            <w:r w:rsidRPr="002960E3">
              <w:rPr>
                <w:lang w:val="en-US"/>
              </w:rPr>
              <w:t>.</w:t>
            </w:r>
          </w:p>
          <w:p w:rsidR="00CE0B19" w:rsidRPr="002960E3" w:rsidRDefault="00CE0B19" w:rsidP="002960E3">
            <w:pPr>
              <w:spacing w:line="276" w:lineRule="auto"/>
              <w:rPr>
                <w:lang w:val="en-US"/>
              </w:rPr>
            </w:pPr>
            <w:r w:rsidRPr="002960E3">
              <w:rPr>
                <w:lang w:val="en-US"/>
              </w:rPr>
              <w:t>+ Góc ngoài tại 1 đỉnh bằng góc trong ở đỉnh đối diện.</w:t>
            </w:r>
          </w:p>
          <w:p w:rsidR="00CE0B19" w:rsidRPr="002960E3" w:rsidRDefault="00CE0B19" w:rsidP="002960E3">
            <w:pPr>
              <w:spacing w:line="276" w:lineRule="auto"/>
              <w:rPr>
                <w:lang w:val="en-US"/>
              </w:rPr>
            </w:pPr>
            <w:r w:rsidRPr="002960E3">
              <w:rPr>
                <w:lang w:val="en-US"/>
              </w:rPr>
              <w:t>+ Có 4 đỉnh cách đều 1 điểm ( mà ta xác định được) điểm dó là tâm đường tròn ngoại tiếp tứ giác.</w:t>
            </w:r>
          </w:p>
          <w:p w:rsidR="00CE0B19" w:rsidRPr="002960E3" w:rsidRDefault="00CE0B19" w:rsidP="002960E3">
            <w:pPr>
              <w:spacing w:line="276" w:lineRule="auto"/>
              <w:rPr>
                <w:lang w:val="en-US"/>
              </w:rPr>
            </w:pPr>
            <w:r w:rsidRPr="002960E3">
              <w:rPr>
                <w:lang w:val="en-US"/>
              </w:rPr>
              <w:t xml:space="preserve">+ Hai đỉnh kề nhau cùng nhìn cạnh chứa 2 đỉnh còn lại dưới cùng 1 góc </w:t>
            </w:r>
            <w:r w:rsidRPr="002960E3">
              <w:rPr>
                <w:lang w:val="en-US"/>
              </w:rPr>
              <w:sym w:font="Symbol" w:char="F061"/>
            </w:r>
            <w:r w:rsidRPr="002960E3">
              <w:rPr>
                <w:lang w:val="en-US"/>
              </w:rPr>
              <w:t xml:space="preserve"> .</w:t>
            </w:r>
          </w:p>
          <w:p w:rsidR="00CE0B19" w:rsidRPr="002960E3" w:rsidRDefault="00CE0B19" w:rsidP="002960E3">
            <w:pPr>
              <w:spacing w:line="276" w:lineRule="auto"/>
              <w:rPr>
                <w:lang w:val="en-US"/>
              </w:rPr>
            </w:pPr>
            <w:r w:rsidRPr="002960E3">
              <w:rPr>
                <w:lang w:val="en-US"/>
              </w:rPr>
              <w:t xml:space="preserve">h) Hai cung chứa góc </w:t>
            </w:r>
            <w:r w:rsidRPr="002960E3">
              <w:rPr>
                <w:lang w:val="en-US"/>
              </w:rPr>
              <w:sym w:font="Symbol" w:char="F061"/>
            </w:r>
            <w:r w:rsidRPr="002960E3">
              <w:rPr>
                <w:lang w:val="en-US"/>
              </w:rPr>
              <w:t xml:space="preserve"> dựng trên đoạn thẳng đó ( 0</w:t>
            </w:r>
            <w:r w:rsidRPr="002960E3">
              <w:rPr>
                <w:vertAlign w:val="superscript"/>
                <w:lang w:val="en-US"/>
              </w:rPr>
              <w:t>0</w:t>
            </w:r>
            <w:r w:rsidRPr="002960E3">
              <w:rPr>
                <w:lang w:val="en-US"/>
              </w:rPr>
              <w:t xml:space="preserve"> &lt; </w:t>
            </w:r>
            <w:r w:rsidRPr="002960E3">
              <w:rPr>
                <w:lang w:val="en-US"/>
              </w:rPr>
              <w:sym w:font="Symbol" w:char="F061"/>
            </w:r>
            <w:r w:rsidRPr="002960E3">
              <w:rPr>
                <w:lang w:val="en-US"/>
              </w:rPr>
              <w:t xml:space="preserve"> &lt; 180</w:t>
            </w:r>
            <w:r w:rsidRPr="002960E3">
              <w:rPr>
                <w:vertAlign w:val="superscript"/>
                <w:lang w:val="en-US"/>
              </w:rPr>
              <w:t>0</w:t>
            </w:r>
            <w:r w:rsidRPr="002960E3">
              <w:rPr>
                <w:lang w:val="en-US"/>
              </w:rPr>
              <w:t>)</w:t>
            </w:r>
          </w:p>
          <w:p w:rsidR="00CE0B19" w:rsidRPr="002960E3" w:rsidRDefault="00CE0B19" w:rsidP="002960E3">
            <w:pPr>
              <w:spacing w:line="276" w:lineRule="auto"/>
              <w:rPr>
                <w:lang w:val="en-US"/>
              </w:rPr>
            </w:pPr>
          </w:p>
          <w:p w:rsidR="00CE0B19" w:rsidRPr="002960E3" w:rsidRDefault="00CE0B19" w:rsidP="002960E3">
            <w:pPr>
              <w:spacing w:line="276" w:lineRule="auto"/>
              <w:rPr>
                <w:b/>
                <w:bCs/>
                <w:u w:val="single"/>
                <w:lang w:val="en-US"/>
              </w:rPr>
            </w:pPr>
            <w:r w:rsidRPr="002960E3">
              <w:rPr>
                <w:b/>
                <w:bCs/>
                <w:u w:val="single"/>
                <w:lang w:val="en-US"/>
              </w:rPr>
              <w:t xml:space="preserve">Bài 2: </w:t>
            </w:r>
          </w:p>
          <w:p w:rsidR="00B059ED" w:rsidRPr="002960E3" w:rsidRDefault="00CE0B19" w:rsidP="002960E3">
            <w:pPr>
              <w:widowControl/>
              <w:spacing w:line="276" w:lineRule="auto"/>
              <w:rPr>
                <w:lang w:val="en-US"/>
              </w:rPr>
            </w:pPr>
            <w:r w:rsidRPr="002960E3">
              <w:rPr>
                <w:lang w:val="en-US"/>
              </w:rPr>
              <w:t>a) sđ</w:t>
            </w:r>
            <w:r w:rsidR="00B059ED" w:rsidRPr="002960E3">
              <w:rPr>
                <w:position w:val="-4"/>
                <w:lang w:val="en-US"/>
              </w:rPr>
              <w:object w:dxaOrig="460" w:dyaOrig="380">
                <v:shape id="_x0000_i1718" type="#_x0000_t75" style="width:23.25pt;height:18.75pt" o:ole="">
                  <v:imagedata r:id="rId1448" o:title=""/>
                </v:shape>
                <o:OLEObject Type="Embed" ProgID="Equation.DSMT4" ShapeID="_x0000_i1718" DrawAspect="Content" ObjectID="_1673157741" r:id="rId1460"/>
              </w:object>
            </w:r>
            <w:r w:rsidRPr="002960E3">
              <w:rPr>
                <w:lang w:val="en-US"/>
              </w:rPr>
              <w:t xml:space="preserve"> hoặc sđ</w:t>
            </w:r>
            <w:r w:rsidR="00B059ED" w:rsidRPr="002960E3">
              <w:rPr>
                <w:position w:val="-6"/>
                <w:lang w:val="en-US"/>
              </w:rPr>
              <w:object w:dxaOrig="639" w:dyaOrig="400">
                <v:shape id="_x0000_i1719" type="#_x0000_t75" style="width:32.25pt;height:20.25pt" o:ole="">
                  <v:imagedata r:id="rId1461" o:title=""/>
                </v:shape>
                <o:OLEObject Type="Embed" ProgID="Equation.DSMT4" ShapeID="_x0000_i1719" DrawAspect="Content" ObjectID="_1673157742" r:id="rId1462"/>
              </w:object>
            </w:r>
            <w:r w:rsidR="00B059ED" w:rsidRPr="002960E3">
              <w:rPr>
                <w:lang w:val="en-US"/>
              </w:rPr>
              <w:t xml:space="preserve"> </w:t>
            </w:r>
            <w:r w:rsidRPr="002960E3">
              <w:rPr>
                <w:lang w:val="en-US"/>
              </w:rPr>
              <w:t xml:space="preserve">hoặc </w:t>
            </w:r>
          </w:p>
          <w:p w:rsidR="00CE0B19" w:rsidRPr="002960E3" w:rsidRDefault="00CE0B19" w:rsidP="002960E3">
            <w:pPr>
              <w:widowControl/>
              <w:spacing w:line="276" w:lineRule="auto"/>
              <w:rPr>
                <w:lang w:val="en-US"/>
              </w:rPr>
            </w:pPr>
            <w:r w:rsidRPr="002960E3">
              <w:rPr>
                <w:lang w:val="en-US"/>
              </w:rPr>
              <w:t>2sđ</w:t>
            </w:r>
            <w:r w:rsidR="00B059ED" w:rsidRPr="002960E3">
              <w:rPr>
                <w:position w:val="-4"/>
                <w:lang w:val="en-US"/>
              </w:rPr>
              <w:object w:dxaOrig="700" w:dyaOrig="380">
                <v:shape id="_x0000_i1720" type="#_x0000_t75" style="width:35.25pt;height:18.75pt" o:ole="">
                  <v:imagedata r:id="rId1463" o:title=""/>
                </v:shape>
                <o:OLEObject Type="Embed" ProgID="Equation.DSMT4" ShapeID="_x0000_i1720" DrawAspect="Content" ObjectID="_1673157743" r:id="rId1464"/>
              </w:object>
            </w:r>
            <w:r w:rsidR="00B059ED" w:rsidRPr="002960E3">
              <w:rPr>
                <w:lang w:val="en-US"/>
              </w:rPr>
              <w:t xml:space="preserve"> </w:t>
            </w:r>
            <w:r w:rsidRPr="002960E3">
              <w:rPr>
                <w:lang w:val="en-US"/>
              </w:rPr>
              <w:t>hoặc 2sđ</w:t>
            </w:r>
            <w:r w:rsidR="00B059ED" w:rsidRPr="002960E3">
              <w:rPr>
                <w:position w:val="-4"/>
                <w:lang w:val="en-US"/>
              </w:rPr>
              <w:object w:dxaOrig="600" w:dyaOrig="380">
                <v:shape id="_x0000_i1721" type="#_x0000_t75" style="width:30pt;height:18.75pt" o:ole="">
                  <v:imagedata r:id="rId1465" o:title=""/>
                </v:shape>
                <o:OLEObject Type="Embed" ProgID="Equation.DSMT4" ShapeID="_x0000_i1721" DrawAspect="Content" ObjectID="_1673157744" r:id="rId1466"/>
              </w:object>
            </w:r>
          </w:p>
          <w:p w:rsidR="009175CD" w:rsidRPr="002960E3" w:rsidRDefault="00CE0B19" w:rsidP="002960E3">
            <w:pPr>
              <w:widowControl/>
              <w:spacing w:line="276" w:lineRule="auto"/>
              <w:rPr>
                <w:lang w:val="en-US"/>
              </w:rPr>
            </w:pPr>
            <w:r w:rsidRPr="002960E3">
              <w:rPr>
                <w:lang w:val="en-US"/>
              </w:rPr>
              <w:t>b) sđ</w:t>
            </w:r>
            <w:r w:rsidR="009175CD" w:rsidRPr="002960E3">
              <w:rPr>
                <w:position w:val="-6"/>
                <w:lang w:val="en-US"/>
              </w:rPr>
              <w:object w:dxaOrig="639" w:dyaOrig="400">
                <v:shape id="_x0000_i1722" type="#_x0000_t75" style="width:32.25pt;height:20.25pt" o:ole="">
                  <v:imagedata r:id="rId1461" o:title=""/>
                </v:shape>
                <o:OLEObject Type="Embed" ProgID="Equation.DSMT4" ShapeID="_x0000_i1722" DrawAspect="Content" ObjectID="_1673157745" r:id="rId1467"/>
              </w:object>
            </w:r>
            <w:r w:rsidRPr="002960E3">
              <w:rPr>
                <w:lang w:val="en-US"/>
              </w:rPr>
              <w:t xml:space="preserve"> hoặc sđ</w:t>
            </w:r>
            <w:r w:rsidR="009175CD" w:rsidRPr="002960E3">
              <w:rPr>
                <w:position w:val="-4"/>
                <w:lang w:val="en-US"/>
              </w:rPr>
              <w:object w:dxaOrig="700" w:dyaOrig="380">
                <v:shape id="_x0000_i1723" type="#_x0000_t75" style="width:35.25pt;height:18.75pt" o:ole="">
                  <v:imagedata r:id="rId1463" o:title=""/>
                </v:shape>
                <o:OLEObject Type="Embed" ProgID="Equation.DSMT4" ShapeID="_x0000_i1723" DrawAspect="Content" ObjectID="_1673157746" r:id="rId1468"/>
              </w:object>
            </w:r>
            <w:r w:rsidRPr="002960E3">
              <w:rPr>
                <w:lang w:val="en-US"/>
              </w:rPr>
              <w:t xml:space="preserve"> hoặc </w:t>
            </w:r>
          </w:p>
          <w:p w:rsidR="009175CD" w:rsidRPr="002960E3" w:rsidRDefault="00CE0B19" w:rsidP="002960E3">
            <w:pPr>
              <w:widowControl/>
              <w:spacing w:line="276" w:lineRule="auto"/>
              <w:rPr>
                <w:noProof/>
                <w:position w:val="-6"/>
                <w:lang w:eastAsia="vi-VN"/>
              </w:rPr>
            </w:pPr>
            <w:r w:rsidRPr="002960E3">
              <w:rPr>
                <w:lang w:val="en-US"/>
              </w:rPr>
              <w:t>sđ</w:t>
            </w:r>
            <w:r w:rsidR="009175CD" w:rsidRPr="002960E3">
              <w:rPr>
                <w:position w:val="-4"/>
                <w:lang w:val="en-US"/>
              </w:rPr>
              <w:object w:dxaOrig="600" w:dyaOrig="380">
                <v:shape id="_x0000_i1724" type="#_x0000_t75" style="width:30pt;height:18.75pt" o:ole="">
                  <v:imagedata r:id="rId1469" o:title=""/>
                </v:shape>
                <o:OLEObject Type="Embed" ProgID="Equation.DSMT4" ShapeID="_x0000_i1724" DrawAspect="Content" ObjectID="_1673157747" r:id="rId1470"/>
              </w:object>
            </w:r>
            <w:r w:rsidR="009175CD" w:rsidRPr="002960E3">
              <w:rPr>
                <w:lang w:val="en-US"/>
              </w:rPr>
              <w:t xml:space="preserve"> </w:t>
            </w:r>
          </w:p>
          <w:p w:rsidR="00CE0B19" w:rsidRPr="002960E3" w:rsidRDefault="00CE0B19" w:rsidP="002960E3">
            <w:pPr>
              <w:widowControl/>
              <w:spacing w:line="276" w:lineRule="auto"/>
              <w:rPr>
                <w:lang w:val="en-US"/>
              </w:rPr>
            </w:pPr>
            <w:r w:rsidRPr="002960E3">
              <w:rPr>
                <w:lang w:val="en-US"/>
              </w:rPr>
              <w:t xml:space="preserve">c) </w:t>
            </w:r>
            <w:r w:rsidRPr="002960E3">
              <w:rPr>
                <w:position w:val="-26"/>
                <w:lang w:val="en-US"/>
              </w:rPr>
              <w:object w:dxaOrig="260" w:dyaOrig="700">
                <v:shape id="_x0000_i1725" type="#_x0000_t75" style="width:14.25pt;height:36pt" o:ole="">
                  <v:imagedata r:id="rId1471" o:title=""/>
                </v:shape>
                <o:OLEObject Type="Embed" ProgID="Equation.DSMT4" ShapeID="_x0000_i1725" DrawAspect="Content" ObjectID="_1673157748" r:id="rId1472"/>
              </w:object>
            </w:r>
            <w:r w:rsidRPr="002960E3">
              <w:rPr>
                <w:position w:val="-66"/>
                <w:lang w:val="en-US"/>
              </w:rPr>
              <w:t xml:space="preserve"> </w:t>
            </w:r>
            <w:r w:rsidRPr="002960E3">
              <w:rPr>
                <w:lang w:val="en-US"/>
              </w:rPr>
              <w:t>sđ</w:t>
            </w:r>
            <w:r w:rsidR="007C64AB" w:rsidRPr="002960E3">
              <w:rPr>
                <w:position w:val="-12"/>
                <w:lang w:val="en-US"/>
              </w:rPr>
              <w:object w:dxaOrig="1219" w:dyaOrig="460">
                <v:shape id="_x0000_i1726" type="#_x0000_t75" style="width:60.75pt;height:23.25pt" o:ole="">
                  <v:imagedata r:id="rId1473" o:title=""/>
                </v:shape>
                <o:OLEObject Type="Embed" ProgID="Equation.DSMT4" ShapeID="_x0000_i1726" DrawAspect="Content" ObjectID="_1673157749" r:id="rId1474"/>
              </w:object>
            </w:r>
          </w:p>
          <w:p w:rsidR="00CE0B19" w:rsidRPr="002960E3" w:rsidRDefault="00CE0B19" w:rsidP="002960E3">
            <w:pPr>
              <w:widowControl/>
              <w:spacing w:line="276" w:lineRule="auto"/>
              <w:rPr>
                <w:lang w:val="en-US"/>
              </w:rPr>
            </w:pPr>
            <w:r w:rsidRPr="002960E3">
              <w:rPr>
                <w:lang w:val="en-US"/>
              </w:rPr>
              <w:t xml:space="preserve">d) </w:t>
            </w:r>
            <w:r w:rsidRPr="002960E3">
              <w:rPr>
                <w:noProof/>
                <w:position w:val="-24"/>
                <w:lang w:val="en-US"/>
              </w:rPr>
              <w:drawing>
                <wp:inline distT="0" distB="0" distL="0" distR="0" wp14:anchorId="1DBEDFAC" wp14:editId="3E97831B">
                  <wp:extent cx="238125" cy="390525"/>
                  <wp:effectExtent l="0" t="0" r="0" b="9525"/>
                  <wp:docPr id="1643" name="Ảnh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960E3">
              <w:rPr>
                <w:lang w:val="en-US"/>
              </w:rPr>
              <w:t>sđ</w:t>
            </w:r>
            <w:r w:rsidR="007C64AB" w:rsidRPr="002960E3">
              <w:rPr>
                <w:position w:val="-12"/>
                <w:lang w:val="en-US"/>
              </w:rPr>
              <w:object w:dxaOrig="1240" w:dyaOrig="460">
                <v:shape id="_x0000_i1727" type="#_x0000_t75" style="width:62.25pt;height:23.25pt" o:ole="">
                  <v:imagedata r:id="rId1476" o:title=""/>
                </v:shape>
                <o:OLEObject Type="Embed" ProgID="Equation.DSMT4" ShapeID="_x0000_i1727" DrawAspect="Content" ObjectID="_1673157750" r:id="rId1477"/>
              </w:object>
            </w:r>
          </w:p>
          <w:p w:rsidR="00CE0B19" w:rsidRPr="002960E3" w:rsidRDefault="00CE0B19" w:rsidP="002960E3">
            <w:pPr>
              <w:widowControl/>
              <w:spacing w:line="276" w:lineRule="auto"/>
              <w:rPr>
                <w:lang w:val="en-US"/>
              </w:rPr>
            </w:pPr>
            <w:r w:rsidRPr="002960E3">
              <w:rPr>
                <w:lang w:val="en-US"/>
              </w:rPr>
              <w:lastRenderedPageBreak/>
              <w:t>e) sđ</w:t>
            </w:r>
            <w:r w:rsidR="00E90A26" w:rsidRPr="002960E3">
              <w:rPr>
                <w:position w:val="-4"/>
                <w:lang w:val="en-US"/>
              </w:rPr>
              <w:object w:dxaOrig="700" w:dyaOrig="380">
                <v:shape id="_x0000_i1728" type="#_x0000_t75" style="width:35.25pt;height:18.75pt" o:ole="">
                  <v:imagedata r:id="rId1478" o:title=""/>
                </v:shape>
                <o:OLEObject Type="Embed" ProgID="Equation.DSMT4" ShapeID="_x0000_i1728" DrawAspect="Content" ObjectID="_1673157751" r:id="rId1479"/>
              </w:object>
            </w:r>
            <w:r w:rsidR="00E90A26" w:rsidRPr="002960E3">
              <w:rPr>
                <w:lang w:val="en-US"/>
              </w:rPr>
              <w:t xml:space="preserve"> </w:t>
            </w:r>
            <w:r w:rsidRPr="002960E3">
              <w:rPr>
                <w:lang w:val="en-US"/>
              </w:rPr>
              <w:t>hoặc sđ</w:t>
            </w:r>
            <w:r w:rsidR="00E90A26" w:rsidRPr="002960E3">
              <w:rPr>
                <w:position w:val="-6"/>
                <w:lang w:val="en-US"/>
              </w:rPr>
              <w:object w:dxaOrig="620" w:dyaOrig="400">
                <v:shape id="_x0000_i1729" type="#_x0000_t75" style="width:30.75pt;height:20.25pt" o:ole="">
                  <v:imagedata r:id="rId1480" o:title=""/>
                </v:shape>
                <o:OLEObject Type="Embed" ProgID="Equation.DSMT4" ShapeID="_x0000_i1729" DrawAspect="Content" ObjectID="_1673157752" r:id="rId1481"/>
              </w:object>
            </w:r>
          </w:p>
          <w:p w:rsidR="00CE0B19" w:rsidRPr="002960E3" w:rsidRDefault="00CE0B19" w:rsidP="002960E3">
            <w:pPr>
              <w:spacing w:line="276" w:lineRule="auto"/>
              <w:rPr>
                <w:lang w:val="en-US"/>
              </w:rPr>
            </w:pPr>
          </w:p>
          <w:p w:rsidR="00E32178" w:rsidRPr="002960E3" w:rsidRDefault="00E32178" w:rsidP="002960E3">
            <w:pPr>
              <w:spacing w:line="276" w:lineRule="auto"/>
              <w:rPr>
                <w:lang w:val="en-US"/>
              </w:rPr>
            </w:pPr>
          </w:p>
          <w:p w:rsidR="00CE0B19" w:rsidRPr="002960E3" w:rsidRDefault="00CE0B19" w:rsidP="002960E3">
            <w:pPr>
              <w:spacing w:line="276" w:lineRule="auto"/>
              <w:rPr>
                <w:b/>
                <w:u w:val="single"/>
                <w:lang w:val="en-US"/>
              </w:rPr>
            </w:pPr>
            <w:r w:rsidRPr="002960E3">
              <w:rPr>
                <w:b/>
                <w:u w:val="single"/>
                <w:lang w:val="en-US"/>
              </w:rPr>
              <w:t xml:space="preserve">Bài 3: </w: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r w:rsidRPr="002960E3">
              <w:rPr>
                <w:lang w:val="en-US"/>
              </w:rPr>
              <w:t xml:space="preserve">            a – 3 </w:t>
            </w:r>
          </w:p>
          <w:p w:rsidR="00CE0B19" w:rsidRPr="002960E3" w:rsidRDefault="00CE0B19" w:rsidP="002960E3">
            <w:pPr>
              <w:spacing w:line="276" w:lineRule="auto"/>
              <w:rPr>
                <w:lang w:val="en-US"/>
              </w:rPr>
            </w:pPr>
            <w:r w:rsidRPr="002960E3">
              <w:rPr>
                <w:lang w:val="en-US"/>
              </w:rPr>
              <w:t xml:space="preserve">            b – 4 </w:t>
            </w:r>
          </w:p>
          <w:p w:rsidR="00CE0B19" w:rsidRPr="002960E3" w:rsidRDefault="00CE0B19" w:rsidP="002960E3">
            <w:pPr>
              <w:spacing w:line="276" w:lineRule="auto"/>
              <w:rPr>
                <w:lang w:val="en-US"/>
              </w:rPr>
            </w:pPr>
            <w:r w:rsidRPr="002960E3">
              <w:rPr>
                <w:lang w:val="en-US"/>
              </w:rPr>
              <w:t xml:space="preserve">            c – 1 </w:t>
            </w:r>
          </w:p>
          <w:p w:rsidR="00CE0B19" w:rsidRPr="002960E3" w:rsidRDefault="00CE0B19" w:rsidP="002960E3">
            <w:pPr>
              <w:spacing w:line="276" w:lineRule="auto"/>
              <w:rPr>
                <w:b/>
                <w:lang w:val="en-US"/>
              </w:rPr>
            </w:pPr>
            <w:r w:rsidRPr="002960E3">
              <w:rPr>
                <w:lang w:val="en-US"/>
              </w:rPr>
              <w:t xml:space="preserve">            d – 5</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25’</w:t>
            </w:r>
          </w:p>
        </w:tc>
        <w:tc>
          <w:tcPr>
            <w:tcW w:w="4111" w:type="dxa"/>
            <w:shd w:val="clear" w:color="auto" w:fill="auto"/>
          </w:tcPr>
          <w:p w:rsidR="00CE0B19" w:rsidRPr="002960E3" w:rsidRDefault="00CE0B19" w:rsidP="002960E3">
            <w:pPr>
              <w:spacing w:line="276" w:lineRule="auto"/>
              <w:rPr>
                <w:b/>
                <w:lang w:val="en-US"/>
              </w:rPr>
            </w:pPr>
            <w:r w:rsidRPr="002960E3">
              <w:rPr>
                <w:b/>
                <w:u w:val="single"/>
                <w:lang w:val="en-US"/>
              </w:rPr>
              <w:t>HĐ2:</w:t>
            </w:r>
            <w:r w:rsidRPr="002960E3">
              <w:rPr>
                <w:b/>
                <w:lang w:val="en-US"/>
              </w:rPr>
              <w:t xml:space="preserve"> Bài tập.</w:t>
            </w:r>
          </w:p>
          <w:p w:rsidR="00CE0B19" w:rsidRPr="002960E3" w:rsidRDefault="00CE0B19" w:rsidP="002960E3">
            <w:pPr>
              <w:spacing w:line="276" w:lineRule="auto"/>
              <w:rPr>
                <w:lang w:val="en-US"/>
              </w:rPr>
            </w:pPr>
            <w:r w:rsidRPr="002960E3">
              <w:rPr>
                <w:b/>
                <w:lang w:val="en-US"/>
              </w:rPr>
              <w:t>GV</w:t>
            </w:r>
            <w:r w:rsidRPr="002960E3">
              <w:rPr>
                <w:lang w:val="en-US"/>
              </w:rPr>
              <w:t xml:space="preserve"> nêu bài tập 7 và hình vẽ trên bảng phụ.</w:t>
            </w:r>
          </w:p>
          <w:p w:rsidR="00CE0B19" w:rsidRPr="002960E3" w:rsidRDefault="00CE0B19" w:rsidP="002960E3">
            <w:pPr>
              <w:spacing w:line="276" w:lineRule="auto"/>
              <w:rPr>
                <w:lang w:val="en-US"/>
              </w:rPr>
            </w:pPr>
            <w:r w:rsidRPr="002960E3">
              <w:rPr>
                <w:noProof/>
                <w:lang w:val="en-US"/>
              </w:rPr>
              <w:drawing>
                <wp:inline distT="0" distB="0" distL="0" distR="0" wp14:anchorId="558D706F" wp14:editId="2E1F330F">
                  <wp:extent cx="2695575" cy="1704975"/>
                  <wp:effectExtent l="0" t="0" r="0" b="0"/>
                  <wp:docPr id="2257" name="Ảnh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82">
                            <a:biLevel thresh="75000"/>
                            <a:extLst>
                              <a:ext uri="{28A0092B-C50C-407E-A947-70E740481C1C}">
                                <a14:useLocalDpi xmlns:a14="http://schemas.microsoft.com/office/drawing/2010/main" val="0"/>
                              </a:ext>
                            </a:extLst>
                          </a:blip>
                          <a:srcRect/>
                          <a:stretch>
                            <a:fillRect/>
                          </a:stretch>
                        </pic:blipFill>
                        <pic:spPr bwMode="auto">
                          <a:xfrm>
                            <a:off x="0" y="0"/>
                            <a:ext cx="2695575" cy="1704975"/>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lang w:val="en-US"/>
              </w:rPr>
              <w:t>a) Chứng minh BD.CE không đổi.</w:t>
            </w:r>
          </w:p>
          <w:p w:rsidR="00CE0B19" w:rsidRPr="002960E3" w:rsidRDefault="00CE0B19" w:rsidP="002960E3">
            <w:pPr>
              <w:spacing w:line="276" w:lineRule="auto"/>
              <w:rPr>
                <w:lang w:val="en-US"/>
              </w:rPr>
            </w:pPr>
            <w:r w:rsidRPr="002960E3">
              <w:rPr>
                <w:lang w:val="en-US"/>
              </w:rPr>
              <w:t>+ Để chứng ming BD.CE không đổi ta phải làm như thế nào ?</w:t>
            </w:r>
          </w:p>
          <w:p w:rsidR="00CE0B19" w:rsidRPr="002960E3" w:rsidRDefault="00CE0B19" w:rsidP="002960E3">
            <w:pPr>
              <w:spacing w:line="276" w:lineRule="auto"/>
              <w:rPr>
                <w:lang w:val="en-US"/>
              </w:rPr>
            </w:pPr>
            <w:r w:rsidRPr="002960E3">
              <w:rPr>
                <w:lang w:val="en-US"/>
              </w:rPr>
              <w:t>+ Cụ thể ta cần chứng minh cho tam giác nào đồng dạng với tam giác nào ?</w:t>
            </w:r>
          </w:p>
          <w:p w:rsidR="00CE0B19" w:rsidRPr="002960E3" w:rsidRDefault="00CE0B19" w:rsidP="002960E3">
            <w:pPr>
              <w:spacing w:line="276" w:lineRule="auto"/>
              <w:rPr>
                <w:lang w:val="en-US"/>
              </w:rPr>
            </w:pPr>
            <w:r w:rsidRPr="002960E3">
              <w:rPr>
                <w:lang w:val="en-US"/>
              </w:rPr>
              <w:t xml:space="preserve">+ Em hãy chứng minh </w:t>
            </w:r>
            <w:r w:rsidRPr="002960E3">
              <w:rPr>
                <w:lang w:val="en-US"/>
              </w:rPr>
              <w:sym w:font="Symbol" w:char="F044"/>
            </w:r>
            <w:r w:rsidRPr="002960E3">
              <w:rPr>
                <w:lang w:val="en-US"/>
              </w:rPr>
              <w:t xml:space="preserve">BDO </w:t>
            </w:r>
            <w:r w:rsidRPr="002960E3">
              <w:rPr>
                <w:lang w:val="en-US"/>
              </w:rPr>
              <w:sym w:font="Symbol" w:char="F07E"/>
            </w:r>
            <w:r w:rsidRPr="002960E3">
              <w:rPr>
                <w:lang w:val="en-US"/>
              </w:rPr>
              <w:t xml:space="preserve"> </w:t>
            </w:r>
            <w:r w:rsidRPr="002960E3">
              <w:rPr>
                <w:lang w:val="en-US"/>
              </w:rPr>
              <w:sym w:font="Symbol" w:char="F044"/>
            </w:r>
            <w:r w:rsidRPr="002960E3">
              <w:rPr>
                <w:lang w:val="en-US"/>
              </w:rPr>
              <w:t>COE.</w:t>
            </w:r>
          </w:p>
          <w:p w:rsidR="00CE0B19" w:rsidRPr="002960E3" w:rsidRDefault="00CE0B19" w:rsidP="002960E3">
            <w:pPr>
              <w:spacing w:line="276" w:lineRule="auto"/>
              <w:rPr>
                <w:lang w:val="en-US"/>
              </w:rPr>
            </w:pPr>
            <w:r w:rsidRPr="002960E3">
              <w:rPr>
                <w:b/>
                <w:lang w:val="en-US"/>
              </w:rPr>
              <w:t xml:space="preserve">GV </w:t>
            </w:r>
            <w:r w:rsidRPr="002960E3">
              <w:rPr>
                <w:lang w:val="en-US"/>
              </w:rPr>
              <w:t>cho 1 HS lên bảng chứng minh.</w:t>
            </w:r>
          </w:p>
          <w:p w:rsidR="00CE0B19" w:rsidRPr="002960E3" w:rsidRDefault="00CE0B19" w:rsidP="002960E3">
            <w:pPr>
              <w:spacing w:line="276" w:lineRule="auto"/>
              <w:rPr>
                <w:lang w:val="en-US"/>
              </w:rPr>
            </w:pPr>
            <w:r w:rsidRPr="002960E3">
              <w:rPr>
                <w:lang w:val="en-US"/>
              </w:rPr>
              <w:t xml:space="preserve">b) Chứng minh DO là phân giác </w:t>
            </w:r>
            <w:r w:rsidR="00FE08EA" w:rsidRPr="002960E3">
              <w:rPr>
                <w:position w:val="-4"/>
                <w:lang w:val="en-US"/>
              </w:rPr>
              <w:object w:dxaOrig="639" w:dyaOrig="380">
                <v:shape id="_x0000_i1730" type="#_x0000_t75" style="width:32.25pt;height:18.75pt" o:ole="">
                  <v:imagedata r:id="rId1483" o:title=""/>
                </v:shape>
                <o:OLEObject Type="Embed" ProgID="Equation.DSMT4" ShapeID="_x0000_i1730" DrawAspect="Content" ObjectID="_1673157753" r:id="rId1484"/>
              </w:object>
            </w:r>
            <w:r w:rsidRPr="002960E3">
              <w:rPr>
                <w:lang w:val="en-US"/>
              </w:rPr>
              <w:t>.</w:t>
            </w:r>
          </w:p>
          <w:p w:rsidR="00CE0B19" w:rsidRPr="002960E3" w:rsidRDefault="00CE0B19" w:rsidP="002960E3">
            <w:pPr>
              <w:spacing w:line="276" w:lineRule="auto"/>
              <w:rPr>
                <w:lang w:val="en-US"/>
              </w:rPr>
            </w:pPr>
            <w:r w:rsidRPr="002960E3">
              <w:rPr>
                <w:lang w:val="en-US"/>
              </w:rPr>
              <w:t xml:space="preserve">+ Để chứng minh DO là phân giác </w:t>
            </w:r>
            <w:r w:rsidR="00FE08EA" w:rsidRPr="002960E3">
              <w:rPr>
                <w:position w:val="-4"/>
                <w:lang w:val="en-US"/>
              </w:rPr>
              <w:object w:dxaOrig="639" w:dyaOrig="380">
                <v:shape id="_x0000_i1731" type="#_x0000_t75" style="width:32.25pt;height:18.75pt" o:ole="">
                  <v:imagedata r:id="rId1483" o:title=""/>
                </v:shape>
                <o:OLEObject Type="Embed" ProgID="Equation.DSMT4" ShapeID="_x0000_i1731" DrawAspect="Content" ObjectID="_1673157754" r:id="rId1485"/>
              </w:object>
            </w:r>
            <w:r w:rsidRPr="002960E3">
              <w:rPr>
                <w:lang w:val="en-US"/>
              </w:rPr>
              <w:t xml:space="preserve"> ta phải chứng minh gì ?</w:t>
            </w:r>
          </w:p>
          <w:p w:rsidR="00CE0B19" w:rsidRPr="002960E3" w:rsidRDefault="00CE0B19" w:rsidP="002960E3">
            <w:pPr>
              <w:spacing w:line="276" w:lineRule="auto"/>
              <w:rPr>
                <w:lang w:val="en-US"/>
              </w:rPr>
            </w:pPr>
            <w:r w:rsidRPr="002960E3">
              <w:rPr>
                <w:lang w:val="en-US"/>
              </w:rPr>
              <w:lastRenderedPageBreak/>
              <w:t xml:space="preserve">+ Chứng minh </w:t>
            </w:r>
            <w:r w:rsidR="00FE08EA" w:rsidRPr="002960E3">
              <w:rPr>
                <w:position w:val="-6"/>
                <w:lang w:val="en-US"/>
              </w:rPr>
              <w:object w:dxaOrig="940" w:dyaOrig="400">
                <v:shape id="_x0000_i1732" type="#_x0000_t75" style="width:47.25pt;height:20.25pt" o:ole="">
                  <v:imagedata r:id="rId1486" o:title=""/>
                </v:shape>
                <o:OLEObject Type="Embed" ProgID="Equation.DSMT4" ShapeID="_x0000_i1732" DrawAspect="Content" ObjectID="_1673157755" r:id="rId1487"/>
              </w:object>
            </w:r>
            <w:r w:rsidR="00FE08EA" w:rsidRPr="002960E3">
              <w:rPr>
                <w:lang w:val="en-US"/>
              </w:rPr>
              <w:t xml:space="preserve"> </w:t>
            </w:r>
            <w:r w:rsidRPr="002960E3">
              <w:rPr>
                <w:lang w:val="en-US"/>
              </w:rPr>
              <w:t>ta cần chứng minh điều gì ?</w:t>
            </w:r>
          </w:p>
          <w:p w:rsidR="00CE0B19" w:rsidRPr="002960E3" w:rsidRDefault="00CE0B19" w:rsidP="002960E3">
            <w:pPr>
              <w:spacing w:line="276" w:lineRule="auto"/>
              <w:rPr>
                <w:lang w:val="en-US"/>
              </w:rPr>
            </w:pPr>
            <w:r w:rsidRPr="002960E3">
              <w:rPr>
                <w:lang w:val="en-US"/>
              </w:rPr>
              <w:t xml:space="preserve">+ Em hãy chứng minh </w:t>
            </w:r>
            <w:r w:rsidRPr="002960E3">
              <w:rPr>
                <w:lang w:val="en-US"/>
              </w:rPr>
              <w:sym w:font="Symbol" w:char="F044"/>
            </w:r>
            <w:r w:rsidRPr="002960E3">
              <w:rPr>
                <w:lang w:val="en-US"/>
              </w:rPr>
              <w:t xml:space="preserve">BOD </w:t>
            </w:r>
            <w:r w:rsidRPr="002960E3">
              <w:rPr>
                <w:lang w:val="en-US"/>
              </w:rPr>
              <w:sym w:font="Symbol" w:char="F07E"/>
            </w:r>
            <w:r w:rsidRPr="002960E3">
              <w:rPr>
                <w:lang w:val="en-US"/>
              </w:rPr>
              <w:t xml:space="preserve"> </w:t>
            </w:r>
            <w:r w:rsidRPr="002960E3">
              <w:rPr>
                <w:lang w:val="en-US"/>
              </w:rPr>
              <w:sym w:font="Symbol" w:char="F044"/>
            </w:r>
            <w:r w:rsidRPr="002960E3">
              <w:rPr>
                <w:lang w:val="en-US"/>
              </w:rPr>
              <w:t xml:space="preserve">OED để suy ra </w:t>
            </w:r>
            <w:r w:rsidR="00B10611" w:rsidRPr="002960E3">
              <w:rPr>
                <w:position w:val="-6"/>
                <w:lang w:val="en-US"/>
              </w:rPr>
              <w:object w:dxaOrig="940" w:dyaOrig="400">
                <v:shape id="_x0000_i1733" type="#_x0000_t75" style="width:47.25pt;height:20.25pt" o:ole="">
                  <v:imagedata r:id="rId1486" o:title=""/>
                </v:shape>
                <o:OLEObject Type="Embed" ProgID="Equation.DSMT4" ShapeID="_x0000_i1733" DrawAspect="Content" ObjectID="_1673157756" r:id="rId1488"/>
              </w:object>
            </w:r>
            <w:r w:rsidRPr="002960E3">
              <w:rPr>
                <w:lang w:val="en-US"/>
              </w:rPr>
              <w:t>.</w:t>
            </w:r>
          </w:p>
          <w:p w:rsidR="00CE0B19" w:rsidRPr="002960E3" w:rsidRDefault="00CE0B19" w:rsidP="002960E3">
            <w:pPr>
              <w:spacing w:line="276" w:lineRule="auto"/>
              <w:rPr>
                <w:lang w:val="en-US"/>
              </w:rPr>
            </w:pPr>
            <w:r w:rsidRPr="002960E3">
              <w:rPr>
                <w:b/>
                <w:lang w:val="en-US"/>
              </w:rPr>
              <w:t xml:space="preserve">GV </w:t>
            </w:r>
            <w:r w:rsidRPr="002960E3">
              <w:rPr>
                <w:lang w:val="en-US"/>
              </w:rPr>
              <w:t>cho 1 HS lên bảng chứng minh.</w:t>
            </w:r>
          </w:p>
          <w:p w:rsidR="00CE0B19" w:rsidRPr="002960E3" w:rsidRDefault="00CE0B19" w:rsidP="002960E3">
            <w:pPr>
              <w:spacing w:line="276" w:lineRule="auto"/>
              <w:rPr>
                <w:lang w:val="en-US"/>
              </w:rPr>
            </w:pPr>
            <w:r w:rsidRPr="002960E3">
              <w:rPr>
                <w:lang w:val="en-US"/>
              </w:rPr>
              <w:t>c) Vẽ (O) tiếp xúc với AB. Chứng minh rằng (O) tiếp xúc với DE.</w:t>
            </w:r>
          </w:p>
          <w:p w:rsidR="00CE0B19" w:rsidRPr="002960E3" w:rsidRDefault="00CE0B19" w:rsidP="002960E3">
            <w:pPr>
              <w:spacing w:line="276" w:lineRule="auto"/>
              <w:rPr>
                <w:lang w:val="en-US"/>
              </w:rPr>
            </w:pPr>
            <w:r w:rsidRPr="002960E3">
              <w:rPr>
                <w:b/>
                <w:lang w:val="en-US"/>
              </w:rPr>
              <w:t xml:space="preserve">GV </w:t>
            </w:r>
            <w:r w:rsidRPr="002960E3">
              <w:rPr>
                <w:lang w:val="en-US"/>
              </w:rPr>
              <w:t xml:space="preserve">gợi ý : Vẽ OH </w:t>
            </w:r>
            <w:r w:rsidRPr="002960E3">
              <w:rPr>
                <w:lang w:val="en-US"/>
              </w:rPr>
              <w:sym w:font="Symbol" w:char="F05E"/>
            </w:r>
            <w:r w:rsidRPr="002960E3">
              <w:rPr>
                <w:lang w:val="en-US"/>
              </w:rPr>
              <w:t xml:space="preserve"> AB tại H, vẽ đờng tròn (O; OH). Kẻ OK </w:t>
            </w:r>
            <w:r w:rsidRPr="002960E3">
              <w:rPr>
                <w:lang w:val="en-US"/>
              </w:rPr>
              <w:sym w:font="Symbol" w:char="F05E"/>
            </w:r>
            <w:r w:rsidRPr="002960E3">
              <w:rPr>
                <w:lang w:val="en-US"/>
              </w:rPr>
              <w:t xml:space="preserve"> DE.</w:t>
            </w:r>
          </w:p>
          <w:p w:rsidR="00CE0B19" w:rsidRPr="002960E3" w:rsidRDefault="00CE0B19" w:rsidP="002960E3">
            <w:pPr>
              <w:spacing w:line="276" w:lineRule="auto"/>
              <w:rPr>
                <w:lang w:val="en-US"/>
              </w:rPr>
            </w:pPr>
            <w:r w:rsidRPr="002960E3">
              <w:rPr>
                <w:lang w:val="en-US"/>
              </w:rPr>
              <w:t>+ Để chứng minh rằng (O) tiếp xúc với DE ta cần chứng minh điề</w:t>
            </w:r>
            <w:r w:rsidR="00A26098" w:rsidRPr="002960E3">
              <w:rPr>
                <w:lang w:val="en-US"/>
              </w:rPr>
              <w:t>u gì</w:t>
            </w:r>
            <w:r w:rsidRPr="002960E3">
              <w:rPr>
                <w:lang w:val="en-US"/>
              </w:rPr>
              <w:t>?</w:t>
            </w:r>
          </w:p>
          <w:p w:rsidR="00CE0B19" w:rsidRPr="002960E3" w:rsidRDefault="00CE0B19" w:rsidP="002960E3">
            <w:pPr>
              <w:spacing w:line="276" w:lineRule="auto"/>
              <w:rPr>
                <w:lang w:val="en-US"/>
              </w:rPr>
            </w:pPr>
            <w:r w:rsidRPr="002960E3">
              <w:rPr>
                <w:lang w:val="en-US"/>
              </w:rPr>
              <w:t>+ Em hãy chứng minh cho OK cũng là bán kính của (O; OH), nghĩa là OK = OH.</w:t>
            </w:r>
          </w:p>
          <w:p w:rsidR="00CE0B19" w:rsidRPr="002960E3" w:rsidRDefault="00CE0B19" w:rsidP="002960E3">
            <w:pPr>
              <w:spacing w:line="276" w:lineRule="auto"/>
              <w:rPr>
                <w:bCs/>
                <w:lang w:val="en-US"/>
              </w:rPr>
            </w:pPr>
            <w:r w:rsidRPr="002960E3">
              <w:rPr>
                <w:b/>
                <w:bCs/>
                <w:lang w:val="en-US"/>
              </w:rPr>
              <w:t>GV:</w:t>
            </w:r>
            <w:r w:rsidRPr="002960E3">
              <w:rPr>
                <w:bCs/>
                <w:lang w:val="en-US"/>
              </w:rPr>
              <w:t xml:space="preserve"> Cho HS làm BT 11 SGK.</w:t>
            </w:r>
          </w:p>
          <w:p w:rsidR="00CE0B19" w:rsidRPr="002960E3" w:rsidRDefault="00CE0B19" w:rsidP="002960E3">
            <w:pPr>
              <w:spacing w:line="276" w:lineRule="auto"/>
              <w:rPr>
                <w:lang w:val="en-US"/>
              </w:rPr>
            </w:pPr>
            <w:r w:rsidRPr="002960E3">
              <w:rPr>
                <w:lang w:val="en-US"/>
              </w:rPr>
              <w:t>Hình vẽ:</w:t>
            </w:r>
          </w:p>
          <w:p w:rsidR="00CE0B19" w:rsidRPr="002960E3" w:rsidRDefault="00CE0B19" w:rsidP="002960E3">
            <w:pPr>
              <w:spacing w:line="276" w:lineRule="auto"/>
              <w:rPr>
                <w:lang w:val="en-US"/>
              </w:rPr>
            </w:pPr>
            <w:r w:rsidRPr="002960E3">
              <w:rPr>
                <w:noProof/>
                <w:lang w:val="en-US"/>
              </w:rPr>
              <w:drawing>
                <wp:inline distT="0" distB="0" distL="0" distR="0" wp14:anchorId="7DF68D07" wp14:editId="768D49CA">
                  <wp:extent cx="2933700" cy="971550"/>
                  <wp:effectExtent l="0" t="0" r="0" b="0"/>
                  <wp:docPr id="2262" name="Ảnh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489">
                            <a:biLevel thresh="75000"/>
                            <a:extLst>
                              <a:ext uri="{28A0092B-C50C-407E-A947-70E740481C1C}">
                                <a14:useLocalDpi xmlns:a14="http://schemas.microsoft.com/office/drawing/2010/main" val="0"/>
                              </a:ext>
                            </a:extLst>
                          </a:blip>
                          <a:srcRect/>
                          <a:stretch>
                            <a:fillRect/>
                          </a:stretch>
                        </pic:blipFill>
                        <pic:spPr bwMode="auto">
                          <a:xfrm>
                            <a:off x="0" y="0"/>
                            <a:ext cx="2933700" cy="971550"/>
                          </a:xfrm>
                          <a:prstGeom prst="rect">
                            <a:avLst/>
                          </a:prstGeom>
                          <a:noFill/>
                          <a:ln>
                            <a:noFill/>
                          </a:ln>
                        </pic:spPr>
                      </pic:pic>
                    </a:graphicData>
                  </a:graphic>
                </wp:inline>
              </w:drawing>
            </w:r>
          </w:p>
          <w:p w:rsidR="00CE0B19" w:rsidRPr="002960E3" w:rsidRDefault="00CE0B19" w:rsidP="002960E3">
            <w:pPr>
              <w:spacing w:line="276" w:lineRule="auto"/>
              <w:rPr>
                <w:vertAlign w:val="superscript"/>
                <w:lang w:val="en-US"/>
              </w:rPr>
            </w:pPr>
            <w:r w:rsidRPr="002960E3">
              <w:rPr>
                <w:lang w:val="en-US"/>
              </w:rPr>
              <w:t xml:space="preserve">    sđ</w:t>
            </w:r>
            <w:r w:rsidR="00D5476E" w:rsidRPr="002960E3">
              <w:rPr>
                <w:position w:val="-10"/>
                <w:lang w:val="en-US"/>
              </w:rPr>
              <w:object w:dxaOrig="460" w:dyaOrig="440">
                <v:shape id="_x0000_i1734" type="#_x0000_t75" style="width:23.25pt;height:21.75pt" o:ole="">
                  <v:imagedata r:id="rId1490" o:title=""/>
                </v:shape>
                <o:OLEObject Type="Embed" ProgID="Equation.DSMT4" ShapeID="_x0000_i1734" DrawAspect="Content" ObjectID="_1673157757" r:id="rId1491"/>
              </w:object>
            </w:r>
            <w:r w:rsidR="00D5476E" w:rsidRPr="002960E3">
              <w:rPr>
                <w:lang w:val="en-US"/>
              </w:rPr>
              <w:t xml:space="preserve"> = 42</w:t>
            </w:r>
            <w:r w:rsidR="00D5476E" w:rsidRPr="002960E3">
              <w:rPr>
                <w:vertAlign w:val="superscript"/>
                <w:lang w:val="en-US"/>
              </w:rPr>
              <w:t>0</w:t>
            </w:r>
            <w:r w:rsidRPr="002960E3">
              <w:rPr>
                <w:lang w:val="en-US"/>
              </w:rPr>
              <w:t>, sđ</w:t>
            </w:r>
            <w:r w:rsidR="00D5476E" w:rsidRPr="002960E3">
              <w:rPr>
                <w:position w:val="-10"/>
                <w:lang w:val="en-US"/>
              </w:rPr>
              <w:object w:dxaOrig="480" w:dyaOrig="440">
                <v:shape id="_x0000_i1735" type="#_x0000_t75" style="width:24pt;height:21.75pt" o:ole="">
                  <v:imagedata r:id="rId1492" o:title=""/>
                </v:shape>
                <o:OLEObject Type="Embed" ProgID="Equation.DSMT4" ShapeID="_x0000_i1735" DrawAspect="Content" ObjectID="_1673157758" r:id="rId1493"/>
              </w:object>
            </w:r>
            <w:r w:rsidR="00D5476E" w:rsidRPr="002960E3">
              <w:rPr>
                <w:lang w:val="en-US"/>
              </w:rPr>
              <w:t xml:space="preserve"> = 38</w:t>
            </w:r>
            <w:r w:rsidR="00D5476E" w:rsidRPr="002960E3">
              <w:rPr>
                <w:vertAlign w:val="superscript"/>
                <w:lang w:val="en-US"/>
              </w:rPr>
              <w:t>0</w:t>
            </w:r>
          </w:p>
          <w:p w:rsidR="00CE0B19" w:rsidRPr="002960E3" w:rsidRDefault="00CE0B19" w:rsidP="002960E3">
            <w:pPr>
              <w:spacing w:line="276" w:lineRule="auto"/>
              <w:rPr>
                <w:lang w:val="en-US"/>
              </w:rPr>
            </w:pPr>
            <w:r w:rsidRPr="002960E3">
              <w:rPr>
                <w:lang w:val="en-US"/>
              </w:rPr>
              <w:t xml:space="preserve">Tính </w:t>
            </w:r>
            <w:r w:rsidR="00B7209B" w:rsidRPr="002960E3">
              <w:rPr>
                <w:position w:val="-10"/>
                <w:lang w:val="fr-FR"/>
              </w:rPr>
              <w:object w:dxaOrig="1860" w:dyaOrig="440">
                <v:shape id="_x0000_i1736" type="#_x0000_t75" style="width:93pt;height:21.75pt" o:ole="">
                  <v:imagedata r:id="rId1494" o:title=""/>
                </v:shape>
                <o:OLEObject Type="Embed" ProgID="Equation.DSMT4" ShapeID="_x0000_i1736" DrawAspect="Content" ObjectID="_1673157759" r:id="rId1495"/>
              </w:object>
            </w:r>
          </w:p>
          <w:p w:rsidR="00CE0B19" w:rsidRPr="002960E3" w:rsidRDefault="00CE0B19" w:rsidP="002960E3">
            <w:pPr>
              <w:spacing w:line="276" w:lineRule="auto"/>
              <w:rPr>
                <w:lang w:val="en-US"/>
              </w:rPr>
            </w:pPr>
            <w:r w:rsidRPr="002960E3">
              <w:rPr>
                <w:lang w:val="en-US"/>
              </w:rPr>
              <w:t xml:space="preserve">+ Để tính </w:t>
            </w:r>
            <w:r w:rsidR="00B7209B" w:rsidRPr="002960E3">
              <w:rPr>
                <w:position w:val="-10"/>
                <w:lang w:val="fr-FR"/>
              </w:rPr>
              <w:object w:dxaOrig="1460" w:dyaOrig="440">
                <v:shape id="_x0000_i1737" type="#_x0000_t75" style="width:72.75pt;height:21.75pt" o:ole="">
                  <v:imagedata r:id="rId1496" o:title=""/>
                </v:shape>
                <o:OLEObject Type="Embed" ProgID="Equation.DSMT4" ShapeID="_x0000_i1737" DrawAspect="Content" ObjectID="_1673157760" r:id="rId1497"/>
              </w:object>
            </w:r>
            <w:r w:rsidRPr="002960E3">
              <w:rPr>
                <w:lang w:val="en-US"/>
              </w:rPr>
              <w:t xml:space="preserve"> ta cần phải tìm gì ?</w:t>
            </w:r>
          </w:p>
          <w:p w:rsidR="00CE0B19" w:rsidRPr="002960E3" w:rsidRDefault="00CE0B19" w:rsidP="002960E3">
            <w:pPr>
              <w:spacing w:line="276" w:lineRule="auto"/>
              <w:rPr>
                <w:b/>
                <w:lang w:val="en-US"/>
              </w:rPr>
            </w:pPr>
            <w:r w:rsidRPr="002960E3">
              <w:rPr>
                <w:lang w:val="en-US"/>
              </w:rPr>
              <w:t xml:space="preserve">+ GV: Em hãy tính </w:t>
            </w:r>
            <w:r w:rsidR="00B7209B" w:rsidRPr="002960E3">
              <w:rPr>
                <w:position w:val="-4"/>
                <w:lang w:val="en-US"/>
              </w:rPr>
              <w:object w:dxaOrig="620" w:dyaOrig="380">
                <v:shape id="_x0000_i1738" type="#_x0000_t75" style="width:30.75pt;height:18.75pt" o:ole="">
                  <v:imagedata r:id="rId1498" o:title=""/>
                </v:shape>
                <o:OLEObject Type="Embed" ProgID="Equation.DSMT4" ShapeID="_x0000_i1738" DrawAspect="Content" ObjectID="_1673157761" r:id="rId1499"/>
              </w:object>
            </w:r>
            <w:r w:rsidR="00B7209B" w:rsidRPr="002960E3">
              <w:rPr>
                <w:lang w:val="en-US"/>
              </w:rPr>
              <w:t xml:space="preserve"> </w:t>
            </w:r>
            <w:r w:rsidRPr="002960E3">
              <w:rPr>
                <w:lang w:val="en-US"/>
              </w:rPr>
              <w:t xml:space="preserve">và </w:t>
            </w:r>
            <w:r w:rsidR="00B7209B" w:rsidRPr="002960E3">
              <w:rPr>
                <w:position w:val="-10"/>
                <w:lang w:val="en-US"/>
              </w:rPr>
              <w:object w:dxaOrig="660" w:dyaOrig="440">
                <v:shape id="_x0000_i1739" type="#_x0000_t75" style="width:33pt;height:21.75pt" o:ole="">
                  <v:imagedata r:id="rId1500" o:title=""/>
                </v:shape>
                <o:OLEObject Type="Embed" ProgID="Equation.DSMT4" ShapeID="_x0000_i1739" DrawAspect="Content" ObjectID="_1673157762" r:id="rId1501"/>
              </w:object>
            </w:r>
          </w:p>
        </w:tc>
        <w:tc>
          <w:tcPr>
            <w:tcW w:w="4247" w:type="dxa"/>
            <w:shd w:val="clear" w:color="auto" w:fill="auto"/>
          </w:tcPr>
          <w:p w:rsidR="00CE0B19" w:rsidRPr="002960E3" w:rsidRDefault="00CE0B19" w:rsidP="002960E3">
            <w:pPr>
              <w:spacing w:line="276" w:lineRule="auto"/>
              <w:rPr>
                <w:b/>
                <w:lang w:val="en-US"/>
              </w:rPr>
            </w:pPr>
            <w:r w:rsidRPr="002960E3">
              <w:rPr>
                <w:b/>
                <w:lang w:val="en-US"/>
              </w:rPr>
              <w:lastRenderedPageBreak/>
              <w:t>II. Bài tập.</w:t>
            </w:r>
          </w:p>
          <w:p w:rsidR="00CE0B19" w:rsidRPr="002960E3" w:rsidRDefault="00CE0B19" w:rsidP="002960E3">
            <w:pPr>
              <w:spacing w:line="276" w:lineRule="auto"/>
              <w:rPr>
                <w:b/>
                <w:lang w:val="en-US"/>
              </w:rPr>
            </w:pPr>
            <w:r w:rsidRPr="002960E3">
              <w:rPr>
                <w:b/>
                <w:lang w:val="en-US"/>
              </w:rPr>
              <w:t>Bài 7 (SGK - 134)</w:t>
            </w: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en-US"/>
              </w:rPr>
            </w:pPr>
          </w:p>
          <w:p w:rsidR="00CE0B19" w:rsidRPr="002960E3" w:rsidRDefault="00CE0B19" w:rsidP="002960E3">
            <w:pPr>
              <w:spacing w:line="276" w:lineRule="auto"/>
              <w:rPr>
                <w:lang w:val="fr-FR"/>
              </w:rPr>
            </w:pPr>
            <w:r w:rsidRPr="002960E3">
              <w:rPr>
                <w:lang w:val="fr-FR"/>
              </w:rPr>
              <w:t xml:space="preserve">a) Xét </w:t>
            </w:r>
            <w:r w:rsidRPr="002960E3">
              <w:rPr>
                <w:lang w:val="en-US"/>
              </w:rPr>
              <w:sym w:font="Symbol" w:char="F044"/>
            </w:r>
            <w:r w:rsidRPr="002960E3">
              <w:rPr>
                <w:lang w:val="fr-FR"/>
              </w:rPr>
              <w:t xml:space="preserve">BDO và </w:t>
            </w:r>
            <w:r w:rsidRPr="002960E3">
              <w:rPr>
                <w:lang w:val="en-US"/>
              </w:rPr>
              <w:sym w:font="Symbol" w:char="F044"/>
            </w:r>
            <w:r w:rsidR="00C72744" w:rsidRPr="002960E3">
              <w:rPr>
                <w:lang w:val="fr-FR"/>
              </w:rPr>
              <w:t>COE có</w:t>
            </w:r>
            <w:r w:rsidRPr="002960E3">
              <w:rPr>
                <w:lang w:val="fr-FR"/>
              </w:rPr>
              <w:t>:</w:t>
            </w:r>
          </w:p>
          <w:p w:rsidR="00CE0B19" w:rsidRPr="002960E3" w:rsidRDefault="00C72744" w:rsidP="002960E3">
            <w:pPr>
              <w:spacing w:line="276" w:lineRule="auto"/>
              <w:rPr>
                <w:lang w:val="fr-FR"/>
              </w:rPr>
            </w:pPr>
            <w:r w:rsidRPr="002960E3">
              <w:rPr>
                <w:position w:val="-6"/>
                <w:lang w:val="fr-FR"/>
              </w:rPr>
              <w:object w:dxaOrig="1340" w:dyaOrig="400">
                <v:shape id="_x0000_i1740" type="#_x0000_t75" style="width:66.75pt;height:20.25pt" o:ole="">
                  <v:imagedata r:id="rId1502" o:title=""/>
                </v:shape>
                <o:OLEObject Type="Embed" ProgID="Equation.DSMT4" ShapeID="_x0000_i1740" DrawAspect="Content" ObjectID="_1673157763" r:id="rId1503"/>
              </w:object>
            </w:r>
            <w:r w:rsidRPr="002960E3">
              <w:rPr>
                <w:lang w:val="fr-FR"/>
              </w:rPr>
              <w:t xml:space="preserve"> </w:t>
            </w:r>
            <w:r w:rsidR="00CE0B19" w:rsidRPr="002960E3">
              <w:rPr>
                <w:lang w:val="fr-FR"/>
              </w:rPr>
              <w:t xml:space="preserve">( Vì </w:t>
            </w:r>
            <w:r w:rsidR="00CE0B19" w:rsidRPr="002960E3">
              <w:rPr>
                <w:lang w:val="en-US"/>
              </w:rPr>
              <w:sym w:font="Symbol" w:char="F044"/>
            </w:r>
            <w:r w:rsidR="00CE0B19" w:rsidRPr="002960E3">
              <w:rPr>
                <w:lang w:val="fr-FR"/>
              </w:rPr>
              <w:t>ABC đều)</w:t>
            </w:r>
          </w:p>
          <w:p w:rsidR="00CE0B19" w:rsidRPr="002960E3" w:rsidRDefault="00C72744" w:rsidP="002960E3">
            <w:pPr>
              <w:spacing w:line="276" w:lineRule="auto"/>
              <w:rPr>
                <w:lang w:val="fr-FR"/>
              </w:rPr>
            </w:pPr>
            <w:r w:rsidRPr="002960E3">
              <w:rPr>
                <w:position w:val="-42"/>
                <w:lang w:val="fr-FR"/>
              </w:rPr>
              <w:object w:dxaOrig="3960" w:dyaOrig="980">
                <v:shape id="_x0000_i1741" type="#_x0000_t75" style="width:198pt;height:48.75pt" o:ole="">
                  <v:imagedata r:id="rId1504" o:title=""/>
                </v:shape>
                <o:OLEObject Type="Embed" ProgID="Equation.DSMT4" ShapeID="_x0000_i1741" DrawAspect="Content" ObjectID="_1673157764" r:id="rId1505"/>
              </w:object>
            </w:r>
            <w:r w:rsidRPr="002960E3">
              <w:rPr>
                <w:lang w:val="fr-FR"/>
              </w:rPr>
              <w:t xml:space="preserve"> </w:t>
            </w:r>
            <w:r w:rsidR="00CE0B19" w:rsidRPr="002960E3">
              <w:rPr>
                <w:lang w:val="en-US"/>
              </w:rPr>
              <w:sym w:font="Symbol" w:char="F0DE"/>
            </w:r>
            <w:r w:rsidR="00CE0B19" w:rsidRPr="002960E3">
              <w:rPr>
                <w:lang w:val="fr-FR"/>
              </w:rPr>
              <w:t xml:space="preserve"> </w:t>
            </w:r>
            <w:r w:rsidR="00CE0B19" w:rsidRPr="002960E3">
              <w:rPr>
                <w:lang w:val="en-US"/>
              </w:rPr>
              <w:sym w:font="Symbol" w:char="F044"/>
            </w:r>
            <w:r w:rsidR="00CE0B19" w:rsidRPr="002960E3">
              <w:rPr>
                <w:lang w:val="fr-FR"/>
              </w:rPr>
              <w:t xml:space="preserve">BDO </w:t>
            </w:r>
            <w:r w:rsidR="00CE0B19" w:rsidRPr="002960E3">
              <w:rPr>
                <w:lang w:val="en-US"/>
              </w:rPr>
              <w:sym w:font="Symbol" w:char="F07E"/>
            </w:r>
            <w:r w:rsidRPr="002960E3">
              <w:rPr>
                <w:lang w:val="en-US"/>
              </w:rPr>
              <w:t xml:space="preserve"> </w:t>
            </w:r>
            <w:r w:rsidR="00CE0B19" w:rsidRPr="002960E3">
              <w:rPr>
                <w:lang w:val="en-US"/>
              </w:rPr>
              <w:sym w:font="Symbol" w:char="F044"/>
            </w:r>
            <w:r w:rsidR="00CE0B19" w:rsidRPr="002960E3">
              <w:rPr>
                <w:lang w:val="fr-FR"/>
              </w:rPr>
              <w:t>COE (g.g)</w:t>
            </w:r>
          </w:p>
          <w:p w:rsidR="00CE0B19" w:rsidRPr="002960E3" w:rsidRDefault="00034E43" w:rsidP="002960E3">
            <w:pPr>
              <w:spacing w:line="276" w:lineRule="auto"/>
              <w:rPr>
                <w:lang w:val="fr-FR"/>
              </w:rPr>
            </w:pPr>
            <w:r w:rsidRPr="002960E3">
              <w:rPr>
                <w:position w:val="-28"/>
                <w:lang w:val="fr-FR"/>
              </w:rPr>
              <w:object w:dxaOrig="1540" w:dyaOrig="720">
                <v:shape id="_x0000_i1742" type="#_x0000_t75" style="width:77.25pt;height:36pt" o:ole="">
                  <v:imagedata r:id="rId1506" o:title=""/>
                </v:shape>
                <o:OLEObject Type="Embed" ProgID="Equation.DSMT4" ShapeID="_x0000_i1742" DrawAspect="Content" ObjectID="_1673157765" r:id="rId1507"/>
              </w:object>
            </w:r>
          </w:p>
          <w:p w:rsidR="00CE0B19" w:rsidRPr="002960E3" w:rsidRDefault="00CE0B19" w:rsidP="002960E3">
            <w:pPr>
              <w:spacing w:line="276" w:lineRule="auto"/>
              <w:rPr>
                <w:lang w:val="fr-FR"/>
              </w:rPr>
            </w:pPr>
            <w:r w:rsidRPr="002960E3">
              <w:rPr>
                <w:lang w:val="en-US"/>
              </w:rPr>
              <w:sym w:font="Symbol" w:char="F0DE"/>
            </w:r>
            <w:r w:rsidRPr="002960E3">
              <w:rPr>
                <w:lang w:val="fr-FR"/>
              </w:rPr>
              <w:t xml:space="preserve"> BD.CE = CO.BO =</w:t>
            </w:r>
            <w:r w:rsidR="00034E43" w:rsidRPr="002960E3">
              <w:rPr>
                <w:lang w:val="fr-FR"/>
              </w:rPr>
              <w:t xml:space="preserve"> </w:t>
            </w:r>
            <w:r w:rsidR="00034E43" w:rsidRPr="002960E3">
              <w:rPr>
                <w:position w:val="-26"/>
                <w:lang w:val="fr-FR"/>
              </w:rPr>
              <w:object w:dxaOrig="600" w:dyaOrig="740">
                <v:shape id="_x0000_i1743" type="#_x0000_t75" style="width:30pt;height:36.75pt" o:ole="">
                  <v:imagedata r:id="rId1508" o:title=""/>
                </v:shape>
                <o:OLEObject Type="Embed" ProgID="Equation.DSMT4" ShapeID="_x0000_i1743" DrawAspect="Content" ObjectID="_1673157766" r:id="rId1509"/>
              </w:object>
            </w:r>
          </w:p>
          <w:p w:rsidR="00CE0B19" w:rsidRPr="002960E3" w:rsidRDefault="00CE0B19" w:rsidP="002960E3">
            <w:pPr>
              <w:spacing w:line="276" w:lineRule="auto"/>
              <w:rPr>
                <w:lang w:val="fr-FR"/>
              </w:rPr>
            </w:pPr>
            <w:r w:rsidRPr="002960E3">
              <w:rPr>
                <w:lang w:val="fr-FR"/>
              </w:rPr>
              <w:t xml:space="preserve">Vậy BD.CE = </w:t>
            </w:r>
            <w:r w:rsidR="00034E43" w:rsidRPr="002960E3">
              <w:rPr>
                <w:position w:val="-26"/>
                <w:lang w:val="fr-FR"/>
              </w:rPr>
              <w:object w:dxaOrig="600" w:dyaOrig="740">
                <v:shape id="_x0000_i1744" type="#_x0000_t75" style="width:30pt;height:36.75pt" o:ole="">
                  <v:imagedata r:id="rId1508" o:title=""/>
                </v:shape>
                <o:OLEObject Type="Embed" ProgID="Equation.DSMT4" ShapeID="_x0000_i1744" DrawAspect="Content" ObjectID="_1673157767" r:id="rId1510"/>
              </w:object>
            </w:r>
            <w:r w:rsidR="00034E43" w:rsidRPr="002960E3">
              <w:rPr>
                <w:lang w:val="fr-FR"/>
              </w:rPr>
              <w:t xml:space="preserve"> k</w:t>
            </w:r>
            <w:r w:rsidRPr="002960E3">
              <w:rPr>
                <w:lang w:val="fr-FR"/>
              </w:rPr>
              <w:t>hông đổi (Vì BC không đổi)</w:t>
            </w:r>
          </w:p>
          <w:p w:rsidR="00CE0B19" w:rsidRPr="002960E3" w:rsidRDefault="00CE0B19" w:rsidP="002960E3">
            <w:pPr>
              <w:spacing w:line="276" w:lineRule="auto"/>
              <w:rPr>
                <w:lang w:val="fr-FR"/>
              </w:rPr>
            </w:pPr>
            <w:r w:rsidRPr="002960E3">
              <w:rPr>
                <w:lang w:val="fr-FR"/>
              </w:rPr>
              <w:t>b) Theo câu a) ta có:</w:t>
            </w:r>
          </w:p>
          <w:p w:rsidR="00CE0B19" w:rsidRPr="002960E3" w:rsidRDefault="00CE0B19" w:rsidP="002960E3">
            <w:pPr>
              <w:spacing w:line="276" w:lineRule="auto"/>
              <w:rPr>
                <w:lang w:val="fr-FR"/>
              </w:rPr>
            </w:pPr>
            <w:r w:rsidRPr="002960E3">
              <w:rPr>
                <w:lang w:val="en-US"/>
              </w:rPr>
              <w:sym w:font="Symbol" w:char="F044"/>
            </w:r>
            <w:r w:rsidRPr="002960E3">
              <w:rPr>
                <w:lang w:val="fr-FR"/>
              </w:rPr>
              <w:t xml:space="preserve">BDO </w:t>
            </w:r>
            <w:r w:rsidRPr="002960E3">
              <w:rPr>
                <w:lang w:val="en-US"/>
              </w:rPr>
              <w:sym w:font="Symbol" w:char="F07E"/>
            </w:r>
            <w:r w:rsidR="00FE08EA" w:rsidRPr="002960E3">
              <w:rPr>
                <w:lang w:val="en-US"/>
              </w:rPr>
              <w:t xml:space="preserve"> </w:t>
            </w:r>
            <w:r w:rsidRPr="002960E3">
              <w:rPr>
                <w:lang w:val="en-US"/>
              </w:rPr>
              <w:sym w:font="Symbol" w:char="F044"/>
            </w:r>
            <w:r w:rsidRPr="002960E3">
              <w:rPr>
                <w:lang w:val="fr-FR"/>
              </w:rPr>
              <w:t>COE (g.g)</w:t>
            </w:r>
          </w:p>
          <w:p w:rsidR="00CE0B19" w:rsidRPr="002960E3" w:rsidRDefault="00DB066E" w:rsidP="002960E3">
            <w:pPr>
              <w:spacing w:line="276" w:lineRule="auto"/>
              <w:rPr>
                <w:lang w:val="fr-FR"/>
              </w:rPr>
            </w:pPr>
            <w:r w:rsidRPr="002960E3">
              <w:rPr>
                <w:position w:val="-28"/>
                <w:lang w:val="fr-FR"/>
              </w:rPr>
              <w:object w:dxaOrig="1219" w:dyaOrig="720">
                <v:shape id="_x0000_i1745" type="#_x0000_t75" style="width:60.75pt;height:36pt" o:ole="">
                  <v:imagedata r:id="rId1511" o:title=""/>
                </v:shape>
                <o:OLEObject Type="Embed" ProgID="Equation.DSMT4" ShapeID="_x0000_i1745" DrawAspect="Content" ObjectID="_1673157768" r:id="rId1512"/>
              </w:object>
            </w:r>
            <w:r w:rsidRPr="002960E3">
              <w:rPr>
                <w:noProof/>
                <w:position w:val="-24"/>
                <w:lang w:val="en-US" w:eastAsia="vi-VN"/>
              </w:rPr>
              <w:t xml:space="preserve"> </w:t>
            </w:r>
            <w:r w:rsidR="00FE08EA" w:rsidRPr="002960E3">
              <w:rPr>
                <w:lang w:val="fr-FR"/>
              </w:rPr>
              <w:t xml:space="preserve"> mà OB = OC</w:t>
            </w:r>
          </w:p>
          <w:p w:rsidR="00CE0B19" w:rsidRPr="002960E3" w:rsidRDefault="00DB066E" w:rsidP="002960E3">
            <w:pPr>
              <w:spacing w:line="276" w:lineRule="auto"/>
              <w:rPr>
                <w:lang w:val="fr-FR"/>
              </w:rPr>
            </w:pPr>
            <w:r w:rsidRPr="002960E3">
              <w:rPr>
                <w:position w:val="-28"/>
                <w:lang w:val="fr-FR"/>
              </w:rPr>
              <w:object w:dxaOrig="1560" w:dyaOrig="720">
                <v:shape id="_x0000_i1746" type="#_x0000_t75" style="width:78pt;height:36pt" o:ole="">
                  <v:imagedata r:id="rId1513" o:title=""/>
                </v:shape>
                <o:OLEObject Type="Embed" ProgID="Equation.DSMT4" ShapeID="_x0000_i1746" DrawAspect="Content" ObjectID="_1673157769" r:id="rId1514"/>
              </w:object>
            </w:r>
          </w:p>
          <w:p w:rsidR="00CE0B19" w:rsidRPr="002960E3" w:rsidRDefault="00CE0B19" w:rsidP="002960E3">
            <w:pPr>
              <w:spacing w:line="276" w:lineRule="auto"/>
              <w:rPr>
                <w:lang w:val="fr-FR"/>
              </w:rPr>
            </w:pPr>
            <w:r w:rsidRPr="002960E3">
              <w:rPr>
                <w:lang w:val="fr-FR"/>
              </w:rPr>
              <w:lastRenderedPageBreak/>
              <w:t>Ta lại có:</w:t>
            </w:r>
            <w:r w:rsidR="00FE08EA" w:rsidRPr="002960E3">
              <w:rPr>
                <w:lang w:val="fr-FR"/>
              </w:rPr>
              <w:t xml:space="preserve"> </w:t>
            </w:r>
            <w:r w:rsidR="00FE08EA" w:rsidRPr="002960E3">
              <w:rPr>
                <w:position w:val="-6"/>
                <w:lang w:val="fr-FR"/>
              </w:rPr>
              <w:object w:dxaOrig="1740" w:dyaOrig="400">
                <v:shape id="_x0000_i1747" type="#_x0000_t75" style="width:87pt;height:20.25pt" o:ole="">
                  <v:imagedata r:id="rId1515" o:title=""/>
                </v:shape>
                <o:OLEObject Type="Embed" ProgID="Equation.DSMT4" ShapeID="_x0000_i1747" DrawAspect="Content" ObjectID="_1673157770" r:id="rId1516"/>
              </w:object>
            </w:r>
          </w:p>
          <w:p w:rsidR="00CE0B19" w:rsidRPr="002960E3" w:rsidRDefault="00CE0B19" w:rsidP="002960E3">
            <w:pPr>
              <w:spacing w:line="276" w:lineRule="auto"/>
              <w:rPr>
                <w:lang w:val="en-US"/>
              </w:rPr>
            </w:pPr>
            <w:r w:rsidRPr="002960E3">
              <w:rPr>
                <w:lang w:val="en-US"/>
              </w:rPr>
              <w:sym w:font="Symbol" w:char="F0DE"/>
            </w:r>
            <w:r w:rsidRPr="002960E3">
              <w:rPr>
                <w:lang w:val="en-US"/>
              </w:rPr>
              <w:t xml:space="preserve"> </w:t>
            </w:r>
            <w:r w:rsidRPr="002960E3">
              <w:rPr>
                <w:lang w:val="en-US"/>
              </w:rPr>
              <w:sym w:font="Symbol" w:char="F044"/>
            </w:r>
            <w:r w:rsidRPr="002960E3">
              <w:rPr>
                <w:lang w:val="en-US"/>
              </w:rPr>
              <w:t xml:space="preserve">BOD </w:t>
            </w:r>
            <w:r w:rsidRPr="002960E3">
              <w:rPr>
                <w:lang w:val="en-US"/>
              </w:rPr>
              <w:sym w:font="Symbol" w:char="F07E"/>
            </w:r>
            <w:r w:rsidR="00FE08EA" w:rsidRPr="002960E3">
              <w:rPr>
                <w:lang w:val="en-US"/>
              </w:rPr>
              <w:t xml:space="preserve"> </w:t>
            </w:r>
            <w:r w:rsidRPr="002960E3">
              <w:rPr>
                <w:lang w:val="en-US"/>
              </w:rPr>
              <w:sym w:font="Symbol" w:char="F044"/>
            </w:r>
            <w:r w:rsidR="00FE08EA" w:rsidRPr="002960E3">
              <w:rPr>
                <w:lang w:val="en-US"/>
              </w:rPr>
              <w:t>OED (c.g.c)</w:t>
            </w:r>
          </w:p>
          <w:p w:rsidR="00FE08EA" w:rsidRPr="002960E3" w:rsidRDefault="00FE08EA" w:rsidP="002960E3">
            <w:pPr>
              <w:spacing w:line="276" w:lineRule="auto"/>
              <w:rPr>
                <w:lang w:val="en-US"/>
              </w:rPr>
            </w:pPr>
            <w:r w:rsidRPr="002960E3">
              <w:rPr>
                <w:position w:val="-6"/>
                <w:lang w:val="en-US"/>
              </w:rPr>
              <w:object w:dxaOrig="940" w:dyaOrig="400">
                <v:shape id="_x0000_i1748" type="#_x0000_t75" style="width:47.25pt;height:20.25pt" o:ole="">
                  <v:imagedata r:id="rId1486" o:title=""/>
                </v:shape>
                <o:OLEObject Type="Embed" ProgID="Equation.DSMT4" ShapeID="_x0000_i1748" DrawAspect="Content" ObjectID="_1673157771" r:id="rId1517"/>
              </w:object>
            </w:r>
          </w:p>
          <w:p w:rsidR="00CE0B19" w:rsidRPr="002960E3" w:rsidRDefault="00CE0B19" w:rsidP="002960E3">
            <w:pPr>
              <w:spacing w:line="276" w:lineRule="auto"/>
              <w:rPr>
                <w:lang w:val="en-US"/>
              </w:rPr>
            </w:pPr>
            <w:r w:rsidRPr="002960E3">
              <w:rPr>
                <w:lang w:val="en-US"/>
              </w:rPr>
              <w:t xml:space="preserve">Vậy DO là phân giác </w:t>
            </w:r>
            <w:r w:rsidR="00FE08EA" w:rsidRPr="002960E3">
              <w:rPr>
                <w:position w:val="-4"/>
                <w:lang w:val="en-US"/>
              </w:rPr>
              <w:object w:dxaOrig="639" w:dyaOrig="380">
                <v:shape id="_x0000_i1749" type="#_x0000_t75" style="width:32.25pt;height:18.75pt" o:ole="">
                  <v:imagedata r:id="rId1483" o:title=""/>
                </v:shape>
                <o:OLEObject Type="Embed" ProgID="Equation.DSMT4" ShapeID="_x0000_i1749" DrawAspect="Content" ObjectID="_1673157772" r:id="rId1518"/>
              </w:object>
            </w:r>
            <w:r w:rsidRPr="002960E3">
              <w:rPr>
                <w:lang w:val="en-US"/>
              </w:rPr>
              <w:t>.</w:t>
            </w:r>
          </w:p>
          <w:p w:rsidR="00CE0B19" w:rsidRPr="002960E3" w:rsidRDefault="00CE0B19" w:rsidP="002960E3">
            <w:pPr>
              <w:spacing w:line="276" w:lineRule="auto"/>
              <w:rPr>
                <w:lang w:val="fr-FR"/>
              </w:rPr>
            </w:pPr>
            <w:r w:rsidRPr="002960E3">
              <w:rPr>
                <w:lang w:val="fr-FR"/>
              </w:rPr>
              <w:t xml:space="preserve">c) HS: Ta phải chứng minh </w:t>
            </w:r>
          </w:p>
          <w:p w:rsidR="00CE0B19" w:rsidRPr="002960E3" w:rsidRDefault="00CE0B19" w:rsidP="002960E3">
            <w:pPr>
              <w:spacing w:line="276" w:lineRule="auto"/>
              <w:rPr>
                <w:lang w:val="fr-FR"/>
              </w:rPr>
            </w:pPr>
            <w:r w:rsidRPr="002960E3">
              <w:rPr>
                <w:lang w:val="fr-FR"/>
              </w:rPr>
              <w:t>OH = OK</w:t>
            </w:r>
          </w:p>
          <w:p w:rsidR="00CE0B19" w:rsidRPr="002960E3" w:rsidRDefault="00CE0B19" w:rsidP="002960E3">
            <w:pPr>
              <w:spacing w:line="276" w:lineRule="auto"/>
              <w:rPr>
                <w:lang w:val="fr-FR"/>
              </w:rPr>
            </w:pPr>
            <w:r w:rsidRPr="002960E3">
              <w:rPr>
                <w:lang w:val="fr-FR"/>
              </w:rPr>
              <w:t xml:space="preserve">Xét </w:t>
            </w:r>
            <w:r w:rsidRPr="002960E3">
              <w:rPr>
                <w:lang w:val="en-US"/>
              </w:rPr>
              <w:sym w:font="Symbol" w:char="F044"/>
            </w:r>
            <w:r w:rsidRPr="002960E3">
              <w:rPr>
                <w:lang w:val="fr-FR"/>
              </w:rPr>
              <w:t xml:space="preserve">ODH và </w:t>
            </w:r>
            <w:r w:rsidRPr="002960E3">
              <w:rPr>
                <w:lang w:val="en-US"/>
              </w:rPr>
              <w:sym w:font="Symbol" w:char="F044"/>
            </w:r>
            <w:r w:rsidRPr="002960E3">
              <w:rPr>
                <w:lang w:val="fr-FR"/>
              </w:rPr>
              <w:t>ODK có:</w:t>
            </w:r>
          </w:p>
          <w:p w:rsidR="00B10611" w:rsidRPr="002960E3" w:rsidRDefault="00B10611" w:rsidP="002960E3">
            <w:pPr>
              <w:spacing w:line="276" w:lineRule="auto"/>
              <w:rPr>
                <w:lang w:val="en-US"/>
              </w:rPr>
            </w:pPr>
            <w:r w:rsidRPr="002960E3">
              <w:rPr>
                <w:position w:val="-6"/>
                <w:lang w:val="en-US"/>
              </w:rPr>
              <w:object w:dxaOrig="940" w:dyaOrig="400">
                <v:shape id="_x0000_i1750" type="#_x0000_t75" style="width:47.25pt;height:20.25pt" o:ole="">
                  <v:imagedata r:id="rId1486" o:title=""/>
                </v:shape>
                <o:OLEObject Type="Embed" ProgID="Equation.DSMT4" ShapeID="_x0000_i1750" DrawAspect="Content" ObjectID="_1673157773" r:id="rId1519"/>
              </w:object>
            </w:r>
          </w:p>
          <w:p w:rsidR="00CE0B19" w:rsidRPr="002960E3" w:rsidRDefault="00B10611" w:rsidP="002960E3">
            <w:pPr>
              <w:spacing w:line="276" w:lineRule="auto"/>
              <w:rPr>
                <w:lang w:val="en-US"/>
              </w:rPr>
            </w:pPr>
            <w:r w:rsidRPr="002960E3">
              <w:rPr>
                <w:position w:val="-6"/>
                <w:lang w:val="en-US"/>
              </w:rPr>
              <w:object w:dxaOrig="2180" w:dyaOrig="400">
                <v:shape id="_x0000_i1751" type="#_x0000_t75" style="width:108.75pt;height:20.25pt" o:ole="">
                  <v:imagedata r:id="rId1520" o:title=""/>
                </v:shape>
                <o:OLEObject Type="Embed" ProgID="Equation.DSMT4" ShapeID="_x0000_i1751" DrawAspect="Content" ObjectID="_1673157774" r:id="rId1521"/>
              </w:object>
            </w:r>
          </w:p>
          <w:p w:rsidR="00CE0B19" w:rsidRPr="002960E3" w:rsidRDefault="00CE0B19" w:rsidP="002960E3">
            <w:pPr>
              <w:spacing w:line="276" w:lineRule="auto"/>
              <w:rPr>
                <w:lang w:val="en-US"/>
              </w:rPr>
            </w:pPr>
            <w:r w:rsidRPr="002960E3">
              <w:rPr>
                <w:lang w:val="en-US"/>
              </w:rPr>
              <w:t>OD chung</w:t>
            </w:r>
          </w:p>
          <w:p w:rsidR="00CE0B19" w:rsidRPr="002960E3" w:rsidRDefault="00CE0B19" w:rsidP="002960E3">
            <w:pPr>
              <w:spacing w:line="276" w:lineRule="auto"/>
              <w:rPr>
                <w:lang w:val="en-US"/>
              </w:rPr>
            </w:pPr>
            <w:r w:rsidRPr="002960E3">
              <w:rPr>
                <w:lang w:val="en-US"/>
              </w:rPr>
              <w:sym w:font="Symbol" w:char="F0DE"/>
            </w:r>
            <w:r w:rsidRPr="002960E3">
              <w:rPr>
                <w:lang w:val="en-US"/>
              </w:rPr>
              <w:t xml:space="preserve"> </w:t>
            </w:r>
            <w:r w:rsidRPr="002960E3">
              <w:rPr>
                <w:lang w:val="en-US"/>
              </w:rPr>
              <w:sym w:font="Symbol" w:char="F044"/>
            </w:r>
            <w:r w:rsidRPr="002960E3">
              <w:rPr>
                <w:lang w:val="en-US"/>
              </w:rPr>
              <w:t xml:space="preserve">ODH = </w:t>
            </w:r>
            <w:r w:rsidRPr="002960E3">
              <w:rPr>
                <w:lang w:val="en-US"/>
              </w:rPr>
              <w:sym w:font="Symbol" w:char="F044"/>
            </w:r>
            <w:r w:rsidRPr="002960E3">
              <w:rPr>
                <w:lang w:val="en-US"/>
              </w:rPr>
              <w:t>ODK ( Cạnh huyền và góc vuông)</w:t>
            </w:r>
          </w:p>
          <w:p w:rsidR="00CE0B19" w:rsidRPr="002960E3" w:rsidRDefault="00CE0B19" w:rsidP="002960E3">
            <w:pPr>
              <w:spacing w:line="276" w:lineRule="auto"/>
              <w:rPr>
                <w:lang w:val="en-US"/>
              </w:rPr>
            </w:pPr>
            <w:r w:rsidRPr="002960E3">
              <w:rPr>
                <w:lang w:val="en-US"/>
              </w:rPr>
              <w:sym w:font="Symbol" w:char="F0DE"/>
            </w:r>
            <w:r w:rsidRPr="002960E3">
              <w:rPr>
                <w:lang w:val="en-US"/>
              </w:rPr>
              <w:t xml:space="preserve"> OH = OK </w:t>
            </w:r>
            <w:r w:rsidRPr="002960E3">
              <w:rPr>
                <w:lang w:val="en-US"/>
              </w:rPr>
              <w:sym w:font="Symbol" w:char="F0DE"/>
            </w:r>
            <w:r w:rsidR="00B10611" w:rsidRPr="002960E3">
              <w:rPr>
                <w:lang w:val="en-US"/>
              </w:rPr>
              <w:t xml:space="preserve"> K </w:t>
            </w:r>
            <w:r w:rsidR="00B10611" w:rsidRPr="002960E3">
              <w:rPr>
                <w:rFonts w:ascii="Cambria Math" w:hAnsi="Cambria Math"/>
                <w:lang w:val="en-US"/>
              </w:rPr>
              <w:t>∈</w:t>
            </w:r>
            <w:r w:rsidRPr="002960E3">
              <w:rPr>
                <w:lang w:val="en-US"/>
              </w:rPr>
              <w:t xml:space="preserve"> (O; OH)</w:t>
            </w:r>
          </w:p>
          <w:p w:rsidR="00CE0B19" w:rsidRPr="002960E3" w:rsidRDefault="00CE0B19" w:rsidP="002960E3">
            <w:pPr>
              <w:spacing w:line="276" w:lineRule="auto"/>
              <w:rPr>
                <w:lang w:val="en-US"/>
              </w:rPr>
            </w:pPr>
            <w:r w:rsidRPr="002960E3">
              <w:rPr>
                <w:lang w:val="en-US"/>
              </w:rPr>
              <w:t xml:space="preserve">Mà OK </w:t>
            </w:r>
            <w:r w:rsidRPr="002960E3">
              <w:rPr>
                <w:lang w:val="en-US"/>
              </w:rPr>
              <w:sym w:font="Symbol" w:char="F05E"/>
            </w:r>
            <w:r w:rsidRPr="002960E3">
              <w:rPr>
                <w:lang w:val="en-US"/>
              </w:rPr>
              <w:t xml:space="preserve"> DE   </w:t>
            </w:r>
          </w:p>
          <w:p w:rsidR="00CE0B19" w:rsidRPr="002960E3" w:rsidRDefault="00CE0B19" w:rsidP="002960E3">
            <w:pPr>
              <w:spacing w:line="276" w:lineRule="auto"/>
              <w:rPr>
                <w:lang w:val="fr-FR"/>
              </w:rPr>
            </w:pPr>
            <w:r w:rsidRPr="002960E3">
              <w:rPr>
                <w:lang w:val="en-US"/>
              </w:rPr>
              <w:sym w:font="Symbol" w:char="F0DE"/>
            </w:r>
            <w:r w:rsidRPr="002960E3">
              <w:rPr>
                <w:lang w:val="fr-FR"/>
              </w:rPr>
              <w:t xml:space="preserve">  DE tiếp xúc với (O)</w:t>
            </w:r>
          </w:p>
          <w:p w:rsidR="00CE0B19" w:rsidRPr="002960E3" w:rsidRDefault="00CE0B19" w:rsidP="002960E3">
            <w:pPr>
              <w:spacing w:line="276" w:lineRule="auto"/>
              <w:rPr>
                <w:b/>
                <w:lang w:val="fr-FR"/>
              </w:rPr>
            </w:pPr>
            <w:r w:rsidRPr="002960E3">
              <w:rPr>
                <w:b/>
                <w:lang w:val="fr-FR"/>
              </w:rPr>
              <w:t>Bài 11( SGK - 135)</w:t>
            </w:r>
          </w:p>
          <w:p w:rsidR="00A71BC2" w:rsidRPr="002960E3" w:rsidRDefault="00A71BC2" w:rsidP="002960E3">
            <w:pPr>
              <w:spacing w:line="276" w:lineRule="auto"/>
              <w:rPr>
                <w:b/>
                <w:lang w:val="fr-FR"/>
              </w:rPr>
            </w:pPr>
          </w:p>
          <w:p w:rsidR="00D5476E" w:rsidRPr="002960E3" w:rsidRDefault="00D5476E" w:rsidP="002960E3">
            <w:pPr>
              <w:spacing w:line="276" w:lineRule="auto"/>
              <w:rPr>
                <w:lang w:val="fr-FR"/>
              </w:rPr>
            </w:pPr>
            <w:r w:rsidRPr="002960E3">
              <w:rPr>
                <w:position w:val="-26"/>
                <w:lang w:val="fr-FR"/>
              </w:rPr>
              <w:object w:dxaOrig="2780" w:dyaOrig="700">
                <v:shape id="_x0000_i1752" type="#_x0000_t75" style="width:138.75pt;height:35.25pt" o:ole="">
                  <v:imagedata r:id="rId1522" o:title=""/>
                </v:shape>
                <o:OLEObject Type="Embed" ProgID="Equation.DSMT4" ShapeID="_x0000_i1752" DrawAspect="Content" ObjectID="_1673157775" r:id="rId1523"/>
              </w:object>
            </w:r>
            <w:r w:rsidRPr="002960E3">
              <w:rPr>
                <w:lang w:val="fr-FR"/>
              </w:rPr>
              <w:t xml:space="preserve"> </w:t>
            </w:r>
          </w:p>
          <w:p w:rsidR="00CE0B19" w:rsidRPr="002960E3" w:rsidRDefault="00D5476E" w:rsidP="002960E3">
            <w:pPr>
              <w:spacing w:line="276" w:lineRule="auto"/>
              <w:rPr>
                <w:lang w:val="fr-FR"/>
              </w:rPr>
            </w:pPr>
            <w:r w:rsidRPr="002960E3">
              <w:rPr>
                <w:position w:val="-26"/>
                <w:lang w:val="fr-FR"/>
              </w:rPr>
              <w:object w:dxaOrig="1780" w:dyaOrig="700">
                <v:shape id="_x0000_i1753" type="#_x0000_t75" style="width:89.25pt;height:35.25pt" o:ole="">
                  <v:imagedata r:id="rId1524" o:title=""/>
                </v:shape>
                <o:OLEObject Type="Embed" ProgID="Equation.DSMT4" ShapeID="_x0000_i1753" DrawAspect="Content" ObjectID="_1673157776" r:id="rId1525"/>
              </w:object>
            </w:r>
          </w:p>
          <w:p w:rsidR="00CE0B19" w:rsidRPr="002960E3" w:rsidRDefault="00D5476E" w:rsidP="002960E3">
            <w:pPr>
              <w:spacing w:line="276" w:lineRule="auto"/>
              <w:rPr>
                <w:lang w:val="fr-FR"/>
              </w:rPr>
            </w:pPr>
            <w:r w:rsidRPr="002960E3">
              <w:rPr>
                <w:position w:val="-26"/>
                <w:lang w:val="fr-FR"/>
              </w:rPr>
              <w:object w:dxaOrig="4740" w:dyaOrig="700">
                <v:shape id="_x0000_i1754" type="#_x0000_t75" style="width:204pt;height:35.25pt" o:ole="">
                  <v:imagedata r:id="rId1526" o:title=""/>
                </v:shape>
                <o:OLEObject Type="Embed" ProgID="Equation.DSMT4" ShapeID="_x0000_i1754" DrawAspect="Content" ObjectID="_1673157777" r:id="rId1527"/>
              </w:object>
            </w:r>
            <w:r w:rsidRPr="002960E3">
              <w:rPr>
                <w:lang w:val="fr-FR"/>
              </w:rPr>
              <w:t xml:space="preserve"> </w:t>
            </w:r>
            <w:r w:rsidRPr="002960E3">
              <w:rPr>
                <w:position w:val="-26"/>
                <w:lang w:val="fr-FR"/>
              </w:rPr>
              <w:object w:dxaOrig="4500" w:dyaOrig="700">
                <v:shape id="_x0000_i1755" type="#_x0000_t75" style="width:207pt;height:35.25pt" o:ole="">
                  <v:imagedata r:id="rId1528" o:title=""/>
                </v:shape>
                <o:OLEObject Type="Embed" ProgID="Equation.DSMT4" ShapeID="_x0000_i1755" DrawAspect="Content" ObjectID="_1673157778" r:id="rId1529"/>
              </w:object>
            </w:r>
            <w:r w:rsidRPr="002960E3">
              <w:rPr>
                <w:lang w:val="fr-FR"/>
              </w:rPr>
              <w:t xml:space="preserve"> </w:t>
            </w:r>
            <w:r w:rsidRPr="002960E3">
              <w:rPr>
                <w:position w:val="-10"/>
                <w:lang w:val="fr-FR"/>
              </w:rPr>
              <w:object w:dxaOrig="2100" w:dyaOrig="440">
                <v:shape id="_x0000_i1756" type="#_x0000_t75" style="width:105pt;height:21.75pt" o:ole="">
                  <v:imagedata r:id="rId1530" o:title=""/>
                </v:shape>
                <o:OLEObject Type="Embed" ProgID="Equation.DSMT4" ShapeID="_x0000_i1756" DrawAspect="Content" ObjectID="_1673157779" r:id="rId1531"/>
              </w:object>
            </w:r>
          </w:p>
        </w:tc>
      </w:tr>
    </w:tbl>
    <w:p w:rsidR="00CE0B19" w:rsidRPr="002960E3" w:rsidRDefault="00CE0B19" w:rsidP="002960E3">
      <w:pPr>
        <w:pStyle w:val="Heading4"/>
        <w:spacing w:line="276" w:lineRule="auto"/>
      </w:pPr>
      <w:r w:rsidRPr="002960E3">
        <w:lastRenderedPageBreak/>
        <w:t>d) Củng cố, luyện tập. (3 ph)</w:t>
      </w:r>
    </w:p>
    <w:p w:rsidR="00CE0B19" w:rsidRPr="002960E3" w:rsidRDefault="00CE0B19" w:rsidP="002960E3">
      <w:pPr>
        <w:spacing w:line="276" w:lineRule="auto"/>
        <w:rPr>
          <w:lang w:val="pt-BR"/>
        </w:rPr>
      </w:pPr>
      <w:r w:rsidRPr="002960E3">
        <w:tab/>
        <w:t>- Nhắc lại kiến thức trọng tâm.</w:t>
      </w:r>
    </w:p>
    <w:p w:rsidR="00CE0B19" w:rsidRPr="002960E3" w:rsidRDefault="00CE0B19" w:rsidP="002960E3">
      <w:pPr>
        <w:pStyle w:val="Heading4"/>
        <w:spacing w:line="276" w:lineRule="auto"/>
        <w:rPr>
          <w:lang w:val="pt-BR"/>
        </w:rPr>
      </w:pPr>
      <w:r w:rsidRPr="002960E3">
        <w:rPr>
          <w:lang w:val="pt-BR"/>
        </w:rPr>
        <w:t>e) Hướng dẫn học sinh tự học ở nhà. (1 ph)</w:t>
      </w:r>
    </w:p>
    <w:p w:rsidR="00CE0B19" w:rsidRPr="002960E3" w:rsidRDefault="00CE0B19" w:rsidP="002960E3">
      <w:pPr>
        <w:spacing w:line="276" w:lineRule="auto"/>
        <w:rPr>
          <w:lang w:val="pt-BR"/>
        </w:rPr>
      </w:pPr>
      <w:r w:rsidRPr="002960E3">
        <w:rPr>
          <w:lang w:val="pt-BR"/>
        </w:rPr>
        <w:tab/>
        <w:t>- Ôn tập kĩ lại phần lí thuyết chương II.</w:t>
      </w:r>
    </w:p>
    <w:p w:rsidR="00CE0B19" w:rsidRPr="002960E3" w:rsidRDefault="00CE0B19" w:rsidP="002960E3">
      <w:pPr>
        <w:spacing w:line="276" w:lineRule="auto"/>
        <w:rPr>
          <w:lang w:val="pt-BR"/>
        </w:rPr>
      </w:pPr>
      <w:r w:rsidRPr="002960E3">
        <w:rPr>
          <w:lang w:val="pt-BR"/>
        </w:rPr>
        <w:tab/>
        <w:t>- Làm các bài tập còn lại SGK/ 134 – 135</w:t>
      </w:r>
    </w:p>
    <w:p w:rsidR="00CE0B19" w:rsidRPr="002960E3" w:rsidRDefault="00CE0B19" w:rsidP="002960E3">
      <w:pPr>
        <w:spacing w:line="276" w:lineRule="auto"/>
        <w:rPr>
          <w:lang w:val="pt-BR"/>
        </w:rPr>
      </w:pPr>
      <w:r w:rsidRPr="002960E3">
        <w:rPr>
          <w:lang w:val="pt-BR"/>
        </w:rPr>
        <w:tab/>
        <w:t>- Tiếp tục ôn tập các kiến thức trong chương III – IV để tiết sau ôn tập tiếp.</w:t>
      </w:r>
    </w:p>
    <w:p w:rsidR="00CE0B19" w:rsidRPr="002960E3" w:rsidRDefault="00CE0B19" w:rsidP="002960E3">
      <w:pPr>
        <w:pStyle w:val="Heading3"/>
        <w:spacing w:line="276" w:lineRule="auto"/>
        <w:rPr>
          <w:szCs w:val="28"/>
          <w:lang w:val="pt-BR"/>
        </w:rPr>
      </w:pPr>
      <w:r w:rsidRPr="002960E3">
        <w:rPr>
          <w:szCs w:val="28"/>
          <w:lang w:val="pt-BR"/>
        </w:rPr>
        <w:t>5. Rút kinh nghiệm giờ dạy.</w:t>
      </w:r>
    </w:p>
    <w:p w:rsidR="00CE0B19" w:rsidRPr="002960E3" w:rsidRDefault="00CE0B19" w:rsidP="002960E3">
      <w:pPr>
        <w:spacing w:line="276" w:lineRule="auto"/>
        <w:rPr>
          <w:lang w:val="pt-BR"/>
        </w:rPr>
      </w:pPr>
      <w:r w:rsidRPr="002960E3">
        <w:rPr>
          <w:lang w:val="pt-BR"/>
        </w:rPr>
        <w:lastRenderedPageBreak/>
        <w:tab/>
        <w:t>.........................................................................................................................................................................................................................................................................................................................................................................................</w:t>
      </w:r>
    </w:p>
    <w:p w:rsidR="00CE0B19" w:rsidRPr="002960E3" w:rsidRDefault="00CE0B19" w:rsidP="002960E3">
      <w:pPr>
        <w:spacing w:line="276" w:lineRule="auto"/>
        <w:rPr>
          <w:lang w:val="pt-BR"/>
        </w:rPr>
      </w:pPr>
    </w:p>
    <w:p w:rsidR="00CE0B19" w:rsidRPr="002960E3" w:rsidRDefault="00CE0B19" w:rsidP="002960E3">
      <w:pPr>
        <w:pStyle w:val="Heading2"/>
        <w:spacing w:line="276" w:lineRule="auto"/>
        <w:rPr>
          <w:sz w:val="28"/>
          <w:szCs w:val="28"/>
          <w:lang w:val="pt-BR"/>
        </w:rPr>
      </w:pPr>
      <w:r w:rsidRPr="002960E3">
        <w:rPr>
          <w:sz w:val="28"/>
          <w:szCs w:val="28"/>
        </w:rPr>
        <w:t xml:space="preserve">Tiết </w:t>
      </w:r>
      <w:r w:rsidRPr="002960E3">
        <w:rPr>
          <w:sz w:val="28"/>
          <w:szCs w:val="28"/>
          <w:lang w:val="pt-BR"/>
        </w:rPr>
        <w:t>68</w:t>
      </w:r>
      <w:r w:rsidRPr="002960E3">
        <w:rPr>
          <w:sz w:val="28"/>
          <w:szCs w:val="28"/>
        </w:rPr>
        <w:t xml:space="preserve">: </w:t>
      </w:r>
      <w:r w:rsidRPr="002960E3">
        <w:rPr>
          <w:rFonts w:cstheme="majorHAnsi"/>
          <w:sz w:val="28"/>
          <w:szCs w:val="28"/>
          <w:lang w:val="pt-BR"/>
        </w:rPr>
        <w:t>ÔN TẬP CUỐI NĂM (tiếp)</w:t>
      </w:r>
    </w:p>
    <w:p w:rsidR="00CE0B19" w:rsidRPr="002960E3" w:rsidRDefault="00CE0B19" w:rsidP="002960E3">
      <w:pPr>
        <w:spacing w:line="276" w:lineRule="auto"/>
        <w:jc w:val="center"/>
        <w:rPr>
          <w:b/>
          <w:lang w:val="pt-BR"/>
        </w:rPr>
      </w:pPr>
    </w:p>
    <w:p w:rsidR="00CE0B19" w:rsidRPr="002960E3" w:rsidRDefault="00CE0B19" w:rsidP="002960E3">
      <w:pPr>
        <w:pStyle w:val="NoSpacing"/>
        <w:spacing w:line="276" w:lineRule="auto"/>
      </w:pPr>
      <w:r w:rsidRPr="002960E3">
        <w:t>Ngày soạn:</w:t>
      </w:r>
      <w:r w:rsidR="009B64E9" w:rsidRPr="002960E3">
        <w:rPr>
          <w:lang w:val="pt-BR"/>
        </w:rPr>
        <w:t xml:space="preserve"> 19</w:t>
      </w:r>
      <w:r w:rsidRPr="002960E3">
        <w:rPr>
          <w:lang w:val="pt-BR"/>
        </w:rPr>
        <w:t>/</w:t>
      </w:r>
      <w:r w:rsidR="009B64E9" w:rsidRPr="002960E3">
        <w:rPr>
          <w:lang w:val="pt-BR"/>
        </w:rPr>
        <w:t>04/2016</w:t>
      </w:r>
      <w:r w:rsidRPr="002960E3">
        <w:t>.</w:t>
      </w:r>
    </w:p>
    <w:p w:rsidR="009B64E9" w:rsidRPr="002960E3" w:rsidRDefault="009B64E9"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r w:rsidRPr="002960E3">
        <w:t>Ngày dạy:......../.........../...............tại lớp:............sỹ số HS:.............vắng:.........</w:t>
      </w:r>
    </w:p>
    <w:p w:rsidR="00CE0B19" w:rsidRPr="002960E3" w:rsidRDefault="00CE0B19" w:rsidP="002960E3">
      <w:pPr>
        <w:pStyle w:val="NoSpacing"/>
        <w:spacing w:line="276" w:lineRule="auto"/>
      </w:pPr>
    </w:p>
    <w:p w:rsidR="00CE0B19" w:rsidRPr="002960E3" w:rsidRDefault="00CE0B19" w:rsidP="002960E3">
      <w:pPr>
        <w:pStyle w:val="Heading3"/>
        <w:spacing w:line="276" w:lineRule="auto"/>
        <w:rPr>
          <w:szCs w:val="28"/>
        </w:rPr>
      </w:pPr>
      <w:r w:rsidRPr="002960E3">
        <w:rPr>
          <w:szCs w:val="28"/>
        </w:rPr>
        <w:t>1. Mục tiêu.</w:t>
      </w:r>
    </w:p>
    <w:p w:rsidR="00CE0B19" w:rsidRPr="002960E3" w:rsidRDefault="00CE0B19" w:rsidP="002960E3">
      <w:pPr>
        <w:pStyle w:val="Heading4"/>
        <w:spacing w:line="276" w:lineRule="auto"/>
      </w:pPr>
      <w:r w:rsidRPr="002960E3">
        <w:t xml:space="preserve">a) </w:t>
      </w:r>
      <w:r w:rsidRPr="002960E3">
        <w:rPr>
          <w:lang w:val="en-US"/>
        </w:rPr>
        <w:t>Về k</w:t>
      </w:r>
      <w:r w:rsidRPr="002960E3">
        <w:t>iến thức.</w:t>
      </w:r>
    </w:p>
    <w:p w:rsidR="00CE0B19" w:rsidRPr="002960E3" w:rsidRDefault="00CE0B19" w:rsidP="002960E3">
      <w:pPr>
        <w:spacing w:line="276" w:lineRule="auto"/>
      </w:pPr>
      <w:r w:rsidRPr="002960E3">
        <w:tab/>
        <w:t>- Trên cơ sở tổng hợp các kiến thức về đường tròn, HS luyện tập 1 số bài toán tổng hợp về chứng minh và so sánh.</w:t>
      </w:r>
    </w:p>
    <w:p w:rsidR="00B20D85" w:rsidRPr="002960E3" w:rsidRDefault="00B20D85" w:rsidP="002960E3">
      <w:pPr>
        <w:spacing w:line="276" w:lineRule="auto"/>
        <w:rPr>
          <w:lang w:val="en-US"/>
        </w:rPr>
      </w:pPr>
      <w:r w:rsidRPr="002960E3">
        <w:tab/>
      </w:r>
      <w:r w:rsidRPr="002960E3">
        <w:rPr>
          <w:lang w:val="en-US"/>
        </w:rPr>
        <w:t>- Củng cố các kiến thức về hình trụ, hình nón, hình cầu và diện tích xung quanh, diện tích toàn phần, thể tích của chúng.</w:t>
      </w:r>
    </w:p>
    <w:p w:rsidR="00CE0B19" w:rsidRPr="002960E3" w:rsidRDefault="00CE0B19" w:rsidP="002960E3">
      <w:pPr>
        <w:pStyle w:val="Heading4"/>
        <w:spacing w:line="276" w:lineRule="auto"/>
      </w:pPr>
      <w:r w:rsidRPr="002960E3">
        <w:t>b) Về kỹ năng.</w:t>
      </w:r>
    </w:p>
    <w:p w:rsidR="00CE0B19" w:rsidRPr="002960E3" w:rsidRDefault="00CE0B19" w:rsidP="002960E3">
      <w:pPr>
        <w:spacing w:line="276" w:lineRule="auto"/>
        <w:rPr>
          <w:lang w:val="nl-NL"/>
        </w:rPr>
      </w:pPr>
      <w:r w:rsidRPr="002960E3">
        <w:rPr>
          <w:lang w:val="nl-NL"/>
        </w:rPr>
        <w:tab/>
        <w:t>- Rèn luyện kĩ năng phân tích bài toàn trên hình vẽ và cách trình bày lời giải của bài toán.</w:t>
      </w:r>
    </w:p>
    <w:p w:rsidR="000F4EF4" w:rsidRPr="002960E3" w:rsidRDefault="000F4EF4" w:rsidP="002960E3">
      <w:pPr>
        <w:spacing w:line="276" w:lineRule="auto"/>
        <w:rPr>
          <w:lang w:val="nl-NL"/>
        </w:rPr>
      </w:pPr>
      <w:r w:rsidRPr="002960E3">
        <w:rPr>
          <w:lang w:val="nl-NL"/>
        </w:rPr>
        <w:tab/>
        <w:t>- Kỹ năng vận dụng công thức để giải bài tập.</w:t>
      </w:r>
    </w:p>
    <w:p w:rsidR="00CE0B19" w:rsidRPr="002960E3" w:rsidRDefault="00CE0B19" w:rsidP="002960E3">
      <w:pPr>
        <w:spacing w:line="276" w:lineRule="auto"/>
        <w:rPr>
          <w:lang w:val="nl-NL"/>
        </w:rPr>
      </w:pPr>
      <w:r w:rsidRPr="002960E3">
        <w:rPr>
          <w:lang w:val="nl-NL"/>
        </w:rPr>
        <w:tab/>
        <w:t>- Vận dụng được kiến thức đại số vào hình học.</w:t>
      </w:r>
    </w:p>
    <w:p w:rsidR="00CE0B19" w:rsidRPr="002960E3" w:rsidRDefault="00CE0B19" w:rsidP="002960E3">
      <w:pPr>
        <w:pStyle w:val="Heading4"/>
        <w:spacing w:line="276" w:lineRule="auto"/>
      </w:pPr>
      <w:r w:rsidRPr="002960E3">
        <w:t>c) Về thái độ.</w:t>
      </w:r>
    </w:p>
    <w:p w:rsidR="00CE0B19" w:rsidRPr="002960E3" w:rsidRDefault="00CE0B19" w:rsidP="002960E3">
      <w:pPr>
        <w:spacing w:line="276" w:lineRule="auto"/>
      </w:pPr>
      <w:r w:rsidRPr="002960E3">
        <w:tab/>
        <w:t>- Rèn luyện tư duy sáng tạo, tính cẩn thận, chính xác.</w:t>
      </w:r>
    </w:p>
    <w:p w:rsidR="00CE0B19" w:rsidRPr="002960E3" w:rsidRDefault="00CE0B19" w:rsidP="002960E3">
      <w:pPr>
        <w:pStyle w:val="Heading3"/>
        <w:spacing w:line="276" w:lineRule="auto"/>
        <w:rPr>
          <w:szCs w:val="28"/>
        </w:rPr>
      </w:pPr>
      <w:r w:rsidRPr="002960E3">
        <w:rPr>
          <w:szCs w:val="28"/>
        </w:rPr>
        <w:t>2. Chuẩn bị của GV và HS.</w:t>
      </w:r>
    </w:p>
    <w:p w:rsidR="00CE0B19" w:rsidRPr="002960E3" w:rsidRDefault="00CE0B19" w:rsidP="002960E3">
      <w:pPr>
        <w:pStyle w:val="Heading4"/>
        <w:spacing w:line="276" w:lineRule="auto"/>
        <w:rPr>
          <w:lang w:val="en-US"/>
        </w:rPr>
      </w:pPr>
      <w:r w:rsidRPr="002960E3">
        <w:rPr>
          <w:lang w:val="en-US"/>
        </w:rPr>
        <w:t>a) Chuẩn bị của GV.</w:t>
      </w:r>
    </w:p>
    <w:p w:rsidR="00CE0B19" w:rsidRPr="002960E3" w:rsidRDefault="00CE0B19" w:rsidP="002960E3">
      <w:pPr>
        <w:spacing w:line="276" w:lineRule="auto"/>
        <w:rPr>
          <w:lang w:val="en-US"/>
        </w:rPr>
      </w:pPr>
      <w:r w:rsidRPr="002960E3">
        <w:rPr>
          <w:lang w:val="en-US"/>
        </w:rPr>
        <w:tab/>
        <w:t xml:space="preserve">- </w:t>
      </w:r>
      <w:r w:rsidRPr="002960E3">
        <w:t>Thước thẳng, com pa, thước đo góc, máy tính bỏ túi, bảng phụ ghi các câu hỏi, đề bài các bài tập và vẽ hình.</w:t>
      </w:r>
    </w:p>
    <w:p w:rsidR="00CE0B19" w:rsidRPr="002960E3" w:rsidRDefault="00CE0B19" w:rsidP="002960E3">
      <w:pPr>
        <w:pStyle w:val="Heading4"/>
        <w:spacing w:line="276" w:lineRule="auto"/>
        <w:rPr>
          <w:lang w:val="en-US"/>
        </w:rPr>
      </w:pPr>
      <w:r w:rsidRPr="002960E3">
        <w:rPr>
          <w:lang w:val="en-US"/>
        </w:rPr>
        <w:t>b) Chuẩn bị của HS.</w:t>
      </w:r>
    </w:p>
    <w:p w:rsidR="00CE0B19" w:rsidRPr="002960E3" w:rsidRDefault="00CE0B19" w:rsidP="002960E3">
      <w:pPr>
        <w:spacing w:line="276" w:lineRule="auto"/>
        <w:rPr>
          <w:lang w:val="en-US"/>
        </w:rPr>
      </w:pPr>
      <w:r w:rsidRPr="002960E3">
        <w:rPr>
          <w:lang w:val="en-US"/>
        </w:rPr>
        <w:tab/>
        <w:t xml:space="preserve">- </w:t>
      </w:r>
      <w:r w:rsidRPr="002960E3">
        <w:t>Thước kẻ, com pa, thước đo góc, máy tính bỏ túi, ôn tập các hệ thức lượng trong tam giác vuông và tỉ số lượng giác của góc nhọn.</w:t>
      </w:r>
    </w:p>
    <w:p w:rsidR="00CE0B19" w:rsidRPr="002960E3" w:rsidRDefault="00CE0B19" w:rsidP="002960E3">
      <w:pPr>
        <w:pStyle w:val="Heading3"/>
        <w:spacing w:line="276" w:lineRule="auto"/>
        <w:rPr>
          <w:szCs w:val="28"/>
          <w:lang w:val="en-US"/>
        </w:rPr>
      </w:pPr>
      <w:r w:rsidRPr="002960E3">
        <w:rPr>
          <w:szCs w:val="28"/>
          <w:lang w:val="en-US"/>
        </w:rPr>
        <w:t>3. Phương pháp giảng dạy.</w:t>
      </w:r>
    </w:p>
    <w:p w:rsidR="00CE0B19" w:rsidRPr="002960E3" w:rsidRDefault="00CE0B19" w:rsidP="002960E3">
      <w:pPr>
        <w:spacing w:line="276" w:lineRule="auto"/>
        <w:rPr>
          <w:lang w:val="en-US"/>
        </w:rPr>
      </w:pPr>
      <w:r w:rsidRPr="002960E3">
        <w:rPr>
          <w:lang w:val="en-US"/>
        </w:rPr>
        <w:tab/>
        <w:t>- Vấn đáp, thuyết trình.</w:t>
      </w:r>
    </w:p>
    <w:p w:rsidR="00CE0B19" w:rsidRPr="002960E3" w:rsidRDefault="00CE0B19" w:rsidP="002960E3">
      <w:pPr>
        <w:spacing w:line="276" w:lineRule="auto"/>
        <w:rPr>
          <w:lang w:val="en-US"/>
        </w:rPr>
      </w:pPr>
      <w:r w:rsidRPr="002960E3">
        <w:rPr>
          <w:lang w:val="en-US"/>
        </w:rPr>
        <w:tab/>
        <w:t>- Hoạt động nhóm, tích cực hóa hoạt động của HS.</w:t>
      </w:r>
    </w:p>
    <w:p w:rsidR="00CE0B19" w:rsidRPr="002960E3" w:rsidRDefault="00CE0B19" w:rsidP="002960E3">
      <w:pPr>
        <w:pStyle w:val="Heading3"/>
        <w:spacing w:line="276" w:lineRule="auto"/>
        <w:rPr>
          <w:szCs w:val="28"/>
          <w:lang w:val="en-US"/>
        </w:rPr>
      </w:pPr>
      <w:r w:rsidRPr="002960E3">
        <w:rPr>
          <w:szCs w:val="28"/>
          <w:lang w:val="en-US"/>
        </w:rPr>
        <w:t>4. Tiến trình bài dạy.</w:t>
      </w:r>
    </w:p>
    <w:p w:rsidR="00CE0B19" w:rsidRPr="002960E3" w:rsidRDefault="00CE0B19" w:rsidP="002960E3">
      <w:pPr>
        <w:pStyle w:val="Heading4"/>
        <w:spacing w:line="276" w:lineRule="auto"/>
        <w:rPr>
          <w:lang w:val="en-US"/>
        </w:rPr>
      </w:pPr>
      <w:r w:rsidRPr="002960E3">
        <w:rPr>
          <w:lang w:val="en-US"/>
        </w:rPr>
        <w:t>a) Ổn định tổ chức lớp học. (1 ph)</w:t>
      </w:r>
    </w:p>
    <w:p w:rsidR="00CE0B19" w:rsidRPr="002960E3" w:rsidRDefault="00CE0B19" w:rsidP="002960E3">
      <w:pPr>
        <w:pStyle w:val="Heading4"/>
        <w:spacing w:line="276" w:lineRule="auto"/>
        <w:rPr>
          <w:lang w:val="en-US"/>
        </w:rPr>
      </w:pPr>
      <w:r w:rsidRPr="002960E3">
        <w:rPr>
          <w:lang w:val="en-US"/>
        </w:rPr>
        <w:t>b) Kiểm tra bài cũ.</w:t>
      </w:r>
    </w:p>
    <w:p w:rsidR="00CE0B19" w:rsidRPr="002960E3" w:rsidRDefault="00CE0B19" w:rsidP="002960E3">
      <w:pPr>
        <w:pStyle w:val="Heading4"/>
        <w:spacing w:line="276" w:lineRule="auto"/>
        <w:rPr>
          <w:lang w:val="en-US"/>
        </w:rPr>
      </w:pPr>
      <w:r w:rsidRPr="002960E3">
        <w:rPr>
          <w:lang w:val="en-US"/>
        </w:rPr>
        <w:t>c) Dạy nội dung bài mới.</w:t>
      </w:r>
    </w:p>
    <w:tbl>
      <w:tblPr>
        <w:tblStyle w:val="TableGrid"/>
        <w:tblW w:w="0" w:type="auto"/>
        <w:tblLayout w:type="fixed"/>
        <w:tblLook w:val="04A0" w:firstRow="1" w:lastRow="0" w:firstColumn="1" w:lastColumn="0" w:noHBand="0" w:noVBand="1"/>
      </w:tblPr>
      <w:tblGrid>
        <w:gridCol w:w="704"/>
        <w:gridCol w:w="4111"/>
        <w:gridCol w:w="4247"/>
      </w:tblGrid>
      <w:tr w:rsidR="00CE0B19" w:rsidRPr="002960E3" w:rsidTr="00AA25EE">
        <w:tc>
          <w:tcPr>
            <w:tcW w:w="704" w:type="dxa"/>
          </w:tcPr>
          <w:p w:rsidR="00CE0B19" w:rsidRPr="002960E3" w:rsidRDefault="00CE0B19" w:rsidP="002960E3">
            <w:pPr>
              <w:spacing w:line="276" w:lineRule="auto"/>
              <w:jc w:val="center"/>
              <w:rPr>
                <w:b/>
                <w:lang w:val="en-US"/>
              </w:rPr>
            </w:pPr>
            <w:r w:rsidRPr="002960E3">
              <w:rPr>
                <w:b/>
                <w:lang w:val="en-US"/>
              </w:rPr>
              <w:t>TG</w:t>
            </w:r>
          </w:p>
        </w:tc>
        <w:tc>
          <w:tcPr>
            <w:tcW w:w="4111" w:type="dxa"/>
          </w:tcPr>
          <w:p w:rsidR="00CE0B19" w:rsidRPr="002960E3" w:rsidRDefault="00CE0B19" w:rsidP="002960E3">
            <w:pPr>
              <w:spacing w:line="276" w:lineRule="auto"/>
              <w:jc w:val="center"/>
              <w:rPr>
                <w:b/>
                <w:lang w:val="en-US"/>
              </w:rPr>
            </w:pPr>
            <w:r w:rsidRPr="002960E3">
              <w:rPr>
                <w:b/>
                <w:lang w:val="en-US"/>
              </w:rPr>
              <w:t>Hoạt động của GV - HS</w:t>
            </w:r>
          </w:p>
        </w:tc>
        <w:tc>
          <w:tcPr>
            <w:tcW w:w="4247" w:type="dxa"/>
          </w:tcPr>
          <w:p w:rsidR="00CE0B19" w:rsidRPr="002960E3" w:rsidRDefault="00CE0B19" w:rsidP="002960E3">
            <w:pPr>
              <w:spacing w:line="276" w:lineRule="auto"/>
              <w:jc w:val="center"/>
              <w:rPr>
                <w:b/>
                <w:lang w:val="en-US"/>
              </w:rPr>
            </w:pPr>
            <w:r w:rsidRPr="002960E3">
              <w:rPr>
                <w:b/>
                <w:lang w:val="en-US"/>
              </w:rPr>
              <w:t>Nội dung ghi bảng</w:t>
            </w:r>
          </w:p>
        </w:tc>
      </w:tr>
      <w:tr w:rsidR="00CE0B19" w:rsidRPr="002960E3" w:rsidTr="00AA25EE">
        <w:tc>
          <w:tcPr>
            <w:tcW w:w="704" w:type="dxa"/>
          </w:tcPr>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p>
          <w:p w:rsidR="00CE0B19" w:rsidRPr="002960E3" w:rsidRDefault="00CE0B19" w:rsidP="002960E3">
            <w:pPr>
              <w:spacing w:line="276" w:lineRule="auto"/>
              <w:jc w:val="center"/>
              <w:rPr>
                <w:lang w:val="en-US"/>
              </w:rPr>
            </w:pPr>
            <w:r w:rsidRPr="002960E3">
              <w:rPr>
                <w:lang w:val="en-US"/>
              </w:rPr>
              <w:t>40’</w:t>
            </w:r>
          </w:p>
        </w:tc>
        <w:tc>
          <w:tcPr>
            <w:tcW w:w="4111" w:type="dxa"/>
            <w:shd w:val="clear" w:color="auto" w:fill="auto"/>
          </w:tcPr>
          <w:p w:rsidR="001E75E4" w:rsidRPr="002960E3" w:rsidRDefault="001E75E4" w:rsidP="002960E3">
            <w:pPr>
              <w:spacing w:line="276" w:lineRule="auto"/>
              <w:rPr>
                <w:lang w:val="en-US"/>
              </w:rPr>
            </w:pPr>
            <w:r w:rsidRPr="002960E3">
              <w:rPr>
                <w:b/>
                <w:lang w:val="en-US"/>
              </w:rPr>
              <w:lastRenderedPageBreak/>
              <w:t>GV:</w:t>
            </w:r>
            <w:r w:rsidRPr="002960E3">
              <w:rPr>
                <w:lang w:val="en-US"/>
              </w:rPr>
              <w:t xml:space="preserve">Hướng dẫn HS làm BT 12 </w:t>
            </w:r>
            <w:r w:rsidRPr="002960E3">
              <w:rPr>
                <w:lang w:val="en-US"/>
              </w:rPr>
              <w:lastRenderedPageBreak/>
              <w:t>SGK.</w:t>
            </w:r>
          </w:p>
          <w:p w:rsidR="001E75E4" w:rsidRPr="002960E3" w:rsidRDefault="001E75E4" w:rsidP="002960E3">
            <w:pPr>
              <w:spacing w:line="276" w:lineRule="auto"/>
              <w:rPr>
                <w:lang w:val="en-US"/>
              </w:rPr>
            </w:pPr>
            <w:r w:rsidRPr="002960E3">
              <w:rPr>
                <w:lang w:val="en-US"/>
              </w:rPr>
              <w:t>Hình vẽ:</w:t>
            </w:r>
          </w:p>
          <w:p w:rsidR="001E75E4" w:rsidRPr="002960E3" w:rsidRDefault="001E75E4" w:rsidP="002960E3">
            <w:pPr>
              <w:spacing w:line="276" w:lineRule="auto"/>
              <w:rPr>
                <w:lang w:val="en-US"/>
              </w:rPr>
            </w:pPr>
            <w:r w:rsidRPr="002960E3">
              <w:rPr>
                <w:noProof/>
                <w:lang w:val="en-US"/>
              </w:rPr>
              <w:drawing>
                <wp:inline distT="0" distB="0" distL="0" distR="0" wp14:anchorId="2554BB27" wp14:editId="3E9C88E1">
                  <wp:extent cx="2847975" cy="895350"/>
                  <wp:effectExtent l="0" t="0" r="0" b="0"/>
                  <wp:docPr id="1439" name="Ảnh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532">
                            <a:biLevel thresh="75000"/>
                            <a:extLst>
                              <a:ext uri="{28A0092B-C50C-407E-A947-70E740481C1C}">
                                <a14:useLocalDpi xmlns:a14="http://schemas.microsoft.com/office/drawing/2010/main" val="0"/>
                              </a:ext>
                            </a:extLst>
                          </a:blip>
                          <a:srcRect/>
                          <a:stretch>
                            <a:fillRect/>
                          </a:stretch>
                        </pic:blipFill>
                        <pic:spPr bwMode="auto">
                          <a:xfrm>
                            <a:off x="0" y="0"/>
                            <a:ext cx="2847975" cy="895350"/>
                          </a:xfrm>
                          <a:prstGeom prst="rect">
                            <a:avLst/>
                          </a:prstGeom>
                          <a:noFill/>
                          <a:ln>
                            <a:noFill/>
                          </a:ln>
                        </pic:spPr>
                      </pic:pic>
                    </a:graphicData>
                  </a:graphic>
                </wp:inline>
              </w:drawing>
            </w:r>
          </w:p>
          <w:p w:rsidR="001E75E4" w:rsidRPr="002960E3" w:rsidRDefault="001E75E4" w:rsidP="002960E3">
            <w:pPr>
              <w:spacing w:line="276" w:lineRule="auto"/>
              <w:rPr>
                <w:lang w:val="en-US"/>
              </w:rPr>
            </w:pPr>
            <w:r w:rsidRPr="002960E3">
              <w:rPr>
                <w:b/>
                <w:lang w:val="en-US"/>
              </w:rPr>
              <w:t xml:space="preserve">GV </w:t>
            </w:r>
            <w:r w:rsidRPr="002960E3">
              <w:rPr>
                <w:lang w:val="en-US"/>
              </w:rPr>
              <w:t>gợi ý:</w:t>
            </w:r>
          </w:p>
          <w:p w:rsidR="001E75E4" w:rsidRPr="002960E3" w:rsidRDefault="001E75E4" w:rsidP="002960E3">
            <w:pPr>
              <w:spacing w:line="276" w:lineRule="auto"/>
              <w:rPr>
                <w:lang w:val="en-US"/>
              </w:rPr>
            </w:pPr>
            <w:r w:rsidRPr="002960E3">
              <w:rPr>
                <w:lang w:val="en-US"/>
              </w:rPr>
              <w:t>Gọi cạnh của hình vuông là a và bán kính của hình tròn là R.</w:t>
            </w:r>
          </w:p>
          <w:p w:rsidR="001E75E4" w:rsidRPr="002960E3" w:rsidRDefault="001E75E4" w:rsidP="002960E3">
            <w:pPr>
              <w:spacing w:line="276" w:lineRule="auto"/>
              <w:rPr>
                <w:lang w:val="en-US"/>
              </w:rPr>
            </w:pPr>
            <w:r w:rsidRPr="002960E3">
              <w:rPr>
                <w:lang w:val="en-US"/>
              </w:rPr>
              <w:t>+ Em hãy lập hệ thức liên hệ giữa a và R theo chu vi rồi tìm diện tích của mỗi hình.</w:t>
            </w:r>
          </w:p>
          <w:p w:rsidR="001E75E4" w:rsidRPr="002960E3" w:rsidRDefault="001E75E4" w:rsidP="002960E3">
            <w:pPr>
              <w:spacing w:line="276" w:lineRule="auto"/>
              <w:rPr>
                <w:lang w:val="en-US"/>
              </w:rPr>
            </w:pPr>
            <w:r w:rsidRPr="002960E3">
              <w:rPr>
                <w:lang w:val="en-US"/>
              </w:rPr>
              <w:t>+ Lập tỉ số diện tích của 2 hình.</w:t>
            </w:r>
          </w:p>
          <w:p w:rsidR="001E75E4" w:rsidRPr="002960E3" w:rsidRDefault="001E75E4" w:rsidP="002960E3">
            <w:pPr>
              <w:spacing w:line="276" w:lineRule="auto"/>
              <w:rPr>
                <w:lang w:val="en-US"/>
              </w:rPr>
            </w:pPr>
            <w:r w:rsidRPr="002960E3">
              <w:rPr>
                <w:lang w:val="en-US"/>
              </w:rPr>
              <w:t>+ Kết luận bài toán.</w:t>
            </w:r>
          </w:p>
          <w:p w:rsidR="001E75E4" w:rsidRPr="002960E3" w:rsidRDefault="001E75E4" w:rsidP="002960E3">
            <w:pPr>
              <w:spacing w:line="276" w:lineRule="auto"/>
              <w:rPr>
                <w:lang w:val="en-US"/>
              </w:rPr>
            </w:pPr>
            <w:r w:rsidRPr="002960E3">
              <w:rPr>
                <w:lang w:val="en-US"/>
              </w:rPr>
              <w:t>GV cho 1 HS lên bảng trình bày.</w:t>
            </w:r>
          </w:p>
          <w:p w:rsidR="001E75E4" w:rsidRPr="002960E3" w:rsidRDefault="001E75E4" w:rsidP="002960E3">
            <w:pPr>
              <w:spacing w:line="276" w:lineRule="auto"/>
              <w:rPr>
                <w:lang w:val="en-US"/>
              </w:rPr>
            </w:pPr>
            <w:r w:rsidRPr="002960E3">
              <w:rPr>
                <w:lang w:val="en-US"/>
              </w:rPr>
              <w:t>Y/c: HS trong lớp thảo luận và nhận xét.</w:t>
            </w:r>
          </w:p>
          <w:p w:rsidR="001E75E4" w:rsidRPr="002960E3" w:rsidRDefault="001E75E4" w:rsidP="002960E3">
            <w:pPr>
              <w:spacing w:line="276" w:lineRule="auto"/>
              <w:rPr>
                <w:b/>
                <w:lang w:val="en-US"/>
              </w:rPr>
            </w:pPr>
            <w:r w:rsidRPr="002960E3">
              <w:rPr>
                <w:b/>
                <w:lang w:val="en-US"/>
              </w:rPr>
              <w:t>HS:</w:t>
            </w:r>
            <w:r w:rsidRPr="002960E3">
              <w:rPr>
                <w:lang w:val="en-US"/>
              </w:rPr>
              <w:t xml:space="preserve"> Lên bảng trình bày.</w:t>
            </w:r>
          </w:p>
          <w:p w:rsidR="00CE0B19" w:rsidRPr="002960E3" w:rsidRDefault="00CE0B19" w:rsidP="002960E3">
            <w:pPr>
              <w:spacing w:line="276" w:lineRule="auto"/>
              <w:rPr>
                <w:lang w:val="en-US"/>
              </w:rPr>
            </w:pPr>
            <w:r w:rsidRPr="002960E3">
              <w:rPr>
                <w:b/>
                <w:lang w:val="en-US"/>
              </w:rPr>
              <w:t>GV:</w:t>
            </w:r>
            <w:r w:rsidRPr="002960E3">
              <w:rPr>
                <w:lang w:val="en-US"/>
              </w:rPr>
              <w:t xml:space="preserve"> Nêu bài tập 15 SGK và hình vẽ trên bảng phụ:</w:t>
            </w:r>
          </w:p>
          <w:p w:rsidR="00CE0B19" w:rsidRPr="002960E3" w:rsidRDefault="00CE0B19" w:rsidP="002960E3">
            <w:pPr>
              <w:spacing w:line="276" w:lineRule="auto"/>
              <w:rPr>
                <w:lang w:val="en-US"/>
              </w:rPr>
            </w:pPr>
            <w:r w:rsidRPr="002960E3">
              <w:rPr>
                <w:lang w:val="en-US"/>
              </w:rPr>
              <w:t xml:space="preserve">a) Chứng minh BD </w:t>
            </w:r>
            <w:r w:rsidRPr="002960E3">
              <w:rPr>
                <w:vertAlign w:val="superscript"/>
                <w:lang w:val="en-US"/>
              </w:rPr>
              <w:t>2</w:t>
            </w:r>
            <w:r w:rsidRPr="002960E3">
              <w:rPr>
                <w:lang w:val="en-US"/>
              </w:rPr>
              <w:t xml:space="preserve"> = AD.CD</w:t>
            </w:r>
          </w:p>
          <w:p w:rsidR="00CE0B19" w:rsidRPr="002960E3" w:rsidRDefault="00CE0B19" w:rsidP="002960E3">
            <w:pPr>
              <w:spacing w:line="276" w:lineRule="auto"/>
              <w:rPr>
                <w:lang w:val="en-US"/>
              </w:rPr>
            </w:pPr>
            <w:r w:rsidRPr="002960E3">
              <w:rPr>
                <w:b/>
                <w:lang w:val="en-US"/>
              </w:rPr>
              <w:t xml:space="preserve">GV </w:t>
            </w:r>
            <w:r w:rsidRPr="002960E3">
              <w:rPr>
                <w:lang w:val="en-US"/>
              </w:rPr>
              <w:t>hướng dẫn HS phân tích:</w:t>
            </w:r>
          </w:p>
          <w:p w:rsidR="00CE0B19" w:rsidRPr="002960E3" w:rsidRDefault="00CE0B19" w:rsidP="002960E3">
            <w:pPr>
              <w:spacing w:line="276" w:lineRule="auto"/>
              <w:rPr>
                <w:lang w:val="en-US"/>
              </w:rPr>
            </w:pPr>
            <w:r w:rsidRPr="002960E3">
              <w:rPr>
                <w:lang w:val="en-US"/>
              </w:rPr>
              <w:t xml:space="preserve">BD </w:t>
            </w:r>
            <w:r w:rsidRPr="002960E3">
              <w:rPr>
                <w:vertAlign w:val="superscript"/>
                <w:lang w:val="en-US"/>
              </w:rPr>
              <w:t>2</w:t>
            </w:r>
            <w:r w:rsidRPr="002960E3">
              <w:rPr>
                <w:lang w:val="en-US"/>
              </w:rPr>
              <w:t xml:space="preserve"> = AD.CD </w:t>
            </w:r>
            <w:r w:rsidRPr="002960E3">
              <w:rPr>
                <w:lang w:val="en-US"/>
              </w:rPr>
              <w:sym w:font="Symbol" w:char="F0DE"/>
            </w:r>
            <w:r w:rsidR="00526486" w:rsidRPr="002960E3">
              <w:rPr>
                <w:lang w:val="en-US"/>
              </w:rPr>
              <w:t xml:space="preserve"> </w:t>
            </w:r>
            <w:r w:rsidR="00526486" w:rsidRPr="002960E3">
              <w:rPr>
                <w:position w:val="-28"/>
                <w:lang w:val="en-US"/>
              </w:rPr>
              <w:object w:dxaOrig="1219" w:dyaOrig="720">
                <v:shape id="_x0000_i1757" type="#_x0000_t75" style="width:60.75pt;height:36pt" o:ole="">
                  <v:imagedata r:id="rId1533" o:title=""/>
                </v:shape>
                <o:OLEObject Type="Embed" ProgID="Equation.DSMT4" ShapeID="_x0000_i1757" DrawAspect="Content" ObjectID="_1673157780" r:id="rId1534"/>
              </w:object>
            </w:r>
          </w:p>
          <w:p w:rsidR="00CE0B19" w:rsidRPr="002960E3" w:rsidRDefault="00CE0B19" w:rsidP="002960E3">
            <w:pPr>
              <w:spacing w:line="276" w:lineRule="auto"/>
              <w:rPr>
                <w:lang w:val="en-US"/>
              </w:rPr>
            </w:pPr>
            <w:r w:rsidRPr="002960E3">
              <w:rPr>
                <w:lang w:val="en-US"/>
              </w:rPr>
              <w:t xml:space="preserve">+ Để có tỉ số </w:t>
            </w:r>
            <w:r w:rsidR="00526486" w:rsidRPr="002960E3">
              <w:rPr>
                <w:position w:val="-28"/>
                <w:lang w:val="en-US"/>
              </w:rPr>
              <w:object w:dxaOrig="1219" w:dyaOrig="720">
                <v:shape id="_x0000_i1758" type="#_x0000_t75" style="width:60.75pt;height:36pt" o:ole="">
                  <v:imagedata r:id="rId1533" o:title=""/>
                </v:shape>
                <o:OLEObject Type="Embed" ProgID="Equation.DSMT4" ShapeID="_x0000_i1758" DrawAspect="Content" ObjectID="_1673157781" r:id="rId1535"/>
              </w:object>
            </w:r>
            <w:r w:rsidRPr="002960E3">
              <w:rPr>
                <w:lang w:val="en-US"/>
              </w:rPr>
              <w:t xml:space="preserve"> ta cần chứng minh điều gì ?</w:t>
            </w:r>
          </w:p>
          <w:p w:rsidR="00CE0B19" w:rsidRPr="002960E3" w:rsidRDefault="00CE0B19" w:rsidP="002960E3">
            <w:pPr>
              <w:spacing w:line="276" w:lineRule="auto"/>
              <w:rPr>
                <w:lang w:val="en-US"/>
              </w:rPr>
            </w:pPr>
            <w:r w:rsidRPr="002960E3">
              <w:rPr>
                <w:lang w:val="en-US"/>
              </w:rPr>
              <w:t xml:space="preserve">+ Em hãy chứng minh </w:t>
            </w:r>
            <w:r w:rsidRPr="002960E3">
              <w:rPr>
                <w:lang w:val="en-US"/>
              </w:rPr>
              <w:sym w:font="Symbol" w:char="F044"/>
            </w:r>
            <w:r w:rsidRPr="002960E3">
              <w:rPr>
                <w:lang w:val="en-US"/>
              </w:rPr>
              <w:t xml:space="preserve">ABD </w:t>
            </w:r>
            <w:r w:rsidRPr="002960E3">
              <w:rPr>
                <w:lang w:val="en-US"/>
              </w:rPr>
              <w:sym w:font="Symbol" w:char="F07E"/>
            </w:r>
            <w:r w:rsidRPr="002960E3">
              <w:rPr>
                <w:lang w:val="en-US"/>
              </w:rPr>
              <w:t xml:space="preserve"> </w:t>
            </w:r>
            <w:r w:rsidRPr="002960E3">
              <w:rPr>
                <w:lang w:val="en-US"/>
              </w:rPr>
              <w:sym w:font="Symbol" w:char="F044"/>
            </w:r>
            <w:r w:rsidRPr="002960E3">
              <w:rPr>
                <w:lang w:val="en-US"/>
              </w:rPr>
              <w:t>BCD</w:t>
            </w:r>
          </w:p>
          <w:p w:rsidR="00CE0B19" w:rsidRPr="002960E3" w:rsidRDefault="00CE0B19" w:rsidP="002960E3">
            <w:pPr>
              <w:spacing w:line="276" w:lineRule="auto"/>
              <w:rPr>
                <w:lang w:val="en-US"/>
              </w:rPr>
            </w:pPr>
            <w:r w:rsidRPr="002960E3">
              <w:rPr>
                <w:b/>
                <w:lang w:val="en-US"/>
              </w:rPr>
              <w:t xml:space="preserve">GV </w:t>
            </w:r>
            <w:r w:rsidRPr="002960E3">
              <w:rPr>
                <w:lang w:val="en-US"/>
              </w:rPr>
              <w:t xml:space="preserve">cho 1 HS nêu cách chứng minh cho </w:t>
            </w:r>
            <w:r w:rsidRPr="002960E3">
              <w:rPr>
                <w:lang w:val="en-US"/>
              </w:rPr>
              <w:sym w:font="Symbol" w:char="F044"/>
            </w:r>
            <w:r w:rsidRPr="002960E3">
              <w:rPr>
                <w:lang w:val="en-US"/>
              </w:rPr>
              <w:t xml:space="preserve">ABD </w:t>
            </w:r>
            <w:r w:rsidRPr="002960E3">
              <w:rPr>
                <w:lang w:val="en-US"/>
              </w:rPr>
              <w:sym w:font="Symbol" w:char="F07E"/>
            </w:r>
            <w:r w:rsidRPr="002960E3">
              <w:rPr>
                <w:lang w:val="en-US"/>
              </w:rPr>
              <w:t xml:space="preserve"> </w:t>
            </w:r>
            <w:r w:rsidRPr="002960E3">
              <w:rPr>
                <w:lang w:val="en-US"/>
              </w:rPr>
              <w:sym w:font="Symbol" w:char="F044"/>
            </w:r>
            <w:r w:rsidRPr="002960E3">
              <w:rPr>
                <w:lang w:val="en-US"/>
              </w:rPr>
              <w:t>BCD.</w:t>
            </w:r>
          </w:p>
          <w:p w:rsidR="00CE0B19" w:rsidRPr="002960E3" w:rsidRDefault="00CE0B19" w:rsidP="002960E3">
            <w:pPr>
              <w:spacing w:line="276" w:lineRule="auto"/>
              <w:rPr>
                <w:lang w:val="en-US"/>
              </w:rPr>
            </w:pPr>
            <w:r w:rsidRPr="002960E3">
              <w:rPr>
                <w:b/>
                <w:lang w:val="en-US"/>
              </w:rPr>
              <w:t>HS:</w:t>
            </w:r>
            <w:r w:rsidRPr="002960E3">
              <w:rPr>
                <w:lang w:val="en-US"/>
              </w:rPr>
              <w:t xml:space="preserve"> Thực hiện.</w:t>
            </w:r>
          </w:p>
          <w:p w:rsidR="00CE0B19" w:rsidRPr="002960E3" w:rsidRDefault="00CE0B19" w:rsidP="002960E3">
            <w:pPr>
              <w:spacing w:line="276" w:lineRule="auto"/>
              <w:rPr>
                <w:lang w:val="en-US"/>
              </w:rPr>
            </w:pPr>
            <w:r w:rsidRPr="002960E3">
              <w:rPr>
                <w:lang w:val="en-US"/>
              </w:rPr>
              <w:t>b) Chứng minh BCDE là tứ giác nội tiếp.</w:t>
            </w:r>
          </w:p>
          <w:p w:rsidR="00CE0B19" w:rsidRPr="002960E3" w:rsidRDefault="00CE0B19" w:rsidP="002960E3">
            <w:pPr>
              <w:spacing w:line="276" w:lineRule="auto"/>
              <w:rPr>
                <w:lang w:val="en-US"/>
              </w:rPr>
            </w:pPr>
            <w:r w:rsidRPr="002960E3">
              <w:rPr>
                <w:lang w:val="en-US"/>
              </w:rPr>
              <w:t>+ Để kết luận tứ giác nội tiếp ta cần có điều kiện gì ?</w:t>
            </w:r>
          </w:p>
          <w:p w:rsidR="00CE0B19" w:rsidRPr="002960E3" w:rsidRDefault="00CE0B19" w:rsidP="002960E3">
            <w:pPr>
              <w:spacing w:line="276" w:lineRule="auto"/>
              <w:rPr>
                <w:lang w:val="en-US"/>
              </w:rPr>
            </w:pPr>
            <w:r w:rsidRPr="002960E3">
              <w:rPr>
                <w:b/>
                <w:lang w:val="en-US"/>
              </w:rPr>
              <w:t>GV:</w:t>
            </w:r>
            <w:r w:rsidRPr="002960E3">
              <w:rPr>
                <w:lang w:val="en-US"/>
              </w:rPr>
              <w:t xml:space="preserve"> Cho HS nêu các điều kiện của 1 tứ giác nội tiếp.</w:t>
            </w:r>
          </w:p>
          <w:p w:rsidR="00CE0B19" w:rsidRPr="002960E3" w:rsidRDefault="00CE0B19" w:rsidP="002960E3">
            <w:pPr>
              <w:spacing w:line="276" w:lineRule="auto"/>
              <w:rPr>
                <w:lang w:val="en-US"/>
              </w:rPr>
            </w:pPr>
            <w:r w:rsidRPr="002960E3">
              <w:rPr>
                <w:lang w:val="en-US"/>
              </w:rPr>
              <w:lastRenderedPageBreak/>
              <w:t>+ Đối với bài toán này ta cần chứng minh gì để kết luận tứ giác BCDE nội tiếp ?</w:t>
            </w:r>
          </w:p>
          <w:p w:rsidR="00CE0B19" w:rsidRPr="002960E3" w:rsidRDefault="00CE0B19" w:rsidP="002960E3">
            <w:pPr>
              <w:spacing w:line="276" w:lineRule="auto"/>
              <w:rPr>
                <w:lang w:val="en-US"/>
              </w:rPr>
            </w:pPr>
            <w:r w:rsidRPr="002960E3">
              <w:rPr>
                <w:b/>
                <w:lang w:val="en-US"/>
              </w:rPr>
              <w:t xml:space="preserve">GV </w:t>
            </w:r>
            <w:r w:rsidRPr="002960E3">
              <w:rPr>
                <w:lang w:val="en-US"/>
              </w:rPr>
              <w:t xml:space="preserve">cho HS chứng minh </w:t>
            </w:r>
            <w:r w:rsidR="00526486" w:rsidRPr="002960E3">
              <w:rPr>
                <w:position w:val="-6"/>
                <w:lang w:val="en-US"/>
              </w:rPr>
              <w:object w:dxaOrig="880" w:dyaOrig="400">
                <v:shape id="_x0000_i1759" type="#_x0000_t75" style="width:44.25pt;height:20.25pt" o:ole="">
                  <v:imagedata r:id="rId1536" o:title=""/>
                </v:shape>
                <o:OLEObject Type="Embed" ProgID="Equation.DSMT4" ShapeID="_x0000_i1759" DrawAspect="Content" ObjectID="_1673157782" r:id="rId1537"/>
              </w:object>
            </w:r>
          </w:p>
          <w:p w:rsidR="00CE0B19" w:rsidRPr="002960E3" w:rsidRDefault="00CE0B19" w:rsidP="002960E3">
            <w:pPr>
              <w:spacing w:line="276" w:lineRule="auto"/>
              <w:rPr>
                <w:lang w:val="en-US"/>
              </w:rPr>
            </w:pPr>
            <w:r w:rsidRPr="002960E3">
              <w:rPr>
                <w:b/>
                <w:lang w:val="en-US"/>
              </w:rPr>
              <w:t>HS:</w:t>
            </w:r>
            <w:r w:rsidRPr="002960E3">
              <w:rPr>
                <w:lang w:val="en-US"/>
              </w:rPr>
              <w:t xml:space="preserve"> Thực hiện.</w:t>
            </w:r>
          </w:p>
          <w:p w:rsidR="00CE0B19" w:rsidRPr="002960E3" w:rsidRDefault="00CE0B19" w:rsidP="002960E3">
            <w:pPr>
              <w:spacing w:line="276" w:lineRule="auto"/>
              <w:rPr>
                <w:lang w:val="fr-FR"/>
              </w:rPr>
            </w:pPr>
            <w:r w:rsidRPr="002960E3">
              <w:rPr>
                <w:lang w:val="fr-FR"/>
              </w:rPr>
              <w:t>c) Chứng minh BC // ED</w:t>
            </w:r>
          </w:p>
          <w:p w:rsidR="00CE0B19" w:rsidRPr="002960E3" w:rsidRDefault="00CE0B19" w:rsidP="002960E3">
            <w:pPr>
              <w:spacing w:line="276" w:lineRule="auto"/>
              <w:rPr>
                <w:lang w:val="fr-FR"/>
              </w:rPr>
            </w:pPr>
            <w:r w:rsidRPr="002960E3">
              <w:rPr>
                <w:lang w:val="fr-FR"/>
              </w:rPr>
              <w:t>+ Để chứng minh BC // ED ta cần chứng minh gì ?</w:t>
            </w:r>
          </w:p>
          <w:p w:rsidR="00CE0B19" w:rsidRPr="002960E3" w:rsidRDefault="00CE0B19" w:rsidP="002960E3">
            <w:pPr>
              <w:spacing w:line="276" w:lineRule="auto"/>
              <w:rPr>
                <w:lang w:val="fr-FR"/>
              </w:rPr>
            </w:pPr>
            <w:r w:rsidRPr="002960E3">
              <w:rPr>
                <w:lang w:val="fr-FR"/>
              </w:rPr>
              <w:t>+ Em hãy chứng minh</w:t>
            </w:r>
            <w:r w:rsidR="00B4035B" w:rsidRPr="002960E3">
              <w:rPr>
                <w:position w:val="-6"/>
                <w:lang w:val="en-US"/>
              </w:rPr>
              <w:object w:dxaOrig="1480" w:dyaOrig="400">
                <v:shape id="_x0000_i1760" type="#_x0000_t75" style="width:74.25pt;height:20.25pt" o:ole="">
                  <v:imagedata r:id="rId1538" o:title=""/>
                </v:shape>
                <o:OLEObject Type="Embed" ProgID="Equation.DSMT4" ShapeID="_x0000_i1760" DrawAspect="Content" ObjectID="_1673157783" r:id="rId1539"/>
              </w:object>
            </w:r>
            <w:r w:rsidRPr="002960E3">
              <w:rPr>
                <w:lang w:val="fr-FR"/>
              </w:rPr>
              <w:t>.</w:t>
            </w:r>
          </w:p>
          <w:p w:rsidR="00CE0B19" w:rsidRPr="002960E3" w:rsidRDefault="00CE0B19" w:rsidP="002960E3">
            <w:pPr>
              <w:spacing w:line="276" w:lineRule="auto"/>
              <w:rPr>
                <w:lang w:val="fr-FR"/>
              </w:rPr>
            </w:pPr>
            <w:r w:rsidRPr="002960E3">
              <w:rPr>
                <w:lang w:val="fr-FR"/>
              </w:rPr>
              <w:t>+ Em nào có cách chứng minh khác ?</w:t>
            </w:r>
          </w:p>
          <w:p w:rsidR="00CE0B19" w:rsidRPr="002960E3" w:rsidRDefault="00CE0B19" w:rsidP="002960E3">
            <w:pPr>
              <w:spacing w:line="276" w:lineRule="auto"/>
              <w:rPr>
                <w:lang w:val="fr-FR"/>
              </w:rPr>
            </w:pPr>
            <w:r w:rsidRPr="002960E3">
              <w:rPr>
                <w:lang w:val="fr-FR"/>
              </w:rPr>
              <w:t>+ Ta có thể chứng minh</w:t>
            </w:r>
            <w:r w:rsidR="00B4035B" w:rsidRPr="002960E3">
              <w:rPr>
                <w:lang w:val="fr-FR"/>
              </w:rPr>
              <w:t xml:space="preserve"> </w:t>
            </w:r>
            <w:r w:rsidR="00B4035B" w:rsidRPr="002960E3">
              <w:rPr>
                <w:position w:val="-6"/>
                <w:lang w:val="fr-FR"/>
              </w:rPr>
              <w:object w:dxaOrig="940" w:dyaOrig="400">
                <v:shape id="_x0000_i1761" type="#_x0000_t75" style="width:47.25pt;height:20.25pt" o:ole="">
                  <v:imagedata r:id="rId1540" o:title=""/>
                </v:shape>
                <o:OLEObject Type="Embed" ProgID="Equation.DSMT4" ShapeID="_x0000_i1761" DrawAspect="Content" ObjectID="_1673157784" r:id="rId1541"/>
              </w:object>
            </w:r>
          </w:p>
          <w:p w:rsidR="00CE0B19" w:rsidRPr="002960E3" w:rsidRDefault="00CE0B19" w:rsidP="002960E3">
            <w:pPr>
              <w:spacing w:line="276" w:lineRule="auto"/>
              <w:rPr>
                <w:lang w:val="fr-FR"/>
              </w:rPr>
            </w:pPr>
            <w:r w:rsidRPr="002960E3">
              <w:rPr>
                <w:b/>
                <w:lang w:val="fr-FR"/>
              </w:rPr>
              <w:t>HS:</w:t>
            </w:r>
            <w:r w:rsidRPr="002960E3">
              <w:rPr>
                <w:lang w:val="fr-FR"/>
              </w:rPr>
              <w:t xml:space="preserve"> Lần lượt trả lời.</w:t>
            </w:r>
          </w:p>
          <w:p w:rsidR="00CE0B19" w:rsidRPr="002960E3" w:rsidRDefault="00CE0B19" w:rsidP="002960E3">
            <w:pPr>
              <w:spacing w:line="276" w:lineRule="auto"/>
              <w:rPr>
                <w:lang w:val="fr-FR"/>
              </w:rPr>
            </w:pPr>
            <w:r w:rsidRPr="002960E3">
              <w:rPr>
                <w:b/>
                <w:lang w:val="fr-FR"/>
              </w:rPr>
              <w:t>GV:</w:t>
            </w:r>
            <w:r w:rsidRPr="002960E3">
              <w:rPr>
                <w:lang w:val="fr-FR"/>
              </w:rPr>
              <w:t xml:space="preserve"> Nêu cách chứng minh trên bảng phụ:</w:t>
            </w:r>
          </w:p>
          <w:p w:rsidR="00CE0B19" w:rsidRPr="002960E3" w:rsidRDefault="00CE0B19" w:rsidP="002960E3">
            <w:pPr>
              <w:spacing w:line="276" w:lineRule="auto"/>
              <w:rPr>
                <w:lang w:val="fr-FR"/>
              </w:rPr>
            </w:pPr>
            <w:r w:rsidRPr="002960E3">
              <w:rPr>
                <w:lang w:val="fr-FR"/>
              </w:rPr>
              <w:t>Vì BCDE nội tiếp nên:</w:t>
            </w:r>
          </w:p>
          <w:p w:rsidR="00CE0B19" w:rsidRPr="002960E3" w:rsidRDefault="00B4035B" w:rsidP="002960E3">
            <w:pPr>
              <w:spacing w:line="276" w:lineRule="auto"/>
              <w:rPr>
                <w:lang w:val="fr-FR"/>
              </w:rPr>
            </w:pPr>
            <w:r w:rsidRPr="002960E3">
              <w:rPr>
                <w:position w:val="-6"/>
                <w:lang w:val="fr-FR"/>
              </w:rPr>
              <w:object w:dxaOrig="940" w:dyaOrig="400">
                <v:shape id="_x0000_i1762" type="#_x0000_t75" style="width:47.25pt;height:20.25pt" o:ole="">
                  <v:imagedata r:id="rId1542" o:title=""/>
                </v:shape>
                <o:OLEObject Type="Embed" ProgID="Equation.DSMT4" ShapeID="_x0000_i1762" DrawAspect="Content" ObjectID="_1673157785" r:id="rId1543"/>
              </w:object>
            </w:r>
            <w:r w:rsidRPr="002960E3">
              <w:rPr>
                <w:lang w:val="fr-FR"/>
              </w:rPr>
              <w:t xml:space="preserve"> (</w:t>
            </w:r>
            <w:r w:rsidR="00CE0B19" w:rsidRPr="002960E3">
              <w:rPr>
                <w:lang w:val="fr-FR"/>
              </w:rPr>
              <w:t xml:space="preserve">2 góc nội tiếp chắn </w:t>
            </w:r>
            <w:r w:rsidRPr="002960E3">
              <w:rPr>
                <w:position w:val="-4"/>
                <w:lang w:val="fr-FR"/>
              </w:rPr>
              <w:object w:dxaOrig="440" w:dyaOrig="380">
                <v:shape id="_x0000_i1763" type="#_x0000_t75" style="width:21.75pt;height:18.75pt" o:ole="">
                  <v:imagedata r:id="rId1544" o:title=""/>
                </v:shape>
                <o:OLEObject Type="Embed" ProgID="Equation.DSMT4" ShapeID="_x0000_i1763" DrawAspect="Content" ObjectID="_1673157786" r:id="rId1545"/>
              </w:object>
            </w:r>
            <w:r w:rsidR="00CE0B19" w:rsidRPr="002960E3">
              <w:rPr>
                <w:lang w:val="fr-FR"/>
              </w:rPr>
              <w:t>)</w:t>
            </w:r>
          </w:p>
          <w:p w:rsidR="00CE0B19" w:rsidRPr="002960E3" w:rsidRDefault="00CE0B19" w:rsidP="002960E3">
            <w:pPr>
              <w:spacing w:line="276" w:lineRule="auto"/>
              <w:rPr>
                <w:lang w:val="fr-FR"/>
              </w:rPr>
            </w:pPr>
            <w:r w:rsidRPr="002960E3">
              <w:rPr>
                <w:lang w:val="fr-FR"/>
              </w:rPr>
              <w:t xml:space="preserve">Mà </w:t>
            </w:r>
            <w:r w:rsidR="00B4035B" w:rsidRPr="002960E3">
              <w:rPr>
                <w:position w:val="-6"/>
                <w:lang w:val="fr-FR"/>
              </w:rPr>
              <w:object w:dxaOrig="900" w:dyaOrig="400">
                <v:shape id="_x0000_i1764" type="#_x0000_t75" style="width:45pt;height:20.25pt" o:ole="">
                  <v:imagedata r:id="rId1546" o:title=""/>
                </v:shape>
                <o:OLEObject Type="Embed" ProgID="Equation.DSMT4" ShapeID="_x0000_i1764" DrawAspect="Content" ObjectID="_1673157787" r:id="rId1547"/>
              </w:object>
            </w:r>
            <w:r w:rsidR="00B4035B" w:rsidRPr="002960E3">
              <w:rPr>
                <w:lang w:val="fr-FR"/>
              </w:rPr>
              <w:t xml:space="preserve"> (</w:t>
            </w:r>
            <w:r w:rsidRPr="002960E3">
              <w:rPr>
                <w:lang w:val="fr-FR"/>
              </w:rPr>
              <w:t xml:space="preserve">2 góc tạo bởi tia tiếp tuyến và dây cung chắn </w:t>
            </w:r>
            <w:r w:rsidR="00B4035B" w:rsidRPr="002960E3">
              <w:rPr>
                <w:position w:val="-6"/>
                <w:lang w:val="en-US"/>
              </w:rPr>
              <w:object w:dxaOrig="440" w:dyaOrig="400">
                <v:shape id="_x0000_i1765" type="#_x0000_t75" style="width:21.75pt;height:20.25pt" o:ole="">
                  <v:imagedata r:id="rId1548" o:title=""/>
                </v:shape>
                <o:OLEObject Type="Embed" ProgID="Equation.DSMT4" ShapeID="_x0000_i1765" DrawAspect="Content" ObjectID="_1673157788" r:id="rId1549"/>
              </w:object>
            </w:r>
            <w:r w:rsidRPr="002960E3">
              <w:rPr>
                <w:lang w:val="fr-FR"/>
              </w:rPr>
              <w:t>)</w:t>
            </w:r>
          </w:p>
          <w:p w:rsidR="00CE0B19" w:rsidRPr="002960E3" w:rsidRDefault="00CE0B19" w:rsidP="002960E3">
            <w:pPr>
              <w:spacing w:line="276" w:lineRule="auto"/>
              <w:rPr>
                <w:lang w:val="en-US"/>
              </w:rPr>
            </w:pPr>
            <w:r w:rsidRPr="002960E3">
              <w:rPr>
                <w:lang w:val="en-US"/>
              </w:rPr>
              <w:sym w:font="Symbol" w:char="F0DE"/>
            </w:r>
            <w:r w:rsidRPr="002960E3">
              <w:rPr>
                <w:lang w:val="en-US"/>
              </w:rPr>
              <w:t xml:space="preserve"> </w:t>
            </w:r>
            <w:r w:rsidR="00B4035B" w:rsidRPr="002960E3">
              <w:rPr>
                <w:position w:val="-6"/>
                <w:lang w:val="fr-FR"/>
              </w:rPr>
              <w:object w:dxaOrig="940" w:dyaOrig="400">
                <v:shape id="_x0000_i1766" type="#_x0000_t75" style="width:47.25pt;height:20.25pt" o:ole="">
                  <v:imagedata r:id="rId1540" o:title=""/>
                </v:shape>
                <o:OLEObject Type="Embed" ProgID="Equation.DSMT4" ShapeID="_x0000_i1766" DrawAspect="Content" ObjectID="_1673157789" r:id="rId1550"/>
              </w:object>
            </w:r>
            <w:r w:rsidRPr="002960E3">
              <w:rPr>
                <w:lang w:val="en-US"/>
              </w:rPr>
              <w:t xml:space="preserve"> </w:t>
            </w:r>
            <w:r w:rsidRPr="002960E3">
              <w:rPr>
                <w:lang w:val="en-US"/>
              </w:rPr>
              <w:sym w:font="Symbol" w:char="F0DE"/>
            </w:r>
            <w:r w:rsidRPr="002960E3">
              <w:rPr>
                <w:lang w:val="en-US"/>
              </w:rPr>
              <w:t xml:space="preserve"> BC // ED ( 2 góc so le trong bằ</w:t>
            </w:r>
            <w:r w:rsidR="000435E8" w:rsidRPr="002960E3">
              <w:rPr>
                <w:lang w:val="en-US"/>
              </w:rPr>
              <w:t>ng nhau)</w:t>
            </w:r>
          </w:p>
          <w:p w:rsidR="007710DD" w:rsidRPr="002960E3" w:rsidRDefault="007710DD" w:rsidP="002960E3">
            <w:pPr>
              <w:spacing w:line="276" w:lineRule="auto"/>
              <w:rPr>
                <w:lang w:val="en-US"/>
              </w:rPr>
            </w:pPr>
          </w:p>
          <w:p w:rsidR="000435E8" w:rsidRPr="002960E3" w:rsidRDefault="000435E8" w:rsidP="002960E3">
            <w:pPr>
              <w:widowControl/>
              <w:spacing w:line="276" w:lineRule="auto"/>
              <w:rPr>
                <w:rFonts w:eastAsia="Times New Roman"/>
                <w:lang w:val="en-US"/>
              </w:rPr>
            </w:pPr>
            <w:r w:rsidRPr="002960E3">
              <w:rPr>
                <w:rFonts w:eastAsia="Times New Roman"/>
                <w:b/>
                <w:lang w:val="en-US"/>
              </w:rPr>
              <w:t xml:space="preserve">GV: </w:t>
            </w:r>
            <w:r w:rsidRPr="002960E3">
              <w:rPr>
                <w:rFonts w:eastAsia="Times New Roman"/>
                <w:lang w:val="en-US"/>
              </w:rPr>
              <w:t>Yêu cầu HS đọc đề bài tập 17 (SGK). Gọi HS vẽ hình, ghi GT, KL.</w:t>
            </w:r>
          </w:p>
          <w:p w:rsidR="000435E8" w:rsidRPr="002960E3" w:rsidRDefault="000435E8" w:rsidP="002960E3">
            <w:pPr>
              <w:widowControl/>
              <w:spacing w:line="276" w:lineRule="auto"/>
              <w:rPr>
                <w:rFonts w:eastAsia="Times New Roman"/>
                <w:lang w:val="pt-BR"/>
              </w:rPr>
            </w:pPr>
            <w:r w:rsidRPr="002960E3">
              <w:rPr>
                <w:rFonts w:eastAsia="Times New Roman"/>
                <w:b/>
                <w:lang w:val="pt-BR"/>
              </w:rPr>
              <w:t xml:space="preserve">? </w:t>
            </w:r>
            <w:r w:rsidRPr="002960E3">
              <w:rPr>
                <w:rFonts w:eastAsia="Times New Roman"/>
                <w:lang w:val="pt-BR"/>
              </w:rPr>
              <w:t xml:space="preserve">Để tính diện tích xung quanh và thể tích của hình nón ta cần tính những gì? </w:t>
            </w:r>
          </w:p>
          <w:p w:rsidR="000435E8" w:rsidRPr="002960E3" w:rsidRDefault="00B91F75" w:rsidP="002960E3">
            <w:pPr>
              <w:widowControl/>
              <w:spacing w:line="276" w:lineRule="auto"/>
              <w:rPr>
                <w:rFonts w:eastAsia="Times New Roman"/>
                <w:lang w:val="pt-BR"/>
              </w:rPr>
            </w:pPr>
            <w:r w:rsidRPr="002960E3">
              <w:rPr>
                <w:rFonts w:eastAsia="Times New Roman"/>
                <w:b/>
                <w:lang w:val="pt-BR"/>
              </w:rPr>
              <w:t>HS:</w:t>
            </w:r>
            <w:r w:rsidR="000435E8" w:rsidRPr="002960E3">
              <w:rPr>
                <w:rFonts w:eastAsia="Times New Roman"/>
                <w:lang w:val="pt-BR"/>
              </w:rPr>
              <w:t xml:space="preserve"> trao đổi và nêu cách làm</w:t>
            </w:r>
          </w:p>
          <w:p w:rsidR="000435E8" w:rsidRPr="002960E3" w:rsidRDefault="00B91F75" w:rsidP="002960E3">
            <w:pPr>
              <w:widowControl/>
              <w:spacing w:line="276" w:lineRule="auto"/>
              <w:rPr>
                <w:rFonts w:eastAsia="Times New Roman"/>
                <w:lang w:val="pt-BR"/>
              </w:rPr>
            </w:pPr>
            <w:r w:rsidRPr="002960E3">
              <w:rPr>
                <w:rFonts w:eastAsia="Times New Roman"/>
                <w:b/>
                <w:lang w:val="pt-BR"/>
              </w:rPr>
              <w:t>GV:</w:t>
            </w:r>
            <w:r w:rsidR="000435E8" w:rsidRPr="002960E3">
              <w:rPr>
                <w:rFonts w:eastAsia="Times New Roman"/>
                <w:lang w:val="pt-BR"/>
              </w:rPr>
              <w:t xml:space="preserve"> Gọi HS lên bảng trình bày.</w:t>
            </w:r>
          </w:p>
          <w:p w:rsidR="000435E8" w:rsidRPr="002960E3" w:rsidRDefault="00B91F75" w:rsidP="002960E3">
            <w:pPr>
              <w:widowControl/>
              <w:spacing w:line="276" w:lineRule="auto"/>
              <w:rPr>
                <w:rFonts w:eastAsia="Times New Roman"/>
                <w:lang w:val="pt-BR"/>
              </w:rPr>
            </w:pPr>
            <w:r w:rsidRPr="002960E3">
              <w:rPr>
                <w:rFonts w:eastAsia="Times New Roman"/>
                <w:b/>
                <w:lang w:val="pt-BR"/>
              </w:rPr>
              <w:t>HS:</w:t>
            </w:r>
            <w:r w:rsidR="000435E8" w:rsidRPr="002960E3">
              <w:rPr>
                <w:rFonts w:eastAsia="Times New Roman"/>
                <w:lang w:val="pt-BR"/>
              </w:rPr>
              <w:t xml:space="preserve"> HS dưới lớp nhận xét.</w:t>
            </w:r>
          </w:p>
          <w:p w:rsidR="000435E8" w:rsidRPr="002960E3" w:rsidRDefault="000435E8" w:rsidP="002960E3">
            <w:pPr>
              <w:widowControl/>
              <w:spacing w:line="276" w:lineRule="auto"/>
              <w:rPr>
                <w:rFonts w:eastAsia="Times New Roman"/>
                <w:lang w:val="en-US"/>
              </w:rPr>
            </w:pPr>
            <w:r w:rsidRPr="002960E3">
              <w:rPr>
                <w:rFonts w:eastAsia="Times New Roman"/>
                <w:b/>
                <w:lang w:val="en-US"/>
              </w:rPr>
              <w:t>GV</w:t>
            </w:r>
            <w:r w:rsidR="00B91F75" w:rsidRPr="002960E3">
              <w:rPr>
                <w:rFonts w:eastAsia="Times New Roman"/>
                <w:b/>
                <w:lang w:val="en-US"/>
              </w:rPr>
              <w:t>:</w:t>
            </w:r>
            <w:r w:rsidRPr="002960E3">
              <w:rPr>
                <w:rFonts w:eastAsia="Times New Roman"/>
                <w:lang w:val="en-US"/>
              </w:rPr>
              <w:t xml:space="preserve"> bổ sung, chốt cách làm.</w:t>
            </w:r>
          </w:p>
          <w:p w:rsidR="000435E8" w:rsidRPr="002960E3" w:rsidRDefault="000435E8" w:rsidP="002960E3">
            <w:pPr>
              <w:widowControl/>
              <w:spacing w:line="276" w:lineRule="auto"/>
              <w:rPr>
                <w:rFonts w:eastAsia="Times New Roman"/>
                <w:lang w:val="en-US"/>
              </w:rPr>
            </w:pPr>
          </w:p>
          <w:p w:rsidR="000435E8" w:rsidRPr="002960E3" w:rsidRDefault="008A1184" w:rsidP="002960E3">
            <w:pPr>
              <w:widowControl/>
              <w:spacing w:line="276" w:lineRule="auto"/>
              <w:rPr>
                <w:rFonts w:eastAsia="Times New Roman"/>
                <w:lang w:val="en-US"/>
              </w:rPr>
            </w:pPr>
            <w:r w:rsidRPr="002960E3">
              <w:rPr>
                <w:rFonts w:eastAsia="Times New Roman"/>
                <w:b/>
                <w:lang w:val="en-US"/>
              </w:rPr>
              <w:t>GV:</w:t>
            </w:r>
            <w:r w:rsidRPr="002960E3">
              <w:rPr>
                <w:rFonts w:eastAsia="Times New Roman"/>
                <w:lang w:val="en-US"/>
              </w:rPr>
              <w:t xml:space="preserve"> Yêu cầu</w:t>
            </w:r>
            <w:r w:rsidR="000435E8" w:rsidRPr="002960E3">
              <w:rPr>
                <w:rFonts w:eastAsia="Times New Roman"/>
                <w:lang w:val="en-US"/>
              </w:rPr>
              <w:t xml:space="preserve"> HS đọc đề bài tập 18</w:t>
            </w:r>
            <w:r w:rsidRPr="002960E3">
              <w:rPr>
                <w:rFonts w:eastAsia="Times New Roman"/>
                <w:lang w:val="en-US"/>
              </w:rPr>
              <w:t xml:space="preserve"> </w:t>
            </w:r>
            <w:r w:rsidR="000435E8" w:rsidRPr="002960E3">
              <w:rPr>
                <w:rFonts w:eastAsia="Times New Roman"/>
                <w:lang w:val="en-US"/>
              </w:rPr>
              <w:t>(SGK)</w:t>
            </w:r>
            <w:r w:rsidRPr="002960E3">
              <w:rPr>
                <w:rFonts w:eastAsia="Times New Roman"/>
                <w:lang w:val="en-US"/>
              </w:rPr>
              <w:t>.</w:t>
            </w:r>
            <w:r w:rsidR="000435E8" w:rsidRPr="002960E3">
              <w:rPr>
                <w:rFonts w:eastAsia="Times New Roman"/>
                <w:lang w:val="en-US"/>
              </w:rPr>
              <w:t xml:space="preserve"> Gọi HS vẽ hình, ghi gt,kl</w:t>
            </w:r>
          </w:p>
          <w:p w:rsidR="000435E8" w:rsidRPr="002960E3" w:rsidRDefault="000435E8" w:rsidP="002960E3">
            <w:pPr>
              <w:widowControl/>
              <w:spacing w:line="276" w:lineRule="auto"/>
              <w:rPr>
                <w:rFonts w:eastAsia="Times New Roman"/>
                <w:lang w:val="en-US"/>
              </w:rPr>
            </w:pPr>
            <w:r w:rsidRPr="002960E3">
              <w:rPr>
                <w:rFonts w:eastAsia="Times New Roman"/>
                <w:b/>
                <w:lang w:val="en-US"/>
              </w:rPr>
              <w:lastRenderedPageBreak/>
              <w:t>?</w:t>
            </w:r>
            <w:r w:rsidRPr="002960E3">
              <w:rPr>
                <w:rFonts w:eastAsia="Times New Roman"/>
                <w:lang w:val="en-US"/>
              </w:rPr>
              <w:t xml:space="preserve"> Để tính diện tích xung quanh và thể tích của hình cầu ta cần tính yêú tố nào? </w:t>
            </w:r>
          </w:p>
          <w:p w:rsidR="000435E8" w:rsidRPr="002960E3" w:rsidRDefault="000435E8" w:rsidP="002960E3">
            <w:pPr>
              <w:widowControl/>
              <w:spacing w:line="276" w:lineRule="auto"/>
              <w:rPr>
                <w:rFonts w:eastAsia="Times New Roman"/>
                <w:lang w:val="pt-BR"/>
              </w:rPr>
            </w:pPr>
            <w:r w:rsidRPr="002960E3">
              <w:rPr>
                <w:rFonts w:eastAsia="Times New Roman"/>
                <w:b/>
                <w:lang w:val="pt-BR"/>
              </w:rPr>
              <w:t>HS</w:t>
            </w:r>
            <w:r w:rsidR="008A1184" w:rsidRPr="002960E3">
              <w:rPr>
                <w:rFonts w:eastAsia="Times New Roman"/>
                <w:b/>
                <w:lang w:val="pt-BR"/>
              </w:rPr>
              <w:t>:</w:t>
            </w:r>
            <w:r w:rsidRPr="002960E3">
              <w:rPr>
                <w:rFonts w:eastAsia="Times New Roman"/>
                <w:lang w:val="pt-BR"/>
              </w:rPr>
              <w:t xml:space="preserve"> trao đổi và nêu cách làm</w:t>
            </w:r>
          </w:p>
          <w:p w:rsidR="000435E8" w:rsidRPr="002960E3" w:rsidRDefault="008A1184" w:rsidP="002960E3">
            <w:pPr>
              <w:widowControl/>
              <w:spacing w:line="276" w:lineRule="auto"/>
              <w:rPr>
                <w:rFonts w:eastAsia="Times New Roman"/>
                <w:lang w:val="pt-BR"/>
              </w:rPr>
            </w:pPr>
            <w:r w:rsidRPr="002960E3">
              <w:rPr>
                <w:rFonts w:eastAsia="Times New Roman"/>
                <w:b/>
                <w:lang w:val="pt-BR"/>
              </w:rPr>
              <w:t xml:space="preserve">? </w:t>
            </w:r>
            <w:r w:rsidR="000435E8" w:rsidRPr="002960E3">
              <w:rPr>
                <w:rFonts w:eastAsia="Times New Roman"/>
                <w:lang w:val="pt-BR"/>
              </w:rPr>
              <w:t xml:space="preserve">Qua bài tập trên ta đã ôn được những kiến thức nào? </w:t>
            </w:r>
          </w:p>
          <w:p w:rsidR="00B20D85" w:rsidRPr="002960E3" w:rsidRDefault="000435E8" w:rsidP="002960E3">
            <w:pPr>
              <w:spacing w:line="276" w:lineRule="auto"/>
              <w:rPr>
                <w:lang w:val="en-US"/>
              </w:rPr>
            </w:pPr>
            <w:r w:rsidRPr="002960E3">
              <w:rPr>
                <w:rFonts w:eastAsia="Times New Roman"/>
                <w:b/>
                <w:lang w:val="pt-BR"/>
              </w:rPr>
              <w:t>GV</w:t>
            </w:r>
            <w:r w:rsidR="008A1184" w:rsidRPr="002960E3">
              <w:rPr>
                <w:rFonts w:eastAsia="Times New Roman"/>
                <w:b/>
                <w:lang w:val="pt-BR"/>
              </w:rPr>
              <w:t>:</w:t>
            </w:r>
            <w:r w:rsidRPr="002960E3">
              <w:rPr>
                <w:rFonts w:eastAsia="Times New Roman"/>
                <w:lang w:val="pt-BR"/>
              </w:rPr>
              <w:t xml:space="preserve"> chốt kiến thức cần nhớ.</w:t>
            </w:r>
          </w:p>
        </w:tc>
        <w:tc>
          <w:tcPr>
            <w:tcW w:w="4247" w:type="dxa"/>
            <w:shd w:val="clear" w:color="auto" w:fill="auto"/>
          </w:tcPr>
          <w:p w:rsidR="001E75E4" w:rsidRPr="002960E3" w:rsidRDefault="001E75E4" w:rsidP="002960E3">
            <w:pPr>
              <w:spacing w:line="276" w:lineRule="auto"/>
              <w:rPr>
                <w:b/>
                <w:lang w:val="en-US"/>
              </w:rPr>
            </w:pPr>
            <w:r w:rsidRPr="002960E3">
              <w:rPr>
                <w:b/>
                <w:lang w:val="en-US"/>
              </w:rPr>
              <w:lastRenderedPageBreak/>
              <w:t>Bài 12 (SGK - 135):</w:t>
            </w:r>
          </w:p>
          <w:p w:rsidR="001E75E4" w:rsidRPr="002960E3" w:rsidRDefault="001E75E4" w:rsidP="002960E3">
            <w:pPr>
              <w:spacing w:line="276" w:lineRule="auto"/>
              <w:rPr>
                <w:lang w:val="en-US"/>
              </w:rPr>
            </w:pPr>
            <w:r w:rsidRPr="002960E3">
              <w:rPr>
                <w:lang w:val="en-US"/>
              </w:rPr>
              <w:lastRenderedPageBreak/>
              <w:t xml:space="preserve">+ Gọi cạnh hình vuông là a </w:t>
            </w:r>
          </w:p>
          <w:p w:rsidR="001E75E4" w:rsidRPr="002960E3" w:rsidRDefault="001E75E4" w:rsidP="002960E3">
            <w:pPr>
              <w:spacing w:line="276" w:lineRule="auto"/>
              <w:rPr>
                <w:lang w:val="en-US"/>
              </w:rPr>
            </w:pPr>
            <w:r w:rsidRPr="002960E3">
              <w:rPr>
                <w:lang w:val="en-US"/>
              </w:rPr>
              <w:t xml:space="preserve"> </w:t>
            </w:r>
            <w:r w:rsidRPr="002960E3">
              <w:rPr>
                <w:lang w:val="en-US"/>
              </w:rPr>
              <w:sym w:font="Symbol" w:char="F0DE"/>
            </w:r>
            <w:r w:rsidRPr="002960E3">
              <w:rPr>
                <w:lang w:val="en-US"/>
              </w:rPr>
              <w:t xml:space="preserve"> Chu vi là 4a</w:t>
            </w:r>
          </w:p>
          <w:p w:rsidR="001E75E4" w:rsidRPr="002960E3" w:rsidRDefault="001E75E4" w:rsidP="002960E3">
            <w:pPr>
              <w:spacing w:line="276" w:lineRule="auto"/>
              <w:rPr>
                <w:lang w:val="en-US"/>
              </w:rPr>
            </w:pPr>
            <w:r w:rsidRPr="002960E3">
              <w:rPr>
                <w:lang w:val="en-US"/>
              </w:rPr>
              <w:t xml:space="preserve">+ Gọi bán kính của hình tròn là R </w:t>
            </w:r>
          </w:p>
          <w:p w:rsidR="001E75E4" w:rsidRPr="002960E3" w:rsidRDefault="001E75E4" w:rsidP="002960E3">
            <w:pPr>
              <w:spacing w:line="276" w:lineRule="auto"/>
              <w:rPr>
                <w:lang w:val="fr-FR"/>
              </w:rPr>
            </w:pPr>
            <w:r w:rsidRPr="002960E3">
              <w:rPr>
                <w:lang w:val="en-US"/>
              </w:rPr>
              <w:sym w:font="Symbol" w:char="F0DE"/>
            </w:r>
            <w:r w:rsidRPr="002960E3">
              <w:rPr>
                <w:lang w:val="fr-FR"/>
              </w:rPr>
              <w:t xml:space="preserve"> Chu vi là 2</w:t>
            </w:r>
            <w:r w:rsidRPr="002960E3">
              <w:rPr>
                <w:lang w:val="en-US"/>
              </w:rPr>
              <w:sym w:font="Symbol" w:char="F070"/>
            </w:r>
            <w:r w:rsidRPr="002960E3">
              <w:rPr>
                <w:lang w:val="fr-FR"/>
              </w:rPr>
              <w:t>R</w:t>
            </w:r>
          </w:p>
          <w:p w:rsidR="001E75E4" w:rsidRPr="002960E3" w:rsidRDefault="001E75E4" w:rsidP="002960E3">
            <w:pPr>
              <w:spacing w:line="276" w:lineRule="auto"/>
              <w:rPr>
                <w:lang w:val="fr-FR"/>
              </w:rPr>
            </w:pPr>
            <w:r w:rsidRPr="002960E3">
              <w:rPr>
                <w:lang w:val="fr-FR"/>
              </w:rPr>
              <w:t>Ta có: 4a = 2</w:t>
            </w:r>
            <w:r w:rsidRPr="002960E3">
              <w:rPr>
                <w:lang w:val="en-US"/>
              </w:rPr>
              <w:sym w:font="Symbol" w:char="F070"/>
            </w:r>
            <w:r w:rsidRPr="002960E3">
              <w:rPr>
                <w:lang w:val="fr-FR"/>
              </w:rPr>
              <w:t xml:space="preserve">R   </w:t>
            </w:r>
            <w:r w:rsidRPr="002960E3">
              <w:rPr>
                <w:lang w:val="en-US"/>
              </w:rPr>
              <w:sym w:font="Symbol" w:char="F0DE"/>
            </w:r>
            <w:r w:rsidRPr="002960E3">
              <w:rPr>
                <w:lang w:val="fr-FR"/>
              </w:rPr>
              <w:t xml:space="preserve"> </w:t>
            </w:r>
            <w:r w:rsidRPr="002960E3">
              <w:rPr>
                <w:position w:val="-26"/>
                <w:lang w:val="fr-FR"/>
              </w:rPr>
              <w:object w:dxaOrig="1700" w:dyaOrig="700">
                <v:shape id="_x0000_i1767" type="#_x0000_t75" style="width:84.75pt;height:35.25pt" o:ole="">
                  <v:imagedata r:id="rId1551" o:title=""/>
                </v:shape>
                <o:OLEObject Type="Embed" ProgID="Equation.DSMT4" ShapeID="_x0000_i1767" DrawAspect="Content" ObjectID="_1673157790" r:id="rId1552"/>
              </w:object>
            </w:r>
          </w:p>
          <w:p w:rsidR="001E75E4" w:rsidRPr="002960E3" w:rsidRDefault="001E75E4" w:rsidP="002960E3">
            <w:pPr>
              <w:spacing w:line="276" w:lineRule="auto"/>
              <w:rPr>
                <w:lang w:val="en-US"/>
              </w:rPr>
            </w:pPr>
            <w:r w:rsidRPr="002960E3">
              <w:rPr>
                <w:lang w:val="en-US"/>
              </w:rPr>
              <w:t xml:space="preserve">+ Diện tích hình vuông là </w:t>
            </w:r>
          </w:p>
          <w:p w:rsidR="001E75E4" w:rsidRPr="002960E3" w:rsidRDefault="001E75E4" w:rsidP="002960E3">
            <w:pPr>
              <w:spacing w:line="276" w:lineRule="auto"/>
              <w:rPr>
                <w:lang w:val="en-US"/>
              </w:rPr>
            </w:pPr>
            <w:r w:rsidRPr="002960E3">
              <w:rPr>
                <w:position w:val="-26"/>
                <w:lang w:val="en-US"/>
              </w:rPr>
              <w:object w:dxaOrig="1700" w:dyaOrig="740">
                <v:shape id="_x0000_i1768" type="#_x0000_t75" style="width:84.75pt;height:36.75pt" o:ole="">
                  <v:imagedata r:id="rId1553" o:title=""/>
                </v:shape>
                <o:OLEObject Type="Embed" ProgID="Equation.DSMT4" ShapeID="_x0000_i1768" DrawAspect="Content" ObjectID="_1673157791" r:id="rId1554"/>
              </w:object>
            </w:r>
          </w:p>
          <w:p w:rsidR="001E75E4" w:rsidRPr="002960E3" w:rsidRDefault="001E75E4" w:rsidP="002960E3">
            <w:pPr>
              <w:spacing w:line="276" w:lineRule="auto"/>
              <w:rPr>
                <w:lang w:val="en-US"/>
              </w:rPr>
            </w:pPr>
            <w:r w:rsidRPr="002960E3">
              <w:rPr>
                <w:lang w:val="en-US"/>
              </w:rPr>
              <w:t>+ Diện tích hình tròn là: S</w:t>
            </w:r>
            <w:r w:rsidRPr="002960E3">
              <w:rPr>
                <w:vertAlign w:val="subscript"/>
                <w:lang w:val="en-US"/>
              </w:rPr>
              <w:t>2</w:t>
            </w:r>
            <w:r w:rsidRPr="002960E3">
              <w:rPr>
                <w:lang w:val="en-US"/>
              </w:rPr>
              <w:t xml:space="preserve"> = </w:t>
            </w:r>
            <w:r w:rsidRPr="002960E3">
              <w:rPr>
                <w:lang w:val="en-US"/>
              </w:rPr>
              <w:sym w:font="Symbol" w:char="F070"/>
            </w:r>
            <w:r w:rsidRPr="002960E3">
              <w:rPr>
                <w:lang w:val="en-US"/>
              </w:rPr>
              <w:t>R</w:t>
            </w:r>
            <w:r w:rsidRPr="002960E3">
              <w:rPr>
                <w:vertAlign w:val="superscript"/>
                <w:lang w:val="en-US"/>
              </w:rPr>
              <w:t>2</w:t>
            </w:r>
            <w:r w:rsidRPr="002960E3">
              <w:rPr>
                <w:lang w:val="en-US"/>
              </w:rPr>
              <w:t>.</w:t>
            </w:r>
          </w:p>
          <w:p w:rsidR="001E75E4" w:rsidRPr="002960E3" w:rsidRDefault="001E75E4" w:rsidP="002960E3">
            <w:pPr>
              <w:spacing w:line="276" w:lineRule="auto"/>
              <w:rPr>
                <w:lang w:val="en-US"/>
              </w:rPr>
            </w:pPr>
            <w:r w:rsidRPr="002960E3">
              <w:rPr>
                <w:lang w:val="en-US"/>
              </w:rPr>
              <w:t xml:space="preserve">+ Tỉ số diện tích của hình vuông và hình tròn là: </w:t>
            </w:r>
            <w:r w:rsidRPr="002960E3">
              <w:rPr>
                <w:position w:val="-34"/>
                <w:lang w:val="en-US"/>
              </w:rPr>
              <w:object w:dxaOrig="2120" w:dyaOrig="1120">
                <v:shape id="_x0000_i1769" type="#_x0000_t75" style="width:105.75pt;height:56.25pt" o:ole="">
                  <v:imagedata r:id="rId1555" o:title=""/>
                </v:shape>
                <o:OLEObject Type="Embed" ProgID="Equation.DSMT4" ShapeID="_x0000_i1769" DrawAspect="Content" ObjectID="_1673157792" r:id="rId1556"/>
              </w:object>
            </w:r>
          </w:p>
          <w:p w:rsidR="001E75E4" w:rsidRPr="002960E3" w:rsidRDefault="001E75E4" w:rsidP="002960E3">
            <w:pPr>
              <w:spacing w:line="276" w:lineRule="auto"/>
              <w:rPr>
                <w:b/>
                <w:lang w:val="en-US"/>
              </w:rPr>
            </w:pPr>
            <w:r w:rsidRPr="002960E3">
              <w:rPr>
                <w:lang w:val="en-US"/>
              </w:rPr>
              <w:t>Vậy hình tròn có diện tích lớn hơn diện tích hình vuông.</w:t>
            </w:r>
          </w:p>
          <w:p w:rsidR="00CE0B19" w:rsidRPr="002960E3" w:rsidRDefault="00CE0B19" w:rsidP="002960E3">
            <w:pPr>
              <w:spacing w:line="276" w:lineRule="auto"/>
              <w:rPr>
                <w:b/>
                <w:lang w:val="en-US"/>
              </w:rPr>
            </w:pPr>
            <w:r w:rsidRPr="002960E3">
              <w:rPr>
                <w:b/>
                <w:lang w:val="en-US"/>
              </w:rPr>
              <w:t>Bài 15 (SGK - 136):</w:t>
            </w:r>
          </w:p>
          <w:p w:rsidR="00CE0B19" w:rsidRPr="002960E3" w:rsidRDefault="00CE0B19" w:rsidP="002960E3">
            <w:pPr>
              <w:spacing w:line="276" w:lineRule="auto"/>
              <w:rPr>
                <w:b/>
                <w:bCs/>
                <w:lang w:val="en-US"/>
              </w:rPr>
            </w:pPr>
            <w:r w:rsidRPr="002960E3">
              <w:rPr>
                <w:noProof/>
                <w:lang w:val="en-US"/>
              </w:rPr>
              <w:drawing>
                <wp:inline distT="0" distB="0" distL="0" distR="0" wp14:anchorId="163C050B" wp14:editId="179A40A7">
                  <wp:extent cx="3095625" cy="2390775"/>
                  <wp:effectExtent l="0" t="0" r="0" b="0"/>
                  <wp:docPr id="2319" name="Ảnh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557">
                            <a:biLevel thresh="75000"/>
                            <a:extLst>
                              <a:ext uri="{28A0092B-C50C-407E-A947-70E740481C1C}">
                                <a14:useLocalDpi xmlns:a14="http://schemas.microsoft.com/office/drawing/2010/main" val="0"/>
                              </a:ext>
                            </a:extLst>
                          </a:blip>
                          <a:srcRect/>
                          <a:stretch>
                            <a:fillRect/>
                          </a:stretch>
                        </pic:blipFill>
                        <pic:spPr bwMode="auto">
                          <a:xfrm>
                            <a:off x="0" y="0"/>
                            <a:ext cx="3095625" cy="2390775"/>
                          </a:xfrm>
                          <a:prstGeom prst="rect">
                            <a:avLst/>
                          </a:prstGeom>
                          <a:noFill/>
                          <a:ln>
                            <a:noFill/>
                          </a:ln>
                        </pic:spPr>
                      </pic:pic>
                    </a:graphicData>
                  </a:graphic>
                </wp:inline>
              </w:drawing>
            </w:r>
          </w:p>
          <w:p w:rsidR="00CE0B19" w:rsidRPr="002960E3" w:rsidRDefault="00CE0B19" w:rsidP="002960E3">
            <w:pPr>
              <w:spacing w:line="276" w:lineRule="auto"/>
              <w:rPr>
                <w:lang w:val="en-US"/>
              </w:rPr>
            </w:pPr>
            <w:r w:rsidRPr="002960E3">
              <w:rPr>
                <w:bCs/>
                <w:lang w:val="en-US"/>
              </w:rPr>
              <w:t xml:space="preserve">a) </w:t>
            </w:r>
            <w:r w:rsidRPr="002960E3">
              <w:rPr>
                <w:lang w:val="en-US"/>
              </w:rPr>
              <w:t xml:space="preserve">Xét </w:t>
            </w:r>
            <w:r w:rsidRPr="002960E3">
              <w:rPr>
                <w:lang w:val="en-US"/>
              </w:rPr>
              <w:sym w:font="Symbol" w:char="F044"/>
            </w:r>
            <w:r w:rsidRPr="002960E3">
              <w:rPr>
                <w:lang w:val="en-US"/>
              </w:rPr>
              <w:t xml:space="preserve">ABD và </w:t>
            </w:r>
            <w:r w:rsidRPr="002960E3">
              <w:rPr>
                <w:lang w:val="en-US"/>
              </w:rPr>
              <w:sym w:font="Symbol" w:char="F044"/>
            </w:r>
            <w:r w:rsidRPr="002960E3">
              <w:rPr>
                <w:lang w:val="en-US"/>
              </w:rPr>
              <w:t>BCD có:</w:t>
            </w:r>
          </w:p>
          <w:p w:rsidR="00CE0B19" w:rsidRPr="002960E3" w:rsidRDefault="00526486" w:rsidP="002960E3">
            <w:pPr>
              <w:spacing w:line="276" w:lineRule="auto"/>
              <w:rPr>
                <w:lang w:val="en-US"/>
              </w:rPr>
            </w:pPr>
            <w:r w:rsidRPr="002960E3">
              <w:rPr>
                <w:position w:val="-6"/>
                <w:lang w:val="en-US"/>
              </w:rPr>
              <w:object w:dxaOrig="340" w:dyaOrig="400">
                <v:shape id="_x0000_i1770" type="#_x0000_t75" style="width:17.25pt;height:20.25pt" o:ole="">
                  <v:imagedata r:id="rId1558" o:title=""/>
                </v:shape>
                <o:OLEObject Type="Embed" ProgID="Equation.DSMT4" ShapeID="_x0000_i1770" DrawAspect="Content" ObjectID="_1673157793" r:id="rId1559"/>
              </w:object>
            </w:r>
            <w:r w:rsidR="00CE0B19" w:rsidRPr="002960E3">
              <w:rPr>
                <w:lang w:val="en-US"/>
              </w:rPr>
              <w:t xml:space="preserve"> chung</w:t>
            </w:r>
          </w:p>
          <w:p w:rsidR="00CE0B19" w:rsidRPr="002960E3" w:rsidRDefault="00526486" w:rsidP="002960E3">
            <w:pPr>
              <w:spacing w:line="276" w:lineRule="auto"/>
              <w:rPr>
                <w:lang w:val="en-US"/>
              </w:rPr>
            </w:pPr>
            <w:r w:rsidRPr="002960E3">
              <w:rPr>
                <w:position w:val="-6"/>
                <w:lang w:val="en-US"/>
              </w:rPr>
              <w:object w:dxaOrig="1500" w:dyaOrig="400">
                <v:shape id="_x0000_i1771" type="#_x0000_t75" style="width:75pt;height:20.25pt" o:ole="">
                  <v:imagedata r:id="rId1560" o:title=""/>
                </v:shape>
                <o:OLEObject Type="Embed" ProgID="Equation.DSMT4" ShapeID="_x0000_i1771" DrawAspect="Content" ObjectID="_1673157794" r:id="rId1561"/>
              </w:object>
            </w:r>
            <w:r w:rsidR="00CE0B19" w:rsidRPr="002960E3">
              <w:rPr>
                <w:lang w:val="en-US"/>
              </w:rPr>
              <w:t xml:space="preserve"> ( Cùng chắn </w:t>
            </w:r>
            <w:r w:rsidRPr="002960E3">
              <w:rPr>
                <w:position w:val="-6"/>
                <w:lang w:val="en-US"/>
              </w:rPr>
              <w:object w:dxaOrig="440" w:dyaOrig="400">
                <v:shape id="_x0000_i1772" type="#_x0000_t75" style="width:21.75pt;height:20.25pt" o:ole="">
                  <v:imagedata r:id="rId1548" o:title=""/>
                </v:shape>
                <o:OLEObject Type="Embed" ProgID="Equation.DSMT4" ShapeID="_x0000_i1772" DrawAspect="Content" ObjectID="_1673157795" r:id="rId1562"/>
              </w:object>
            </w:r>
            <w:r w:rsidR="00CE0B19" w:rsidRPr="002960E3">
              <w:rPr>
                <w:lang w:val="en-US"/>
              </w:rPr>
              <w:t>)</w:t>
            </w:r>
          </w:p>
          <w:p w:rsidR="00CE0B19" w:rsidRPr="002960E3" w:rsidRDefault="00CE0B19" w:rsidP="002960E3">
            <w:pPr>
              <w:spacing w:line="276" w:lineRule="auto"/>
              <w:rPr>
                <w:lang w:val="en-US"/>
              </w:rPr>
            </w:pPr>
            <w:r w:rsidRPr="002960E3">
              <w:rPr>
                <w:lang w:val="en-US"/>
              </w:rPr>
              <w:sym w:font="Symbol" w:char="F0DE"/>
            </w:r>
            <w:r w:rsidRPr="002960E3">
              <w:rPr>
                <w:lang w:val="en-US"/>
              </w:rPr>
              <w:t xml:space="preserve"> </w:t>
            </w:r>
            <w:r w:rsidRPr="002960E3">
              <w:rPr>
                <w:lang w:val="en-US"/>
              </w:rPr>
              <w:sym w:font="Symbol" w:char="F044"/>
            </w:r>
            <w:r w:rsidRPr="002960E3">
              <w:rPr>
                <w:lang w:val="en-US"/>
              </w:rPr>
              <w:t xml:space="preserve">ABD </w:t>
            </w:r>
            <w:r w:rsidRPr="002960E3">
              <w:rPr>
                <w:lang w:val="en-US"/>
              </w:rPr>
              <w:sym w:font="Symbol" w:char="F07E"/>
            </w:r>
            <w:r w:rsidRPr="002960E3">
              <w:rPr>
                <w:lang w:val="en-US"/>
              </w:rPr>
              <w:t xml:space="preserve"> </w:t>
            </w:r>
            <w:r w:rsidRPr="002960E3">
              <w:rPr>
                <w:lang w:val="en-US"/>
              </w:rPr>
              <w:sym w:font="Symbol" w:char="F044"/>
            </w:r>
            <w:r w:rsidRPr="002960E3">
              <w:rPr>
                <w:lang w:val="en-US"/>
              </w:rPr>
              <w:t>BCD (g.g)</w:t>
            </w:r>
          </w:p>
          <w:p w:rsidR="00CE0B19" w:rsidRPr="002960E3" w:rsidRDefault="00526486" w:rsidP="002960E3">
            <w:pPr>
              <w:spacing w:line="276" w:lineRule="auto"/>
              <w:rPr>
                <w:noProof/>
                <w:position w:val="-24"/>
                <w:lang w:eastAsia="vi-VN"/>
              </w:rPr>
            </w:pPr>
            <w:r w:rsidRPr="002960E3">
              <w:rPr>
                <w:position w:val="-28"/>
                <w:lang w:val="en-US"/>
              </w:rPr>
              <w:object w:dxaOrig="1219" w:dyaOrig="720">
                <v:shape id="_x0000_i1773" type="#_x0000_t75" style="width:60.75pt;height:36pt" o:ole="">
                  <v:imagedata r:id="rId1563" o:title=""/>
                </v:shape>
                <o:OLEObject Type="Embed" ProgID="Equation.DSMT4" ShapeID="_x0000_i1773" DrawAspect="Content" ObjectID="_1673157796" r:id="rId1564"/>
              </w:object>
            </w:r>
            <w:r w:rsidR="00CE0B19" w:rsidRPr="002960E3">
              <w:rPr>
                <w:lang w:val="en-US"/>
              </w:rPr>
              <w:t xml:space="preserve"> </w:t>
            </w:r>
            <w:r w:rsidR="00CE0B19" w:rsidRPr="002960E3">
              <w:rPr>
                <w:lang w:val="en-US"/>
              </w:rPr>
              <w:sym w:font="Symbol" w:char="F0DE"/>
            </w:r>
            <w:r w:rsidR="00CE0B19" w:rsidRPr="002960E3">
              <w:rPr>
                <w:lang w:val="en-US"/>
              </w:rPr>
              <w:t xml:space="preserve"> BD </w:t>
            </w:r>
            <w:r w:rsidR="00CE0B19" w:rsidRPr="002960E3">
              <w:rPr>
                <w:vertAlign w:val="superscript"/>
                <w:lang w:val="en-US"/>
              </w:rPr>
              <w:t>2</w:t>
            </w:r>
            <w:r w:rsidR="00CE0B19" w:rsidRPr="002960E3">
              <w:rPr>
                <w:lang w:val="en-US"/>
              </w:rPr>
              <w:t xml:space="preserve"> = AD.CD </w:t>
            </w:r>
          </w:p>
          <w:p w:rsidR="00526486" w:rsidRPr="002960E3" w:rsidRDefault="00526486" w:rsidP="002960E3">
            <w:pPr>
              <w:spacing w:line="276" w:lineRule="auto"/>
              <w:rPr>
                <w:lang w:val="en-US"/>
              </w:rPr>
            </w:pPr>
            <w:r w:rsidRPr="002960E3">
              <w:rPr>
                <w:lang w:val="en-US"/>
              </w:rPr>
              <w:t xml:space="preserve">b) Ta có: </w:t>
            </w:r>
            <w:r w:rsidRPr="002960E3">
              <w:rPr>
                <w:position w:val="-6"/>
                <w:lang w:val="en-US"/>
              </w:rPr>
              <w:object w:dxaOrig="320" w:dyaOrig="400">
                <v:shape id="_x0000_i1774" type="#_x0000_t75" style="width:15.75pt;height:20.25pt" o:ole="">
                  <v:imagedata r:id="rId1565" o:title=""/>
                </v:shape>
                <o:OLEObject Type="Embed" ProgID="Equation.DSMT4" ShapeID="_x0000_i1774" DrawAspect="Content" ObjectID="_1673157797" r:id="rId1566"/>
              </w:object>
            </w:r>
            <w:r w:rsidRPr="002960E3">
              <w:rPr>
                <w:lang w:val="en-US"/>
              </w:rPr>
              <w:t xml:space="preserve"> = </w:t>
            </w:r>
            <w:r w:rsidRPr="002960E3">
              <w:rPr>
                <w:position w:val="-26"/>
                <w:lang w:val="en-US"/>
              </w:rPr>
              <w:object w:dxaOrig="260" w:dyaOrig="700">
                <v:shape id="_x0000_i1775" type="#_x0000_t75" style="width:12.75pt;height:35.25pt" o:ole="">
                  <v:imagedata r:id="rId1567" o:title=""/>
                </v:shape>
                <o:OLEObject Type="Embed" ProgID="Equation.DSMT4" ShapeID="_x0000_i1775" DrawAspect="Content" ObjectID="_1673157798" r:id="rId1568"/>
              </w:object>
            </w:r>
            <w:r w:rsidR="00CE0B19" w:rsidRPr="002960E3">
              <w:rPr>
                <w:lang w:val="en-US"/>
              </w:rPr>
              <w:t>sđ</w:t>
            </w:r>
            <w:r w:rsidRPr="002960E3">
              <w:rPr>
                <w:position w:val="-12"/>
                <w:lang w:val="en-US"/>
              </w:rPr>
              <w:object w:dxaOrig="1280" w:dyaOrig="460">
                <v:shape id="_x0000_i1776" type="#_x0000_t75" style="width:63.75pt;height:23.25pt" o:ole="">
                  <v:imagedata r:id="rId1569" o:title=""/>
                </v:shape>
                <o:OLEObject Type="Embed" ProgID="Equation.DSMT4" ShapeID="_x0000_i1776" DrawAspect="Content" ObjectID="_1673157799" r:id="rId1570"/>
              </w:object>
            </w:r>
          </w:p>
          <w:p w:rsidR="00526486" w:rsidRPr="002960E3" w:rsidRDefault="00526486" w:rsidP="002960E3">
            <w:pPr>
              <w:spacing w:line="276" w:lineRule="auto"/>
              <w:rPr>
                <w:lang w:val="en-US"/>
              </w:rPr>
            </w:pPr>
            <w:r w:rsidRPr="002960E3">
              <w:rPr>
                <w:position w:val="-6"/>
                <w:lang w:val="en-US"/>
              </w:rPr>
              <w:object w:dxaOrig="340" w:dyaOrig="400">
                <v:shape id="_x0000_i1777" type="#_x0000_t75" style="width:17.25pt;height:20.25pt" o:ole="">
                  <v:imagedata r:id="rId1571" o:title=""/>
                </v:shape>
                <o:OLEObject Type="Embed" ProgID="Equation.DSMT4" ShapeID="_x0000_i1777" DrawAspect="Content" ObjectID="_1673157800" r:id="rId1572"/>
              </w:object>
            </w:r>
            <w:r w:rsidRPr="002960E3">
              <w:rPr>
                <w:lang w:val="en-US"/>
              </w:rPr>
              <w:t xml:space="preserve"> = </w:t>
            </w:r>
            <w:r w:rsidRPr="002960E3">
              <w:rPr>
                <w:position w:val="-26"/>
                <w:lang w:val="en-US"/>
              </w:rPr>
              <w:object w:dxaOrig="260" w:dyaOrig="700">
                <v:shape id="_x0000_i1778" type="#_x0000_t75" style="width:12.75pt;height:35.25pt" o:ole="">
                  <v:imagedata r:id="rId1573" o:title=""/>
                </v:shape>
                <o:OLEObject Type="Embed" ProgID="Equation.DSMT4" ShapeID="_x0000_i1778" DrawAspect="Content" ObjectID="_1673157801" r:id="rId1574"/>
              </w:object>
            </w:r>
            <w:r w:rsidRPr="002960E3">
              <w:rPr>
                <w:lang w:val="en-US"/>
              </w:rPr>
              <w:t>sđ</w:t>
            </w:r>
            <w:r w:rsidRPr="002960E3">
              <w:rPr>
                <w:position w:val="-12"/>
                <w:lang w:val="en-US"/>
              </w:rPr>
              <w:object w:dxaOrig="1280" w:dyaOrig="460">
                <v:shape id="_x0000_i1779" type="#_x0000_t75" style="width:63.75pt;height:23.25pt" o:ole="">
                  <v:imagedata r:id="rId1575" o:title=""/>
                </v:shape>
                <o:OLEObject Type="Embed" ProgID="Equation.DSMT4" ShapeID="_x0000_i1779" DrawAspect="Content" ObjectID="_1673157802" r:id="rId1576"/>
              </w:object>
            </w:r>
          </w:p>
          <w:p w:rsidR="00CE0B19" w:rsidRPr="002960E3" w:rsidRDefault="00CE0B19" w:rsidP="002960E3">
            <w:pPr>
              <w:spacing w:line="276" w:lineRule="auto"/>
              <w:rPr>
                <w:lang w:val="en-US"/>
              </w:rPr>
            </w:pPr>
            <w:r w:rsidRPr="002960E3">
              <w:rPr>
                <w:lang w:val="en-US"/>
              </w:rPr>
              <w:t xml:space="preserve">Mà </w:t>
            </w:r>
            <w:r w:rsidRPr="002960E3">
              <w:rPr>
                <w:lang w:val="en-US"/>
              </w:rPr>
              <w:sym w:font="Symbol" w:char="F044"/>
            </w:r>
            <w:r w:rsidRPr="002960E3">
              <w:rPr>
                <w:lang w:val="en-US"/>
              </w:rPr>
              <w:t xml:space="preserve">ABC cân tại A </w:t>
            </w:r>
            <w:r w:rsidRPr="002960E3">
              <w:rPr>
                <w:lang w:val="en-US"/>
              </w:rPr>
              <w:sym w:font="Symbol" w:char="F0DE"/>
            </w:r>
            <w:r w:rsidRPr="002960E3">
              <w:rPr>
                <w:lang w:val="en-US"/>
              </w:rPr>
              <w:t xml:space="preserve"> AB = AC</w:t>
            </w:r>
          </w:p>
          <w:p w:rsidR="00CE0B19" w:rsidRPr="002960E3" w:rsidRDefault="00526486" w:rsidP="002960E3">
            <w:pPr>
              <w:spacing w:line="276" w:lineRule="auto"/>
              <w:rPr>
                <w:lang w:val="en-US"/>
              </w:rPr>
            </w:pPr>
            <w:r w:rsidRPr="002960E3">
              <w:rPr>
                <w:position w:val="-6"/>
                <w:lang w:val="en-US"/>
              </w:rPr>
              <w:object w:dxaOrig="1440" w:dyaOrig="400">
                <v:shape id="_x0000_i1780" type="#_x0000_t75" style="width:1in;height:20.25pt" o:ole="">
                  <v:imagedata r:id="rId1577" o:title=""/>
                </v:shape>
                <o:OLEObject Type="Embed" ProgID="Equation.DSMT4" ShapeID="_x0000_i1780" DrawAspect="Content" ObjectID="_1673157803" r:id="rId1578"/>
              </w:object>
            </w:r>
            <w:r w:rsidRPr="002960E3">
              <w:rPr>
                <w:lang w:val="en-US"/>
              </w:rPr>
              <w:t xml:space="preserve"> </w:t>
            </w:r>
            <w:r w:rsidR="00CE0B19" w:rsidRPr="002960E3">
              <w:rPr>
                <w:lang w:val="en-US"/>
              </w:rPr>
              <w:sym w:font="Symbol" w:char="F0DE"/>
            </w:r>
            <w:r w:rsidR="00CE0B19" w:rsidRPr="002960E3">
              <w:rPr>
                <w:lang w:val="en-US"/>
              </w:rPr>
              <w:t xml:space="preserve"> </w:t>
            </w:r>
            <w:r w:rsidRPr="002960E3">
              <w:rPr>
                <w:position w:val="-6"/>
                <w:lang w:val="en-US"/>
              </w:rPr>
              <w:object w:dxaOrig="880" w:dyaOrig="400">
                <v:shape id="_x0000_i1781" type="#_x0000_t75" style="width:44.25pt;height:20.25pt" o:ole="">
                  <v:imagedata r:id="rId1536" o:title=""/>
                </v:shape>
                <o:OLEObject Type="Embed" ProgID="Equation.DSMT4" ShapeID="_x0000_i1781" DrawAspect="Content" ObjectID="_1673157804" r:id="rId1579"/>
              </w:object>
            </w:r>
          </w:p>
          <w:p w:rsidR="00CE0B19" w:rsidRPr="002960E3" w:rsidRDefault="00CE0B19" w:rsidP="002960E3">
            <w:pPr>
              <w:spacing w:line="276" w:lineRule="auto"/>
              <w:rPr>
                <w:lang w:val="en-US"/>
              </w:rPr>
            </w:pPr>
            <w:r w:rsidRPr="002960E3">
              <w:rPr>
                <w:lang w:val="en-US"/>
              </w:rPr>
              <w:t>Vậy tứ giác BCDE nội tiếp (Có 2 đỉnh liên tiếp nhìn cạnh nối 2 đỉnh còn lại dưới cùng 1 góc)</w:t>
            </w:r>
          </w:p>
          <w:p w:rsidR="00CE0B19" w:rsidRPr="002960E3" w:rsidRDefault="00CE0B19" w:rsidP="002960E3">
            <w:pPr>
              <w:spacing w:line="276" w:lineRule="auto"/>
              <w:rPr>
                <w:lang w:val="en-US"/>
              </w:rPr>
            </w:pPr>
            <w:r w:rsidRPr="002960E3">
              <w:rPr>
                <w:lang w:val="en-US"/>
              </w:rPr>
              <w:t>c) Vì tứ giác BCDE nội tiế</w:t>
            </w:r>
            <w:r w:rsidR="00B4035B" w:rsidRPr="002960E3">
              <w:rPr>
                <w:lang w:val="en-US"/>
              </w:rPr>
              <w:t>p</w:t>
            </w:r>
            <w:r w:rsidRPr="002960E3">
              <w:rPr>
                <w:lang w:val="en-US"/>
              </w:rPr>
              <w:t>:</w:t>
            </w:r>
          </w:p>
          <w:p w:rsidR="00CE0B19" w:rsidRPr="002960E3" w:rsidRDefault="00B4035B" w:rsidP="002960E3">
            <w:pPr>
              <w:spacing w:line="276" w:lineRule="auto"/>
              <w:rPr>
                <w:lang w:val="en-US"/>
              </w:rPr>
            </w:pPr>
            <w:r w:rsidRPr="002960E3">
              <w:rPr>
                <w:position w:val="-6"/>
                <w:lang w:val="en-US"/>
              </w:rPr>
              <w:object w:dxaOrig="2560" w:dyaOrig="400">
                <v:shape id="_x0000_i1782" type="#_x0000_t75" style="width:128.25pt;height:20.25pt" o:ole="">
                  <v:imagedata r:id="rId1580" o:title=""/>
                </v:shape>
                <o:OLEObject Type="Embed" ProgID="Equation.DSMT4" ShapeID="_x0000_i1782" DrawAspect="Content" ObjectID="_1673157805" r:id="rId1581"/>
              </w:object>
            </w:r>
          </w:p>
          <w:p w:rsidR="00CE0B19" w:rsidRPr="002960E3" w:rsidRDefault="00CE0B19" w:rsidP="002960E3">
            <w:pPr>
              <w:spacing w:line="276" w:lineRule="auto"/>
              <w:rPr>
                <w:lang w:val="en-US"/>
              </w:rPr>
            </w:pPr>
            <w:r w:rsidRPr="002960E3">
              <w:rPr>
                <w:lang w:val="en-US"/>
              </w:rPr>
              <w:t>Mà</w:t>
            </w:r>
            <w:r w:rsidR="00B4035B" w:rsidRPr="002960E3">
              <w:rPr>
                <w:lang w:val="en-US"/>
              </w:rPr>
              <w:t xml:space="preserve"> </w:t>
            </w:r>
            <w:r w:rsidR="00B4035B" w:rsidRPr="002960E3">
              <w:rPr>
                <w:position w:val="-6"/>
                <w:lang w:val="en-US"/>
              </w:rPr>
              <w:object w:dxaOrig="2240" w:dyaOrig="400">
                <v:shape id="_x0000_i1783" type="#_x0000_t75" style="width:111.75pt;height:20.25pt" o:ole="">
                  <v:imagedata r:id="rId1582" o:title=""/>
                </v:shape>
                <o:OLEObject Type="Embed" ProgID="Equation.DSMT4" ShapeID="_x0000_i1783" DrawAspect="Content" ObjectID="_1673157806" r:id="rId1583"/>
              </w:object>
            </w:r>
            <w:r w:rsidR="00B4035B" w:rsidRPr="002960E3">
              <w:rPr>
                <w:lang w:val="en-US"/>
              </w:rPr>
              <w:t xml:space="preserve"> (</w:t>
            </w:r>
            <w:r w:rsidRPr="002960E3">
              <w:rPr>
                <w:lang w:val="en-US"/>
              </w:rPr>
              <w:t>2 góc kề bù)</w:t>
            </w:r>
          </w:p>
          <w:p w:rsidR="00CE0B19" w:rsidRPr="002960E3" w:rsidRDefault="00B4035B" w:rsidP="002960E3">
            <w:pPr>
              <w:spacing w:line="276" w:lineRule="auto"/>
              <w:rPr>
                <w:lang w:val="en-US"/>
              </w:rPr>
            </w:pPr>
            <w:r w:rsidRPr="002960E3">
              <w:rPr>
                <w:position w:val="-6"/>
                <w:lang w:val="en-US"/>
              </w:rPr>
              <w:object w:dxaOrig="1800" w:dyaOrig="400">
                <v:shape id="_x0000_i1784" type="#_x0000_t75" style="width:90pt;height:20.25pt" o:ole="">
                  <v:imagedata r:id="rId1584" o:title=""/>
                </v:shape>
                <o:OLEObject Type="Embed" ProgID="Equation.DSMT4" ShapeID="_x0000_i1784" DrawAspect="Content" ObjectID="_1673157807" r:id="rId1585"/>
              </w:object>
            </w:r>
          </w:p>
          <w:p w:rsidR="00CE0B19" w:rsidRPr="002960E3" w:rsidRDefault="00CE0B19" w:rsidP="002960E3">
            <w:pPr>
              <w:spacing w:line="276" w:lineRule="auto"/>
              <w:rPr>
                <w:lang w:val="en-US"/>
              </w:rPr>
            </w:pPr>
            <w:r w:rsidRPr="002960E3">
              <w:rPr>
                <w:lang w:val="en-US"/>
              </w:rPr>
              <w:t xml:space="preserve">Mặt khác: </w:t>
            </w:r>
            <w:r w:rsidR="00B4035B" w:rsidRPr="002960E3">
              <w:rPr>
                <w:position w:val="-6"/>
                <w:lang w:val="en-US"/>
              </w:rPr>
              <w:object w:dxaOrig="1480" w:dyaOrig="400">
                <v:shape id="_x0000_i1785" type="#_x0000_t75" style="width:74.25pt;height:20.25pt" o:ole="">
                  <v:imagedata r:id="rId1586" o:title=""/>
                </v:shape>
                <o:OLEObject Type="Embed" ProgID="Equation.DSMT4" ShapeID="_x0000_i1785" DrawAspect="Content" ObjectID="_1673157808" r:id="rId1587"/>
              </w:object>
            </w:r>
            <w:r w:rsidR="00B4035B" w:rsidRPr="002960E3">
              <w:rPr>
                <w:lang w:val="en-US"/>
              </w:rPr>
              <w:t xml:space="preserve"> </w:t>
            </w:r>
            <w:r w:rsidRPr="002960E3">
              <w:rPr>
                <w:lang w:val="en-US"/>
              </w:rPr>
              <w:t xml:space="preserve">(Vì </w:t>
            </w:r>
            <w:r w:rsidRPr="002960E3">
              <w:rPr>
                <w:lang w:val="en-US"/>
              </w:rPr>
              <w:sym w:font="Symbol" w:char="F044"/>
            </w:r>
            <w:r w:rsidRPr="002960E3">
              <w:rPr>
                <w:lang w:val="en-US"/>
              </w:rPr>
              <w:t>ABC cân tại A)</w:t>
            </w:r>
            <w:r w:rsidR="00B4035B" w:rsidRPr="002960E3">
              <w:rPr>
                <w:lang w:val="en-US"/>
              </w:rPr>
              <w:t xml:space="preserve"> </w:t>
            </w:r>
            <w:r w:rsidR="00B4035B" w:rsidRPr="002960E3">
              <w:rPr>
                <w:position w:val="-6"/>
                <w:lang w:val="en-US"/>
              </w:rPr>
              <w:object w:dxaOrig="1480" w:dyaOrig="400">
                <v:shape id="_x0000_i1786" type="#_x0000_t75" style="width:74.25pt;height:20.25pt" o:ole="">
                  <v:imagedata r:id="rId1588" o:title=""/>
                </v:shape>
                <o:OLEObject Type="Embed" ProgID="Equation.DSMT4" ShapeID="_x0000_i1786" DrawAspect="Content" ObjectID="_1673157809" r:id="rId1589"/>
              </w:object>
            </w:r>
            <w:r w:rsidRPr="002960E3">
              <w:rPr>
                <w:lang w:val="en-US"/>
              </w:rPr>
              <w:t xml:space="preserve"> </w:t>
            </w:r>
          </w:p>
          <w:p w:rsidR="00CE0B19" w:rsidRPr="002960E3" w:rsidRDefault="00CE0B19" w:rsidP="002960E3">
            <w:pPr>
              <w:spacing w:line="276" w:lineRule="auto"/>
              <w:rPr>
                <w:lang w:val="en-US"/>
              </w:rPr>
            </w:pPr>
            <w:r w:rsidRPr="002960E3">
              <w:rPr>
                <w:lang w:val="en-US"/>
              </w:rPr>
              <w:sym w:font="Symbol" w:char="F0DE"/>
            </w:r>
            <w:r w:rsidRPr="002960E3">
              <w:rPr>
                <w:lang w:val="en-US"/>
              </w:rPr>
              <w:t xml:space="preserve"> BC // ED ( 2 góc đồng vị bằng nhau)</w:t>
            </w:r>
          </w:p>
          <w:p w:rsidR="00CE0B19" w:rsidRPr="002960E3" w:rsidRDefault="00CE0B19" w:rsidP="002960E3">
            <w:pPr>
              <w:spacing w:line="276" w:lineRule="auto"/>
              <w:rPr>
                <w:lang w:val="en-US"/>
              </w:rPr>
            </w:pPr>
          </w:p>
          <w:p w:rsidR="007710DD" w:rsidRPr="002960E3" w:rsidRDefault="007710DD" w:rsidP="002960E3">
            <w:pPr>
              <w:widowControl/>
              <w:spacing w:line="276" w:lineRule="auto"/>
              <w:jc w:val="left"/>
              <w:rPr>
                <w:rFonts w:eastAsia="Times New Roman"/>
                <w:b/>
                <w:lang w:val="en-US"/>
              </w:rPr>
            </w:pPr>
            <w:r w:rsidRPr="002960E3">
              <w:rPr>
                <w:rFonts w:eastAsia="Times New Roman"/>
                <w:b/>
                <w:bCs/>
                <w:lang w:val="en-US"/>
              </w:rPr>
              <w:t>Bài 17 (SGK - 136)</w:t>
            </w:r>
            <w:r w:rsidRPr="002960E3">
              <w:rPr>
                <w:rFonts w:eastAsia="Times New Roman"/>
                <w:b/>
                <w:lang w:val="en-US"/>
              </w:rPr>
              <w:t>:</w:t>
            </w:r>
          </w:p>
          <w:p w:rsidR="007710DD" w:rsidRPr="002960E3" w:rsidRDefault="007710DD" w:rsidP="002960E3">
            <w:pPr>
              <w:widowControl/>
              <w:spacing w:line="276" w:lineRule="auto"/>
              <w:jc w:val="left"/>
              <w:rPr>
                <w:rFonts w:eastAsia="Times New Roman"/>
                <w:iCs/>
                <w:lang w:val="en-US"/>
              </w:rPr>
            </w:pPr>
            <w:r w:rsidRPr="002960E3">
              <w:rPr>
                <w:rFonts w:eastAsia="Times New Roman"/>
                <w:iCs/>
                <w:lang w:val="en-US"/>
              </w:rPr>
              <w:t>Trong tam giác vuông ABC, ta có:</w:t>
            </w:r>
          </w:p>
          <w:p w:rsidR="00F45301" w:rsidRPr="002960E3" w:rsidRDefault="007710DD" w:rsidP="002960E3">
            <w:pPr>
              <w:widowControl/>
              <w:spacing w:line="276" w:lineRule="auto"/>
              <w:jc w:val="left"/>
              <w:rPr>
                <w:rFonts w:eastAsia="Times New Roman"/>
                <w:iCs/>
                <w:spacing w:val="-12"/>
                <w:lang w:val="en-US"/>
              </w:rPr>
            </w:pPr>
            <w:r w:rsidRPr="002960E3">
              <w:rPr>
                <w:rFonts w:eastAsia="Times New Roman"/>
                <w:iCs/>
                <w:spacing w:val="-12"/>
                <w:lang w:val="en-US"/>
              </w:rPr>
              <w:t>AB = BC sin C = BC sin 30</w:t>
            </w:r>
            <w:r w:rsidRPr="002960E3">
              <w:rPr>
                <w:rFonts w:eastAsia="Times New Roman"/>
                <w:iCs/>
                <w:spacing w:val="-12"/>
                <w:vertAlign w:val="superscript"/>
                <w:lang w:val="en-US"/>
              </w:rPr>
              <w:t>0</w:t>
            </w:r>
            <w:r w:rsidRPr="002960E3">
              <w:rPr>
                <w:rFonts w:eastAsia="Times New Roman"/>
                <w:iCs/>
                <w:spacing w:val="-12"/>
                <w:lang w:val="en-US"/>
              </w:rPr>
              <w:t xml:space="preserve"> </w:t>
            </w:r>
          </w:p>
          <w:p w:rsidR="007710DD" w:rsidRPr="002960E3" w:rsidRDefault="00F45301" w:rsidP="002960E3">
            <w:pPr>
              <w:widowControl/>
              <w:spacing w:line="276" w:lineRule="auto"/>
              <w:jc w:val="left"/>
              <w:rPr>
                <w:rFonts w:eastAsia="Times New Roman"/>
                <w:iCs/>
                <w:lang w:val="pt-BR"/>
              </w:rPr>
            </w:pPr>
            <w:r w:rsidRPr="002960E3">
              <w:rPr>
                <w:rFonts w:eastAsia="Times New Roman"/>
                <w:noProof/>
                <w:lang w:val="en-US"/>
              </w:rPr>
              <mc:AlternateContent>
                <mc:Choice Requires="wpg">
                  <w:drawing>
                    <wp:anchor distT="0" distB="0" distL="114300" distR="114300" simplePos="0" relativeHeight="251864064" behindDoc="0" locked="0" layoutInCell="1" allowOverlap="1" wp14:anchorId="13AF0F5A" wp14:editId="3DECAA84">
                      <wp:simplePos x="0" y="0"/>
                      <wp:positionH relativeFrom="column">
                        <wp:posOffset>1480185</wp:posOffset>
                      </wp:positionH>
                      <wp:positionV relativeFrom="paragraph">
                        <wp:posOffset>39370</wp:posOffset>
                      </wp:positionV>
                      <wp:extent cx="1139825" cy="1189355"/>
                      <wp:effectExtent l="0" t="0" r="0" b="0"/>
                      <wp:wrapNone/>
                      <wp:docPr id="1442" name="Nhóm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9825" cy="1189355"/>
                                <a:chOff x="6857" y="5067"/>
                                <a:chExt cx="1795" cy="1873"/>
                              </a:xfrm>
                            </wpg:grpSpPr>
                            <wps:wsp>
                              <wps:cNvPr id="1443" name="Line 703"/>
                              <wps:cNvCnPr>
                                <a:cxnSpLocks noChangeShapeType="1"/>
                              </wps:cNvCnPr>
                              <wps:spPr bwMode="auto">
                                <a:xfrm flipH="1">
                                  <a:off x="6857" y="5369"/>
                                  <a:ext cx="720" cy="13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4" name="Line 704"/>
                              <wps:cNvCnPr>
                                <a:cxnSpLocks noChangeShapeType="1"/>
                              </wps:cNvCnPr>
                              <wps:spPr bwMode="auto">
                                <a:xfrm rot="5400000" flipH="1">
                                  <a:off x="7272" y="5674"/>
                                  <a:ext cx="133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5" name="Oval 705"/>
                              <wps:cNvSpPr>
                                <a:spLocks noChangeArrowheads="1"/>
                              </wps:cNvSpPr>
                              <wps:spPr bwMode="auto">
                                <a:xfrm>
                                  <a:off x="6877" y="6482"/>
                                  <a:ext cx="1395" cy="421"/>
                                </a:xfrm>
                                <a:prstGeom prst="ellipse">
                                  <a:avLst/>
                                </a:prstGeom>
                                <a:solidFill>
                                  <a:srgbClr val="FFFFFF"/>
                                </a:solid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6" name="Line 706"/>
                              <wps:cNvCnPr>
                                <a:cxnSpLocks noChangeShapeType="1"/>
                              </wps:cNvCnPr>
                              <wps:spPr bwMode="auto">
                                <a:xfrm>
                                  <a:off x="7577" y="5369"/>
                                  <a:ext cx="0" cy="133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7" name="Line 707"/>
                              <wps:cNvCnPr>
                                <a:cxnSpLocks noChangeShapeType="1"/>
                              </wps:cNvCnPr>
                              <wps:spPr bwMode="auto">
                                <a:xfrm>
                                  <a:off x="7577" y="6699"/>
                                  <a:ext cx="72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8" name="Text Box 708"/>
                              <wps:cNvSpPr txBox="1">
                                <a:spLocks noChangeArrowheads="1"/>
                              </wps:cNvSpPr>
                              <wps:spPr bwMode="auto">
                                <a:xfrm>
                                  <a:off x="7382" y="5067"/>
                                  <a:ext cx="48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710DD" w:rsidRDefault="007710DD" w:rsidP="007710DD">
                                    <w:pPr>
                                      <w:rPr>
                                        <w:sz w:val="22"/>
                                      </w:rPr>
                                    </w:pPr>
                                    <w:r>
                                      <w:rPr>
                                        <w:sz w:val="22"/>
                                      </w:rPr>
                                      <w:t>C</w:t>
                                    </w:r>
                                  </w:p>
                                </w:txbxContent>
                              </wps:txbx>
                              <wps:bodyPr rot="0" vert="horz" wrap="square" lIns="91440" tIns="45720" rIns="91440" bIns="45720" anchor="t" anchorCtr="0" upright="1">
                                <a:noAutofit/>
                              </wps:bodyPr>
                            </wps:wsp>
                            <wps:wsp>
                              <wps:cNvPr id="1449" name="Text Box 709"/>
                              <wps:cNvSpPr txBox="1">
                                <a:spLocks noChangeArrowheads="1"/>
                              </wps:cNvSpPr>
                              <wps:spPr bwMode="auto">
                                <a:xfrm>
                                  <a:off x="8167" y="6468"/>
                                  <a:ext cx="48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710DD" w:rsidRDefault="007710DD" w:rsidP="007710DD">
                                    <w:pPr>
                                      <w:rPr>
                                        <w:sz w:val="22"/>
                                      </w:rPr>
                                    </w:pPr>
                                    <w:r>
                                      <w:rPr>
                                        <w:sz w:val="22"/>
                                      </w:rPr>
                                      <w:t>B</w:t>
                                    </w:r>
                                  </w:p>
                                </w:txbxContent>
                              </wps:txbx>
                              <wps:bodyPr rot="0" vert="horz" wrap="square" lIns="91440" tIns="45720" rIns="91440" bIns="45720" anchor="t" anchorCtr="0" upright="1">
                                <a:noAutofit/>
                              </wps:bodyPr>
                            </wps:wsp>
                            <wps:wsp>
                              <wps:cNvPr id="1450" name="Text Box 710"/>
                              <wps:cNvSpPr txBox="1">
                                <a:spLocks noChangeArrowheads="1"/>
                              </wps:cNvSpPr>
                              <wps:spPr bwMode="auto">
                                <a:xfrm>
                                  <a:off x="7287" y="6577"/>
                                  <a:ext cx="48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710DD" w:rsidRDefault="007710DD" w:rsidP="007710DD">
                                    <w:pPr>
                                      <w:rPr>
                                        <w:sz w:val="22"/>
                                      </w:rPr>
                                    </w:pPr>
                                    <w:r>
                                      <w:rPr>
                                        <w:sz w:val="22"/>
                                      </w:rPr>
                                      <w:t>A</w:t>
                                    </w:r>
                                  </w:p>
                                </w:txbxContent>
                              </wps:txbx>
                              <wps:bodyPr rot="0" vert="horz" wrap="square" lIns="91440" tIns="45720" rIns="91440" bIns="45720" anchor="t" anchorCtr="0" upright="1">
                                <a:noAutofit/>
                              </wps:bodyPr>
                            </wps:wsp>
                            <wps:wsp>
                              <wps:cNvPr id="1451" name="Text Box 711"/>
                              <wps:cNvSpPr txBox="1">
                                <a:spLocks noChangeArrowheads="1"/>
                              </wps:cNvSpPr>
                              <wps:spPr bwMode="auto">
                                <a:xfrm>
                                  <a:off x="7812" y="5772"/>
                                  <a:ext cx="84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710DD" w:rsidRPr="00243E8D" w:rsidRDefault="007710DD" w:rsidP="007710DD">
                                    <w:pPr>
                                      <w:rPr>
                                        <w:sz w:val="20"/>
                                        <w:szCs w:val="20"/>
                                      </w:rPr>
                                    </w:pPr>
                                  </w:p>
                                </w:txbxContent>
                              </wps:txbx>
                              <wps:bodyPr rot="0" vert="horz" wrap="square" lIns="91440" tIns="45720" rIns="91440" bIns="45720" anchor="t" anchorCtr="0" upright="1">
                                <a:noAutofit/>
                              </wps:bodyPr>
                            </wps:wsp>
                            <wps:wsp>
                              <wps:cNvPr id="1453" name="Text Box 712"/>
                              <wps:cNvSpPr txBox="1">
                                <a:spLocks noChangeArrowheads="1"/>
                              </wps:cNvSpPr>
                              <wps:spPr bwMode="auto">
                                <a:xfrm>
                                  <a:off x="7492" y="6417"/>
                                  <a:ext cx="84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710DD" w:rsidRPr="00243E8D" w:rsidRDefault="007710DD" w:rsidP="007710DD">
                                    <w:pPr>
                                      <w:rPr>
                                        <w:sz w:val="20"/>
                                        <w:szCs w:val="20"/>
                                      </w:rPr>
                                    </w:pPr>
                                  </w:p>
                                </w:txbxContent>
                              </wps:txbx>
                              <wps:bodyPr rot="0" vert="horz" wrap="square" lIns="91440" tIns="45720" rIns="91440" bIns="45720" anchor="t" anchorCtr="0" upright="1">
                                <a:noAutofit/>
                              </wps:bodyPr>
                            </wps:wsp>
                            <wps:wsp>
                              <wps:cNvPr id="1454" name="Arc 713"/>
                              <wps:cNvSpPr>
                                <a:spLocks/>
                              </wps:cNvSpPr>
                              <wps:spPr bwMode="auto">
                                <a:xfrm flipV="1">
                                  <a:off x="6872" y="6671"/>
                                  <a:ext cx="1425" cy="233"/>
                                </a:xfrm>
                                <a:custGeom>
                                  <a:avLst/>
                                  <a:gdLst>
                                    <a:gd name="G0" fmla="+- 21503 0 0"/>
                                    <a:gd name="G1" fmla="+- 21600 0 0"/>
                                    <a:gd name="G2" fmla="+- 21600 0 0"/>
                                    <a:gd name="T0" fmla="*/ 0 w 43103"/>
                                    <a:gd name="T1" fmla="*/ 19552 h 21600"/>
                                    <a:gd name="T2" fmla="*/ 43103 w 43103"/>
                                    <a:gd name="T3" fmla="*/ 21506 h 21600"/>
                                    <a:gd name="T4" fmla="*/ 21503 w 43103"/>
                                    <a:gd name="T5" fmla="*/ 21600 h 21600"/>
                                  </a:gdLst>
                                  <a:ahLst/>
                                  <a:cxnLst>
                                    <a:cxn ang="0">
                                      <a:pos x="T0" y="T1"/>
                                    </a:cxn>
                                    <a:cxn ang="0">
                                      <a:pos x="T2" y="T3"/>
                                    </a:cxn>
                                    <a:cxn ang="0">
                                      <a:pos x="T4" y="T5"/>
                                    </a:cxn>
                                  </a:cxnLst>
                                  <a:rect l="0" t="0" r="r" b="b"/>
                                  <a:pathLst>
                                    <a:path w="43103" h="21600" fill="none" extrusionOk="0">
                                      <a:moveTo>
                                        <a:pt x="0" y="19552"/>
                                      </a:moveTo>
                                      <a:cubicBezTo>
                                        <a:pt x="1056" y="8466"/>
                                        <a:pt x="10366" y="0"/>
                                        <a:pt x="21503" y="0"/>
                                      </a:cubicBezTo>
                                      <a:cubicBezTo>
                                        <a:pt x="33395" y="0"/>
                                        <a:pt x="43051" y="9613"/>
                                        <a:pt x="43102" y="21506"/>
                                      </a:cubicBezTo>
                                    </a:path>
                                    <a:path w="43103" h="21600" stroke="0" extrusionOk="0">
                                      <a:moveTo>
                                        <a:pt x="0" y="19552"/>
                                      </a:moveTo>
                                      <a:cubicBezTo>
                                        <a:pt x="1056" y="8466"/>
                                        <a:pt x="10366" y="0"/>
                                        <a:pt x="21503" y="0"/>
                                      </a:cubicBezTo>
                                      <a:cubicBezTo>
                                        <a:pt x="33395" y="0"/>
                                        <a:pt x="43051" y="9613"/>
                                        <a:pt x="43102" y="21506"/>
                                      </a:cubicBezTo>
                                      <a:lnTo>
                                        <a:pt x="21503"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1442" o:spid="_x0000_s1202" style="position:absolute;margin-left:116.55pt;margin-top:3.1pt;width:89.75pt;height:93.65pt;z-index:251864064;mso-position-horizontal-relative:text;mso-position-vertical-relative:text" coordorigin="6857,5067" coordsize="1795,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">
                      <v:line id="Line 703" o:spid="_x0000_s1203" style="position:absolute;flip:x;visibility:visible;mso-wrap-style:square" from="6857,5369" to="7577,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JyysUAAADdAAAADwAAAGRycy9kb3ducmV2LnhtbERPTWsCMRC9F/ofwgi9lJptXYquRpFC&#10;wYOXqqx4GzfjZtnNZJukuv33TaHQ2zze5yxWg+3ElXxoHCt4HmcgiCunG64VHPbvT1MQISJr7ByT&#10;gm8KsFre3y2w0O7GH3TdxVqkEA4FKjAx9oWUoTJkMYxdT5y4i/MWY4K+ltrjLYXbTr5k2au02HBq&#10;MNjTm6Gq3X1ZBXK6ffz063Pelu3xODNlVfanrVIPo2E9BxFpiP/iP/dGp/l5PoH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JyysUAAADdAAAADwAAAAAAAAAA&#10;AAAAAAChAgAAZHJzL2Rvd25yZXYueG1sUEsFBgAAAAAEAAQA+QAAAJMDAAAAAA==&#10;"/>
                      <v:line id="Line 704" o:spid="_x0000_s1204" style="position:absolute;rotation:-90;flip:x;visibility:visible;mso-wrap-style:square" from="7272,5674" to="8602,6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jFS8MAAADdAAAADwAAAGRycy9kb3ducmV2LnhtbERP3UrDMBS+F3yHcATvXKp0Y+uaDhVE&#10;b0Q6fYCz5izp1pyUJG717Y0g7O58fL+n3kxuECcKsfes4H5WgCDuvO7ZKPj6fLlbgogJWePgmRT8&#10;UIRNc31VY6X9mVs6bZMROYRjhQpsSmMlZewsOYwzPxJnbu+Dw5RhMFIHPOdwN8iHolhIhz3nBosj&#10;PVvqjttvp2Bn+idj21VYvc7ny8PiXbZp/6HU7c30uAaRaEoX8b/7Tef5ZVnC3zf5BN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4xUvDAAAA3QAAAA8AAAAAAAAAAAAA&#10;AAAAoQIAAGRycy9kb3ducmV2LnhtbFBLBQYAAAAABAAEAPkAAACRAwAAAAA=&#10;"/>
                      <v:oval id="Oval 705" o:spid="_x0000_s1205" style="position:absolute;left:6877;top:6482;width:1395;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bCtsMA&#10;AADdAAAADwAAAGRycy9kb3ducmV2LnhtbERP32vCMBB+H+x/CDfwbaaTbEg1ShkTfRqbVnw9mrOt&#10;ay4liVr/+2Uw8O0+vp83Xw62ExfyoXWs4WWcgSCunGm51lDuVs9TECEiG+wck4YbBVguHh/mmBt3&#10;5W+6bGMtUgiHHDU0Mfa5lKFqyGIYu544cUfnLcYEfS2Nx2sKt52cZNmbtNhyamiwp/eGqp/t2Wr4&#10;LPdFefjYrzf1Kp4L1Sp/+lJaj56GYgYi0hDv4n/3xqT5Sr3C3zfp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bCtsMAAADdAAAADwAAAAAAAAAAAAAAAACYAgAAZHJzL2Rv&#10;d25yZXYueG1sUEsFBgAAAAAEAAQA9QAAAIgDAAAAAA==&#10;">
                        <v:stroke dashstyle="dash"/>
                      </v:oval>
                      <v:line id="Line 706" o:spid="_x0000_s1206" style="position:absolute;visibility:visible;mso-wrap-style:square" from="7577,5369" to="7577,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wPZ8UAAADdAAAADwAAAGRycy9kb3ducmV2LnhtbESPT4vCMBDF78J+hzAL3jRdEXGrUWRB&#10;8OAf1MXz0IxttZnUJNb67c3CgrcZ3pv3ezOdt6YSDTlfWlbw1U9AEGdWl5wr+D0ue2MQPiBrrCyT&#10;gid5mM8+OlNMtX3wnppDyEUMYZ+igiKEOpXSZwUZ9H1bE0ftbJ3BEFeXS+3wEcNNJQdJMpIGS46E&#10;Amv6KSi7Hu4mcrN87W6ny7VdnTfr5Y2b7+1xp1T3s11MQARqw9v8f73Ssf5wOIK/b+IIcv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wPZ8UAAADdAAAADwAAAAAAAAAA&#10;AAAAAAChAgAAZHJzL2Rvd25yZXYueG1sUEsFBgAAAAAEAAQA+QAAAJMDAAAAAA==&#10;">
                        <v:stroke dashstyle="dash"/>
                      </v:line>
                      <v:line id="Line 707" o:spid="_x0000_s1207" style="position:absolute;visibility:visible;mso-wrap-style:square" from="7577,6699" to="8297,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Cq/McAAADdAAAADwAAAGRycy9kb3ducmV2LnhtbESPT2sCMRDF70K/Q5iCt5qtSG23G6UI&#10;ggeruJaeh83sn7qZrElct9++EQreZnhv3u9NthxMK3pyvrGs4HmSgCAurG64UvB1XD+9gvABWWNr&#10;mRT8kofl4mGUYartlQ/U56ESMYR9igrqELpUSl/UZNBPbEcctdI6gyGurpLa4TWGm1ZOk+RFGmw4&#10;EmrsaFVTccovJnKLauvO3z+nYVN+btdn7t92x71S48fh4x1EoCHczf/XGx3rz2ZzuH0TR5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MKr8xwAAAN0AAAAPAAAAAAAA&#10;AAAAAAAAAKECAABkcnMvZG93bnJldi54bWxQSwUGAAAAAAQABAD5AAAAlQMAAAAA&#10;">
                        <v:stroke dashstyle="dash"/>
                      </v:line>
                      <v:shape id="Text Box 708" o:spid="_x0000_s1208" type="#_x0000_t202" style="position:absolute;left:7382;top:5067;width:48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p+9MUA&#10;AADdAAAADwAAAGRycy9kb3ducmV2LnhtbESPQWvCQBCF7wX/wzJCb3XXkpY2dRWpFDxVqq3gbciO&#10;SWh2NmRXE/+9cxC8zfDevPfNbDH4Rp2pi3VgC9OJAUVcBFdzaeF39/X0BiomZIdNYLJwoQiL+ehh&#10;hrkLPf/QeZtKJSEcc7RQpdTmWseiIo9xElpi0Y6h85hk7UrtOuwl3Df62ZhX7bFmaaiwpc+Kiv/t&#10;yVv4+z4e9pnZlCv/0vZhMJr9u7b2cTwsP0AlGtLdfLteO8HPMsGVb2QEP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un70xQAAAN0AAAAPAAAAAAAAAAAAAAAAAJgCAABkcnMv&#10;ZG93bnJldi54bWxQSwUGAAAAAAQABAD1AAAAigMAAAAA&#10;" filled="f" stroked="f">
                        <v:textbox>
                          <w:txbxContent>
                            <w:p w:rsidR="007710DD" w:rsidRDefault="007710DD" w:rsidP="007710DD">
                              <w:pPr>
                                <w:rPr>
                                  <w:sz w:val="22"/>
                                </w:rPr>
                              </w:pPr>
                              <w:r>
                                <w:rPr>
                                  <w:sz w:val="22"/>
                                </w:rPr>
                                <w:t>C</w:t>
                              </w:r>
                            </w:p>
                          </w:txbxContent>
                        </v:textbox>
                      </v:shape>
                      <v:shape id="Text Box 709" o:spid="_x0000_s1209" type="#_x0000_t202" style="position:absolute;left:8167;top:6468;width:48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bbb8MA&#10;AADdAAAADwAAAGRycy9kb3ducmV2LnhtbERPS2vCQBC+F/wPyxR6a3YrsWjqRsRS8KRU20JvQ3by&#10;oNnZkN2a+O9dQfA2H99zlqvRtuJEvW8ca3hJFAjiwpmGKw1fx4/nOQgfkA22jknDmTys8snDEjPj&#10;Bv6k0yFUIoawz1BDHUKXSemLmiz6xHXEkStdbzFE2FfS9DjEcNvKqVKv0mLDsaHGjjY1FX+Hf6vh&#10;e1f+/qRqX73bWTe4UUm2C6n10+O4fgMRaAx38c29NXF+mi7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bbb8MAAADdAAAADwAAAAAAAAAAAAAAAACYAgAAZHJzL2Rv&#10;d25yZXYueG1sUEsFBgAAAAAEAAQA9QAAAIgDAAAAAA==&#10;" filled="f" stroked="f">
                        <v:textbox>
                          <w:txbxContent>
                            <w:p w:rsidR="007710DD" w:rsidRDefault="007710DD" w:rsidP="007710DD">
                              <w:pPr>
                                <w:rPr>
                                  <w:sz w:val="22"/>
                                </w:rPr>
                              </w:pPr>
                              <w:r>
                                <w:rPr>
                                  <w:sz w:val="22"/>
                                </w:rPr>
                                <w:t>B</w:t>
                              </w:r>
                            </w:p>
                          </w:txbxContent>
                        </v:textbox>
                      </v:shape>
                      <v:shape id="Text Box 710" o:spid="_x0000_s1210" type="#_x0000_t202" style="position:absolute;left:7287;top:6577;width:48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XkL8UA&#10;AADdAAAADwAAAGRycy9kb3ducmV2LnhtbESPQWvCQBCF70L/wzIFb7pbUampq5SK4KlFq0JvQ3ZM&#10;QrOzIbua9N93DoK3Gd6b975Zrntfqxu1sQps4WVsQBHnwVVcWDh+b0evoGJCdlgHJgt/FGG9ehos&#10;MXOh4z3dDqlQEsIxQwtlSk2mdcxL8hjHoSEW7RJaj0nWttCuxU7Cfa0nxsy1x4qlocSGPkrKfw9X&#10;b+H0efk5T81XsfGzpgu90ewX2trhc//+BipRnx7m+/XOCf50Jvz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eQvxQAAAN0AAAAPAAAAAAAAAAAAAAAAAJgCAABkcnMv&#10;ZG93bnJldi54bWxQSwUGAAAAAAQABAD1AAAAigMAAAAA&#10;" filled="f" stroked="f">
                        <v:textbox>
                          <w:txbxContent>
                            <w:p w:rsidR="007710DD" w:rsidRDefault="007710DD" w:rsidP="007710DD">
                              <w:pPr>
                                <w:rPr>
                                  <w:sz w:val="22"/>
                                </w:rPr>
                              </w:pPr>
                              <w:r>
                                <w:rPr>
                                  <w:sz w:val="22"/>
                                </w:rPr>
                                <w:t>A</w:t>
                              </w:r>
                            </w:p>
                          </w:txbxContent>
                        </v:textbox>
                      </v:shape>
                      <v:shape id="Text Box 711" o:spid="_x0000_s1211" type="#_x0000_t202" style="position:absolute;left:7812;top:5772;width:84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lBtMMA&#10;AADdAAAADwAAAGRycy9kb3ducmV2LnhtbERPTWvCQBC9F/wPywi91V1LUjS6ilgKPVmaquBtyI5J&#10;MDsbstsk/vtuodDbPN7nrLejbURPna8da5jPFAjiwpmaSw3Hr7enBQgfkA02jknDnTxsN5OHNWbG&#10;DfxJfR5KEUPYZ6ihCqHNpPRFRRb9zLXEkbu6zmKIsCul6XCI4baRz0q9SIs1x4YKW9pXVNzyb6vh&#10;dLhezon6KF9t2g5uVJLtUmr9OB13KxCBxvAv/nO/mzg/Se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lBtMMAAADdAAAADwAAAAAAAAAAAAAAAACYAgAAZHJzL2Rv&#10;d25yZXYueG1sUEsFBgAAAAAEAAQA9QAAAIgDAAAAAA==&#10;" filled="f" stroked="f">
                        <v:textbox>
                          <w:txbxContent>
                            <w:p w:rsidR="007710DD" w:rsidRPr="00243E8D" w:rsidRDefault="007710DD" w:rsidP="007710DD">
                              <w:pPr>
                                <w:rPr>
                                  <w:sz w:val="20"/>
                                  <w:szCs w:val="20"/>
                                </w:rPr>
                              </w:pPr>
                            </w:p>
                          </w:txbxContent>
                        </v:textbox>
                      </v:shape>
                      <v:shape id="Text Box 712" o:spid="_x0000_s1212" type="#_x0000_t202" style="position:absolute;left:7492;top:6417;width:84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6WMIA&#10;AADdAAAADwAAAGRycy9kb3ducmV2LnhtbERPS4vCMBC+L/gfwgjeNFlfaNcoogh7cvEJexuasS3b&#10;TEoTbfffmwVhb/PxPWexam0pHlT7wrGG94ECQZw6U3Cm4Xza9WcgfEA2WDomDb/kYbXsvC0wMa7h&#10;Az2OIRMxhH2CGvIQqkRKn+Zk0Q9cRRy5m6sthgjrTJoamxhuSzlUaiotFhwbcqxok1P6c7xbDZf9&#10;7fs6Vl/Z1k6qxrVKsp1LrXvddv0BIlAb/sUv96eJ88eT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3pYwgAAAN0AAAAPAAAAAAAAAAAAAAAAAJgCAABkcnMvZG93&#10;bnJldi54bWxQSwUGAAAAAAQABAD1AAAAhwMAAAAA&#10;" filled="f" stroked="f">
                        <v:textbox>
                          <w:txbxContent>
                            <w:p w:rsidR="007710DD" w:rsidRPr="00243E8D" w:rsidRDefault="007710DD" w:rsidP="007710DD">
                              <w:pPr>
                                <w:rPr>
                                  <w:sz w:val="20"/>
                                  <w:szCs w:val="20"/>
                                </w:rPr>
                              </w:pPr>
                            </w:p>
                          </w:txbxContent>
                        </v:textbox>
                      </v:shape>
                      <v:shape id="Arc 713" o:spid="_x0000_s1213" style="position:absolute;left:6872;top:6671;width:1425;height:233;flip:y;visibility:visible;mso-wrap-style:square;v-text-anchor:top" coordsize="4310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hsMQA&#10;AADdAAAADwAAAGRycy9kb3ducmV2LnhtbERP32vCMBB+H/g/hBN8kZkq3ZCuqYhSEEFwzrHXo7m1&#10;3ZJLaaJ2//0iDPZ2H9/Py1eDNeJKvW8dK5jPEhDEldMt1wrOb+XjEoQPyBqNY1LwQx5Wxeghx0y7&#10;G7/S9RRqEUPYZ6igCaHLpPRVQxb9zHXEkft0vcUQYV9L3eMthlsjF0nyLC22HBsa7GjTUPV9ulgF&#10;xwNOS3w/GG/Kj/PXPr3QdjlVajIe1i8gAg3hX/zn3uk4P31K4f5NPEE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IbDEAAAA3QAAAA8AAAAAAAAAAAAAAAAAmAIAAGRycy9k&#10;b3ducmV2LnhtbFBLBQYAAAAABAAEAPUAAACJAwAAAAA=&#10;" path="m,19552nfc1056,8466,10366,,21503,,33395,,43051,9613,43102,21506em,19552nsc1056,8466,10366,,21503,,33395,,43051,9613,43102,21506r-21599,94l,19552xe" filled="f">
                        <v:path arrowok="t" o:extrusionok="f" o:connecttype="custom" o:connectlocs="0,211;1425,232;711,233" o:connectangles="0,0,0"/>
                      </v:shape>
                    </v:group>
                  </w:pict>
                </mc:Fallback>
              </mc:AlternateContent>
            </w:r>
            <w:r w:rsidR="007710DD" w:rsidRPr="002960E3">
              <w:rPr>
                <w:rFonts w:eastAsia="Times New Roman"/>
                <w:iCs/>
                <w:spacing w:val="-12"/>
                <w:lang w:val="en-US"/>
              </w:rPr>
              <w:t>=</w:t>
            </w:r>
            <w:r w:rsidRPr="002960E3">
              <w:rPr>
                <w:rFonts w:eastAsia="Times New Roman"/>
                <w:iCs/>
                <w:spacing w:val="-12"/>
                <w:lang w:val="en-US"/>
              </w:rPr>
              <w:t xml:space="preserve"> </w:t>
            </w:r>
            <w:r w:rsidR="007710DD" w:rsidRPr="002960E3">
              <w:rPr>
                <w:rFonts w:eastAsia="Times New Roman"/>
                <w:iCs/>
                <w:spacing w:val="-12"/>
                <w:lang w:val="en-US"/>
              </w:rPr>
              <w:t xml:space="preserve"> 4.</w:t>
            </w:r>
            <w:r w:rsidRPr="002960E3">
              <w:rPr>
                <w:rFonts w:eastAsia="Times New Roman"/>
                <w:iCs/>
                <w:spacing w:val="-12"/>
                <w:position w:val="-26"/>
                <w:lang w:val="en-US"/>
              </w:rPr>
              <w:object w:dxaOrig="260" w:dyaOrig="700">
                <v:shape id="_x0000_i1787" type="#_x0000_t75" style="width:12.75pt;height:35.25pt" o:ole="">
                  <v:imagedata r:id="rId1590" o:title=""/>
                </v:shape>
                <o:OLEObject Type="Embed" ProgID="Equation.DSMT4" ShapeID="_x0000_i1787" DrawAspect="Content" ObjectID="_1673157810" r:id="rId1591"/>
              </w:object>
            </w:r>
            <w:r w:rsidRPr="002960E3">
              <w:rPr>
                <w:rFonts w:eastAsia="Times New Roman"/>
                <w:iCs/>
                <w:spacing w:val="-12"/>
                <w:lang w:val="en-US"/>
              </w:rPr>
              <w:t xml:space="preserve"> </w:t>
            </w:r>
            <w:r w:rsidR="007710DD" w:rsidRPr="002960E3">
              <w:rPr>
                <w:rFonts w:eastAsia="Times New Roman"/>
                <w:iCs/>
                <w:spacing w:val="-12"/>
                <w:lang w:val="pt-BR"/>
              </w:rPr>
              <w:t>=</w:t>
            </w:r>
            <w:r w:rsidRPr="002960E3">
              <w:rPr>
                <w:rFonts w:eastAsia="Times New Roman"/>
                <w:iCs/>
                <w:spacing w:val="-12"/>
                <w:lang w:val="pt-BR"/>
              </w:rPr>
              <w:t xml:space="preserve"> </w:t>
            </w:r>
            <w:r w:rsidR="007710DD" w:rsidRPr="002960E3">
              <w:rPr>
                <w:rFonts w:eastAsia="Times New Roman"/>
                <w:iCs/>
                <w:spacing w:val="-12"/>
                <w:lang w:val="pt-BR"/>
              </w:rPr>
              <w:t>2 (dm)</w:t>
            </w:r>
          </w:p>
          <w:p w:rsidR="007710DD" w:rsidRPr="002960E3" w:rsidRDefault="007710DD" w:rsidP="002960E3">
            <w:pPr>
              <w:widowControl/>
              <w:spacing w:line="276" w:lineRule="auto"/>
              <w:jc w:val="left"/>
              <w:rPr>
                <w:rFonts w:eastAsia="Times New Roman"/>
                <w:iCs/>
                <w:lang w:val="pt-BR"/>
              </w:rPr>
            </w:pPr>
            <w:r w:rsidRPr="002960E3">
              <w:rPr>
                <w:rFonts w:eastAsia="Times New Roman"/>
                <w:iCs/>
                <w:lang w:val="pt-BR"/>
              </w:rPr>
              <w:t xml:space="preserve">AC = BC cos C </w:t>
            </w:r>
          </w:p>
          <w:p w:rsidR="007710DD" w:rsidRPr="002960E3" w:rsidRDefault="007710DD" w:rsidP="002960E3">
            <w:pPr>
              <w:widowControl/>
              <w:spacing w:line="276" w:lineRule="auto"/>
              <w:jc w:val="left"/>
              <w:rPr>
                <w:rFonts w:eastAsia="Times New Roman"/>
                <w:iCs/>
                <w:lang w:val="pt-BR"/>
              </w:rPr>
            </w:pPr>
            <w:r w:rsidRPr="002960E3">
              <w:rPr>
                <w:rFonts w:eastAsia="Times New Roman"/>
                <w:iCs/>
                <w:lang w:val="pt-BR"/>
              </w:rPr>
              <w:t>= BC cos 30</w:t>
            </w:r>
            <w:r w:rsidRPr="002960E3">
              <w:rPr>
                <w:rFonts w:eastAsia="Times New Roman"/>
                <w:iCs/>
                <w:vertAlign w:val="superscript"/>
                <w:lang w:val="pt-BR"/>
              </w:rPr>
              <w:t>0</w:t>
            </w:r>
            <w:r w:rsidRPr="002960E3">
              <w:rPr>
                <w:rFonts w:eastAsia="Times New Roman"/>
                <w:iCs/>
                <w:lang w:val="pt-BR"/>
              </w:rPr>
              <w:t xml:space="preserve"> </w:t>
            </w:r>
          </w:p>
          <w:p w:rsidR="007710DD" w:rsidRPr="002960E3" w:rsidRDefault="007710DD" w:rsidP="002960E3">
            <w:pPr>
              <w:widowControl/>
              <w:spacing w:line="276" w:lineRule="auto"/>
              <w:jc w:val="left"/>
              <w:rPr>
                <w:rFonts w:eastAsia="Times New Roman"/>
                <w:iCs/>
                <w:spacing w:val="-12"/>
                <w:lang w:val="pt-BR"/>
              </w:rPr>
            </w:pPr>
            <w:r w:rsidRPr="002960E3">
              <w:rPr>
                <w:rFonts w:eastAsia="Times New Roman"/>
                <w:iCs/>
                <w:spacing w:val="-12"/>
                <w:lang w:val="pt-BR"/>
              </w:rPr>
              <w:t>= 4.</w:t>
            </w:r>
            <w:r w:rsidR="00F45301" w:rsidRPr="002960E3">
              <w:rPr>
                <w:rFonts w:eastAsia="Times New Roman"/>
                <w:iCs/>
                <w:spacing w:val="-12"/>
                <w:position w:val="-26"/>
                <w:lang w:val="pt-BR"/>
              </w:rPr>
              <w:object w:dxaOrig="440" w:dyaOrig="760">
                <v:shape id="_x0000_i1788" type="#_x0000_t75" style="width:21.75pt;height:38.25pt" o:ole="">
                  <v:imagedata r:id="rId1592" o:title=""/>
                </v:shape>
                <o:OLEObject Type="Embed" ProgID="Equation.DSMT4" ShapeID="_x0000_i1788" DrawAspect="Content" ObjectID="_1673157811" r:id="rId1593"/>
              </w:object>
            </w:r>
            <w:r w:rsidRPr="002960E3">
              <w:rPr>
                <w:rFonts w:eastAsia="Times New Roman"/>
                <w:iCs/>
                <w:spacing w:val="-12"/>
                <w:lang w:val="pt-BR"/>
              </w:rPr>
              <w:t>=2</w:t>
            </w:r>
            <w:r w:rsidR="00F45301" w:rsidRPr="002960E3">
              <w:rPr>
                <w:rFonts w:eastAsia="Times New Roman"/>
                <w:iCs/>
                <w:spacing w:val="-12"/>
                <w:position w:val="-8"/>
                <w:lang w:val="pt-BR"/>
              </w:rPr>
              <w:object w:dxaOrig="400" w:dyaOrig="400">
                <v:shape id="_x0000_i1789" type="#_x0000_t75" style="width:20.25pt;height:20.25pt" o:ole="">
                  <v:imagedata r:id="rId1594" o:title=""/>
                </v:shape>
                <o:OLEObject Type="Embed" ProgID="Equation.DSMT4" ShapeID="_x0000_i1789" DrawAspect="Content" ObjectID="_1673157812" r:id="rId1595"/>
              </w:object>
            </w:r>
            <w:r w:rsidRPr="002960E3">
              <w:rPr>
                <w:rFonts w:eastAsia="Times New Roman"/>
                <w:iCs/>
                <w:spacing w:val="-12"/>
                <w:lang w:val="pt-BR"/>
              </w:rPr>
              <w:t xml:space="preserve"> (dm)</w:t>
            </w:r>
          </w:p>
          <w:p w:rsidR="007710DD" w:rsidRPr="002960E3" w:rsidRDefault="007710DD" w:rsidP="002960E3">
            <w:pPr>
              <w:widowControl/>
              <w:spacing w:line="276" w:lineRule="auto"/>
              <w:jc w:val="left"/>
              <w:rPr>
                <w:rFonts w:eastAsia="Times New Roman"/>
                <w:iCs/>
                <w:spacing w:val="-12"/>
                <w:lang w:val="pt-BR"/>
              </w:rPr>
            </w:pPr>
            <w:r w:rsidRPr="002960E3">
              <w:rPr>
                <w:rFonts w:eastAsia="Times New Roman"/>
                <w:iCs/>
                <w:spacing w:val="-12"/>
                <w:lang w:val="pt-BR"/>
              </w:rPr>
              <w:t xml:space="preserve"> Diện tích xung quanh của hình nón là: </w:t>
            </w:r>
          </w:p>
          <w:p w:rsidR="007710DD" w:rsidRPr="002960E3" w:rsidRDefault="007710DD" w:rsidP="002960E3">
            <w:pPr>
              <w:widowControl/>
              <w:spacing w:line="276" w:lineRule="auto"/>
              <w:jc w:val="left"/>
              <w:rPr>
                <w:rFonts w:eastAsia="Times New Roman"/>
                <w:lang w:val="pt-BR"/>
              </w:rPr>
            </w:pPr>
            <w:r w:rsidRPr="002960E3">
              <w:rPr>
                <w:rFonts w:eastAsia="Times New Roman"/>
                <w:lang w:val="pt-BR"/>
              </w:rPr>
              <w:t>S</w:t>
            </w:r>
            <w:r w:rsidRPr="002960E3">
              <w:rPr>
                <w:rFonts w:eastAsia="Times New Roman"/>
                <w:vertAlign w:val="subscript"/>
                <w:lang w:val="pt-BR"/>
              </w:rPr>
              <w:t>xq</w:t>
            </w:r>
            <w:r w:rsidRPr="002960E3">
              <w:rPr>
                <w:rFonts w:eastAsia="Times New Roman"/>
                <w:lang w:val="pt-BR"/>
              </w:rPr>
              <w:t xml:space="preserve"> = </w:t>
            </w:r>
            <w:r w:rsidRPr="002960E3">
              <w:rPr>
                <w:rFonts w:eastAsia="Times New Roman"/>
                <w:lang w:val="en-US"/>
              </w:rPr>
              <w:sym w:font="Symbol" w:char="F070"/>
            </w:r>
            <w:r w:rsidRPr="002960E3">
              <w:rPr>
                <w:rFonts w:eastAsia="Times New Roman"/>
                <w:lang w:val="pt-BR"/>
              </w:rPr>
              <w:t xml:space="preserve">.AB.CB = </w:t>
            </w:r>
            <w:r w:rsidRPr="002960E3">
              <w:rPr>
                <w:rFonts w:eastAsia="Times New Roman"/>
                <w:lang w:val="en-US"/>
              </w:rPr>
              <w:sym w:font="Symbol" w:char="F070"/>
            </w:r>
            <w:r w:rsidRPr="002960E3">
              <w:rPr>
                <w:rFonts w:eastAsia="Times New Roman"/>
                <w:lang w:val="pt-BR"/>
              </w:rPr>
              <w:t>. 2.4 = 8</w:t>
            </w:r>
            <w:r w:rsidRPr="002960E3">
              <w:rPr>
                <w:rFonts w:eastAsia="Times New Roman"/>
                <w:lang w:val="en-US"/>
              </w:rPr>
              <w:sym w:font="Symbol" w:char="F070"/>
            </w:r>
            <w:r w:rsidRPr="002960E3">
              <w:rPr>
                <w:rFonts w:eastAsia="Times New Roman"/>
                <w:lang w:val="pt-BR"/>
              </w:rPr>
              <w:t xml:space="preserve"> (dm</w:t>
            </w:r>
            <w:r w:rsidRPr="002960E3">
              <w:rPr>
                <w:rFonts w:eastAsia="Times New Roman"/>
                <w:vertAlign w:val="superscript"/>
                <w:lang w:val="pt-BR"/>
              </w:rPr>
              <w:t>2</w:t>
            </w:r>
            <w:r w:rsidRPr="002960E3">
              <w:rPr>
                <w:rFonts w:eastAsia="Times New Roman"/>
                <w:lang w:val="pt-BR"/>
              </w:rPr>
              <w:t>)</w:t>
            </w:r>
          </w:p>
          <w:p w:rsidR="007710DD" w:rsidRPr="002960E3" w:rsidRDefault="007710DD" w:rsidP="002960E3">
            <w:pPr>
              <w:widowControl/>
              <w:spacing w:line="276" w:lineRule="auto"/>
              <w:jc w:val="left"/>
              <w:rPr>
                <w:rFonts w:eastAsia="Times New Roman"/>
                <w:iCs/>
                <w:spacing w:val="-12"/>
                <w:lang w:val="pt-BR"/>
              </w:rPr>
            </w:pPr>
            <w:r w:rsidRPr="002960E3">
              <w:rPr>
                <w:rFonts w:eastAsia="Times New Roman"/>
                <w:iCs/>
                <w:spacing w:val="-12"/>
                <w:lang w:val="pt-BR"/>
              </w:rPr>
              <w:t xml:space="preserve">Thể tích của hình nón là: </w:t>
            </w:r>
          </w:p>
          <w:p w:rsidR="002343A3" w:rsidRPr="002960E3" w:rsidRDefault="007710DD" w:rsidP="002960E3">
            <w:pPr>
              <w:widowControl/>
              <w:spacing w:line="276" w:lineRule="auto"/>
              <w:jc w:val="left"/>
              <w:rPr>
                <w:rFonts w:eastAsia="Times New Roman"/>
                <w:lang w:val="en-US"/>
              </w:rPr>
            </w:pPr>
            <w:r w:rsidRPr="002960E3">
              <w:rPr>
                <w:rFonts w:eastAsia="Times New Roman"/>
                <w:spacing w:val="-20"/>
                <w:lang w:val="en-US"/>
              </w:rPr>
              <w:t xml:space="preserve">V = </w:t>
            </w:r>
            <w:r w:rsidR="002343A3" w:rsidRPr="002960E3">
              <w:rPr>
                <w:rFonts w:eastAsia="Times New Roman"/>
                <w:position w:val="-28"/>
                <w:lang w:val="en-US"/>
              </w:rPr>
              <w:object w:dxaOrig="2840" w:dyaOrig="720">
                <v:shape id="_x0000_i1790" type="#_x0000_t75" style="width:141.75pt;height:36pt" o:ole="">
                  <v:imagedata r:id="rId1596" o:title=""/>
                </v:shape>
                <o:OLEObject Type="Embed" ProgID="Equation.DSMT4" ShapeID="_x0000_i1790" DrawAspect="Content" ObjectID="_1673157813" r:id="rId1597"/>
              </w:object>
            </w:r>
          </w:p>
          <w:p w:rsidR="007710DD" w:rsidRPr="002960E3" w:rsidRDefault="002343A3" w:rsidP="002960E3">
            <w:pPr>
              <w:widowControl/>
              <w:spacing w:line="276" w:lineRule="auto"/>
              <w:jc w:val="left"/>
              <w:rPr>
                <w:rFonts w:eastAsia="Times New Roman"/>
                <w:lang w:val="en-US"/>
              </w:rPr>
            </w:pPr>
            <w:r w:rsidRPr="002960E3">
              <w:rPr>
                <w:rFonts w:eastAsia="Times New Roman"/>
                <w:position w:val="-28"/>
                <w:lang w:val="en-US"/>
              </w:rPr>
              <w:object w:dxaOrig="940" w:dyaOrig="780">
                <v:shape id="_x0000_i1791" type="#_x0000_t75" style="width:47.25pt;height:39pt" o:ole="">
                  <v:imagedata r:id="rId1598" o:title=""/>
                </v:shape>
                <o:OLEObject Type="Embed" ProgID="Equation.DSMT4" ShapeID="_x0000_i1791" DrawAspect="Content" ObjectID="_1673157814" r:id="rId1599"/>
              </w:object>
            </w:r>
            <w:r w:rsidRPr="002960E3">
              <w:rPr>
                <w:rFonts w:eastAsia="Times New Roman"/>
                <w:lang w:val="en-US"/>
              </w:rPr>
              <w:t xml:space="preserve"> </w:t>
            </w:r>
            <w:r w:rsidR="007710DD" w:rsidRPr="002960E3">
              <w:rPr>
                <w:rFonts w:eastAsia="Times New Roman"/>
                <w:lang w:val="en-US"/>
              </w:rPr>
              <w:t>(dm</w:t>
            </w:r>
            <w:r w:rsidR="007710DD" w:rsidRPr="002960E3">
              <w:rPr>
                <w:rFonts w:eastAsia="Times New Roman"/>
                <w:vertAlign w:val="superscript"/>
                <w:lang w:val="en-US"/>
              </w:rPr>
              <w:t>3</w:t>
            </w:r>
            <w:r w:rsidR="007710DD" w:rsidRPr="002960E3">
              <w:rPr>
                <w:rFonts w:eastAsia="Times New Roman"/>
                <w:lang w:val="en-US"/>
              </w:rPr>
              <w:t>)</w:t>
            </w:r>
          </w:p>
          <w:p w:rsidR="007710DD" w:rsidRPr="002960E3" w:rsidRDefault="007710DD" w:rsidP="002960E3">
            <w:pPr>
              <w:widowControl/>
              <w:spacing w:line="276" w:lineRule="auto"/>
              <w:jc w:val="left"/>
              <w:rPr>
                <w:rFonts w:eastAsia="Times New Roman"/>
                <w:b/>
                <w:lang w:val="en-US"/>
              </w:rPr>
            </w:pPr>
            <w:r w:rsidRPr="002960E3">
              <w:rPr>
                <w:rFonts w:eastAsia="Times New Roman"/>
                <w:b/>
                <w:noProof/>
                <w:lang w:val="en-US"/>
              </w:rPr>
              <mc:AlternateContent>
                <mc:Choice Requires="wps">
                  <w:drawing>
                    <wp:anchor distT="0" distB="0" distL="114300" distR="114300" simplePos="0" relativeHeight="251863040" behindDoc="0" locked="0" layoutInCell="1" allowOverlap="1" wp14:anchorId="3B5653FC" wp14:editId="79E0AFB4">
                      <wp:simplePos x="0" y="0"/>
                      <wp:positionH relativeFrom="column">
                        <wp:posOffset>342900</wp:posOffset>
                      </wp:positionH>
                      <wp:positionV relativeFrom="paragraph">
                        <wp:posOffset>855345</wp:posOffset>
                      </wp:positionV>
                      <wp:extent cx="0" cy="0"/>
                      <wp:effectExtent l="9525" t="7620" r="9525" b="11430"/>
                      <wp:wrapNone/>
                      <wp:docPr id="1441" name="Đường nối Thẳng 1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57EC1E" id="Đường nối Thẳng 1441" o:spid="_x0000_s1026" style="position:absolute;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7.35pt" to="27pt,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"/>
                  </w:pict>
                </mc:Fallback>
              </mc:AlternateContent>
            </w:r>
            <w:r w:rsidR="00C80649" w:rsidRPr="002960E3">
              <w:rPr>
                <w:rFonts w:eastAsia="Times New Roman"/>
                <w:b/>
                <w:bCs/>
                <w:lang w:val="en-US"/>
              </w:rPr>
              <w:t xml:space="preserve">Bài 18 (SGK - </w:t>
            </w:r>
            <w:r w:rsidRPr="002960E3">
              <w:rPr>
                <w:rFonts w:eastAsia="Times New Roman"/>
                <w:b/>
                <w:bCs/>
                <w:lang w:val="en-US"/>
              </w:rPr>
              <w:t>136)</w:t>
            </w:r>
            <w:r w:rsidRPr="002960E3">
              <w:rPr>
                <w:rFonts w:eastAsia="Times New Roman"/>
                <w:b/>
                <w:lang w:val="en-US"/>
              </w:rPr>
              <w:t>:</w:t>
            </w:r>
          </w:p>
          <w:p w:rsidR="007710DD" w:rsidRPr="002960E3" w:rsidRDefault="007710DD" w:rsidP="002960E3">
            <w:pPr>
              <w:widowControl/>
              <w:spacing w:line="276" w:lineRule="auto"/>
              <w:jc w:val="left"/>
              <w:rPr>
                <w:rFonts w:eastAsia="Times New Roman"/>
                <w:iCs/>
                <w:lang w:val="pt-BR"/>
              </w:rPr>
            </w:pPr>
            <w:r w:rsidRPr="002960E3">
              <w:rPr>
                <w:rFonts w:eastAsia="Times New Roman"/>
                <w:iCs/>
                <w:lang w:val="pt-BR"/>
              </w:rPr>
              <w:t xml:space="preserve">Gọi R là bán kính hình cầu. Ta có: </w:t>
            </w:r>
            <w:r w:rsidR="00CB1BB2" w:rsidRPr="002960E3">
              <w:rPr>
                <w:rFonts w:eastAsia="Times New Roman"/>
                <w:iCs/>
                <w:position w:val="-28"/>
                <w:lang w:val="pt-BR"/>
              </w:rPr>
              <w:object w:dxaOrig="2620" w:dyaOrig="720">
                <v:shape id="_x0000_i1792" type="#_x0000_t75" style="width:140.25pt;height:36pt" o:ole="">
                  <v:imagedata r:id="rId1600" o:title=""/>
                </v:shape>
                <o:OLEObject Type="Embed" ProgID="Equation.DSMT4" ShapeID="_x0000_i1792" DrawAspect="Content" ObjectID="_1673157815" r:id="rId1601"/>
              </w:object>
            </w:r>
            <w:r w:rsidRPr="002960E3">
              <w:rPr>
                <w:rFonts w:eastAsia="Times New Roman"/>
                <w:iCs/>
                <w:lang w:val="pt-BR"/>
              </w:rPr>
              <w:t>(cm)</w:t>
            </w:r>
          </w:p>
          <w:p w:rsidR="007710DD" w:rsidRPr="002960E3" w:rsidRDefault="007710DD" w:rsidP="002960E3">
            <w:pPr>
              <w:widowControl/>
              <w:spacing w:line="276" w:lineRule="auto"/>
              <w:jc w:val="left"/>
              <w:rPr>
                <w:rFonts w:eastAsia="Times New Roman"/>
                <w:iCs/>
                <w:lang w:val="pt-BR"/>
              </w:rPr>
            </w:pPr>
            <w:r w:rsidRPr="002960E3">
              <w:rPr>
                <w:rFonts w:eastAsia="Times New Roman"/>
                <w:iCs/>
                <w:lang w:val="pt-BR"/>
              </w:rPr>
              <w:t xml:space="preserve">Diện tích mặt cầu là: </w:t>
            </w:r>
          </w:p>
          <w:p w:rsidR="007710DD" w:rsidRPr="002960E3" w:rsidRDefault="00CB1BB2" w:rsidP="002960E3">
            <w:pPr>
              <w:widowControl/>
              <w:spacing w:line="276" w:lineRule="auto"/>
              <w:jc w:val="center"/>
              <w:rPr>
                <w:rFonts w:eastAsia="Times New Roman"/>
                <w:iCs/>
                <w:lang w:val="en-US"/>
              </w:rPr>
            </w:pPr>
            <w:r w:rsidRPr="002960E3">
              <w:rPr>
                <w:rFonts w:eastAsia="Times New Roman"/>
                <w:iCs/>
                <w:position w:val="-12"/>
                <w:lang w:val="pt-BR"/>
              </w:rPr>
              <w:object w:dxaOrig="3379" w:dyaOrig="420">
                <v:shape id="_x0000_i1793" type="#_x0000_t75" style="width:168.75pt;height:21pt" o:ole="">
                  <v:imagedata r:id="rId1602" o:title=""/>
                </v:shape>
                <o:OLEObject Type="Embed" ProgID="Equation.DSMT4" ShapeID="_x0000_i1793" DrawAspect="Content" ObjectID="_1673157816" r:id="rId1603"/>
              </w:object>
            </w:r>
          </w:p>
          <w:p w:rsidR="007710DD" w:rsidRPr="002960E3" w:rsidRDefault="007710DD" w:rsidP="002960E3">
            <w:pPr>
              <w:framePr w:hSpace="180" w:wrap="around" w:vAnchor="text" w:hAnchor="margin" w:y="72"/>
              <w:widowControl/>
              <w:tabs>
                <w:tab w:val="left" w:pos="8505"/>
              </w:tabs>
              <w:spacing w:line="276" w:lineRule="auto"/>
              <w:suppressOverlap/>
              <w:rPr>
                <w:rFonts w:eastAsia="Times New Roman"/>
                <w:iCs/>
                <w:lang w:val="pt-BR"/>
              </w:rPr>
            </w:pPr>
            <w:r w:rsidRPr="002960E3">
              <w:rPr>
                <w:rFonts w:eastAsia="Times New Roman"/>
                <w:iCs/>
                <w:lang w:val="pt-BR"/>
              </w:rPr>
              <w:t xml:space="preserve">Thể tích hình cầu là: </w:t>
            </w:r>
          </w:p>
          <w:p w:rsidR="00CE0B19" w:rsidRPr="002960E3" w:rsidRDefault="007710DD" w:rsidP="002960E3">
            <w:pPr>
              <w:spacing w:line="276" w:lineRule="auto"/>
              <w:rPr>
                <w:b/>
                <w:lang w:val="en-US"/>
              </w:rPr>
            </w:pPr>
            <w:r w:rsidRPr="002960E3">
              <w:rPr>
                <w:rFonts w:eastAsia="Times New Roman"/>
                <w:iCs/>
                <w:lang w:val="pt-BR"/>
              </w:rPr>
              <w:t xml:space="preserve">               </w:t>
            </w:r>
            <w:r w:rsidR="00CB1BB2" w:rsidRPr="002960E3">
              <w:rPr>
                <w:rFonts w:eastAsia="Times New Roman"/>
                <w:iCs/>
                <w:position w:val="-12"/>
                <w:lang w:val="pt-BR"/>
              </w:rPr>
              <w:object w:dxaOrig="2079" w:dyaOrig="420">
                <v:shape id="_x0000_i1794" type="#_x0000_t75" style="width:104.25pt;height:21pt" o:ole="">
                  <v:imagedata r:id="rId1604" o:title=""/>
                </v:shape>
                <o:OLEObject Type="Embed" ProgID="Equation.DSMT4" ShapeID="_x0000_i1794" DrawAspect="Content" ObjectID="_1673157817" r:id="rId1605"/>
              </w:object>
            </w:r>
          </w:p>
        </w:tc>
      </w:tr>
    </w:tbl>
    <w:p w:rsidR="00CE0B19" w:rsidRPr="002960E3" w:rsidRDefault="00CE0B19" w:rsidP="002960E3">
      <w:pPr>
        <w:pStyle w:val="Heading4"/>
        <w:spacing w:line="276" w:lineRule="auto"/>
      </w:pPr>
      <w:r w:rsidRPr="002960E3">
        <w:lastRenderedPageBreak/>
        <w:t>d) Củng cố, luyện tập. (3 ph)</w:t>
      </w:r>
    </w:p>
    <w:p w:rsidR="00CE0B19" w:rsidRPr="002960E3" w:rsidRDefault="00CE0B19" w:rsidP="002960E3">
      <w:pPr>
        <w:spacing w:line="276" w:lineRule="auto"/>
        <w:rPr>
          <w:lang w:val="pt-BR"/>
        </w:rPr>
      </w:pPr>
      <w:r w:rsidRPr="002960E3">
        <w:tab/>
        <w:t>- Nhắc lại kiến thức trọng tâm.</w:t>
      </w:r>
    </w:p>
    <w:p w:rsidR="00CE0B19" w:rsidRPr="002960E3" w:rsidRDefault="00CE0B19" w:rsidP="002960E3">
      <w:pPr>
        <w:pStyle w:val="Heading4"/>
        <w:spacing w:line="276" w:lineRule="auto"/>
        <w:rPr>
          <w:lang w:val="pt-BR"/>
        </w:rPr>
      </w:pPr>
      <w:r w:rsidRPr="002960E3">
        <w:rPr>
          <w:lang w:val="pt-BR"/>
        </w:rPr>
        <w:t>e) Hướng dẫn học sinh tự học ở nhà. (1 ph)</w:t>
      </w:r>
    </w:p>
    <w:p w:rsidR="00CE0B19" w:rsidRPr="002960E3" w:rsidRDefault="00CE0B19" w:rsidP="002960E3">
      <w:pPr>
        <w:spacing w:line="276" w:lineRule="auto"/>
        <w:rPr>
          <w:lang w:val="pt-BR"/>
        </w:rPr>
      </w:pPr>
      <w:r w:rsidRPr="002960E3">
        <w:rPr>
          <w:lang w:val="pt-BR"/>
        </w:rPr>
        <w:tab/>
        <w:t>- Ôn tập toàn bộ chương trình</w:t>
      </w:r>
    </w:p>
    <w:p w:rsidR="00CE0B19" w:rsidRPr="002960E3" w:rsidRDefault="00CE0B19" w:rsidP="002960E3">
      <w:pPr>
        <w:spacing w:line="276" w:lineRule="auto"/>
        <w:rPr>
          <w:lang w:val="pt-BR"/>
        </w:rPr>
      </w:pPr>
      <w:r w:rsidRPr="002960E3">
        <w:rPr>
          <w:lang w:val="pt-BR"/>
        </w:rPr>
        <w:tab/>
        <w:t>- Xem lại các bài tập ddax giải.</w:t>
      </w:r>
    </w:p>
    <w:p w:rsidR="00CE0B19" w:rsidRPr="002960E3" w:rsidRDefault="00CE0B19" w:rsidP="002960E3">
      <w:pPr>
        <w:spacing w:line="276" w:lineRule="auto"/>
        <w:rPr>
          <w:lang w:val="pt-BR"/>
        </w:rPr>
      </w:pPr>
      <w:r w:rsidRPr="002960E3">
        <w:rPr>
          <w:lang w:val="pt-BR"/>
        </w:rPr>
        <w:tab/>
        <w:t>- Làm bài tập còn lại trong SGK và SBT.</w:t>
      </w:r>
    </w:p>
    <w:p w:rsidR="00CE0B19" w:rsidRPr="002960E3" w:rsidRDefault="00CE0B19" w:rsidP="002960E3">
      <w:pPr>
        <w:spacing w:line="276" w:lineRule="auto"/>
        <w:rPr>
          <w:lang w:val="pt-BR"/>
        </w:rPr>
      </w:pPr>
      <w:r w:rsidRPr="002960E3">
        <w:rPr>
          <w:lang w:val="pt-BR"/>
        </w:rPr>
        <w:tab/>
        <w:t>- Chuẩn bị tốt cho bài kiểm tra học kì II.</w:t>
      </w:r>
    </w:p>
    <w:p w:rsidR="00CE0B19" w:rsidRPr="002960E3" w:rsidRDefault="00CE0B19" w:rsidP="002960E3">
      <w:pPr>
        <w:pStyle w:val="Heading3"/>
        <w:spacing w:line="276" w:lineRule="auto"/>
        <w:rPr>
          <w:szCs w:val="28"/>
          <w:lang w:val="pt-BR"/>
        </w:rPr>
      </w:pPr>
      <w:r w:rsidRPr="002960E3">
        <w:rPr>
          <w:szCs w:val="28"/>
          <w:lang w:val="pt-BR"/>
        </w:rPr>
        <w:t>5. Rút kinh nghiệm giờ dạy.</w:t>
      </w:r>
    </w:p>
    <w:p w:rsidR="00CE0B19" w:rsidRPr="002960E3" w:rsidRDefault="00CE0B19" w:rsidP="002960E3">
      <w:pPr>
        <w:spacing w:line="276" w:lineRule="auto"/>
        <w:rPr>
          <w:lang w:val="en-US"/>
        </w:rPr>
      </w:pPr>
      <w:r w:rsidRPr="002960E3">
        <w:rPr>
          <w:lang w:val="pt-BR"/>
        </w:rPr>
        <w:tab/>
      </w:r>
      <w:r w:rsidRPr="002960E3">
        <w:rPr>
          <w:lang w:val="en-US"/>
        </w:rPr>
        <w:t>.........................................................................................................................................................................................................................................................................................................................................................................................</w:t>
      </w:r>
    </w:p>
    <w:p w:rsidR="00BB6AF9" w:rsidRPr="002960E3" w:rsidRDefault="00BB6AF9" w:rsidP="002960E3">
      <w:pPr>
        <w:widowControl/>
        <w:spacing w:line="276" w:lineRule="auto"/>
      </w:pPr>
    </w:p>
    <w:sectPr w:rsidR="00BB6AF9" w:rsidRPr="002960E3" w:rsidSect="002960E3">
      <w:headerReference w:type="default" r:id="rId1606"/>
      <w:footerReference w:type="even" r:id="rId1607"/>
      <w:footerReference w:type="default" r:id="rId1608"/>
      <w:pgSz w:w="11907" w:h="16840" w:code="9"/>
      <w:pgMar w:top="1134" w:right="1134" w:bottom="1134" w:left="1701" w:header="284" w:footer="439" w:gutter="0"/>
      <w:pgNumType w:start="99"/>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4069" w:rsidRDefault="004A4069" w:rsidP="00B10D73">
      <w:r>
        <w:separator/>
      </w:r>
    </w:p>
  </w:endnote>
  <w:endnote w:type="continuationSeparator" w:id="0">
    <w:p w:rsidR="004A4069" w:rsidRDefault="004A4069" w:rsidP="00B10D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Avant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UTM Habano">
    <w:altName w:val="Cambria Math"/>
    <w:charset w:val="00"/>
    <w:family w:val="roman"/>
    <w:pitch w:val="variable"/>
    <w:sig w:usb0="00000001"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font>
  <w:font w:name="Lexend Deca">
    <w:altName w:val="Times New Roman"/>
    <w:charset w:val="00"/>
    <w:family w:val="auto"/>
    <w:pitch w:val="variable"/>
    <w:sig w:usb0="00000001" w:usb1="C000205B" w:usb2="00000000" w:usb3="00000000" w:csb0="00000193"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4A0" w:firstRow="1" w:lastRow="0" w:firstColumn="1" w:lastColumn="0" w:noHBand="0" w:noVBand="1"/>
    </w:tblPr>
    <w:tblGrid>
      <w:gridCol w:w="7422"/>
      <w:gridCol w:w="1866"/>
    </w:tblGrid>
    <w:tr w:rsidR="002960E3" w:rsidRPr="00BE2E2D" w:rsidTr="00441A23">
      <w:tc>
        <w:tcPr>
          <w:tcW w:w="4127" w:type="pct"/>
          <w:vAlign w:val="center"/>
        </w:tcPr>
        <w:p w:rsidR="002960E3" w:rsidRPr="00BE2E2D" w:rsidRDefault="002960E3" w:rsidP="00441A23">
          <w:pPr>
            <w:pStyle w:val="Footer"/>
            <w:rPr>
              <w:rFonts w:ascii="Lexend Deca" w:hAnsi="Lexend Deca" w:cs="Lexend Deca"/>
              <w:sz w:val="16"/>
              <w:szCs w:val="16"/>
            </w:rPr>
          </w:pPr>
          <w:r w:rsidRPr="00BE2E2D">
            <w:rPr>
              <w:rFonts w:ascii="Lexend Deca" w:hAnsi="Lexend Deca" w:cs="Lexend Deca"/>
              <w:sz w:val="16"/>
              <w:szCs w:val="16"/>
            </w:rPr>
            <w:t xml:space="preserve">Trang chủ: </w:t>
          </w:r>
          <w:hyperlink r:id="rId1" w:history="1">
            <w:r w:rsidRPr="00B82ABF">
              <w:rPr>
                <w:rStyle w:val="Hyperlink"/>
                <w:rFonts w:ascii="Lexend Deca" w:eastAsia="SimSun" w:hAnsi="Lexend Deca" w:cs="Lexend Deca"/>
                <w:color w:val="003399"/>
                <w:sz w:val="16"/>
                <w:szCs w:val="16"/>
              </w:rPr>
              <w:t>https://vndoc.com/</w:t>
            </w:r>
          </w:hyperlink>
          <w:r w:rsidRPr="00B82ABF">
            <w:rPr>
              <w:rFonts w:ascii="Lexend Deca" w:eastAsia="SimSun" w:hAnsi="Lexend Deca" w:cs="Lexend Deca"/>
              <w:sz w:val="16"/>
              <w:szCs w:val="16"/>
            </w:rPr>
            <w:t xml:space="preserve"> | Email hỗ trợ: </w:t>
          </w:r>
          <w:r w:rsidRPr="00B82ABF">
            <w:rPr>
              <w:rFonts w:ascii="Lexend Deca" w:eastAsia="SimSun" w:hAnsi="Lexend Deca" w:cs="Lexend Deca"/>
              <w:sz w:val="16"/>
              <w:szCs w:val="16"/>
              <w:shd w:val="clear" w:color="auto" w:fill="FFFFFF"/>
            </w:rPr>
            <w:t>hotro@vndoc.com | Hotline: </w:t>
          </w:r>
          <w:hyperlink r:id="rId2" w:history="1">
            <w:r w:rsidRPr="00B82ABF">
              <w:rPr>
                <w:rStyle w:val="Hyperlink"/>
                <w:rFonts w:ascii="Lexend Deca" w:eastAsia="SimSun" w:hAnsi="Lexend Deca" w:cs="Lexend Deca"/>
                <w:color w:val="003399"/>
                <w:sz w:val="16"/>
                <w:szCs w:val="16"/>
                <w:shd w:val="clear" w:color="auto" w:fill="FFFFFF"/>
              </w:rPr>
              <w:t>024 2242 6188</w:t>
            </w:r>
          </w:hyperlink>
        </w:p>
      </w:tc>
      <w:tc>
        <w:tcPr>
          <w:tcW w:w="872" w:type="pct"/>
          <w:vAlign w:val="center"/>
        </w:tcPr>
        <w:p w:rsidR="002960E3" w:rsidRPr="00BE2E2D" w:rsidRDefault="002960E3" w:rsidP="00441A23">
          <w:pPr>
            <w:tabs>
              <w:tab w:val="center" w:pos="4680"/>
              <w:tab w:val="right" w:pos="9810"/>
            </w:tabs>
            <w:jc w:val="center"/>
            <w:rPr>
              <w:sz w:val="18"/>
              <w:szCs w:val="24"/>
            </w:rPr>
          </w:pPr>
          <w:r>
            <w:rPr>
              <w:rFonts w:ascii="Corbel" w:hAnsi="Corbel"/>
              <w:b/>
              <w:noProof/>
              <w:color w:val="FFFFFF"/>
              <w:sz w:val="44"/>
              <w:szCs w:val="24"/>
              <w:lang w:val="en-US"/>
            </w:rPr>
            <w:drawing>
              <wp:inline distT="0" distB="0" distL="0" distR="0">
                <wp:extent cx="1047750" cy="295275"/>
                <wp:effectExtent l="0" t="0" r="0" b="9525"/>
                <wp:docPr id="1506" name="Picture 1506" descr="logo-vndoc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descr="logo-vndoc500"/>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047750" cy="295275"/>
                        </a:xfrm>
                        <a:prstGeom prst="rect">
                          <a:avLst/>
                        </a:prstGeom>
                        <a:noFill/>
                        <a:ln>
                          <a:noFill/>
                        </a:ln>
                      </pic:spPr>
                    </pic:pic>
                  </a:graphicData>
                </a:graphic>
              </wp:inline>
            </w:drawing>
          </w:r>
        </w:p>
      </w:tc>
    </w:tr>
  </w:tbl>
  <w:p w:rsidR="00E90A26" w:rsidRPr="002960E3" w:rsidRDefault="00E90A26" w:rsidP="002960E3">
    <w:pPr>
      <w:pStyle w:val="Footer"/>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4A0" w:firstRow="1" w:lastRow="0" w:firstColumn="1" w:lastColumn="0" w:noHBand="0" w:noVBand="1"/>
    </w:tblPr>
    <w:tblGrid>
      <w:gridCol w:w="7422"/>
      <w:gridCol w:w="1866"/>
    </w:tblGrid>
    <w:tr w:rsidR="002960E3" w:rsidRPr="00BE2E2D" w:rsidTr="00441A23">
      <w:tc>
        <w:tcPr>
          <w:tcW w:w="4127" w:type="pct"/>
          <w:vAlign w:val="center"/>
        </w:tcPr>
        <w:p w:rsidR="002960E3" w:rsidRPr="00BE2E2D" w:rsidRDefault="002960E3" w:rsidP="00441A23">
          <w:pPr>
            <w:pStyle w:val="Footer"/>
            <w:rPr>
              <w:rFonts w:ascii="Lexend Deca" w:hAnsi="Lexend Deca" w:cs="Lexend Deca"/>
              <w:sz w:val="16"/>
              <w:szCs w:val="16"/>
            </w:rPr>
          </w:pPr>
          <w:r w:rsidRPr="00BE2E2D">
            <w:rPr>
              <w:rFonts w:ascii="Lexend Deca" w:hAnsi="Lexend Deca" w:cs="Lexend Deca"/>
              <w:sz w:val="16"/>
              <w:szCs w:val="16"/>
            </w:rPr>
            <w:t xml:space="preserve">Trang chủ: </w:t>
          </w:r>
          <w:hyperlink r:id="rId1" w:history="1">
            <w:r w:rsidRPr="00B82ABF">
              <w:rPr>
                <w:rStyle w:val="Hyperlink"/>
                <w:rFonts w:ascii="Lexend Deca" w:eastAsia="SimSun" w:hAnsi="Lexend Deca" w:cs="Lexend Deca"/>
                <w:color w:val="003399"/>
                <w:sz w:val="16"/>
                <w:szCs w:val="16"/>
              </w:rPr>
              <w:t>https://vndoc.com/</w:t>
            </w:r>
          </w:hyperlink>
          <w:r w:rsidRPr="00B82ABF">
            <w:rPr>
              <w:rFonts w:ascii="Lexend Deca" w:eastAsia="SimSun" w:hAnsi="Lexend Deca" w:cs="Lexend Deca"/>
              <w:sz w:val="16"/>
              <w:szCs w:val="16"/>
            </w:rPr>
            <w:t xml:space="preserve"> | Email hỗ trợ: </w:t>
          </w:r>
          <w:r w:rsidRPr="00B82ABF">
            <w:rPr>
              <w:rFonts w:ascii="Lexend Deca" w:eastAsia="SimSun" w:hAnsi="Lexend Deca" w:cs="Lexend Deca"/>
              <w:sz w:val="16"/>
              <w:szCs w:val="16"/>
              <w:shd w:val="clear" w:color="auto" w:fill="FFFFFF"/>
            </w:rPr>
            <w:t>hotro@vndoc.com | Hotline: </w:t>
          </w:r>
          <w:hyperlink r:id="rId2" w:history="1">
            <w:r w:rsidRPr="00B82ABF">
              <w:rPr>
                <w:rStyle w:val="Hyperlink"/>
                <w:rFonts w:ascii="Lexend Deca" w:eastAsia="SimSun" w:hAnsi="Lexend Deca" w:cs="Lexend Deca"/>
                <w:color w:val="003399"/>
                <w:sz w:val="16"/>
                <w:szCs w:val="16"/>
                <w:shd w:val="clear" w:color="auto" w:fill="FFFFFF"/>
              </w:rPr>
              <w:t>024 2242 6188</w:t>
            </w:r>
          </w:hyperlink>
        </w:p>
      </w:tc>
      <w:tc>
        <w:tcPr>
          <w:tcW w:w="872" w:type="pct"/>
          <w:vAlign w:val="center"/>
        </w:tcPr>
        <w:p w:rsidR="002960E3" w:rsidRPr="00BE2E2D" w:rsidRDefault="002960E3" w:rsidP="00441A23">
          <w:pPr>
            <w:tabs>
              <w:tab w:val="center" w:pos="4680"/>
              <w:tab w:val="right" w:pos="9810"/>
            </w:tabs>
            <w:jc w:val="center"/>
            <w:rPr>
              <w:sz w:val="18"/>
              <w:szCs w:val="24"/>
            </w:rPr>
          </w:pPr>
          <w:r>
            <w:rPr>
              <w:rFonts w:ascii="Corbel" w:hAnsi="Corbel"/>
              <w:b/>
              <w:noProof/>
              <w:color w:val="FFFFFF"/>
              <w:sz w:val="44"/>
              <w:szCs w:val="24"/>
              <w:lang w:val="en-US"/>
            </w:rPr>
            <w:drawing>
              <wp:inline distT="0" distB="0" distL="0" distR="0" wp14:anchorId="7B9962C0" wp14:editId="466E5576">
                <wp:extent cx="1047750" cy="295275"/>
                <wp:effectExtent l="0" t="0" r="0" b="9525"/>
                <wp:docPr id="1505" name="Picture 1505" descr="logo-vndoc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logo-vndoc500"/>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047750" cy="295275"/>
                        </a:xfrm>
                        <a:prstGeom prst="rect">
                          <a:avLst/>
                        </a:prstGeom>
                        <a:noFill/>
                        <a:ln>
                          <a:noFill/>
                        </a:ln>
                      </pic:spPr>
                    </pic:pic>
                  </a:graphicData>
                </a:graphic>
              </wp:inline>
            </w:drawing>
          </w:r>
        </w:p>
      </w:tc>
    </w:tr>
  </w:tbl>
  <w:p w:rsidR="00E90A26" w:rsidRPr="002960E3" w:rsidRDefault="00E90A26" w:rsidP="002960E3">
    <w:pPr>
      <w:pStyle w:val="Footer"/>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4069" w:rsidRDefault="004A4069" w:rsidP="00B10D73">
      <w:r>
        <w:separator/>
      </w:r>
    </w:p>
  </w:footnote>
  <w:footnote w:type="continuationSeparator" w:id="0">
    <w:p w:rsidR="004A4069" w:rsidRDefault="004A4069" w:rsidP="00B10D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4A0" w:firstRow="1" w:lastRow="0" w:firstColumn="1" w:lastColumn="0" w:noHBand="0" w:noVBand="1"/>
    </w:tblPr>
    <w:tblGrid>
      <w:gridCol w:w="2740"/>
      <w:gridCol w:w="6548"/>
    </w:tblGrid>
    <w:tr w:rsidR="002960E3" w:rsidRPr="00BE2E2D" w:rsidTr="00441A23">
      <w:trPr>
        <w:trHeight w:val="691"/>
      </w:trPr>
      <w:tc>
        <w:tcPr>
          <w:tcW w:w="2813" w:type="dxa"/>
          <w:shd w:val="clear" w:color="auto" w:fill="auto"/>
        </w:tcPr>
        <w:p w:rsidR="002960E3" w:rsidRPr="00BE2E2D" w:rsidRDefault="002960E3" w:rsidP="00441A23">
          <w:pPr>
            <w:tabs>
              <w:tab w:val="center" w:pos="4680"/>
              <w:tab w:val="right" w:pos="9360"/>
            </w:tabs>
            <w:rPr>
              <w:rFonts w:ascii="Corbel" w:hAnsi="Corbel"/>
              <w:b/>
              <w:color w:val="FFFFFF"/>
              <w:sz w:val="44"/>
              <w:szCs w:val="24"/>
            </w:rPr>
          </w:pPr>
          <w:r>
            <w:rPr>
              <w:rFonts w:ascii="Corbel" w:hAnsi="Corbel"/>
              <w:b/>
              <w:noProof/>
              <w:color w:val="FFFFFF"/>
              <w:sz w:val="44"/>
              <w:szCs w:val="24"/>
              <w:lang w:val="en-US"/>
            </w:rPr>
            <w:drawing>
              <wp:inline distT="0" distB="0" distL="0" distR="0" wp14:anchorId="5CE3CD46" wp14:editId="2A46DD02">
                <wp:extent cx="1323975" cy="333375"/>
                <wp:effectExtent l="0" t="0" r="9525" b="9525"/>
                <wp:docPr id="1495" name="Picture 1495" descr="logo-vndoc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logo-vndoc50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23975" cy="333375"/>
                        </a:xfrm>
                        <a:prstGeom prst="rect">
                          <a:avLst/>
                        </a:prstGeom>
                        <a:noFill/>
                        <a:ln>
                          <a:noFill/>
                        </a:ln>
                      </pic:spPr>
                    </pic:pic>
                  </a:graphicData>
                </a:graphic>
              </wp:inline>
            </w:drawing>
          </w:r>
        </w:p>
      </w:tc>
      <w:tc>
        <w:tcPr>
          <w:tcW w:w="7509" w:type="dxa"/>
          <w:shd w:val="clear" w:color="auto" w:fill="auto"/>
        </w:tcPr>
        <w:p w:rsidR="002960E3" w:rsidRPr="00BE2E2D" w:rsidRDefault="002960E3" w:rsidP="00441A23">
          <w:pPr>
            <w:spacing w:before="240" w:line="360" w:lineRule="auto"/>
            <w:jc w:val="right"/>
            <w:rPr>
              <w:rFonts w:ascii="Lexend Deca" w:hAnsi="Lexend Deca" w:cs="Lexend Deca"/>
              <w:b/>
              <w:color w:val="FFFFFF"/>
              <w:sz w:val="24"/>
              <w:szCs w:val="24"/>
            </w:rPr>
          </w:pPr>
          <w:r w:rsidRPr="00BE2E2D">
            <w:rPr>
              <w:rFonts w:ascii="Lexend Deca" w:hAnsi="Lexend Deca" w:cs="Lexend Deca"/>
              <w:bCs/>
              <w:color w:val="000000"/>
              <w:sz w:val="24"/>
              <w:szCs w:val="24"/>
            </w:rPr>
            <w:t>Thư viện Đề thi - Trắc nghiệm - Tài liệu học tập miễn phí</w:t>
          </w:r>
        </w:p>
      </w:tc>
    </w:tr>
  </w:tbl>
  <w:p w:rsidR="002960E3" w:rsidRPr="002960E3" w:rsidRDefault="002960E3" w:rsidP="002960E3">
    <w:pPr>
      <w:tabs>
        <w:tab w:val="center" w:pos="4680"/>
        <w:tab w:val="right" w:pos="9360"/>
      </w:tabs>
      <w:rPr>
        <w:rFonts w:ascii="Corbel" w:hAnsi="Corbel"/>
        <w:b/>
        <w:color w:val="FFFFFF"/>
        <w:sz w:val="16"/>
        <w:szCs w:val="16"/>
        <w:lang w:val="en-US"/>
      </w:rPr>
    </w:pPr>
    <w:r>
      <w:rPr>
        <w:rFonts w:ascii="Corbel" w:hAnsi="Corbel"/>
        <w:b/>
        <w:noProof/>
        <w:color w:val="FFFFFF"/>
        <w:sz w:val="16"/>
        <w:szCs w:val="1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4429548" o:spid="_x0000_s2049" type="#_x0000_t75" style="position:absolute;left:0;text-align:left;margin-left:0;margin-top:0;width:480pt;height:134.6pt;z-index:-251657216;mso-position-horizontal:center;mso-position-horizontal-relative:margin;mso-position-vertical:center;mso-position-vertical-relative:margin" o:allowincell="f">
          <v:imagedata r:id="rId2" o:title="logo-vndoc" gain="19661f" blacklevel="22938f"/>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15pt;height:12pt" o:bullet="t">
        <v:imagedata r:id="rId1" o:title=""/>
      </v:shape>
    </w:pict>
  </w:numPicBullet>
  <w:numPicBullet w:numPicBulletId="1">
    <w:pict>
      <v:shape id="_x0000_i1093" type="#_x0000_t75" style="width:15pt;height:12pt" o:bullet="t">
        <v:imagedata r:id="rId2" o:title=""/>
      </v:shape>
    </w:pict>
  </w:numPicBullet>
  <w:numPicBullet w:numPicBulletId="2">
    <w:pict>
      <v:shape id="_x0000_i1094" type="#_x0000_t75" style="width:15pt;height:12pt" o:bullet="t">
        <v:imagedata r:id="rId3" o:title=""/>
      </v:shape>
    </w:pict>
  </w:numPicBullet>
  <w:numPicBullet w:numPicBulletId="3">
    <w:pict>
      <v:shape id="_x0000_i1095" type="#_x0000_t75" style="width:15pt;height:12pt" o:bullet="t">
        <v:imagedata r:id="rId4" o:title=""/>
      </v:shape>
    </w:pict>
  </w:numPicBullet>
  <w:numPicBullet w:numPicBulletId="4">
    <w:pict>
      <v:shape id="_x0000_i1096" type="#_x0000_t75" style="width:15pt;height:12pt" o:bullet="t">
        <v:imagedata r:id="rId5" o:title=""/>
      </v:shape>
    </w:pict>
  </w:numPicBullet>
  <w:numPicBullet w:numPicBulletId="5">
    <w:pict>
      <v:shape id="_x0000_i1097" type="#_x0000_t75" style="width:15pt;height:12pt" o:bullet="t">
        <v:imagedata r:id="rId6" o:title=""/>
      </v:shape>
    </w:pict>
  </w:numPicBullet>
  <w:numPicBullet w:numPicBulletId="6">
    <w:pict>
      <v:shape id="_x0000_i1098" type="#_x0000_t75" style="width:15pt;height:12pt" o:bullet="t">
        <v:imagedata r:id="rId7" o:title=""/>
      </v:shape>
    </w:pict>
  </w:numPicBullet>
  <w:numPicBullet w:numPicBulletId="7">
    <w:pict>
      <v:shape id="_x0000_i1099" type="#_x0000_t75" style="width:15pt;height:12pt" o:bullet="t">
        <v:imagedata r:id="rId8" o:title=""/>
      </v:shape>
    </w:pict>
  </w:numPicBullet>
  <w:numPicBullet w:numPicBulletId="8">
    <w:pict>
      <v:shape id="_x0000_i1100" type="#_x0000_t75" style="width:15pt;height:12pt" o:bullet="t">
        <v:imagedata r:id="rId9" o:title=""/>
      </v:shape>
    </w:pict>
  </w:numPicBullet>
  <w:numPicBullet w:numPicBulletId="9">
    <w:pict>
      <v:shape id="_x0000_i1101" type="#_x0000_t75" style="width:15pt;height:12pt" o:bullet="t">
        <v:imagedata r:id="rId10" o:title=""/>
      </v:shape>
    </w:pict>
  </w:numPicBullet>
  <w:numPicBullet w:numPicBulletId="10">
    <w:pict>
      <v:shape id="_x0000_i1102" type="#_x0000_t75" style="width:15pt;height:12pt" o:bullet="t">
        <v:imagedata r:id="rId11" o:title=""/>
      </v:shape>
    </w:pict>
  </w:numPicBullet>
  <w:numPicBullet w:numPicBulletId="11">
    <w:pict>
      <v:shape id="_x0000_i1103" type="#_x0000_t75" style="width:15pt;height:12pt" o:bullet="t">
        <v:imagedata r:id="rId12" o:title=""/>
      </v:shape>
    </w:pict>
  </w:numPicBullet>
  <w:numPicBullet w:numPicBulletId="12">
    <w:pict>
      <v:shape id="_x0000_i1104" type="#_x0000_t75" style="width:15pt;height:12pt" o:bullet="t">
        <v:imagedata r:id="rId13" o:title=""/>
      </v:shape>
    </w:pict>
  </w:numPicBullet>
  <w:abstractNum w:abstractNumId="0">
    <w:nsid w:val="07FA3AE3"/>
    <w:multiLevelType w:val="singleLevel"/>
    <w:tmpl w:val="04090017"/>
    <w:lvl w:ilvl="0">
      <w:start w:val="1"/>
      <w:numFmt w:val="lowerLetter"/>
      <w:lvlText w:val="%1)"/>
      <w:lvlJc w:val="left"/>
      <w:pPr>
        <w:tabs>
          <w:tab w:val="num" w:pos="360"/>
        </w:tabs>
        <w:ind w:left="360" w:hanging="360"/>
      </w:pPr>
      <w:rPr>
        <w:rFonts w:hint="default"/>
      </w:rPr>
    </w:lvl>
  </w:abstractNum>
  <w:abstractNum w:abstractNumId="1">
    <w:nsid w:val="0AF9300B"/>
    <w:multiLevelType w:val="hybridMultilevel"/>
    <w:tmpl w:val="9F8C63A4"/>
    <w:lvl w:ilvl="0" w:tplc="FDC4FBC6">
      <w:start w:val="1"/>
      <w:numFmt w:val="bullet"/>
      <w:lvlText w:val=""/>
      <w:lvlPicBulletId w:val="3"/>
      <w:lvlJc w:val="left"/>
      <w:pPr>
        <w:tabs>
          <w:tab w:val="num" w:pos="720"/>
        </w:tabs>
        <w:ind w:left="720" w:hanging="360"/>
      </w:pPr>
      <w:rPr>
        <w:rFonts w:ascii="Symbol" w:hAnsi="Symbol" w:hint="default"/>
      </w:rPr>
    </w:lvl>
    <w:lvl w:ilvl="1" w:tplc="79344562" w:tentative="1">
      <w:start w:val="1"/>
      <w:numFmt w:val="bullet"/>
      <w:lvlText w:val=""/>
      <w:lvlJc w:val="left"/>
      <w:pPr>
        <w:tabs>
          <w:tab w:val="num" w:pos="1440"/>
        </w:tabs>
        <w:ind w:left="1440" w:hanging="360"/>
      </w:pPr>
      <w:rPr>
        <w:rFonts w:ascii="Symbol" w:hAnsi="Symbol" w:hint="default"/>
      </w:rPr>
    </w:lvl>
    <w:lvl w:ilvl="2" w:tplc="4F5AC9D8" w:tentative="1">
      <w:start w:val="1"/>
      <w:numFmt w:val="bullet"/>
      <w:lvlText w:val=""/>
      <w:lvlJc w:val="left"/>
      <w:pPr>
        <w:tabs>
          <w:tab w:val="num" w:pos="2160"/>
        </w:tabs>
        <w:ind w:left="2160" w:hanging="360"/>
      </w:pPr>
      <w:rPr>
        <w:rFonts w:ascii="Symbol" w:hAnsi="Symbol" w:hint="default"/>
      </w:rPr>
    </w:lvl>
    <w:lvl w:ilvl="3" w:tplc="028CF6DE" w:tentative="1">
      <w:start w:val="1"/>
      <w:numFmt w:val="bullet"/>
      <w:lvlText w:val=""/>
      <w:lvlJc w:val="left"/>
      <w:pPr>
        <w:tabs>
          <w:tab w:val="num" w:pos="2880"/>
        </w:tabs>
        <w:ind w:left="2880" w:hanging="360"/>
      </w:pPr>
      <w:rPr>
        <w:rFonts w:ascii="Symbol" w:hAnsi="Symbol" w:hint="default"/>
      </w:rPr>
    </w:lvl>
    <w:lvl w:ilvl="4" w:tplc="609A6E50" w:tentative="1">
      <w:start w:val="1"/>
      <w:numFmt w:val="bullet"/>
      <w:lvlText w:val=""/>
      <w:lvlJc w:val="left"/>
      <w:pPr>
        <w:tabs>
          <w:tab w:val="num" w:pos="3600"/>
        </w:tabs>
        <w:ind w:left="3600" w:hanging="360"/>
      </w:pPr>
      <w:rPr>
        <w:rFonts w:ascii="Symbol" w:hAnsi="Symbol" w:hint="default"/>
      </w:rPr>
    </w:lvl>
    <w:lvl w:ilvl="5" w:tplc="8282402A" w:tentative="1">
      <w:start w:val="1"/>
      <w:numFmt w:val="bullet"/>
      <w:lvlText w:val=""/>
      <w:lvlJc w:val="left"/>
      <w:pPr>
        <w:tabs>
          <w:tab w:val="num" w:pos="4320"/>
        </w:tabs>
        <w:ind w:left="4320" w:hanging="360"/>
      </w:pPr>
      <w:rPr>
        <w:rFonts w:ascii="Symbol" w:hAnsi="Symbol" w:hint="default"/>
      </w:rPr>
    </w:lvl>
    <w:lvl w:ilvl="6" w:tplc="1584A986" w:tentative="1">
      <w:start w:val="1"/>
      <w:numFmt w:val="bullet"/>
      <w:lvlText w:val=""/>
      <w:lvlJc w:val="left"/>
      <w:pPr>
        <w:tabs>
          <w:tab w:val="num" w:pos="5040"/>
        </w:tabs>
        <w:ind w:left="5040" w:hanging="360"/>
      </w:pPr>
      <w:rPr>
        <w:rFonts w:ascii="Symbol" w:hAnsi="Symbol" w:hint="default"/>
      </w:rPr>
    </w:lvl>
    <w:lvl w:ilvl="7" w:tplc="290C24EC" w:tentative="1">
      <w:start w:val="1"/>
      <w:numFmt w:val="bullet"/>
      <w:lvlText w:val=""/>
      <w:lvlJc w:val="left"/>
      <w:pPr>
        <w:tabs>
          <w:tab w:val="num" w:pos="5760"/>
        </w:tabs>
        <w:ind w:left="5760" w:hanging="360"/>
      </w:pPr>
      <w:rPr>
        <w:rFonts w:ascii="Symbol" w:hAnsi="Symbol" w:hint="default"/>
      </w:rPr>
    </w:lvl>
    <w:lvl w:ilvl="8" w:tplc="DDFCB4EA" w:tentative="1">
      <w:start w:val="1"/>
      <w:numFmt w:val="bullet"/>
      <w:lvlText w:val=""/>
      <w:lvlJc w:val="left"/>
      <w:pPr>
        <w:tabs>
          <w:tab w:val="num" w:pos="6480"/>
        </w:tabs>
        <w:ind w:left="6480" w:hanging="360"/>
      </w:pPr>
      <w:rPr>
        <w:rFonts w:ascii="Symbol" w:hAnsi="Symbol" w:hint="default"/>
      </w:rPr>
    </w:lvl>
  </w:abstractNum>
  <w:abstractNum w:abstractNumId="2">
    <w:nsid w:val="0E446FFE"/>
    <w:multiLevelType w:val="hybridMultilevel"/>
    <w:tmpl w:val="4B5C9BAC"/>
    <w:lvl w:ilvl="0" w:tplc="8DEE7F74">
      <w:start w:val="1"/>
      <w:numFmt w:val="bullet"/>
      <w:lvlText w:val=""/>
      <w:lvlPicBulletId w:val="2"/>
      <w:lvlJc w:val="left"/>
      <w:pPr>
        <w:tabs>
          <w:tab w:val="num" w:pos="720"/>
        </w:tabs>
        <w:ind w:left="720" w:hanging="360"/>
      </w:pPr>
      <w:rPr>
        <w:rFonts w:ascii="Symbol" w:hAnsi="Symbol" w:hint="default"/>
      </w:rPr>
    </w:lvl>
    <w:lvl w:ilvl="1" w:tplc="0B4CB5F0" w:tentative="1">
      <w:start w:val="1"/>
      <w:numFmt w:val="bullet"/>
      <w:lvlText w:val=""/>
      <w:lvlJc w:val="left"/>
      <w:pPr>
        <w:tabs>
          <w:tab w:val="num" w:pos="1440"/>
        </w:tabs>
        <w:ind w:left="1440" w:hanging="360"/>
      </w:pPr>
      <w:rPr>
        <w:rFonts w:ascii="Symbol" w:hAnsi="Symbol" w:hint="default"/>
      </w:rPr>
    </w:lvl>
    <w:lvl w:ilvl="2" w:tplc="52808798" w:tentative="1">
      <w:start w:val="1"/>
      <w:numFmt w:val="bullet"/>
      <w:lvlText w:val=""/>
      <w:lvlJc w:val="left"/>
      <w:pPr>
        <w:tabs>
          <w:tab w:val="num" w:pos="2160"/>
        </w:tabs>
        <w:ind w:left="2160" w:hanging="360"/>
      </w:pPr>
      <w:rPr>
        <w:rFonts w:ascii="Symbol" w:hAnsi="Symbol" w:hint="default"/>
      </w:rPr>
    </w:lvl>
    <w:lvl w:ilvl="3" w:tplc="39B8D926" w:tentative="1">
      <w:start w:val="1"/>
      <w:numFmt w:val="bullet"/>
      <w:lvlText w:val=""/>
      <w:lvlJc w:val="left"/>
      <w:pPr>
        <w:tabs>
          <w:tab w:val="num" w:pos="2880"/>
        </w:tabs>
        <w:ind w:left="2880" w:hanging="360"/>
      </w:pPr>
      <w:rPr>
        <w:rFonts w:ascii="Symbol" w:hAnsi="Symbol" w:hint="default"/>
      </w:rPr>
    </w:lvl>
    <w:lvl w:ilvl="4" w:tplc="1A54645A" w:tentative="1">
      <w:start w:val="1"/>
      <w:numFmt w:val="bullet"/>
      <w:lvlText w:val=""/>
      <w:lvlJc w:val="left"/>
      <w:pPr>
        <w:tabs>
          <w:tab w:val="num" w:pos="3600"/>
        </w:tabs>
        <w:ind w:left="3600" w:hanging="360"/>
      </w:pPr>
      <w:rPr>
        <w:rFonts w:ascii="Symbol" w:hAnsi="Symbol" w:hint="default"/>
      </w:rPr>
    </w:lvl>
    <w:lvl w:ilvl="5" w:tplc="61DA6B8E" w:tentative="1">
      <w:start w:val="1"/>
      <w:numFmt w:val="bullet"/>
      <w:lvlText w:val=""/>
      <w:lvlJc w:val="left"/>
      <w:pPr>
        <w:tabs>
          <w:tab w:val="num" w:pos="4320"/>
        </w:tabs>
        <w:ind w:left="4320" w:hanging="360"/>
      </w:pPr>
      <w:rPr>
        <w:rFonts w:ascii="Symbol" w:hAnsi="Symbol" w:hint="default"/>
      </w:rPr>
    </w:lvl>
    <w:lvl w:ilvl="6" w:tplc="AB4630AE" w:tentative="1">
      <w:start w:val="1"/>
      <w:numFmt w:val="bullet"/>
      <w:lvlText w:val=""/>
      <w:lvlJc w:val="left"/>
      <w:pPr>
        <w:tabs>
          <w:tab w:val="num" w:pos="5040"/>
        </w:tabs>
        <w:ind w:left="5040" w:hanging="360"/>
      </w:pPr>
      <w:rPr>
        <w:rFonts w:ascii="Symbol" w:hAnsi="Symbol" w:hint="default"/>
      </w:rPr>
    </w:lvl>
    <w:lvl w:ilvl="7" w:tplc="0C66F030" w:tentative="1">
      <w:start w:val="1"/>
      <w:numFmt w:val="bullet"/>
      <w:lvlText w:val=""/>
      <w:lvlJc w:val="left"/>
      <w:pPr>
        <w:tabs>
          <w:tab w:val="num" w:pos="5760"/>
        </w:tabs>
        <w:ind w:left="5760" w:hanging="360"/>
      </w:pPr>
      <w:rPr>
        <w:rFonts w:ascii="Symbol" w:hAnsi="Symbol" w:hint="default"/>
      </w:rPr>
    </w:lvl>
    <w:lvl w:ilvl="8" w:tplc="FB9C244E" w:tentative="1">
      <w:start w:val="1"/>
      <w:numFmt w:val="bullet"/>
      <w:lvlText w:val=""/>
      <w:lvlJc w:val="left"/>
      <w:pPr>
        <w:tabs>
          <w:tab w:val="num" w:pos="6480"/>
        </w:tabs>
        <w:ind w:left="6480" w:hanging="360"/>
      </w:pPr>
      <w:rPr>
        <w:rFonts w:ascii="Symbol" w:hAnsi="Symbol" w:hint="default"/>
      </w:rPr>
    </w:lvl>
  </w:abstractNum>
  <w:abstractNum w:abstractNumId="3">
    <w:nsid w:val="11D01DF8"/>
    <w:multiLevelType w:val="hybridMultilevel"/>
    <w:tmpl w:val="4CEEA5E4"/>
    <w:lvl w:ilvl="0" w:tplc="0220E3F6">
      <w:start w:val="2"/>
      <w:numFmt w:val="bullet"/>
      <w:lvlText w:val="-"/>
      <w:lvlJc w:val="left"/>
      <w:pPr>
        <w:tabs>
          <w:tab w:val="num" w:pos="829"/>
        </w:tabs>
        <w:ind w:left="829"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25C0151"/>
    <w:multiLevelType w:val="hybridMultilevel"/>
    <w:tmpl w:val="2C2639F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9616600"/>
    <w:multiLevelType w:val="hybridMultilevel"/>
    <w:tmpl w:val="C4C2E936"/>
    <w:lvl w:ilvl="0" w:tplc="760ABF5E">
      <w:start w:val="1"/>
      <w:numFmt w:val="bullet"/>
      <w:lvlText w:val=""/>
      <w:lvlPicBulletId w:val="9"/>
      <w:lvlJc w:val="left"/>
      <w:pPr>
        <w:tabs>
          <w:tab w:val="num" w:pos="720"/>
        </w:tabs>
        <w:ind w:left="720" w:hanging="360"/>
      </w:pPr>
      <w:rPr>
        <w:rFonts w:ascii="Symbol" w:hAnsi="Symbol" w:hint="default"/>
      </w:rPr>
    </w:lvl>
    <w:lvl w:ilvl="1" w:tplc="18D403F8" w:tentative="1">
      <w:start w:val="1"/>
      <w:numFmt w:val="bullet"/>
      <w:lvlText w:val=""/>
      <w:lvlJc w:val="left"/>
      <w:pPr>
        <w:tabs>
          <w:tab w:val="num" w:pos="1440"/>
        </w:tabs>
        <w:ind w:left="1440" w:hanging="360"/>
      </w:pPr>
      <w:rPr>
        <w:rFonts w:ascii="Symbol" w:hAnsi="Symbol" w:hint="default"/>
      </w:rPr>
    </w:lvl>
    <w:lvl w:ilvl="2" w:tplc="B5F87782" w:tentative="1">
      <w:start w:val="1"/>
      <w:numFmt w:val="bullet"/>
      <w:lvlText w:val=""/>
      <w:lvlJc w:val="left"/>
      <w:pPr>
        <w:tabs>
          <w:tab w:val="num" w:pos="2160"/>
        </w:tabs>
        <w:ind w:left="2160" w:hanging="360"/>
      </w:pPr>
      <w:rPr>
        <w:rFonts w:ascii="Symbol" w:hAnsi="Symbol" w:hint="default"/>
      </w:rPr>
    </w:lvl>
    <w:lvl w:ilvl="3" w:tplc="46604A8C" w:tentative="1">
      <w:start w:val="1"/>
      <w:numFmt w:val="bullet"/>
      <w:lvlText w:val=""/>
      <w:lvlJc w:val="left"/>
      <w:pPr>
        <w:tabs>
          <w:tab w:val="num" w:pos="2880"/>
        </w:tabs>
        <w:ind w:left="2880" w:hanging="360"/>
      </w:pPr>
      <w:rPr>
        <w:rFonts w:ascii="Symbol" w:hAnsi="Symbol" w:hint="default"/>
      </w:rPr>
    </w:lvl>
    <w:lvl w:ilvl="4" w:tplc="3AEA7C0E" w:tentative="1">
      <w:start w:val="1"/>
      <w:numFmt w:val="bullet"/>
      <w:lvlText w:val=""/>
      <w:lvlJc w:val="left"/>
      <w:pPr>
        <w:tabs>
          <w:tab w:val="num" w:pos="3600"/>
        </w:tabs>
        <w:ind w:left="3600" w:hanging="360"/>
      </w:pPr>
      <w:rPr>
        <w:rFonts w:ascii="Symbol" w:hAnsi="Symbol" w:hint="default"/>
      </w:rPr>
    </w:lvl>
    <w:lvl w:ilvl="5" w:tplc="AE8CB290" w:tentative="1">
      <w:start w:val="1"/>
      <w:numFmt w:val="bullet"/>
      <w:lvlText w:val=""/>
      <w:lvlJc w:val="left"/>
      <w:pPr>
        <w:tabs>
          <w:tab w:val="num" w:pos="4320"/>
        </w:tabs>
        <w:ind w:left="4320" w:hanging="360"/>
      </w:pPr>
      <w:rPr>
        <w:rFonts w:ascii="Symbol" w:hAnsi="Symbol" w:hint="default"/>
      </w:rPr>
    </w:lvl>
    <w:lvl w:ilvl="6" w:tplc="D788165A" w:tentative="1">
      <w:start w:val="1"/>
      <w:numFmt w:val="bullet"/>
      <w:lvlText w:val=""/>
      <w:lvlJc w:val="left"/>
      <w:pPr>
        <w:tabs>
          <w:tab w:val="num" w:pos="5040"/>
        </w:tabs>
        <w:ind w:left="5040" w:hanging="360"/>
      </w:pPr>
      <w:rPr>
        <w:rFonts w:ascii="Symbol" w:hAnsi="Symbol" w:hint="default"/>
      </w:rPr>
    </w:lvl>
    <w:lvl w:ilvl="7" w:tplc="BD643A2A" w:tentative="1">
      <w:start w:val="1"/>
      <w:numFmt w:val="bullet"/>
      <w:lvlText w:val=""/>
      <w:lvlJc w:val="left"/>
      <w:pPr>
        <w:tabs>
          <w:tab w:val="num" w:pos="5760"/>
        </w:tabs>
        <w:ind w:left="5760" w:hanging="360"/>
      </w:pPr>
      <w:rPr>
        <w:rFonts w:ascii="Symbol" w:hAnsi="Symbol" w:hint="default"/>
      </w:rPr>
    </w:lvl>
    <w:lvl w:ilvl="8" w:tplc="EDAA51F6" w:tentative="1">
      <w:start w:val="1"/>
      <w:numFmt w:val="bullet"/>
      <w:lvlText w:val=""/>
      <w:lvlJc w:val="left"/>
      <w:pPr>
        <w:tabs>
          <w:tab w:val="num" w:pos="6480"/>
        </w:tabs>
        <w:ind w:left="6480" w:hanging="360"/>
      </w:pPr>
      <w:rPr>
        <w:rFonts w:ascii="Symbol" w:hAnsi="Symbol" w:hint="default"/>
      </w:rPr>
    </w:lvl>
  </w:abstractNum>
  <w:abstractNum w:abstractNumId="6">
    <w:nsid w:val="1E461ECF"/>
    <w:multiLevelType w:val="hybridMultilevel"/>
    <w:tmpl w:val="4476D3C8"/>
    <w:lvl w:ilvl="0" w:tplc="3E1E5F3E">
      <w:start w:val="1"/>
      <w:numFmt w:val="bullet"/>
      <w:lvlText w:val=""/>
      <w:lvlPicBulletId w:val="8"/>
      <w:lvlJc w:val="left"/>
      <w:pPr>
        <w:tabs>
          <w:tab w:val="num" w:pos="720"/>
        </w:tabs>
        <w:ind w:left="720" w:hanging="360"/>
      </w:pPr>
      <w:rPr>
        <w:rFonts w:ascii="Symbol" w:hAnsi="Symbol" w:hint="default"/>
      </w:rPr>
    </w:lvl>
    <w:lvl w:ilvl="1" w:tplc="564060A6" w:tentative="1">
      <w:start w:val="1"/>
      <w:numFmt w:val="bullet"/>
      <w:lvlText w:val=""/>
      <w:lvlJc w:val="left"/>
      <w:pPr>
        <w:tabs>
          <w:tab w:val="num" w:pos="1440"/>
        </w:tabs>
        <w:ind w:left="1440" w:hanging="360"/>
      </w:pPr>
      <w:rPr>
        <w:rFonts w:ascii="Symbol" w:hAnsi="Symbol" w:hint="default"/>
      </w:rPr>
    </w:lvl>
    <w:lvl w:ilvl="2" w:tplc="185CD8AC" w:tentative="1">
      <w:start w:val="1"/>
      <w:numFmt w:val="bullet"/>
      <w:lvlText w:val=""/>
      <w:lvlJc w:val="left"/>
      <w:pPr>
        <w:tabs>
          <w:tab w:val="num" w:pos="2160"/>
        </w:tabs>
        <w:ind w:left="2160" w:hanging="360"/>
      </w:pPr>
      <w:rPr>
        <w:rFonts w:ascii="Symbol" w:hAnsi="Symbol" w:hint="default"/>
      </w:rPr>
    </w:lvl>
    <w:lvl w:ilvl="3" w:tplc="D9926E04" w:tentative="1">
      <w:start w:val="1"/>
      <w:numFmt w:val="bullet"/>
      <w:lvlText w:val=""/>
      <w:lvlJc w:val="left"/>
      <w:pPr>
        <w:tabs>
          <w:tab w:val="num" w:pos="2880"/>
        </w:tabs>
        <w:ind w:left="2880" w:hanging="360"/>
      </w:pPr>
      <w:rPr>
        <w:rFonts w:ascii="Symbol" w:hAnsi="Symbol" w:hint="default"/>
      </w:rPr>
    </w:lvl>
    <w:lvl w:ilvl="4" w:tplc="06D21200" w:tentative="1">
      <w:start w:val="1"/>
      <w:numFmt w:val="bullet"/>
      <w:lvlText w:val=""/>
      <w:lvlJc w:val="left"/>
      <w:pPr>
        <w:tabs>
          <w:tab w:val="num" w:pos="3600"/>
        </w:tabs>
        <w:ind w:left="3600" w:hanging="360"/>
      </w:pPr>
      <w:rPr>
        <w:rFonts w:ascii="Symbol" w:hAnsi="Symbol" w:hint="default"/>
      </w:rPr>
    </w:lvl>
    <w:lvl w:ilvl="5" w:tplc="E200D228" w:tentative="1">
      <w:start w:val="1"/>
      <w:numFmt w:val="bullet"/>
      <w:lvlText w:val=""/>
      <w:lvlJc w:val="left"/>
      <w:pPr>
        <w:tabs>
          <w:tab w:val="num" w:pos="4320"/>
        </w:tabs>
        <w:ind w:left="4320" w:hanging="360"/>
      </w:pPr>
      <w:rPr>
        <w:rFonts w:ascii="Symbol" w:hAnsi="Symbol" w:hint="default"/>
      </w:rPr>
    </w:lvl>
    <w:lvl w:ilvl="6" w:tplc="E5B2626C" w:tentative="1">
      <w:start w:val="1"/>
      <w:numFmt w:val="bullet"/>
      <w:lvlText w:val=""/>
      <w:lvlJc w:val="left"/>
      <w:pPr>
        <w:tabs>
          <w:tab w:val="num" w:pos="5040"/>
        </w:tabs>
        <w:ind w:left="5040" w:hanging="360"/>
      </w:pPr>
      <w:rPr>
        <w:rFonts w:ascii="Symbol" w:hAnsi="Symbol" w:hint="default"/>
      </w:rPr>
    </w:lvl>
    <w:lvl w:ilvl="7" w:tplc="4D10C83C" w:tentative="1">
      <w:start w:val="1"/>
      <w:numFmt w:val="bullet"/>
      <w:lvlText w:val=""/>
      <w:lvlJc w:val="left"/>
      <w:pPr>
        <w:tabs>
          <w:tab w:val="num" w:pos="5760"/>
        </w:tabs>
        <w:ind w:left="5760" w:hanging="360"/>
      </w:pPr>
      <w:rPr>
        <w:rFonts w:ascii="Symbol" w:hAnsi="Symbol" w:hint="default"/>
      </w:rPr>
    </w:lvl>
    <w:lvl w:ilvl="8" w:tplc="5158FBEC" w:tentative="1">
      <w:start w:val="1"/>
      <w:numFmt w:val="bullet"/>
      <w:lvlText w:val=""/>
      <w:lvlJc w:val="left"/>
      <w:pPr>
        <w:tabs>
          <w:tab w:val="num" w:pos="6480"/>
        </w:tabs>
        <w:ind w:left="6480" w:hanging="360"/>
      </w:pPr>
      <w:rPr>
        <w:rFonts w:ascii="Symbol" w:hAnsi="Symbol" w:hint="default"/>
      </w:rPr>
    </w:lvl>
  </w:abstractNum>
  <w:abstractNum w:abstractNumId="7">
    <w:nsid w:val="1EFE323D"/>
    <w:multiLevelType w:val="singleLevel"/>
    <w:tmpl w:val="04090017"/>
    <w:lvl w:ilvl="0">
      <w:start w:val="1"/>
      <w:numFmt w:val="lowerLetter"/>
      <w:lvlText w:val="%1)"/>
      <w:lvlJc w:val="left"/>
      <w:pPr>
        <w:tabs>
          <w:tab w:val="num" w:pos="360"/>
        </w:tabs>
        <w:ind w:left="360" w:hanging="360"/>
      </w:pPr>
      <w:rPr>
        <w:rFonts w:hint="default"/>
      </w:rPr>
    </w:lvl>
  </w:abstractNum>
  <w:abstractNum w:abstractNumId="8">
    <w:nsid w:val="21A31986"/>
    <w:multiLevelType w:val="hybridMultilevel"/>
    <w:tmpl w:val="CEF62F4E"/>
    <w:lvl w:ilvl="0" w:tplc="819A89D8">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63D3849"/>
    <w:multiLevelType w:val="hybridMultilevel"/>
    <w:tmpl w:val="1D6E6ABA"/>
    <w:lvl w:ilvl="0" w:tplc="E80251B4">
      <w:start w:val="1"/>
      <w:numFmt w:val="bullet"/>
      <w:lvlText w:val=""/>
      <w:lvlPicBulletId w:val="10"/>
      <w:lvlJc w:val="left"/>
      <w:pPr>
        <w:tabs>
          <w:tab w:val="num" w:pos="720"/>
        </w:tabs>
        <w:ind w:left="720" w:hanging="360"/>
      </w:pPr>
      <w:rPr>
        <w:rFonts w:ascii="Symbol" w:hAnsi="Symbol" w:hint="default"/>
      </w:rPr>
    </w:lvl>
    <w:lvl w:ilvl="1" w:tplc="EC923164" w:tentative="1">
      <w:start w:val="1"/>
      <w:numFmt w:val="bullet"/>
      <w:lvlText w:val=""/>
      <w:lvlJc w:val="left"/>
      <w:pPr>
        <w:tabs>
          <w:tab w:val="num" w:pos="1440"/>
        </w:tabs>
        <w:ind w:left="1440" w:hanging="360"/>
      </w:pPr>
      <w:rPr>
        <w:rFonts w:ascii="Symbol" w:hAnsi="Symbol" w:hint="default"/>
      </w:rPr>
    </w:lvl>
    <w:lvl w:ilvl="2" w:tplc="28E8A0E6" w:tentative="1">
      <w:start w:val="1"/>
      <w:numFmt w:val="bullet"/>
      <w:lvlText w:val=""/>
      <w:lvlJc w:val="left"/>
      <w:pPr>
        <w:tabs>
          <w:tab w:val="num" w:pos="2160"/>
        </w:tabs>
        <w:ind w:left="2160" w:hanging="360"/>
      </w:pPr>
      <w:rPr>
        <w:rFonts w:ascii="Symbol" w:hAnsi="Symbol" w:hint="default"/>
      </w:rPr>
    </w:lvl>
    <w:lvl w:ilvl="3" w:tplc="49B8845A" w:tentative="1">
      <w:start w:val="1"/>
      <w:numFmt w:val="bullet"/>
      <w:lvlText w:val=""/>
      <w:lvlJc w:val="left"/>
      <w:pPr>
        <w:tabs>
          <w:tab w:val="num" w:pos="2880"/>
        </w:tabs>
        <w:ind w:left="2880" w:hanging="360"/>
      </w:pPr>
      <w:rPr>
        <w:rFonts w:ascii="Symbol" w:hAnsi="Symbol" w:hint="default"/>
      </w:rPr>
    </w:lvl>
    <w:lvl w:ilvl="4" w:tplc="0D143000" w:tentative="1">
      <w:start w:val="1"/>
      <w:numFmt w:val="bullet"/>
      <w:lvlText w:val=""/>
      <w:lvlJc w:val="left"/>
      <w:pPr>
        <w:tabs>
          <w:tab w:val="num" w:pos="3600"/>
        </w:tabs>
        <w:ind w:left="3600" w:hanging="360"/>
      </w:pPr>
      <w:rPr>
        <w:rFonts w:ascii="Symbol" w:hAnsi="Symbol" w:hint="default"/>
      </w:rPr>
    </w:lvl>
    <w:lvl w:ilvl="5" w:tplc="EB94165A" w:tentative="1">
      <w:start w:val="1"/>
      <w:numFmt w:val="bullet"/>
      <w:lvlText w:val=""/>
      <w:lvlJc w:val="left"/>
      <w:pPr>
        <w:tabs>
          <w:tab w:val="num" w:pos="4320"/>
        </w:tabs>
        <w:ind w:left="4320" w:hanging="360"/>
      </w:pPr>
      <w:rPr>
        <w:rFonts w:ascii="Symbol" w:hAnsi="Symbol" w:hint="default"/>
      </w:rPr>
    </w:lvl>
    <w:lvl w:ilvl="6" w:tplc="E724E852" w:tentative="1">
      <w:start w:val="1"/>
      <w:numFmt w:val="bullet"/>
      <w:lvlText w:val=""/>
      <w:lvlJc w:val="left"/>
      <w:pPr>
        <w:tabs>
          <w:tab w:val="num" w:pos="5040"/>
        </w:tabs>
        <w:ind w:left="5040" w:hanging="360"/>
      </w:pPr>
      <w:rPr>
        <w:rFonts w:ascii="Symbol" w:hAnsi="Symbol" w:hint="default"/>
      </w:rPr>
    </w:lvl>
    <w:lvl w:ilvl="7" w:tplc="31E22650" w:tentative="1">
      <w:start w:val="1"/>
      <w:numFmt w:val="bullet"/>
      <w:lvlText w:val=""/>
      <w:lvlJc w:val="left"/>
      <w:pPr>
        <w:tabs>
          <w:tab w:val="num" w:pos="5760"/>
        </w:tabs>
        <w:ind w:left="5760" w:hanging="360"/>
      </w:pPr>
      <w:rPr>
        <w:rFonts w:ascii="Symbol" w:hAnsi="Symbol" w:hint="default"/>
      </w:rPr>
    </w:lvl>
    <w:lvl w:ilvl="8" w:tplc="4C583CEA" w:tentative="1">
      <w:start w:val="1"/>
      <w:numFmt w:val="bullet"/>
      <w:lvlText w:val=""/>
      <w:lvlJc w:val="left"/>
      <w:pPr>
        <w:tabs>
          <w:tab w:val="num" w:pos="6480"/>
        </w:tabs>
        <w:ind w:left="6480" w:hanging="360"/>
      </w:pPr>
      <w:rPr>
        <w:rFonts w:ascii="Symbol" w:hAnsi="Symbol" w:hint="default"/>
      </w:rPr>
    </w:lvl>
  </w:abstractNum>
  <w:abstractNum w:abstractNumId="10">
    <w:nsid w:val="289506F6"/>
    <w:multiLevelType w:val="hybridMultilevel"/>
    <w:tmpl w:val="59FEF530"/>
    <w:lvl w:ilvl="0" w:tplc="B680F136">
      <w:start w:val="1"/>
      <w:numFmt w:val="bullet"/>
      <w:lvlText w:val=""/>
      <w:lvlPicBulletId w:val="12"/>
      <w:lvlJc w:val="left"/>
      <w:pPr>
        <w:tabs>
          <w:tab w:val="num" w:pos="720"/>
        </w:tabs>
        <w:ind w:left="720" w:hanging="360"/>
      </w:pPr>
      <w:rPr>
        <w:rFonts w:ascii="Symbol" w:hAnsi="Symbol" w:hint="default"/>
      </w:rPr>
    </w:lvl>
    <w:lvl w:ilvl="1" w:tplc="344C8D84" w:tentative="1">
      <w:start w:val="1"/>
      <w:numFmt w:val="bullet"/>
      <w:lvlText w:val=""/>
      <w:lvlJc w:val="left"/>
      <w:pPr>
        <w:tabs>
          <w:tab w:val="num" w:pos="1440"/>
        </w:tabs>
        <w:ind w:left="1440" w:hanging="360"/>
      </w:pPr>
      <w:rPr>
        <w:rFonts w:ascii="Symbol" w:hAnsi="Symbol" w:hint="default"/>
      </w:rPr>
    </w:lvl>
    <w:lvl w:ilvl="2" w:tplc="79CADDA6" w:tentative="1">
      <w:start w:val="1"/>
      <w:numFmt w:val="bullet"/>
      <w:lvlText w:val=""/>
      <w:lvlJc w:val="left"/>
      <w:pPr>
        <w:tabs>
          <w:tab w:val="num" w:pos="2160"/>
        </w:tabs>
        <w:ind w:left="2160" w:hanging="360"/>
      </w:pPr>
      <w:rPr>
        <w:rFonts w:ascii="Symbol" w:hAnsi="Symbol" w:hint="default"/>
      </w:rPr>
    </w:lvl>
    <w:lvl w:ilvl="3" w:tplc="C57014E4" w:tentative="1">
      <w:start w:val="1"/>
      <w:numFmt w:val="bullet"/>
      <w:lvlText w:val=""/>
      <w:lvlJc w:val="left"/>
      <w:pPr>
        <w:tabs>
          <w:tab w:val="num" w:pos="2880"/>
        </w:tabs>
        <w:ind w:left="2880" w:hanging="360"/>
      </w:pPr>
      <w:rPr>
        <w:rFonts w:ascii="Symbol" w:hAnsi="Symbol" w:hint="default"/>
      </w:rPr>
    </w:lvl>
    <w:lvl w:ilvl="4" w:tplc="CAE2E77E" w:tentative="1">
      <w:start w:val="1"/>
      <w:numFmt w:val="bullet"/>
      <w:lvlText w:val=""/>
      <w:lvlJc w:val="left"/>
      <w:pPr>
        <w:tabs>
          <w:tab w:val="num" w:pos="3600"/>
        </w:tabs>
        <w:ind w:left="3600" w:hanging="360"/>
      </w:pPr>
      <w:rPr>
        <w:rFonts w:ascii="Symbol" w:hAnsi="Symbol" w:hint="default"/>
      </w:rPr>
    </w:lvl>
    <w:lvl w:ilvl="5" w:tplc="66EA9E50" w:tentative="1">
      <w:start w:val="1"/>
      <w:numFmt w:val="bullet"/>
      <w:lvlText w:val=""/>
      <w:lvlJc w:val="left"/>
      <w:pPr>
        <w:tabs>
          <w:tab w:val="num" w:pos="4320"/>
        </w:tabs>
        <w:ind w:left="4320" w:hanging="360"/>
      </w:pPr>
      <w:rPr>
        <w:rFonts w:ascii="Symbol" w:hAnsi="Symbol" w:hint="default"/>
      </w:rPr>
    </w:lvl>
    <w:lvl w:ilvl="6" w:tplc="0A0497C2" w:tentative="1">
      <w:start w:val="1"/>
      <w:numFmt w:val="bullet"/>
      <w:lvlText w:val=""/>
      <w:lvlJc w:val="left"/>
      <w:pPr>
        <w:tabs>
          <w:tab w:val="num" w:pos="5040"/>
        </w:tabs>
        <w:ind w:left="5040" w:hanging="360"/>
      </w:pPr>
      <w:rPr>
        <w:rFonts w:ascii="Symbol" w:hAnsi="Symbol" w:hint="default"/>
      </w:rPr>
    </w:lvl>
    <w:lvl w:ilvl="7" w:tplc="8D241700" w:tentative="1">
      <w:start w:val="1"/>
      <w:numFmt w:val="bullet"/>
      <w:lvlText w:val=""/>
      <w:lvlJc w:val="left"/>
      <w:pPr>
        <w:tabs>
          <w:tab w:val="num" w:pos="5760"/>
        </w:tabs>
        <w:ind w:left="5760" w:hanging="360"/>
      </w:pPr>
      <w:rPr>
        <w:rFonts w:ascii="Symbol" w:hAnsi="Symbol" w:hint="default"/>
      </w:rPr>
    </w:lvl>
    <w:lvl w:ilvl="8" w:tplc="D13A32B6" w:tentative="1">
      <w:start w:val="1"/>
      <w:numFmt w:val="bullet"/>
      <w:lvlText w:val=""/>
      <w:lvlJc w:val="left"/>
      <w:pPr>
        <w:tabs>
          <w:tab w:val="num" w:pos="6480"/>
        </w:tabs>
        <w:ind w:left="6480" w:hanging="360"/>
      </w:pPr>
      <w:rPr>
        <w:rFonts w:ascii="Symbol" w:hAnsi="Symbol" w:hint="default"/>
      </w:rPr>
    </w:lvl>
  </w:abstractNum>
  <w:abstractNum w:abstractNumId="11">
    <w:nsid w:val="29F850F5"/>
    <w:multiLevelType w:val="hybridMultilevel"/>
    <w:tmpl w:val="57F2572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2EB4686E"/>
    <w:multiLevelType w:val="hybridMultilevel"/>
    <w:tmpl w:val="445871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0F2012E"/>
    <w:multiLevelType w:val="singleLevel"/>
    <w:tmpl w:val="D12ADA9E"/>
    <w:lvl w:ilvl="0">
      <w:start w:val="1"/>
      <w:numFmt w:val="lowerLetter"/>
      <w:lvlText w:val="%1)"/>
      <w:lvlJc w:val="left"/>
      <w:pPr>
        <w:tabs>
          <w:tab w:val="num" w:pos="420"/>
        </w:tabs>
        <w:ind w:left="420" w:hanging="360"/>
      </w:pPr>
      <w:rPr>
        <w:rFonts w:hint="default"/>
      </w:rPr>
    </w:lvl>
  </w:abstractNum>
  <w:abstractNum w:abstractNumId="14">
    <w:nsid w:val="33D9537F"/>
    <w:multiLevelType w:val="hybridMultilevel"/>
    <w:tmpl w:val="E7CC015C"/>
    <w:lvl w:ilvl="0" w:tplc="9072E390">
      <w:start w:val="1"/>
      <w:numFmt w:val="bullet"/>
      <w:lvlText w:val=""/>
      <w:lvlPicBulletId w:val="0"/>
      <w:lvlJc w:val="left"/>
      <w:pPr>
        <w:tabs>
          <w:tab w:val="num" w:pos="720"/>
        </w:tabs>
        <w:ind w:left="720" w:hanging="360"/>
      </w:pPr>
      <w:rPr>
        <w:rFonts w:ascii="Symbol" w:hAnsi="Symbol" w:hint="default"/>
      </w:rPr>
    </w:lvl>
    <w:lvl w:ilvl="1" w:tplc="B6928342" w:tentative="1">
      <w:start w:val="1"/>
      <w:numFmt w:val="bullet"/>
      <w:lvlText w:val=""/>
      <w:lvlJc w:val="left"/>
      <w:pPr>
        <w:tabs>
          <w:tab w:val="num" w:pos="1440"/>
        </w:tabs>
        <w:ind w:left="1440" w:hanging="360"/>
      </w:pPr>
      <w:rPr>
        <w:rFonts w:ascii="Symbol" w:hAnsi="Symbol" w:hint="default"/>
      </w:rPr>
    </w:lvl>
    <w:lvl w:ilvl="2" w:tplc="FA5C56CA" w:tentative="1">
      <w:start w:val="1"/>
      <w:numFmt w:val="bullet"/>
      <w:lvlText w:val=""/>
      <w:lvlJc w:val="left"/>
      <w:pPr>
        <w:tabs>
          <w:tab w:val="num" w:pos="2160"/>
        </w:tabs>
        <w:ind w:left="2160" w:hanging="360"/>
      </w:pPr>
      <w:rPr>
        <w:rFonts w:ascii="Symbol" w:hAnsi="Symbol" w:hint="default"/>
      </w:rPr>
    </w:lvl>
    <w:lvl w:ilvl="3" w:tplc="D876DAA2" w:tentative="1">
      <w:start w:val="1"/>
      <w:numFmt w:val="bullet"/>
      <w:lvlText w:val=""/>
      <w:lvlJc w:val="left"/>
      <w:pPr>
        <w:tabs>
          <w:tab w:val="num" w:pos="2880"/>
        </w:tabs>
        <w:ind w:left="2880" w:hanging="360"/>
      </w:pPr>
      <w:rPr>
        <w:rFonts w:ascii="Symbol" w:hAnsi="Symbol" w:hint="default"/>
      </w:rPr>
    </w:lvl>
    <w:lvl w:ilvl="4" w:tplc="1F4E426E" w:tentative="1">
      <w:start w:val="1"/>
      <w:numFmt w:val="bullet"/>
      <w:lvlText w:val=""/>
      <w:lvlJc w:val="left"/>
      <w:pPr>
        <w:tabs>
          <w:tab w:val="num" w:pos="3600"/>
        </w:tabs>
        <w:ind w:left="3600" w:hanging="360"/>
      </w:pPr>
      <w:rPr>
        <w:rFonts w:ascii="Symbol" w:hAnsi="Symbol" w:hint="default"/>
      </w:rPr>
    </w:lvl>
    <w:lvl w:ilvl="5" w:tplc="D35AE192" w:tentative="1">
      <w:start w:val="1"/>
      <w:numFmt w:val="bullet"/>
      <w:lvlText w:val=""/>
      <w:lvlJc w:val="left"/>
      <w:pPr>
        <w:tabs>
          <w:tab w:val="num" w:pos="4320"/>
        </w:tabs>
        <w:ind w:left="4320" w:hanging="360"/>
      </w:pPr>
      <w:rPr>
        <w:rFonts w:ascii="Symbol" w:hAnsi="Symbol" w:hint="default"/>
      </w:rPr>
    </w:lvl>
    <w:lvl w:ilvl="6" w:tplc="52F4D8A8" w:tentative="1">
      <w:start w:val="1"/>
      <w:numFmt w:val="bullet"/>
      <w:lvlText w:val=""/>
      <w:lvlJc w:val="left"/>
      <w:pPr>
        <w:tabs>
          <w:tab w:val="num" w:pos="5040"/>
        </w:tabs>
        <w:ind w:left="5040" w:hanging="360"/>
      </w:pPr>
      <w:rPr>
        <w:rFonts w:ascii="Symbol" w:hAnsi="Symbol" w:hint="default"/>
      </w:rPr>
    </w:lvl>
    <w:lvl w:ilvl="7" w:tplc="4F481052" w:tentative="1">
      <w:start w:val="1"/>
      <w:numFmt w:val="bullet"/>
      <w:lvlText w:val=""/>
      <w:lvlJc w:val="left"/>
      <w:pPr>
        <w:tabs>
          <w:tab w:val="num" w:pos="5760"/>
        </w:tabs>
        <w:ind w:left="5760" w:hanging="360"/>
      </w:pPr>
      <w:rPr>
        <w:rFonts w:ascii="Symbol" w:hAnsi="Symbol" w:hint="default"/>
      </w:rPr>
    </w:lvl>
    <w:lvl w:ilvl="8" w:tplc="8B28EB20" w:tentative="1">
      <w:start w:val="1"/>
      <w:numFmt w:val="bullet"/>
      <w:lvlText w:val=""/>
      <w:lvlJc w:val="left"/>
      <w:pPr>
        <w:tabs>
          <w:tab w:val="num" w:pos="6480"/>
        </w:tabs>
        <w:ind w:left="6480" w:hanging="360"/>
      </w:pPr>
      <w:rPr>
        <w:rFonts w:ascii="Symbol" w:hAnsi="Symbol" w:hint="default"/>
      </w:rPr>
    </w:lvl>
  </w:abstractNum>
  <w:abstractNum w:abstractNumId="15">
    <w:nsid w:val="34E45EA4"/>
    <w:multiLevelType w:val="singleLevel"/>
    <w:tmpl w:val="04090017"/>
    <w:lvl w:ilvl="0">
      <w:start w:val="1"/>
      <w:numFmt w:val="lowerLetter"/>
      <w:lvlText w:val="%1)"/>
      <w:lvlJc w:val="left"/>
      <w:pPr>
        <w:tabs>
          <w:tab w:val="num" w:pos="360"/>
        </w:tabs>
        <w:ind w:left="360" w:hanging="360"/>
      </w:pPr>
      <w:rPr>
        <w:rFonts w:hint="default"/>
      </w:rPr>
    </w:lvl>
  </w:abstractNum>
  <w:abstractNum w:abstractNumId="16">
    <w:nsid w:val="380D1C98"/>
    <w:multiLevelType w:val="hybridMultilevel"/>
    <w:tmpl w:val="A1DCFA88"/>
    <w:lvl w:ilvl="0" w:tplc="8B0E0686">
      <w:start w:val="1"/>
      <w:numFmt w:val="lowerLetter"/>
      <w:lvlText w:val="%1)"/>
      <w:lvlJc w:val="left"/>
      <w:pPr>
        <w:tabs>
          <w:tab w:val="num" w:pos="720"/>
        </w:tabs>
        <w:ind w:left="720" w:hanging="360"/>
      </w:pPr>
      <w:rPr>
        <w:rFonts w:ascii=".VnTimeH" w:hAnsi=".VnTimeH"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B346C55"/>
    <w:multiLevelType w:val="hybridMultilevel"/>
    <w:tmpl w:val="D82A6F16"/>
    <w:lvl w:ilvl="0" w:tplc="2F48404A">
      <w:start w:val="3"/>
      <w:numFmt w:val="decimal"/>
      <w:lvlText w:val="%1)"/>
      <w:lvlJc w:val="left"/>
      <w:pPr>
        <w:tabs>
          <w:tab w:val="num" w:pos="825"/>
        </w:tabs>
        <w:ind w:left="825" w:hanging="46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3F056A60"/>
    <w:multiLevelType w:val="hybridMultilevel"/>
    <w:tmpl w:val="0C82311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438A34E4"/>
    <w:multiLevelType w:val="hybridMultilevel"/>
    <w:tmpl w:val="A4B08D14"/>
    <w:lvl w:ilvl="0" w:tplc="DBA27C20">
      <w:start w:val="1"/>
      <w:numFmt w:val="bullet"/>
      <w:lvlText w:val=""/>
      <w:lvlPicBulletId w:val="6"/>
      <w:lvlJc w:val="left"/>
      <w:pPr>
        <w:tabs>
          <w:tab w:val="num" w:pos="720"/>
        </w:tabs>
        <w:ind w:left="720" w:hanging="360"/>
      </w:pPr>
      <w:rPr>
        <w:rFonts w:ascii="Symbol" w:hAnsi="Symbol" w:hint="default"/>
      </w:rPr>
    </w:lvl>
    <w:lvl w:ilvl="1" w:tplc="42F65FEC" w:tentative="1">
      <w:start w:val="1"/>
      <w:numFmt w:val="bullet"/>
      <w:lvlText w:val=""/>
      <w:lvlJc w:val="left"/>
      <w:pPr>
        <w:tabs>
          <w:tab w:val="num" w:pos="1440"/>
        </w:tabs>
        <w:ind w:left="1440" w:hanging="360"/>
      </w:pPr>
      <w:rPr>
        <w:rFonts w:ascii="Symbol" w:hAnsi="Symbol" w:hint="default"/>
      </w:rPr>
    </w:lvl>
    <w:lvl w:ilvl="2" w:tplc="563224BE" w:tentative="1">
      <w:start w:val="1"/>
      <w:numFmt w:val="bullet"/>
      <w:lvlText w:val=""/>
      <w:lvlJc w:val="left"/>
      <w:pPr>
        <w:tabs>
          <w:tab w:val="num" w:pos="2160"/>
        </w:tabs>
        <w:ind w:left="2160" w:hanging="360"/>
      </w:pPr>
      <w:rPr>
        <w:rFonts w:ascii="Symbol" w:hAnsi="Symbol" w:hint="default"/>
      </w:rPr>
    </w:lvl>
    <w:lvl w:ilvl="3" w:tplc="E236E4F8" w:tentative="1">
      <w:start w:val="1"/>
      <w:numFmt w:val="bullet"/>
      <w:lvlText w:val=""/>
      <w:lvlJc w:val="left"/>
      <w:pPr>
        <w:tabs>
          <w:tab w:val="num" w:pos="2880"/>
        </w:tabs>
        <w:ind w:left="2880" w:hanging="360"/>
      </w:pPr>
      <w:rPr>
        <w:rFonts w:ascii="Symbol" w:hAnsi="Symbol" w:hint="default"/>
      </w:rPr>
    </w:lvl>
    <w:lvl w:ilvl="4" w:tplc="ABDC9144" w:tentative="1">
      <w:start w:val="1"/>
      <w:numFmt w:val="bullet"/>
      <w:lvlText w:val=""/>
      <w:lvlJc w:val="left"/>
      <w:pPr>
        <w:tabs>
          <w:tab w:val="num" w:pos="3600"/>
        </w:tabs>
        <w:ind w:left="3600" w:hanging="360"/>
      </w:pPr>
      <w:rPr>
        <w:rFonts w:ascii="Symbol" w:hAnsi="Symbol" w:hint="default"/>
      </w:rPr>
    </w:lvl>
    <w:lvl w:ilvl="5" w:tplc="611CE300" w:tentative="1">
      <w:start w:val="1"/>
      <w:numFmt w:val="bullet"/>
      <w:lvlText w:val=""/>
      <w:lvlJc w:val="left"/>
      <w:pPr>
        <w:tabs>
          <w:tab w:val="num" w:pos="4320"/>
        </w:tabs>
        <w:ind w:left="4320" w:hanging="360"/>
      </w:pPr>
      <w:rPr>
        <w:rFonts w:ascii="Symbol" w:hAnsi="Symbol" w:hint="default"/>
      </w:rPr>
    </w:lvl>
    <w:lvl w:ilvl="6" w:tplc="29CE443E" w:tentative="1">
      <w:start w:val="1"/>
      <w:numFmt w:val="bullet"/>
      <w:lvlText w:val=""/>
      <w:lvlJc w:val="left"/>
      <w:pPr>
        <w:tabs>
          <w:tab w:val="num" w:pos="5040"/>
        </w:tabs>
        <w:ind w:left="5040" w:hanging="360"/>
      </w:pPr>
      <w:rPr>
        <w:rFonts w:ascii="Symbol" w:hAnsi="Symbol" w:hint="default"/>
      </w:rPr>
    </w:lvl>
    <w:lvl w:ilvl="7" w:tplc="59602EC6" w:tentative="1">
      <w:start w:val="1"/>
      <w:numFmt w:val="bullet"/>
      <w:lvlText w:val=""/>
      <w:lvlJc w:val="left"/>
      <w:pPr>
        <w:tabs>
          <w:tab w:val="num" w:pos="5760"/>
        </w:tabs>
        <w:ind w:left="5760" w:hanging="360"/>
      </w:pPr>
      <w:rPr>
        <w:rFonts w:ascii="Symbol" w:hAnsi="Symbol" w:hint="default"/>
      </w:rPr>
    </w:lvl>
    <w:lvl w:ilvl="8" w:tplc="CD96B010" w:tentative="1">
      <w:start w:val="1"/>
      <w:numFmt w:val="bullet"/>
      <w:lvlText w:val=""/>
      <w:lvlJc w:val="left"/>
      <w:pPr>
        <w:tabs>
          <w:tab w:val="num" w:pos="6480"/>
        </w:tabs>
        <w:ind w:left="6480" w:hanging="360"/>
      </w:pPr>
      <w:rPr>
        <w:rFonts w:ascii="Symbol" w:hAnsi="Symbol" w:hint="default"/>
      </w:rPr>
    </w:lvl>
  </w:abstractNum>
  <w:abstractNum w:abstractNumId="20">
    <w:nsid w:val="44E84134"/>
    <w:multiLevelType w:val="hybridMultilevel"/>
    <w:tmpl w:val="FCE0E94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44EE31D2"/>
    <w:multiLevelType w:val="hybridMultilevel"/>
    <w:tmpl w:val="19C265EA"/>
    <w:lvl w:ilvl="0" w:tplc="80580E60">
      <w:start w:val="1"/>
      <w:numFmt w:val="bullet"/>
      <w:lvlText w:val="-"/>
      <w:lvlJc w:val="left"/>
      <w:pPr>
        <w:tabs>
          <w:tab w:val="num" w:pos="720"/>
        </w:tabs>
        <w:ind w:left="720" w:hanging="360"/>
      </w:pPr>
      <w:rPr>
        <w:rFonts w:ascii="Times New Roman" w:eastAsia="Times New Roman" w:hAnsi="Times New Roman" w:cs="Times New Roman" w:hint="default"/>
      </w:rPr>
    </w:lvl>
    <w:lvl w:ilvl="1" w:tplc="50289A90">
      <w:start w:val="3"/>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9185941"/>
    <w:multiLevelType w:val="singleLevel"/>
    <w:tmpl w:val="CDB89B20"/>
    <w:lvl w:ilvl="0">
      <w:start w:val="1"/>
      <w:numFmt w:val="lowerLetter"/>
      <w:lvlText w:val="%1)"/>
      <w:lvlJc w:val="left"/>
      <w:pPr>
        <w:tabs>
          <w:tab w:val="num" w:pos="420"/>
        </w:tabs>
        <w:ind w:left="420" w:hanging="360"/>
      </w:pPr>
      <w:rPr>
        <w:rFonts w:hint="default"/>
      </w:rPr>
    </w:lvl>
  </w:abstractNum>
  <w:abstractNum w:abstractNumId="23">
    <w:nsid w:val="4A3776E9"/>
    <w:multiLevelType w:val="hybridMultilevel"/>
    <w:tmpl w:val="7BECABFC"/>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4D8B1118"/>
    <w:multiLevelType w:val="hybridMultilevel"/>
    <w:tmpl w:val="CF1E460C"/>
    <w:lvl w:ilvl="0" w:tplc="C440837A">
      <w:start w:val="1"/>
      <w:numFmt w:val="bullet"/>
      <w:lvlText w:val=""/>
      <w:lvlPicBulletId w:val="11"/>
      <w:lvlJc w:val="left"/>
      <w:pPr>
        <w:tabs>
          <w:tab w:val="num" w:pos="720"/>
        </w:tabs>
        <w:ind w:left="720" w:hanging="360"/>
      </w:pPr>
      <w:rPr>
        <w:rFonts w:ascii="Symbol" w:hAnsi="Symbol" w:hint="default"/>
      </w:rPr>
    </w:lvl>
    <w:lvl w:ilvl="1" w:tplc="8952978E" w:tentative="1">
      <w:start w:val="1"/>
      <w:numFmt w:val="bullet"/>
      <w:lvlText w:val=""/>
      <w:lvlJc w:val="left"/>
      <w:pPr>
        <w:tabs>
          <w:tab w:val="num" w:pos="1440"/>
        </w:tabs>
        <w:ind w:left="1440" w:hanging="360"/>
      </w:pPr>
      <w:rPr>
        <w:rFonts w:ascii="Symbol" w:hAnsi="Symbol" w:hint="default"/>
      </w:rPr>
    </w:lvl>
    <w:lvl w:ilvl="2" w:tplc="CAD0268E" w:tentative="1">
      <w:start w:val="1"/>
      <w:numFmt w:val="bullet"/>
      <w:lvlText w:val=""/>
      <w:lvlJc w:val="left"/>
      <w:pPr>
        <w:tabs>
          <w:tab w:val="num" w:pos="2160"/>
        </w:tabs>
        <w:ind w:left="2160" w:hanging="360"/>
      </w:pPr>
      <w:rPr>
        <w:rFonts w:ascii="Symbol" w:hAnsi="Symbol" w:hint="default"/>
      </w:rPr>
    </w:lvl>
    <w:lvl w:ilvl="3" w:tplc="7F5E998E" w:tentative="1">
      <w:start w:val="1"/>
      <w:numFmt w:val="bullet"/>
      <w:lvlText w:val=""/>
      <w:lvlJc w:val="left"/>
      <w:pPr>
        <w:tabs>
          <w:tab w:val="num" w:pos="2880"/>
        </w:tabs>
        <w:ind w:left="2880" w:hanging="360"/>
      </w:pPr>
      <w:rPr>
        <w:rFonts w:ascii="Symbol" w:hAnsi="Symbol" w:hint="default"/>
      </w:rPr>
    </w:lvl>
    <w:lvl w:ilvl="4" w:tplc="8BACD202" w:tentative="1">
      <w:start w:val="1"/>
      <w:numFmt w:val="bullet"/>
      <w:lvlText w:val=""/>
      <w:lvlJc w:val="left"/>
      <w:pPr>
        <w:tabs>
          <w:tab w:val="num" w:pos="3600"/>
        </w:tabs>
        <w:ind w:left="3600" w:hanging="360"/>
      </w:pPr>
      <w:rPr>
        <w:rFonts w:ascii="Symbol" w:hAnsi="Symbol" w:hint="default"/>
      </w:rPr>
    </w:lvl>
    <w:lvl w:ilvl="5" w:tplc="1BDE5350" w:tentative="1">
      <w:start w:val="1"/>
      <w:numFmt w:val="bullet"/>
      <w:lvlText w:val=""/>
      <w:lvlJc w:val="left"/>
      <w:pPr>
        <w:tabs>
          <w:tab w:val="num" w:pos="4320"/>
        </w:tabs>
        <w:ind w:left="4320" w:hanging="360"/>
      </w:pPr>
      <w:rPr>
        <w:rFonts w:ascii="Symbol" w:hAnsi="Symbol" w:hint="default"/>
      </w:rPr>
    </w:lvl>
    <w:lvl w:ilvl="6" w:tplc="772A2352" w:tentative="1">
      <w:start w:val="1"/>
      <w:numFmt w:val="bullet"/>
      <w:lvlText w:val=""/>
      <w:lvlJc w:val="left"/>
      <w:pPr>
        <w:tabs>
          <w:tab w:val="num" w:pos="5040"/>
        </w:tabs>
        <w:ind w:left="5040" w:hanging="360"/>
      </w:pPr>
      <w:rPr>
        <w:rFonts w:ascii="Symbol" w:hAnsi="Symbol" w:hint="default"/>
      </w:rPr>
    </w:lvl>
    <w:lvl w:ilvl="7" w:tplc="85AECFDE" w:tentative="1">
      <w:start w:val="1"/>
      <w:numFmt w:val="bullet"/>
      <w:lvlText w:val=""/>
      <w:lvlJc w:val="left"/>
      <w:pPr>
        <w:tabs>
          <w:tab w:val="num" w:pos="5760"/>
        </w:tabs>
        <w:ind w:left="5760" w:hanging="360"/>
      </w:pPr>
      <w:rPr>
        <w:rFonts w:ascii="Symbol" w:hAnsi="Symbol" w:hint="default"/>
      </w:rPr>
    </w:lvl>
    <w:lvl w:ilvl="8" w:tplc="03B21EB6" w:tentative="1">
      <w:start w:val="1"/>
      <w:numFmt w:val="bullet"/>
      <w:lvlText w:val=""/>
      <w:lvlJc w:val="left"/>
      <w:pPr>
        <w:tabs>
          <w:tab w:val="num" w:pos="6480"/>
        </w:tabs>
        <w:ind w:left="6480" w:hanging="360"/>
      </w:pPr>
      <w:rPr>
        <w:rFonts w:ascii="Symbol" w:hAnsi="Symbol" w:hint="default"/>
      </w:rPr>
    </w:lvl>
  </w:abstractNum>
  <w:abstractNum w:abstractNumId="25">
    <w:nsid w:val="4D962629"/>
    <w:multiLevelType w:val="singleLevel"/>
    <w:tmpl w:val="04090017"/>
    <w:lvl w:ilvl="0">
      <w:start w:val="1"/>
      <w:numFmt w:val="lowerLetter"/>
      <w:lvlText w:val="%1)"/>
      <w:lvlJc w:val="left"/>
      <w:pPr>
        <w:tabs>
          <w:tab w:val="num" w:pos="360"/>
        </w:tabs>
        <w:ind w:left="360" w:hanging="360"/>
      </w:pPr>
      <w:rPr>
        <w:rFonts w:hint="default"/>
      </w:rPr>
    </w:lvl>
  </w:abstractNum>
  <w:abstractNum w:abstractNumId="26">
    <w:nsid w:val="5810247F"/>
    <w:multiLevelType w:val="hybridMultilevel"/>
    <w:tmpl w:val="B3205B16"/>
    <w:lvl w:ilvl="0" w:tplc="B78C19AC">
      <w:start w:val="1"/>
      <w:numFmt w:val="bullet"/>
      <w:lvlText w:val=""/>
      <w:lvlPicBulletId w:val="7"/>
      <w:lvlJc w:val="left"/>
      <w:pPr>
        <w:tabs>
          <w:tab w:val="num" w:pos="720"/>
        </w:tabs>
        <w:ind w:left="720" w:hanging="360"/>
      </w:pPr>
      <w:rPr>
        <w:rFonts w:ascii="Symbol" w:hAnsi="Symbol" w:hint="default"/>
      </w:rPr>
    </w:lvl>
    <w:lvl w:ilvl="1" w:tplc="61D2141A" w:tentative="1">
      <w:start w:val="1"/>
      <w:numFmt w:val="bullet"/>
      <w:lvlText w:val=""/>
      <w:lvlJc w:val="left"/>
      <w:pPr>
        <w:tabs>
          <w:tab w:val="num" w:pos="1440"/>
        </w:tabs>
        <w:ind w:left="1440" w:hanging="360"/>
      </w:pPr>
      <w:rPr>
        <w:rFonts w:ascii="Symbol" w:hAnsi="Symbol" w:hint="default"/>
      </w:rPr>
    </w:lvl>
    <w:lvl w:ilvl="2" w:tplc="972CE85C" w:tentative="1">
      <w:start w:val="1"/>
      <w:numFmt w:val="bullet"/>
      <w:lvlText w:val=""/>
      <w:lvlJc w:val="left"/>
      <w:pPr>
        <w:tabs>
          <w:tab w:val="num" w:pos="2160"/>
        </w:tabs>
        <w:ind w:left="2160" w:hanging="360"/>
      </w:pPr>
      <w:rPr>
        <w:rFonts w:ascii="Symbol" w:hAnsi="Symbol" w:hint="default"/>
      </w:rPr>
    </w:lvl>
    <w:lvl w:ilvl="3" w:tplc="D5A80D5A" w:tentative="1">
      <w:start w:val="1"/>
      <w:numFmt w:val="bullet"/>
      <w:lvlText w:val=""/>
      <w:lvlJc w:val="left"/>
      <w:pPr>
        <w:tabs>
          <w:tab w:val="num" w:pos="2880"/>
        </w:tabs>
        <w:ind w:left="2880" w:hanging="360"/>
      </w:pPr>
      <w:rPr>
        <w:rFonts w:ascii="Symbol" w:hAnsi="Symbol" w:hint="default"/>
      </w:rPr>
    </w:lvl>
    <w:lvl w:ilvl="4" w:tplc="8D08E23E" w:tentative="1">
      <w:start w:val="1"/>
      <w:numFmt w:val="bullet"/>
      <w:lvlText w:val=""/>
      <w:lvlJc w:val="left"/>
      <w:pPr>
        <w:tabs>
          <w:tab w:val="num" w:pos="3600"/>
        </w:tabs>
        <w:ind w:left="3600" w:hanging="360"/>
      </w:pPr>
      <w:rPr>
        <w:rFonts w:ascii="Symbol" w:hAnsi="Symbol" w:hint="default"/>
      </w:rPr>
    </w:lvl>
    <w:lvl w:ilvl="5" w:tplc="FD1A6F1A" w:tentative="1">
      <w:start w:val="1"/>
      <w:numFmt w:val="bullet"/>
      <w:lvlText w:val=""/>
      <w:lvlJc w:val="left"/>
      <w:pPr>
        <w:tabs>
          <w:tab w:val="num" w:pos="4320"/>
        </w:tabs>
        <w:ind w:left="4320" w:hanging="360"/>
      </w:pPr>
      <w:rPr>
        <w:rFonts w:ascii="Symbol" w:hAnsi="Symbol" w:hint="default"/>
      </w:rPr>
    </w:lvl>
    <w:lvl w:ilvl="6" w:tplc="D1E6FCB2" w:tentative="1">
      <w:start w:val="1"/>
      <w:numFmt w:val="bullet"/>
      <w:lvlText w:val=""/>
      <w:lvlJc w:val="left"/>
      <w:pPr>
        <w:tabs>
          <w:tab w:val="num" w:pos="5040"/>
        </w:tabs>
        <w:ind w:left="5040" w:hanging="360"/>
      </w:pPr>
      <w:rPr>
        <w:rFonts w:ascii="Symbol" w:hAnsi="Symbol" w:hint="default"/>
      </w:rPr>
    </w:lvl>
    <w:lvl w:ilvl="7" w:tplc="C8E69E26" w:tentative="1">
      <w:start w:val="1"/>
      <w:numFmt w:val="bullet"/>
      <w:lvlText w:val=""/>
      <w:lvlJc w:val="left"/>
      <w:pPr>
        <w:tabs>
          <w:tab w:val="num" w:pos="5760"/>
        </w:tabs>
        <w:ind w:left="5760" w:hanging="360"/>
      </w:pPr>
      <w:rPr>
        <w:rFonts w:ascii="Symbol" w:hAnsi="Symbol" w:hint="default"/>
      </w:rPr>
    </w:lvl>
    <w:lvl w:ilvl="8" w:tplc="A7FE6A42" w:tentative="1">
      <w:start w:val="1"/>
      <w:numFmt w:val="bullet"/>
      <w:lvlText w:val=""/>
      <w:lvlJc w:val="left"/>
      <w:pPr>
        <w:tabs>
          <w:tab w:val="num" w:pos="6480"/>
        </w:tabs>
        <w:ind w:left="6480" w:hanging="360"/>
      </w:pPr>
      <w:rPr>
        <w:rFonts w:ascii="Symbol" w:hAnsi="Symbol" w:hint="default"/>
      </w:rPr>
    </w:lvl>
  </w:abstractNum>
  <w:abstractNum w:abstractNumId="27">
    <w:nsid w:val="5CDD5323"/>
    <w:multiLevelType w:val="hybridMultilevel"/>
    <w:tmpl w:val="78E8CDF2"/>
    <w:lvl w:ilvl="0" w:tplc="04090017">
      <w:start w:val="1"/>
      <w:numFmt w:val="lowerLetter"/>
      <w:lvlText w:val="%1)"/>
      <w:lvlJc w:val="left"/>
      <w:pPr>
        <w:tabs>
          <w:tab w:val="num" w:pos="720"/>
        </w:tabs>
        <w:ind w:left="720" w:hanging="360"/>
      </w:pPr>
      <w:rPr>
        <w:rFonts w:cs="Times New Roman" w:hint="default"/>
      </w:rPr>
    </w:lvl>
    <w:lvl w:ilvl="1" w:tplc="5F28D986">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5CE745E3"/>
    <w:multiLevelType w:val="singleLevel"/>
    <w:tmpl w:val="933A9C80"/>
    <w:lvl w:ilvl="0">
      <w:start w:val="1"/>
      <w:numFmt w:val="lowerLetter"/>
      <w:lvlText w:val="%1)"/>
      <w:lvlJc w:val="left"/>
      <w:pPr>
        <w:tabs>
          <w:tab w:val="num" w:pos="420"/>
        </w:tabs>
        <w:ind w:left="420" w:hanging="420"/>
      </w:pPr>
      <w:rPr>
        <w:rFonts w:hint="default"/>
      </w:rPr>
    </w:lvl>
  </w:abstractNum>
  <w:abstractNum w:abstractNumId="29">
    <w:nsid w:val="60060FA8"/>
    <w:multiLevelType w:val="hybridMultilevel"/>
    <w:tmpl w:val="924E4B12"/>
    <w:lvl w:ilvl="0" w:tplc="0409000F">
      <w:start w:val="3"/>
      <w:numFmt w:val="decimal"/>
      <w:lvlText w:val="%1."/>
      <w:lvlJc w:val="left"/>
      <w:pPr>
        <w:tabs>
          <w:tab w:val="num" w:pos="360"/>
        </w:tabs>
        <w:ind w:left="360" w:hanging="360"/>
      </w:pPr>
      <w:rPr>
        <w:rFonts w:hint="default"/>
      </w:rPr>
    </w:lvl>
    <w:lvl w:ilvl="1" w:tplc="6B24B94A">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0">
    <w:nsid w:val="61245D06"/>
    <w:multiLevelType w:val="hybridMultilevel"/>
    <w:tmpl w:val="A8509740"/>
    <w:lvl w:ilvl="0" w:tplc="313AE668">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1">
    <w:nsid w:val="61314F39"/>
    <w:multiLevelType w:val="singleLevel"/>
    <w:tmpl w:val="D12ADA9E"/>
    <w:lvl w:ilvl="0">
      <w:start w:val="1"/>
      <w:numFmt w:val="lowerLetter"/>
      <w:lvlText w:val="%1)"/>
      <w:lvlJc w:val="left"/>
      <w:pPr>
        <w:tabs>
          <w:tab w:val="num" w:pos="420"/>
        </w:tabs>
        <w:ind w:left="420" w:hanging="360"/>
      </w:pPr>
      <w:rPr>
        <w:rFonts w:hint="default"/>
      </w:rPr>
    </w:lvl>
  </w:abstractNum>
  <w:abstractNum w:abstractNumId="32">
    <w:nsid w:val="69FC4936"/>
    <w:multiLevelType w:val="hybridMultilevel"/>
    <w:tmpl w:val="C8864A8A"/>
    <w:lvl w:ilvl="0" w:tplc="03B21686">
      <w:start w:val="1"/>
      <w:numFmt w:val="bullet"/>
      <w:lvlText w:val=""/>
      <w:lvlPicBulletId w:val="1"/>
      <w:lvlJc w:val="left"/>
      <w:pPr>
        <w:tabs>
          <w:tab w:val="num" w:pos="720"/>
        </w:tabs>
        <w:ind w:left="720" w:hanging="360"/>
      </w:pPr>
      <w:rPr>
        <w:rFonts w:ascii="Symbol" w:hAnsi="Symbol" w:hint="default"/>
      </w:rPr>
    </w:lvl>
    <w:lvl w:ilvl="1" w:tplc="6A36F3EE" w:tentative="1">
      <w:start w:val="1"/>
      <w:numFmt w:val="bullet"/>
      <w:lvlText w:val=""/>
      <w:lvlJc w:val="left"/>
      <w:pPr>
        <w:tabs>
          <w:tab w:val="num" w:pos="1440"/>
        </w:tabs>
        <w:ind w:left="1440" w:hanging="360"/>
      </w:pPr>
      <w:rPr>
        <w:rFonts w:ascii="Symbol" w:hAnsi="Symbol" w:hint="default"/>
      </w:rPr>
    </w:lvl>
    <w:lvl w:ilvl="2" w:tplc="72ACAF82" w:tentative="1">
      <w:start w:val="1"/>
      <w:numFmt w:val="bullet"/>
      <w:lvlText w:val=""/>
      <w:lvlJc w:val="left"/>
      <w:pPr>
        <w:tabs>
          <w:tab w:val="num" w:pos="2160"/>
        </w:tabs>
        <w:ind w:left="2160" w:hanging="360"/>
      </w:pPr>
      <w:rPr>
        <w:rFonts w:ascii="Symbol" w:hAnsi="Symbol" w:hint="default"/>
      </w:rPr>
    </w:lvl>
    <w:lvl w:ilvl="3" w:tplc="79589310" w:tentative="1">
      <w:start w:val="1"/>
      <w:numFmt w:val="bullet"/>
      <w:lvlText w:val=""/>
      <w:lvlJc w:val="left"/>
      <w:pPr>
        <w:tabs>
          <w:tab w:val="num" w:pos="2880"/>
        </w:tabs>
        <w:ind w:left="2880" w:hanging="360"/>
      </w:pPr>
      <w:rPr>
        <w:rFonts w:ascii="Symbol" w:hAnsi="Symbol" w:hint="default"/>
      </w:rPr>
    </w:lvl>
    <w:lvl w:ilvl="4" w:tplc="59243A30" w:tentative="1">
      <w:start w:val="1"/>
      <w:numFmt w:val="bullet"/>
      <w:lvlText w:val=""/>
      <w:lvlJc w:val="left"/>
      <w:pPr>
        <w:tabs>
          <w:tab w:val="num" w:pos="3600"/>
        </w:tabs>
        <w:ind w:left="3600" w:hanging="360"/>
      </w:pPr>
      <w:rPr>
        <w:rFonts w:ascii="Symbol" w:hAnsi="Symbol" w:hint="default"/>
      </w:rPr>
    </w:lvl>
    <w:lvl w:ilvl="5" w:tplc="8DB0200C" w:tentative="1">
      <w:start w:val="1"/>
      <w:numFmt w:val="bullet"/>
      <w:lvlText w:val=""/>
      <w:lvlJc w:val="left"/>
      <w:pPr>
        <w:tabs>
          <w:tab w:val="num" w:pos="4320"/>
        </w:tabs>
        <w:ind w:left="4320" w:hanging="360"/>
      </w:pPr>
      <w:rPr>
        <w:rFonts w:ascii="Symbol" w:hAnsi="Symbol" w:hint="default"/>
      </w:rPr>
    </w:lvl>
    <w:lvl w:ilvl="6" w:tplc="BB484C02" w:tentative="1">
      <w:start w:val="1"/>
      <w:numFmt w:val="bullet"/>
      <w:lvlText w:val=""/>
      <w:lvlJc w:val="left"/>
      <w:pPr>
        <w:tabs>
          <w:tab w:val="num" w:pos="5040"/>
        </w:tabs>
        <w:ind w:left="5040" w:hanging="360"/>
      </w:pPr>
      <w:rPr>
        <w:rFonts w:ascii="Symbol" w:hAnsi="Symbol" w:hint="default"/>
      </w:rPr>
    </w:lvl>
    <w:lvl w:ilvl="7" w:tplc="51C8F7D4" w:tentative="1">
      <w:start w:val="1"/>
      <w:numFmt w:val="bullet"/>
      <w:lvlText w:val=""/>
      <w:lvlJc w:val="left"/>
      <w:pPr>
        <w:tabs>
          <w:tab w:val="num" w:pos="5760"/>
        </w:tabs>
        <w:ind w:left="5760" w:hanging="360"/>
      </w:pPr>
      <w:rPr>
        <w:rFonts w:ascii="Symbol" w:hAnsi="Symbol" w:hint="default"/>
      </w:rPr>
    </w:lvl>
    <w:lvl w:ilvl="8" w:tplc="00EE0CAE" w:tentative="1">
      <w:start w:val="1"/>
      <w:numFmt w:val="bullet"/>
      <w:lvlText w:val=""/>
      <w:lvlJc w:val="left"/>
      <w:pPr>
        <w:tabs>
          <w:tab w:val="num" w:pos="6480"/>
        </w:tabs>
        <w:ind w:left="6480" w:hanging="360"/>
      </w:pPr>
      <w:rPr>
        <w:rFonts w:ascii="Symbol" w:hAnsi="Symbol" w:hint="default"/>
      </w:rPr>
    </w:lvl>
  </w:abstractNum>
  <w:abstractNum w:abstractNumId="33">
    <w:nsid w:val="6B334C2A"/>
    <w:multiLevelType w:val="hybridMultilevel"/>
    <w:tmpl w:val="5E52CAB2"/>
    <w:lvl w:ilvl="0" w:tplc="C3DA0254">
      <w:start w:val="1"/>
      <w:numFmt w:val="bullet"/>
      <w:lvlText w:val=""/>
      <w:lvlPicBulletId w:val="10"/>
      <w:lvlJc w:val="left"/>
      <w:pPr>
        <w:tabs>
          <w:tab w:val="num" w:pos="720"/>
        </w:tabs>
        <w:ind w:left="720" w:hanging="360"/>
      </w:pPr>
      <w:rPr>
        <w:rFonts w:ascii="Symbol" w:hAnsi="Symbol" w:hint="default"/>
      </w:rPr>
    </w:lvl>
    <w:lvl w:ilvl="1" w:tplc="BAE8DB64" w:tentative="1">
      <w:start w:val="1"/>
      <w:numFmt w:val="bullet"/>
      <w:lvlText w:val=""/>
      <w:lvlJc w:val="left"/>
      <w:pPr>
        <w:tabs>
          <w:tab w:val="num" w:pos="1440"/>
        </w:tabs>
        <w:ind w:left="1440" w:hanging="360"/>
      </w:pPr>
      <w:rPr>
        <w:rFonts w:ascii="Symbol" w:hAnsi="Symbol" w:hint="default"/>
      </w:rPr>
    </w:lvl>
    <w:lvl w:ilvl="2" w:tplc="0E0EA3F4" w:tentative="1">
      <w:start w:val="1"/>
      <w:numFmt w:val="bullet"/>
      <w:lvlText w:val=""/>
      <w:lvlJc w:val="left"/>
      <w:pPr>
        <w:tabs>
          <w:tab w:val="num" w:pos="2160"/>
        </w:tabs>
        <w:ind w:left="2160" w:hanging="360"/>
      </w:pPr>
      <w:rPr>
        <w:rFonts w:ascii="Symbol" w:hAnsi="Symbol" w:hint="default"/>
      </w:rPr>
    </w:lvl>
    <w:lvl w:ilvl="3" w:tplc="71DEEFA0" w:tentative="1">
      <w:start w:val="1"/>
      <w:numFmt w:val="bullet"/>
      <w:lvlText w:val=""/>
      <w:lvlJc w:val="left"/>
      <w:pPr>
        <w:tabs>
          <w:tab w:val="num" w:pos="2880"/>
        </w:tabs>
        <w:ind w:left="2880" w:hanging="360"/>
      </w:pPr>
      <w:rPr>
        <w:rFonts w:ascii="Symbol" w:hAnsi="Symbol" w:hint="default"/>
      </w:rPr>
    </w:lvl>
    <w:lvl w:ilvl="4" w:tplc="86280F6A" w:tentative="1">
      <w:start w:val="1"/>
      <w:numFmt w:val="bullet"/>
      <w:lvlText w:val=""/>
      <w:lvlJc w:val="left"/>
      <w:pPr>
        <w:tabs>
          <w:tab w:val="num" w:pos="3600"/>
        </w:tabs>
        <w:ind w:left="3600" w:hanging="360"/>
      </w:pPr>
      <w:rPr>
        <w:rFonts w:ascii="Symbol" w:hAnsi="Symbol" w:hint="default"/>
      </w:rPr>
    </w:lvl>
    <w:lvl w:ilvl="5" w:tplc="DA3CADEE" w:tentative="1">
      <w:start w:val="1"/>
      <w:numFmt w:val="bullet"/>
      <w:lvlText w:val=""/>
      <w:lvlJc w:val="left"/>
      <w:pPr>
        <w:tabs>
          <w:tab w:val="num" w:pos="4320"/>
        </w:tabs>
        <w:ind w:left="4320" w:hanging="360"/>
      </w:pPr>
      <w:rPr>
        <w:rFonts w:ascii="Symbol" w:hAnsi="Symbol" w:hint="default"/>
      </w:rPr>
    </w:lvl>
    <w:lvl w:ilvl="6" w:tplc="EF4E046A" w:tentative="1">
      <w:start w:val="1"/>
      <w:numFmt w:val="bullet"/>
      <w:lvlText w:val=""/>
      <w:lvlJc w:val="left"/>
      <w:pPr>
        <w:tabs>
          <w:tab w:val="num" w:pos="5040"/>
        </w:tabs>
        <w:ind w:left="5040" w:hanging="360"/>
      </w:pPr>
      <w:rPr>
        <w:rFonts w:ascii="Symbol" w:hAnsi="Symbol" w:hint="default"/>
      </w:rPr>
    </w:lvl>
    <w:lvl w:ilvl="7" w:tplc="B722485A" w:tentative="1">
      <w:start w:val="1"/>
      <w:numFmt w:val="bullet"/>
      <w:lvlText w:val=""/>
      <w:lvlJc w:val="left"/>
      <w:pPr>
        <w:tabs>
          <w:tab w:val="num" w:pos="5760"/>
        </w:tabs>
        <w:ind w:left="5760" w:hanging="360"/>
      </w:pPr>
      <w:rPr>
        <w:rFonts w:ascii="Symbol" w:hAnsi="Symbol" w:hint="default"/>
      </w:rPr>
    </w:lvl>
    <w:lvl w:ilvl="8" w:tplc="0DDE4D98" w:tentative="1">
      <w:start w:val="1"/>
      <w:numFmt w:val="bullet"/>
      <w:lvlText w:val=""/>
      <w:lvlJc w:val="left"/>
      <w:pPr>
        <w:tabs>
          <w:tab w:val="num" w:pos="6480"/>
        </w:tabs>
        <w:ind w:left="6480" w:hanging="360"/>
      </w:pPr>
      <w:rPr>
        <w:rFonts w:ascii="Symbol" w:hAnsi="Symbol" w:hint="default"/>
      </w:rPr>
    </w:lvl>
  </w:abstractNum>
  <w:abstractNum w:abstractNumId="34">
    <w:nsid w:val="6C9F5DFA"/>
    <w:multiLevelType w:val="hybridMultilevel"/>
    <w:tmpl w:val="2A58BD68"/>
    <w:lvl w:ilvl="0" w:tplc="CD50FD1E">
      <w:start w:val="1"/>
      <w:numFmt w:val="bullet"/>
      <w:lvlText w:val=""/>
      <w:lvlPicBulletId w:val="5"/>
      <w:lvlJc w:val="left"/>
      <w:pPr>
        <w:tabs>
          <w:tab w:val="num" w:pos="720"/>
        </w:tabs>
        <w:ind w:left="720" w:hanging="360"/>
      </w:pPr>
      <w:rPr>
        <w:rFonts w:ascii="Symbol" w:hAnsi="Symbol" w:hint="default"/>
      </w:rPr>
    </w:lvl>
    <w:lvl w:ilvl="1" w:tplc="112285C2" w:tentative="1">
      <w:start w:val="1"/>
      <w:numFmt w:val="bullet"/>
      <w:lvlText w:val=""/>
      <w:lvlJc w:val="left"/>
      <w:pPr>
        <w:tabs>
          <w:tab w:val="num" w:pos="1440"/>
        </w:tabs>
        <w:ind w:left="1440" w:hanging="360"/>
      </w:pPr>
      <w:rPr>
        <w:rFonts w:ascii="Symbol" w:hAnsi="Symbol" w:hint="default"/>
      </w:rPr>
    </w:lvl>
    <w:lvl w:ilvl="2" w:tplc="04160000" w:tentative="1">
      <w:start w:val="1"/>
      <w:numFmt w:val="bullet"/>
      <w:lvlText w:val=""/>
      <w:lvlJc w:val="left"/>
      <w:pPr>
        <w:tabs>
          <w:tab w:val="num" w:pos="2160"/>
        </w:tabs>
        <w:ind w:left="2160" w:hanging="360"/>
      </w:pPr>
      <w:rPr>
        <w:rFonts w:ascii="Symbol" w:hAnsi="Symbol" w:hint="default"/>
      </w:rPr>
    </w:lvl>
    <w:lvl w:ilvl="3" w:tplc="37B43ECE" w:tentative="1">
      <w:start w:val="1"/>
      <w:numFmt w:val="bullet"/>
      <w:lvlText w:val=""/>
      <w:lvlJc w:val="left"/>
      <w:pPr>
        <w:tabs>
          <w:tab w:val="num" w:pos="2880"/>
        </w:tabs>
        <w:ind w:left="2880" w:hanging="360"/>
      </w:pPr>
      <w:rPr>
        <w:rFonts w:ascii="Symbol" w:hAnsi="Symbol" w:hint="default"/>
      </w:rPr>
    </w:lvl>
    <w:lvl w:ilvl="4" w:tplc="B150C796" w:tentative="1">
      <w:start w:val="1"/>
      <w:numFmt w:val="bullet"/>
      <w:lvlText w:val=""/>
      <w:lvlJc w:val="left"/>
      <w:pPr>
        <w:tabs>
          <w:tab w:val="num" w:pos="3600"/>
        </w:tabs>
        <w:ind w:left="3600" w:hanging="360"/>
      </w:pPr>
      <w:rPr>
        <w:rFonts w:ascii="Symbol" w:hAnsi="Symbol" w:hint="default"/>
      </w:rPr>
    </w:lvl>
    <w:lvl w:ilvl="5" w:tplc="4D88AFCA" w:tentative="1">
      <w:start w:val="1"/>
      <w:numFmt w:val="bullet"/>
      <w:lvlText w:val=""/>
      <w:lvlJc w:val="left"/>
      <w:pPr>
        <w:tabs>
          <w:tab w:val="num" w:pos="4320"/>
        </w:tabs>
        <w:ind w:left="4320" w:hanging="360"/>
      </w:pPr>
      <w:rPr>
        <w:rFonts w:ascii="Symbol" w:hAnsi="Symbol" w:hint="default"/>
      </w:rPr>
    </w:lvl>
    <w:lvl w:ilvl="6" w:tplc="4B7E854C" w:tentative="1">
      <w:start w:val="1"/>
      <w:numFmt w:val="bullet"/>
      <w:lvlText w:val=""/>
      <w:lvlJc w:val="left"/>
      <w:pPr>
        <w:tabs>
          <w:tab w:val="num" w:pos="5040"/>
        </w:tabs>
        <w:ind w:left="5040" w:hanging="360"/>
      </w:pPr>
      <w:rPr>
        <w:rFonts w:ascii="Symbol" w:hAnsi="Symbol" w:hint="default"/>
      </w:rPr>
    </w:lvl>
    <w:lvl w:ilvl="7" w:tplc="42A2B214" w:tentative="1">
      <w:start w:val="1"/>
      <w:numFmt w:val="bullet"/>
      <w:lvlText w:val=""/>
      <w:lvlJc w:val="left"/>
      <w:pPr>
        <w:tabs>
          <w:tab w:val="num" w:pos="5760"/>
        </w:tabs>
        <w:ind w:left="5760" w:hanging="360"/>
      </w:pPr>
      <w:rPr>
        <w:rFonts w:ascii="Symbol" w:hAnsi="Symbol" w:hint="default"/>
      </w:rPr>
    </w:lvl>
    <w:lvl w:ilvl="8" w:tplc="56C63A70" w:tentative="1">
      <w:start w:val="1"/>
      <w:numFmt w:val="bullet"/>
      <w:lvlText w:val=""/>
      <w:lvlJc w:val="left"/>
      <w:pPr>
        <w:tabs>
          <w:tab w:val="num" w:pos="6480"/>
        </w:tabs>
        <w:ind w:left="6480" w:hanging="360"/>
      </w:pPr>
      <w:rPr>
        <w:rFonts w:ascii="Symbol" w:hAnsi="Symbol" w:hint="default"/>
      </w:rPr>
    </w:lvl>
  </w:abstractNum>
  <w:abstractNum w:abstractNumId="35">
    <w:nsid w:val="6FC5176A"/>
    <w:multiLevelType w:val="hybridMultilevel"/>
    <w:tmpl w:val="CD6897CE"/>
    <w:lvl w:ilvl="0" w:tplc="36641870">
      <w:start w:val="1"/>
      <w:numFmt w:val="bullet"/>
      <w:lvlText w:val=""/>
      <w:lvlPicBulletId w:val="4"/>
      <w:lvlJc w:val="left"/>
      <w:pPr>
        <w:tabs>
          <w:tab w:val="num" w:pos="720"/>
        </w:tabs>
        <w:ind w:left="720" w:hanging="360"/>
      </w:pPr>
      <w:rPr>
        <w:rFonts w:ascii="Symbol" w:hAnsi="Symbol" w:hint="default"/>
      </w:rPr>
    </w:lvl>
    <w:lvl w:ilvl="1" w:tplc="EDCE8DEE" w:tentative="1">
      <w:start w:val="1"/>
      <w:numFmt w:val="bullet"/>
      <w:lvlText w:val=""/>
      <w:lvlJc w:val="left"/>
      <w:pPr>
        <w:tabs>
          <w:tab w:val="num" w:pos="1440"/>
        </w:tabs>
        <w:ind w:left="1440" w:hanging="360"/>
      </w:pPr>
      <w:rPr>
        <w:rFonts w:ascii="Symbol" w:hAnsi="Symbol" w:hint="default"/>
      </w:rPr>
    </w:lvl>
    <w:lvl w:ilvl="2" w:tplc="8C341E96" w:tentative="1">
      <w:start w:val="1"/>
      <w:numFmt w:val="bullet"/>
      <w:lvlText w:val=""/>
      <w:lvlJc w:val="left"/>
      <w:pPr>
        <w:tabs>
          <w:tab w:val="num" w:pos="2160"/>
        </w:tabs>
        <w:ind w:left="2160" w:hanging="360"/>
      </w:pPr>
      <w:rPr>
        <w:rFonts w:ascii="Symbol" w:hAnsi="Symbol" w:hint="default"/>
      </w:rPr>
    </w:lvl>
    <w:lvl w:ilvl="3" w:tplc="DA405FF2" w:tentative="1">
      <w:start w:val="1"/>
      <w:numFmt w:val="bullet"/>
      <w:lvlText w:val=""/>
      <w:lvlJc w:val="left"/>
      <w:pPr>
        <w:tabs>
          <w:tab w:val="num" w:pos="2880"/>
        </w:tabs>
        <w:ind w:left="2880" w:hanging="360"/>
      </w:pPr>
      <w:rPr>
        <w:rFonts w:ascii="Symbol" w:hAnsi="Symbol" w:hint="default"/>
      </w:rPr>
    </w:lvl>
    <w:lvl w:ilvl="4" w:tplc="4F224924" w:tentative="1">
      <w:start w:val="1"/>
      <w:numFmt w:val="bullet"/>
      <w:lvlText w:val=""/>
      <w:lvlJc w:val="left"/>
      <w:pPr>
        <w:tabs>
          <w:tab w:val="num" w:pos="3600"/>
        </w:tabs>
        <w:ind w:left="3600" w:hanging="360"/>
      </w:pPr>
      <w:rPr>
        <w:rFonts w:ascii="Symbol" w:hAnsi="Symbol" w:hint="default"/>
      </w:rPr>
    </w:lvl>
    <w:lvl w:ilvl="5" w:tplc="4B660D5E" w:tentative="1">
      <w:start w:val="1"/>
      <w:numFmt w:val="bullet"/>
      <w:lvlText w:val=""/>
      <w:lvlJc w:val="left"/>
      <w:pPr>
        <w:tabs>
          <w:tab w:val="num" w:pos="4320"/>
        </w:tabs>
        <w:ind w:left="4320" w:hanging="360"/>
      </w:pPr>
      <w:rPr>
        <w:rFonts w:ascii="Symbol" w:hAnsi="Symbol" w:hint="default"/>
      </w:rPr>
    </w:lvl>
    <w:lvl w:ilvl="6" w:tplc="485C7CCC" w:tentative="1">
      <w:start w:val="1"/>
      <w:numFmt w:val="bullet"/>
      <w:lvlText w:val=""/>
      <w:lvlJc w:val="left"/>
      <w:pPr>
        <w:tabs>
          <w:tab w:val="num" w:pos="5040"/>
        </w:tabs>
        <w:ind w:left="5040" w:hanging="360"/>
      </w:pPr>
      <w:rPr>
        <w:rFonts w:ascii="Symbol" w:hAnsi="Symbol" w:hint="default"/>
      </w:rPr>
    </w:lvl>
    <w:lvl w:ilvl="7" w:tplc="3F365E20" w:tentative="1">
      <w:start w:val="1"/>
      <w:numFmt w:val="bullet"/>
      <w:lvlText w:val=""/>
      <w:lvlJc w:val="left"/>
      <w:pPr>
        <w:tabs>
          <w:tab w:val="num" w:pos="5760"/>
        </w:tabs>
        <w:ind w:left="5760" w:hanging="360"/>
      </w:pPr>
      <w:rPr>
        <w:rFonts w:ascii="Symbol" w:hAnsi="Symbol" w:hint="default"/>
      </w:rPr>
    </w:lvl>
    <w:lvl w:ilvl="8" w:tplc="7CD8CDB2" w:tentative="1">
      <w:start w:val="1"/>
      <w:numFmt w:val="bullet"/>
      <w:lvlText w:val=""/>
      <w:lvlJc w:val="left"/>
      <w:pPr>
        <w:tabs>
          <w:tab w:val="num" w:pos="6480"/>
        </w:tabs>
        <w:ind w:left="6480" w:hanging="360"/>
      </w:pPr>
      <w:rPr>
        <w:rFonts w:ascii="Symbol" w:hAnsi="Symbol" w:hint="default"/>
      </w:rPr>
    </w:lvl>
  </w:abstractNum>
  <w:abstractNum w:abstractNumId="36">
    <w:nsid w:val="71150A4A"/>
    <w:multiLevelType w:val="singleLevel"/>
    <w:tmpl w:val="04090017"/>
    <w:lvl w:ilvl="0">
      <w:start w:val="1"/>
      <w:numFmt w:val="lowerLetter"/>
      <w:lvlText w:val="%1)"/>
      <w:lvlJc w:val="left"/>
      <w:pPr>
        <w:tabs>
          <w:tab w:val="num" w:pos="360"/>
        </w:tabs>
        <w:ind w:left="360" w:hanging="360"/>
      </w:pPr>
      <w:rPr>
        <w:rFonts w:hint="default"/>
      </w:rPr>
    </w:lvl>
  </w:abstractNum>
  <w:abstractNum w:abstractNumId="37">
    <w:nsid w:val="74A65DA2"/>
    <w:multiLevelType w:val="hybridMultilevel"/>
    <w:tmpl w:val="98768DBC"/>
    <w:lvl w:ilvl="0" w:tplc="0220E3F6">
      <w:start w:val="2"/>
      <w:numFmt w:val="bullet"/>
      <w:lvlText w:val="-"/>
      <w:lvlJc w:val="left"/>
      <w:pPr>
        <w:tabs>
          <w:tab w:val="num" w:pos="720"/>
        </w:tabs>
        <w:ind w:left="72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A9D2054"/>
    <w:multiLevelType w:val="hybridMultilevel"/>
    <w:tmpl w:val="55F0624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30"/>
  </w:num>
  <w:num w:numId="2">
    <w:abstractNumId w:val="16"/>
  </w:num>
  <w:num w:numId="3">
    <w:abstractNumId w:val="25"/>
  </w:num>
  <w:num w:numId="4">
    <w:abstractNumId w:val="28"/>
  </w:num>
  <w:num w:numId="5">
    <w:abstractNumId w:val="7"/>
  </w:num>
  <w:num w:numId="6">
    <w:abstractNumId w:val="37"/>
  </w:num>
  <w:num w:numId="7">
    <w:abstractNumId w:val="12"/>
  </w:num>
  <w:num w:numId="8">
    <w:abstractNumId w:val="15"/>
  </w:num>
  <w:num w:numId="9">
    <w:abstractNumId w:val="13"/>
  </w:num>
  <w:num w:numId="10">
    <w:abstractNumId w:val="36"/>
  </w:num>
  <w:num w:numId="11">
    <w:abstractNumId w:val="31"/>
  </w:num>
  <w:num w:numId="12">
    <w:abstractNumId w:val="0"/>
  </w:num>
  <w:num w:numId="13">
    <w:abstractNumId w:val="22"/>
  </w:num>
  <w:num w:numId="14">
    <w:abstractNumId w:val="3"/>
  </w:num>
  <w:num w:numId="15">
    <w:abstractNumId w:val="3"/>
  </w:num>
  <w:num w:numId="16">
    <w:abstractNumId w:val="8"/>
  </w:num>
  <w:num w:numId="17">
    <w:abstractNumId w:val="21"/>
  </w:num>
  <w:num w:numId="18">
    <w:abstractNumId w:val="29"/>
  </w:num>
  <w:num w:numId="19">
    <w:abstractNumId w:val="27"/>
  </w:num>
  <w:num w:numId="20">
    <w:abstractNumId w:val="23"/>
  </w:num>
  <w:num w:numId="21">
    <w:abstractNumId w:val="4"/>
  </w:num>
  <w:num w:numId="22">
    <w:abstractNumId w:val="11"/>
  </w:num>
  <w:num w:numId="23">
    <w:abstractNumId w:val="20"/>
  </w:num>
  <w:num w:numId="24">
    <w:abstractNumId w:val="38"/>
  </w:num>
  <w:num w:numId="25">
    <w:abstractNumId w:val="17"/>
  </w:num>
  <w:num w:numId="26">
    <w:abstractNumId w:val="18"/>
  </w:num>
  <w:num w:numId="27">
    <w:abstractNumId w:val="14"/>
  </w:num>
  <w:num w:numId="28">
    <w:abstractNumId w:val="32"/>
  </w:num>
  <w:num w:numId="29">
    <w:abstractNumId w:val="2"/>
  </w:num>
  <w:num w:numId="30">
    <w:abstractNumId w:val="1"/>
  </w:num>
  <w:num w:numId="31">
    <w:abstractNumId w:val="35"/>
  </w:num>
  <w:num w:numId="32">
    <w:abstractNumId w:val="34"/>
  </w:num>
  <w:num w:numId="33">
    <w:abstractNumId w:val="19"/>
  </w:num>
  <w:num w:numId="34">
    <w:abstractNumId w:val="26"/>
  </w:num>
  <w:num w:numId="35">
    <w:abstractNumId w:val="6"/>
  </w:num>
  <w:num w:numId="36">
    <w:abstractNumId w:val="5"/>
  </w:num>
  <w:num w:numId="37">
    <w:abstractNumId w:val="9"/>
  </w:num>
  <w:num w:numId="38">
    <w:abstractNumId w:val="33"/>
  </w:num>
  <w:num w:numId="39">
    <w:abstractNumId w:val="24"/>
  </w:num>
  <w:num w:numId="4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evenAndOddHeaders/>
  <w:drawingGridHorizontalSpacing w:val="110"/>
  <w:displayHorizontalDrawingGridEvery w:val="2"/>
  <w:displayVertic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7275"/>
    <w:rsid w:val="000001FD"/>
    <w:rsid w:val="00000B03"/>
    <w:rsid w:val="00000CD9"/>
    <w:rsid w:val="00001922"/>
    <w:rsid w:val="00001F65"/>
    <w:rsid w:val="00002B7B"/>
    <w:rsid w:val="00003C86"/>
    <w:rsid w:val="00004521"/>
    <w:rsid w:val="000046A0"/>
    <w:rsid w:val="0000478C"/>
    <w:rsid w:val="00005288"/>
    <w:rsid w:val="00005298"/>
    <w:rsid w:val="000056AF"/>
    <w:rsid w:val="00007164"/>
    <w:rsid w:val="00007463"/>
    <w:rsid w:val="000074BE"/>
    <w:rsid w:val="00010223"/>
    <w:rsid w:val="00010BEB"/>
    <w:rsid w:val="0001210B"/>
    <w:rsid w:val="000128BE"/>
    <w:rsid w:val="0001353E"/>
    <w:rsid w:val="000137C8"/>
    <w:rsid w:val="00013D18"/>
    <w:rsid w:val="00014174"/>
    <w:rsid w:val="00014EC2"/>
    <w:rsid w:val="00016A3A"/>
    <w:rsid w:val="0002051D"/>
    <w:rsid w:val="00020DD4"/>
    <w:rsid w:val="000215AB"/>
    <w:rsid w:val="000216D9"/>
    <w:rsid w:val="00021A75"/>
    <w:rsid w:val="00021E38"/>
    <w:rsid w:val="00022A83"/>
    <w:rsid w:val="00022BE2"/>
    <w:rsid w:val="0002301D"/>
    <w:rsid w:val="00023D65"/>
    <w:rsid w:val="0002433F"/>
    <w:rsid w:val="00024340"/>
    <w:rsid w:val="00024A6E"/>
    <w:rsid w:val="000250F0"/>
    <w:rsid w:val="00025188"/>
    <w:rsid w:val="0002657E"/>
    <w:rsid w:val="00027070"/>
    <w:rsid w:val="0002761C"/>
    <w:rsid w:val="00027ADB"/>
    <w:rsid w:val="0003063B"/>
    <w:rsid w:val="000313D5"/>
    <w:rsid w:val="000315EC"/>
    <w:rsid w:val="00031B20"/>
    <w:rsid w:val="00031E74"/>
    <w:rsid w:val="000324DC"/>
    <w:rsid w:val="000324F2"/>
    <w:rsid w:val="00032DDA"/>
    <w:rsid w:val="00033344"/>
    <w:rsid w:val="00033BC1"/>
    <w:rsid w:val="00034013"/>
    <w:rsid w:val="0003404D"/>
    <w:rsid w:val="00034299"/>
    <w:rsid w:val="00034893"/>
    <w:rsid w:val="000348B1"/>
    <w:rsid w:val="00034ADC"/>
    <w:rsid w:val="00034E43"/>
    <w:rsid w:val="00035610"/>
    <w:rsid w:val="00035BB0"/>
    <w:rsid w:val="00036C81"/>
    <w:rsid w:val="00036DF1"/>
    <w:rsid w:val="00036DF6"/>
    <w:rsid w:val="000374CE"/>
    <w:rsid w:val="000374E1"/>
    <w:rsid w:val="00037AD2"/>
    <w:rsid w:val="0004103D"/>
    <w:rsid w:val="00041B05"/>
    <w:rsid w:val="00042254"/>
    <w:rsid w:val="0004230A"/>
    <w:rsid w:val="000425C2"/>
    <w:rsid w:val="00042747"/>
    <w:rsid w:val="000435E8"/>
    <w:rsid w:val="00043878"/>
    <w:rsid w:val="000440C9"/>
    <w:rsid w:val="00044430"/>
    <w:rsid w:val="00044BF7"/>
    <w:rsid w:val="00044E65"/>
    <w:rsid w:val="000455AE"/>
    <w:rsid w:val="00045A97"/>
    <w:rsid w:val="00045C87"/>
    <w:rsid w:val="00046D06"/>
    <w:rsid w:val="000472EF"/>
    <w:rsid w:val="00047441"/>
    <w:rsid w:val="00047A3D"/>
    <w:rsid w:val="00047E80"/>
    <w:rsid w:val="00047E9E"/>
    <w:rsid w:val="00050B6D"/>
    <w:rsid w:val="0005100A"/>
    <w:rsid w:val="00051016"/>
    <w:rsid w:val="0005176E"/>
    <w:rsid w:val="00051B40"/>
    <w:rsid w:val="000528F9"/>
    <w:rsid w:val="00052F22"/>
    <w:rsid w:val="000542B5"/>
    <w:rsid w:val="00055529"/>
    <w:rsid w:val="0005598E"/>
    <w:rsid w:val="000569FC"/>
    <w:rsid w:val="00056EBA"/>
    <w:rsid w:val="0005753B"/>
    <w:rsid w:val="00060283"/>
    <w:rsid w:val="00061592"/>
    <w:rsid w:val="0006183E"/>
    <w:rsid w:val="00061C70"/>
    <w:rsid w:val="00062035"/>
    <w:rsid w:val="0006236D"/>
    <w:rsid w:val="00063247"/>
    <w:rsid w:val="00064748"/>
    <w:rsid w:val="00064B75"/>
    <w:rsid w:val="00064EAD"/>
    <w:rsid w:val="00065504"/>
    <w:rsid w:val="00065CD1"/>
    <w:rsid w:val="0006663D"/>
    <w:rsid w:val="0006670F"/>
    <w:rsid w:val="00067357"/>
    <w:rsid w:val="00070CCD"/>
    <w:rsid w:val="0007174D"/>
    <w:rsid w:val="0007287A"/>
    <w:rsid w:val="0007410F"/>
    <w:rsid w:val="00074966"/>
    <w:rsid w:val="00074ECC"/>
    <w:rsid w:val="0007604A"/>
    <w:rsid w:val="0007723C"/>
    <w:rsid w:val="00077A4E"/>
    <w:rsid w:val="00077E56"/>
    <w:rsid w:val="00077EAF"/>
    <w:rsid w:val="000809A7"/>
    <w:rsid w:val="00082151"/>
    <w:rsid w:val="00082423"/>
    <w:rsid w:val="0008290E"/>
    <w:rsid w:val="00082D19"/>
    <w:rsid w:val="00082DDB"/>
    <w:rsid w:val="00082E7E"/>
    <w:rsid w:val="0008349C"/>
    <w:rsid w:val="00085224"/>
    <w:rsid w:val="000853B8"/>
    <w:rsid w:val="000858A6"/>
    <w:rsid w:val="0008607D"/>
    <w:rsid w:val="00086588"/>
    <w:rsid w:val="00087150"/>
    <w:rsid w:val="00090548"/>
    <w:rsid w:val="00090860"/>
    <w:rsid w:val="00090E95"/>
    <w:rsid w:val="00092775"/>
    <w:rsid w:val="0009289E"/>
    <w:rsid w:val="00093056"/>
    <w:rsid w:val="00094960"/>
    <w:rsid w:val="0009515A"/>
    <w:rsid w:val="00095579"/>
    <w:rsid w:val="0009622B"/>
    <w:rsid w:val="000A0194"/>
    <w:rsid w:val="000A0235"/>
    <w:rsid w:val="000A172D"/>
    <w:rsid w:val="000A1806"/>
    <w:rsid w:val="000A1F6E"/>
    <w:rsid w:val="000A2A8C"/>
    <w:rsid w:val="000A2CFE"/>
    <w:rsid w:val="000A36BE"/>
    <w:rsid w:val="000A4A8A"/>
    <w:rsid w:val="000A5290"/>
    <w:rsid w:val="000A5334"/>
    <w:rsid w:val="000A5C48"/>
    <w:rsid w:val="000A5E51"/>
    <w:rsid w:val="000A6480"/>
    <w:rsid w:val="000A6687"/>
    <w:rsid w:val="000A68A2"/>
    <w:rsid w:val="000A68C6"/>
    <w:rsid w:val="000A6BDB"/>
    <w:rsid w:val="000A6F3B"/>
    <w:rsid w:val="000B106C"/>
    <w:rsid w:val="000B1218"/>
    <w:rsid w:val="000B2976"/>
    <w:rsid w:val="000B2F33"/>
    <w:rsid w:val="000B3041"/>
    <w:rsid w:val="000B348A"/>
    <w:rsid w:val="000B45ED"/>
    <w:rsid w:val="000B4E6E"/>
    <w:rsid w:val="000B56DA"/>
    <w:rsid w:val="000B6AF5"/>
    <w:rsid w:val="000B747D"/>
    <w:rsid w:val="000C0DBC"/>
    <w:rsid w:val="000C149A"/>
    <w:rsid w:val="000C1FD6"/>
    <w:rsid w:val="000C26A8"/>
    <w:rsid w:val="000C3373"/>
    <w:rsid w:val="000C33B2"/>
    <w:rsid w:val="000C3CB2"/>
    <w:rsid w:val="000C3EBF"/>
    <w:rsid w:val="000C3F48"/>
    <w:rsid w:val="000C4A45"/>
    <w:rsid w:val="000C4BCA"/>
    <w:rsid w:val="000C55A4"/>
    <w:rsid w:val="000C5614"/>
    <w:rsid w:val="000C5ABE"/>
    <w:rsid w:val="000C5F48"/>
    <w:rsid w:val="000C61C8"/>
    <w:rsid w:val="000C69DB"/>
    <w:rsid w:val="000C6CA4"/>
    <w:rsid w:val="000C6FF0"/>
    <w:rsid w:val="000C75AF"/>
    <w:rsid w:val="000D0205"/>
    <w:rsid w:val="000D145C"/>
    <w:rsid w:val="000D1FFC"/>
    <w:rsid w:val="000D2B3D"/>
    <w:rsid w:val="000D2EA2"/>
    <w:rsid w:val="000D2F38"/>
    <w:rsid w:val="000D3FB0"/>
    <w:rsid w:val="000D4049"/>
    <w:rsid w:val="000D60ED"/>
    <w:rsid w:val="000D61A1"/>
    <w:rsid w:val="000D63BA"/>
    <w:rsid w:val="000E0787"/>
    <w:rsid w:val="000E0ADA"/>
    <w:rsid w:val="000E0C70"/>
    <w:rsid w:val="000E0F3C"/>
    <w:rsid w:val="000E14B2"/>
    <w:rsid w:val="000E2742"/>
    <w:rsid w:val="000E3357"/>
    <w:rsid w:val="000E3459"/>
    <w:rsid w:val="000E4358"/>
    <w:rsid w:val="000E51CD"/>
    <w:rsid w:val="000E5255"/>
    <w:rsid w:val="000E5522"/>
    <w:rsid w:val="000E59DC"/>
    <w:rsid w:val="000E5F3E"/>
    <w:rsid w:val="000E5F91"/>
    <w:rsid w:val="000E6839"/>
    <w:rsid w:val="000E738F"/>
    <w:rsid w:val="000E7A71"/>
    <w:rsid w:val="000F137D"/>
    <w:rsid w:val="000F1899"/>
    <w:rsid w:val="000F1DFB"/>
    <w:rsid w:val="000F231F"/>
    <w:rsid w:val="000F280E"/>
    <w:rsid w:val="000F2FE4"/>
    <w:rsid w:val="000F37F9"/>
    <w:rsid w:val="000F380D"/>
    <w:rsid w:val="000F3E29"/>
    <w:rsid w:val="000F4546"/>
    <w:rsid w:val="000F47C8"/>
    <w:rsid w:val="000F4EF4"/>
    <w:rsid w:val="000F54CA"/>
    <w:rsid w:val="000F5A94"/>
    <w:rsid w:val="000F5E97"/>
    <w:rsid w:val="000F72E6"/>
    <w:rsid w:val="001000EB"/>
    <w:rsid w:val="0010047D"/>
    <w:rsid w:val="0010075D"/>
    <w:rsid w:val="00100955"/>
    <w:rsid w:val="00103334"/>
    <w:rsid w:val="00103457"/>
    <w:rsid w:val="00103780"/>
    <w:rsid w:val="00103803"/>
    <w:rsid w:val="0010387A"/>
    <w:rsid w:val="001039E4"/>
    <w:rsid w:val="00103FE7"/>
    <w:rsid w:val="00104175"/>
    <w:rsid w:val="001043D0"/>
    <w:rsid w:val="00104784"/>
    <w:rsid w:val="001052BA"/>
    <w:rsid w:val="001059B5"/>
    <w:rsid w:val="00105A0A"/>
    <w:rsid w:val="00106484"/>
    <w:rsid w:val="00107725"/>
    <w:rsid w:val="00110287"/>
    <w:rsid w:val="00110EA4"/>
    <w:rsid w:val="00111450"/>
    <w:rsid w:val="00111F13"/>
    <w:rsid w:val="001123D0"/>
    <w:rsid w:val="00112447"/>
    <w:rsid w:val="00112A6E"/>
    <w:rsid w:val="00112DFE"/>
    <w:rsid w:val="00113543"/>
    <w:rsid w:val="00113B24"/>
    <w:rsid w:val="001141EF"/>
    <w:rsid w:val="00114CD4"/>
    <w:rsid w:val="00115503"/>
    <w:rsid w:val="00115628"/>
    <w:rsid w:val="001158FF"/>
    <w:rsid w:val="00115933"/>
    <w:rsid w:val="00116C13"/>
    <w:rsid w:val="00116CF7"/>
    <w:rsid w:val="00120371"/>
    <w:rsid w:val="001208C6"/>
    <w:rsid w:val="0012102A"/>
    <w:rsid w:val="001213C1"/>
    <w:rsid w:val="00121405"/>
    <w:rsid w:val="00122763"/>
    <w:rsid w:val="001227B7"/>
    <w:rsid w:val="00122991"/>
    <w:rsid w:val="00122B6F"/>
    <w:rsid w:val="0012312E"/>
    <w:rsid w:val="00124C6E"/>
    <w:rsid w:val="00125930"/>
    <w:rsid w:val="001263DE"/>
    <w:rsid w:val="001268BC"/>
    <w:rsid w:val="00126D15"/>
    <w:rsid w:val="001275D8"/>
    <w:rsid w:val="0013129D"/>
    <w:rsid w:val="00131548"/>
    <w:rsid w:val="00132B3F"/>
    <w:rsid w:val="00132B88"/>
    <w:rsid w:val="00132EA6"/>
    <w:rsid w:val="00132F8D"/>
    <w:rsid w:val="001331DF"/>
    <w:rsid w:val="00133A32"/>
    <w:rsid w:val="00134246"/>
    <w:rsid w:val="00134465"/>
    <w:rsid w:val="00134999"/>
    <w:rsid w:val="00134A70"/>
    <w:rsid w:val="0013564C"/>
    <w:rsid w:val="001358DD"/>
    <w:rsid w:val="00135CDC"/>
    <w:rsid w:val="00135F5A"/>
    <w:rsid w:val="00136637"/>
    <w:rsid w:val="00140645"/>
    <w:rsid w:val="00140809"/>
    <w:rsid w:val="00141216"/>
    <w:rsid w:val="001413AF"/>
    <w:rsid w:val="00141A65"/>
    <w:rsid w:val="00142040"/>
    <w:rsid w:val="0014239C"/>
    <w:rsid w:val="00143733"/>
    <w:rsid w:val="00143F4D"/>
    <w:rsid w:val="00146E7A"/>
    <w:rsid w:val="00150B56"/>
    <w:rsid w:val="00150E1F"/>
    <w:rsid w:val="00151759"/>
    <w:rsid w:val="00152ABB"/>
    <w:rsid w:val="00153457"/>
    <w:rsid w:val="00153D0E"/>
    <w:rsid w:val="00154296"/>
    <w:rsid w:val="001549CB"/>
    <w:rsid w:val="0015515D"/>
    <w:rsid w:val="001555FD"/>
    <w:rsid w:val="00155CFF"/>
    <w:rsid w:val="0015654C"/>
    <w:rsid w:val="001572F8"/>
    <w:rsid w:val="00157969"/>
    <w:rsid w:val="00157D8D"/>
    <w:rsid w:val="0016064A"/>
    <w:rsid w:val="00160DF9"/>
    <w:rsid w:val="001610E6"/>
    <w:rsid w:val="001617DC"/>
    <w:rsid w:val="0016300C"/>
    <w:rsid w:val="00163277"/>
    <w:rsid w:val="00163656"/>
    <w:rsid w:val="001636F0"/>
    <w:rsid w:val="001648FF"/>
    <w:rsid w:val="00165052"/>
    <w:rsid w:val="00165734"/>
    <w:rsid w:val="00166BD1"/>
    <w:rsid w:val="00167714"/>
    <w:rsid w:val="00170BF7"/>
    <w:rsid w:val="00171A8F"/>
    <w:rsid w:val="00171E2F"/>
    <w:rsid w:val="00171EE7"/>
    <w:rsid w:val="00172F70"/>
    <w:rsid w:val="001731FD"/>
    <w:rsid w:val="00174278"/>
    <w:rsid w:val="0017542B"/>
    <w:rsid w:val="0017559A"/>
    <w:rsid w:val="0017630D"/>
    <w:rsid w:val="00177026"/>
    <w:rsid w:val="001772CF"/>
    <w:rsid w:val="001774EC"/>
    <w:rsid w:val="00177A80"/>
    <w:rsid w:val="00180F21"/>
    <w:rsid w:val="0018119B"/>
    <w:rsid w:val="001815BC"/>
    <w:rsid w:val="001817FA"/>
    <w:rsid w:val="00181808"/>
    <w:rsid w:val="00182CC6"/>
    <w:rsid w:val="00183011"/>
    <w:rsid w:val="00184EDF"/>
    <w:rsid w:val="001853E3"/>
    <w:rsid w:val="00186072"/>
    <w:rsid w:val="00186125"/>
    <w:rsid w:val="00186C0E"/>
    <w:rsid w:val="00187CB3"/>
    <w:rsid w:val="0019146F"/>
    <w:rsid w:val="0019156E"/>
    <w:rsid w:val="0019179B"/>
    <w:rsid w:val="00191C02"/>
    <w:rsid w:val="00192292"/>
    <w:rsid w:val="0019349E"/>
    <w:rsid w:val="001936FD"/>
    <w:rsid w:val="001937E1"/>
    <w:rsid w:val="00193AA2"/>
    <w:rsid w:val="00194B9A"/>
    <w:rsid w:val="0019619C"/>
    <w:rsid w:val="001A127E"/>
    <w:rsid w:val="001A1BAD"/>
    <w:rsid w:val="001A32EA"/>
    <w:rsid w:val="001A354D"/>
    <w:rsid w:val="001A3943"/>
    <w:rsid w:val="001A3AD4"/>
    <w:rsid w:val="001A3E59"/>
    <w:rsid w:val="001A44B2"/>
    <w:rsid w:val="001A4500"/>
    <w:rsid w:val="001A4547"/>
    <w:rsid w:val="001A58B2"/>
    <w:rsid w:val="001A6465"/>
    <w:rsid w:val="001A69D9"/>
    <w:rsid w:val="001B01A6"/>
    <w:rsid w:val="001B16F7"/>
    <w:rsid w:val="001B19BC"/>
    <w:rsid w:val="001B22FC"/>
    <w:rsid w:val="001B27F9"/>
    <w:rsid w:val="001B3108"/>
    <w:rsid w:val="001B4128"/>
    <w:rsid w:val="001B4CE3"/>
    <w:rsid w:val="001B53FF"/>
    <w:rsid w:val="001B5ADD"/>
    <w:rsid w:val="001B61F3"/>
    <w:rsid w:val="001B6C74"/>
    <w:rsid w:val="001B71AD"/>
    <w:rsid w:val="001B71EE"/>
    <w:rsid w:val="001B761E"/>
    <w:rsid w:val="001C002D"/>
    <w:rsid w:val="001C0075"/>
    <w:rsid w:val="001C18E1"/>
    <w:rsid w:val="001C1BF7"/>
    <w:rsid w:val="001C21ED"/>
    <w:rsid w:val="001C2839"/>
    <w:rsid w:val="001C2949"/>
    <w:rsid w:val="001C2F10"/>
    <w:rsid w:val="001C3517"/>
    <w:rsid w:val="001C54E2"/>
    <w:rsid w:val="001C5C65"/>
    <w:rsid w:val="001C63C4"/>
    <w:rsid w:val="001C6755"/>
    <w:rsid w:val="001C6C27"/>
    <w:rsid w:val="001C7EE4"/>
    <w:rsid w:val="001D00E5"/>
    <w:rsid w:val="001D030E"/>
    <w:rsid w:val="001D05FD"/>
    <w:rsid w:val="001D0CF3"/>
    <w:rsid w:val="001D0ED0"/>
    <w:rsid w:val="001D0FCC"/>
    <w:rsid w:val="001D104A"/>
    <w:rsid w:val="001D1F9C"/>
    <w:rsid w:val="001D2959"/>
    <w:rsid w:val="001D2A9A"/>
    <w:rsid w:val="001D39CA"/>
    <w:rsid w:val="001D4015"/>
    <w:rsid w:val="001D4472"/>
    <w:rsid w:val="001D44AC"/>
    <w:rsid w:val="001D45DE"/>
    <w:rsid w:val="001D4F69"/>
    <w:rsid w:val="001D52BF"/>
    <w:rsid w:val="001D5AB1"/>
    <w:rsid w:val="001D5D3E"/>
    <w:rsid w:val="001D6EEC"/>
    <w:rsid w:val="001D703A"/>
    <w:rsid w:val="001D7178"/>
    <w:rsid w:val="001E1467"/>
    <w:rsid w:val="001E1864"/>
    <w:rsid w:val="001E1A5A"/>
    <w:rsid w:val="001E25D6"/>
    <w:rsid w:val="001E53D6"/>
    <w:rsid w:val="001E5562"/>
    <w:rsid w:val="001E6A39"/>
    <w:rsid w:val="001E6BDD"/>
    <w:rsid w:val="001E75E4"/>
    <w:rsid w:val="001E7D4A"/>
    <w:rsid w:val="001F08E4"/>
    <w:rsid w:val="001F0A6D"/>
    <w:rsid w:val="001F0D10"/>
    <w:rsid w:val="001F0D9E"/>
    <w:rsid w:val="001F1E84"/>
    <w:rsid w:val="001F2912"/>
    <w:rsid w:val="001F2E32"/>
    <w:rsid w:val="001F2EB2"/>
    <w:rsid w:val="001F34FA"/>
    <w:rsid w:val="001F37B3"/>
    <w:rsid w:val="001F4244"/>
    <w:rsid w:val="001F7ABE"/>
    <w:rsid w:val="00200B54"/>
    <w:rsid w:val="00200B6F"/>
    <w:rsid w:val="00200BEE"/>
    <w:rsid w:val="00200CC2"/>
    <w:rsid w:val="00201535"/>
    <w:rsid w:val="0020166E"/>
    <w:rsid w:val="002026E0"/>
    <w:rsid w:val="00202FBE"/>
    <w:rsid w:val="00203698"/>
    <w:rsid w:val="00203B5A"/>
    <w:rsid w:val="00204FD0"/>
    <w:rsid w:val="00205726"/>
    <w:rsid w:val="00206C54"/>
    <w:rsid w:val="0021026E"/>
    <w:rsid w:val="002110F2"/>
    <w:rsid w:val="0021257D"/>
    <w:rsid w:val="0021272F"/>
    <w:rsid w:val="00213F7A"/>
    <w:rsid w:val="00214B90"/>
    <w:rsid w:val="00215797"/>
    <w:rsid w:val="00215FAB"/>
    <w:rsid w:val="00216E94"/>
    <w:rsid w:val="00217DDD"/>
    <w:rsid w:val="00217F14"/>
    <w:rsid w:val="00217F9D"/>
    <w:rsid w:val="00220B84"/>
    <w:rsid w:val="00221399"/>
    <w:rsid w:val="00221B2B"/>
    <w:rsid w:val="002231A5"/>
    <w:rsid w:val="002233A6"/>
    <w:rsid w:val="0022440B"/>
    <w:rsid w:val="0022583E"/>
    <w:rsid w:val="0022743B"/>
    <w:rsid w:val="0022745B"/>
    <w:rsid w:val="00227646"/>
    <w:rsid w:val="00227787"/>
    <w:rsid w:val="00230A3E"/>
    <w:rsid w:val="00231B44"/>
    <w:rsid w:val="002320F5"/>
    <w:rsid w:val="0023221A"/>
    <w:rsid w:val="0023270A"/>
    <w:rsid w:val="00233AC8"/>
    <w:rsid w:val="00233BB1"/>
    <w:rsid w:val="00234111"/>
    <w:rsid w:val="002343A3"/>
    <w:rsid w:val="00234AB8"/>
    <w:rsid w:val="0023583B"/>
    <w:rsid w:val="002365DA"/>
    <w:rsid w:val="002367BC"/>
    <w:rsid w:val="002368CD"/>
    <w:rsid w:val="00236A65"/>
    <w:rsid w:val="002378B9"/>
    <w:rsid w:val="00237CEF"/>
    <w:rsid w:val="00240098"/>
    <w:rsid w:val="00240F4A"/>
    <w:rsid w:val="002416DF"/>
    <w:rsid w:val="00241801"/>
    <w:rsid w:val="00241E35"/>
    <w:rsid w:val="0024230F"/>
    <w:rsid w:val="00242DF9"/>
    <w:rsid w:val="00242EEA"/>
    <w:rsid w:val="00243111"/>
    <w:rsid w:val="0024313F"/>
    <w:rsid w:val="00244477"/>
    <w:rsid w:val="002444E0"/>
    <w:rsid w:val="0024493F"/>
    <w:rsid w:val="00245149"/>
    <w:rsid w:val="00245A07"/>
    <w:rsid w:val="00245E31"/>
    <w:rsid w:val="00246224"/>
    <w:rsid w:val="00246465"/>
    <w:rsid w:val="00246C91"/>
    <w:rsid w:val="002476E1"/>
    <w:rsid w:val="00247753"/>
    <w:rsid w:val="00247891"/>
    <w:rsid w:val="00250113"/>
    <w:rsid w:val="002511EA"/>
    <w:rsid w:val="00251541"/>
    <w:rsid w:val="00251912"/>
    <w:rsid w:val="00251C51"/>
    <w:rsid w:val="002534C0"/>
    <w:rsid w:val="002543BF"/>
    <w:rsid w:val="0025505F"/>
    <w:rsid w:val="002553E1"/>
    <w:rsid w:val="002556E9"/>
    <w:rsid w:val="002562AB"/>
    <w:rsid w:val="00256356"/>
    <w:rsid w:val="0025689D"/>
    <w:rsid w:val="002575F0"/>
    <w:rsid w:val="002605B1"/>
    <w:rsid w:val="00260862"/>
    <w:rsid w:val="002610D3"/>
    <w:rsid w:val="0026186F"/>
    <w:rsid w:val="0026306F"/>
    <w:rsid w:val="00263721"/>
    <w:rsid w:val="00264ADD"/>
    <w:rsid w:val="00264BF0"/>
    <w:rsid w:val="00264D4A"/>
    <w:rsid w:val="002651A9"/>
    <w:rsid w:val="002656EE"/>
    <w:rsid w:val="00265D52"/>
    <w:rsid w:val="00265DA8"/>
    <w:rsid w:val="00266471"/>
    <w:rsid w:val="0026791F"/>
    <w:rsid w:val="00267B07"/>
    <w:rsid w:val="00270CC5"/>
    <w:rsid w:val="00270F7C"/>
    <w:rsid w:val="00271920"/>
    <w:rsid w:val="00271AF0"/>
    <w:rsid w:val="0027239A"/>
    <w:rsid w:val="00272574"/>
    <w:rsid w:val="00272684"/>
    <w:rsid w:val="00272FE4"/>
    <w:rsid w:val="002733A3"/>
    <w:rsid w:val="00273BE6"/>
    <w:rsid w:val="002741F5"/>
    <w:rsid w:val="00275BA2"/>
    <w:rsid w:val="00275D69"/>
    <w:rsid w:val="00277A97"/>
    <w:rsid w:val="002821A0"/>
    <w:rsid w:val="002826B9"/>
    <w:rsid w:val="00283BE8"/>
    <w:rsid w:val="00283C17"/>
    <w:rsid w:val="0028470C"/>
    <w:rsid w:val="0028565B"/>
    <w:rsid w:val="00285BCE"/>
    <w:rsid w:val="00285F16"/>
    <w:rsid w:val="00286294"/>
    <w:rsid w:val="002863A9"/>
    <w:rsid w:val="0028687B"/>
    <w:rsid w:val="00286F65"/>
    <w:rsid w:val="00287340"/>
    <w:rsid w:val="002879F7"/>
    <w:rsid w:val="0029043E"/>
    <w:rsid w:val="0029150F"/>
    <w:rsid w:val="00291735"/>
    <w:rsid w:val="00291805"/>
    <w:rsid w:val="00291D33"/>
    <w:rsid w:val="00291D6E"/>
    <w:rsid w:val="00292231"/>
    <w:rsid w:val="002925E6"/>
    <w:rsid w:val="00292882"/>
    <w:rsid w:val="00293281"/>
    <w:rsid w:val="002934D9"/>
    <w:rsid w:val="00293863"/>
    <w:rsid w:val="00293E9A"/>
    <w:rsid w:val="00294223"/>
    <w:rsid w:val="00294880"/>
    <w:rsid w:val="00294E66"/>
    <w:rsid w:val="002960E3"/>
    <w:rsid w:val="002961DC"/>
    <w:rsid w:val="002966B2"/>
    <w:rsid w:val="00297143"/>
    <w:rsid w:val="002977DB"/>
    <w:rsid w:val="00297ADE"/>
    <w:rsid w:val="002A0024"/>
    <w:rsid w:val="002A0AB8"/>
    <w:rsid w:val="002A1AD5"/>
    <w:rsid w:val="002A3A32"/>
    <w:rsid w:val="002A3D62"/>
    <w:rsid w:val="002A4669"/>
    <w:rsid w:val="002A5357"/>
    <w:rsid w:val="002A5B5C"/>
    <w:rsid w:val="002A7448"/>
    <w:rsid w:val="002A7594"/>
    <w:rsid w:val="002A77F6"/>
    <w:rsid w:val="002A7F8D"/>
    <w:rsid w:val="002B1111"/>
    <w:rsid w:val="002B1365"/>
    <w:rsid w:val="002B3D60"/>
    <w:rsid w:val="002B4531"/>
    <w:rsid w:val="002B4600"/>
    <w:rsid w:val="002B58FC"/>
    <w:rsid w:val="002B7249"/>
    <w:rsid w:val="002B7AE4"/>
    <w:rsid w:val="002C149D"/>
    <w:rsid w:val="002C2434"/>
    <w:rsid w:val="002C3CE7"/>
    <w:rsid w:val="002C3E40"/>
    <w:rsid w:val="002C4D39"/>
    <w:rsid w:val="002C5778"/>
    <w:rsid w:val="002C6656"/>
    <w:rsid w:val="002C76EA"/>
    <w:rsid w:val="002C78AF"/>
    <w:rsid w:val="002D0741"/>
    <w:rsid w:val="002D0779"/>
    <w:rsid w:val="002D106A"/>
    <w:rsid w:val="002D11CE"/>
    <w:rsid w:val="002D125C"/>
    <w:rsid w:val="002D2301"/>
    <w:rsid w:val="002D3553"/>
    <w:rsid w:val="002D3611"/>
    <w:rsid w:val="002D3A33"/>
    <w:rsid w:val="002D417E"/>
    <w:rsid w:val="002D51E2"/>
    <w:rsid w:val="002D5447"/>
    <w:rsid w:val="002D655E"/>
    <w:rsid w:val="002D709A"/>
    <w:rsid w:val="002D7191"/>
    <w:rsid w:val="002D72C2"/>
    <w:rsid w:val="002D741A"/>
    <w:rsid w:val="002E0676"/>
    <w:rsid w:val="002E1426"/>
    <w:rsid w:val="002E18BE"/>
    <w:rsid w:val="002E2E44"/>
    <w:rsid w:val="002E305E"/>
    <w:rsid w:val="002E32CF"/>
    <w:rsid w:val="002E3A25"/>
    <w:rsid w:val="002E4829"/>
    <w:rsid w:val="002E564D"/>
    <w:rsid w:val="002E57B4"/>
    <w:rsid w:val="002E6C0B"/>
    <w:rsid w:val="002E6C84"/>
    <w:rsid w:val="002F1ECF"/>
    <w:rsid w:val="002F485B"/>
    <w:rsid w:val="002F5143"/>
    <w:rsid w:val="002F549E"/>
    <w:rsid w:val="002F5D17"/>
    <w:rsid w:val="002F5DAC"/>
    <w:rsid w:val="002F7BDE"/>
    <w:rsid w:val="003000F6"/>
    <w:rsid w:val="00300501"/>
    <w:rsid w:val="00300846"/>
    <w:rsid w:val="003013EE"/>
    <w:rsid w:val="00301516"/>
    <w:rsid w:val="003017DA"/>
    <w:rsid w:val="00301A4F"/>
    <w:rsid w:val="00302AB1"/>
    <w:rsid w:val="00302C9C"/>
    <w:rsid w:val="00302D9C"/>
    <w:rsid w:val="0030436E"/>
    <w:rsid w:val="0030486A"/>
    <w:rsid w:val="00304D84"/>
    <w:rsid w:val="0030539F"/>
    <w:rsid w:val="00305D71"/>
    <w:rsid w:val="00305F19"/>
    <w:rsid w:val="00306142"/>
    <w:rsid w:val="00306A0B"/>
    <w:rsid w:val="00306A58"/>
    <w:rsid w:val="0031061E"/>
    <w:rsid w:val="00310A10"/>
    <w:rsid w:val="003118EA"/>
    <w:rsid w:val="0031214F"/>
    <w:rsid w:val="003135B5"/>
    <w:rsid w:val="00313DAB"/>
    <w:rsid w:val="00314A63"/>
    <w:rsid w:val="00314E28"/>
    <w:rsid w:val="00314EA0"/>
    <w:rsid w:val="003156B1"/>
    <w:rsid w:val="0031675E"/>
    <w:rsid w:val="003168E2"/>
    <w:rsid w:val="00317454"/>
    <w:rsid w:val="00317474"/>
    <w:rsid w:val="003205F0"/>
    <w:rsid w:val="0032072C"/>
    <w:rsid w:val="003208FB"/>
    <w:rsid w:val="003210F3"/>
    <w:rsid w:val="003213EA"/>
    <w:rsid w:val="00321A2C"/>
    <w:rsid w:val="00322600"/>
    <w:rsid w:val="00323564"/>
    <w:rsid w:val="00323F99"/>
    <w:rsid w:val="003249E8"/>
    <w:rsid w:val="00326AF3"/>
    <w:rsid w:val="00326BB5"/>
    <w:rsid w:val="0032721A"/>
    <w:rsid w:val="00327F57"/>
    <w:rsid w:val="00330808"/>
    <w:rsid w:val="00330CB7"/>
    <w:rsid w:val="0033235E"/>
    <w:rsid w:val="00332377"/>
    <w:rsid w:val="00332DE3"/>
    <w:rsid w:val="00333CB3"/>
    <w:rsid w:val="00333E41"/>
    <w:rsid w:val="00333F77"/>
    <w:rsid w:val="003340A2"/>
    <w:rsid w:val="00334AB4"/>
    <w:rsid w:val="0034032C"/>
    <w:rsid w:val="003403E7"/>
    <w:rsid w:val="00341112"/>
    <w:rsid w:val="003415BB"/>
    <w:rsid w:val="00341F65"/>
    <w:rsid w:val="0034244B"/>
    <w:rsid w:val="00343FB3"/>
    <w:rsid w:val="00345A25"/>
    <w:rsid w:val="0034666F"/>
    <w:rsid w:val="00347061"/>
    <w:rsid w:val="00347248"/>
    <w:rsid w:val="003473E8"/>
    <w:rsid w:val="00350774"/>
    <w:rsid w:val="00351CE4"/>
    <w:rsid w:val="0035254C"/>
    <w:rsid w:val="00352DC0"/>
    <w:rsid w:val="00352E4A"/>
    <w:rsid w:val="00352FC2"/>
    <w:rsid w:val="00353094"/>
    <w:rsid w:val="0035348F"/>
    <w:rsid w:val="00353C16"/>
    <w:rsid w:val="00353D02"/>
    <w:rsid w:val="00354099"/>
    <w:rsid w:val="00354DA5"/>
    <w:rsid w:val="00356035"/>
    <w:rsid w:val="00356926"/>
    <w:rsid w:val="003570E0"/>
    <w:rsid w:val="003574CD"/>
    <w:rsid w:val="00357A3E"/>
    <w:rsid w:val="003602B9"/>
    <w:rsid w:val="003604BF"/>
    <w:rsid w:val="00361167"/>
    <w:rsid w:val="003616D3"/>
    <w:rsid w:val="003618E7"/>
    <w:rsid w:val="00362707"/>
    <w:rsid w:val="003632B2"/>
    <w:rsid w:val="00363B9F"/>
    <w:rsid w:val="0036407F"/>
    <w:rsid w:val="00364520"/>
    <w:rsid w:val="0036564C"/>
    <w:rsid w:val="00366B7E"/>
    <w:rsid w:val="00366D0E"/>
    <w:rsid w:val="00366E5E"/>
    <w:rsid w:val="00367B10"/>
    <w:rsid w:val="00367D9E"/>
    <w:rsid w:val="00367F60"/>
    <w:rsid w:val="00367FE3"/>
    <w:rsid w:val="0037018D"/>
    <w:rsid w:val="003709DA"/>
    <w:rsid w:val="00370DEB"/>
    <w:rsid w:val="00372B94"/>
    <w:rsid w:val="00373131"/>
    <w:rsid w:val="00373247"/>
    <w:rsid w:val="00374E6E"/>
    <w:rsid w:val="00376398"/>
    <w:rsid w:val="00376BF6"/>
    <w:rsid w:val="0037752A"/>
    <w:rsid w:val="003776EA"/>
    <w:rsid w:val="00377D52"/>
    <w:rsid w:val="00377DE1"/>
    <w:rsid w:val="00380663"/>
    <w:rsid w:val="003808FC"/>
    <w:rsid w:val="00381EB3"/>
    <w:rsid w:val="003824B0"/>
    <w:rsid w:val="00382846"/>
    <w:rsid w:val="0038398C"/>
    <w:rsid w:val="00383DE8"/>
    <w:rsid w:val="00384237"/>
    <w:rsid w:val="003842BC"/>
    <w:rsid w:val="00384693"/>
    <w:rsid w:val="00384D6C"/>
    <w:rsid w:val="00385227"/>
    <w:rsid w:val="00385B3D"/>
    <w:rsid w:val="00385FC4"/>
    <w:rsid w:val="00386A6A"/>
    <w:rsid w:val="00390985"/>
    <w:rsid w:val="0039102C"/>
    <w:rsid w:val="00391601"/>
    <w:rsid w:val="00391931"/>
    <w:rsid w:val="003926FE"/>
    <w:rsid w:val="003928A2"/>
    <w:rsid w:val="00392E46"/>
    <w:rsid w:val="003936F1"/>
    <w:rsid w:val="0039469C"/>
    <w:rsid w:val="003949BB"/>
    <w:rsid w:val="00394A16"/>
    <w:rsid w:val="003954F8"/>
    <w:rsid w:val="00395542"/>
    <w:rsid w:val="0039556D"/>
    <w:rsid w:val="0039557B"/>
    <w:rsid w:val="003A0255"/>
    <w:rsid w:val="003A09A3"/>
    <w:rsid w:val="003A0A7B"/>
    <w:rsid w:val="003A0EBF"/>
    <w:rsid w:val="003A1971"/>
    <w:rsid w:val="003A1A89"/>
    <w:rsid w:val="003A226E"/>
    <w:rsid w:val="003A2A36"/>
    <w:rsid w:val="003A308C"/>
    <w:rsid w:val="003A41F2"/>
    <w:rsid w:val="003A44C7"/>
    <w:rsid w:val="003A588E"/>
    <w:rsid w:val="003A5E29"/>
    <w:rsid w:val="003A6364"/>
    <w:rsid w:val="003B07F7"/>
    <w:rsid w:val="003B1878"/>
    <w:rsid w:val="003B3580"/>
    <w:rsid w:val="003B5226"/>
    <w:rsid w:val="003B636C"/>
    <w:rsid w:val="003B6799"/>
    <w:rsid w:val="003B71D6"/>
    <w:rsid w:val="003B7440"/>
    <w:rsid w:val="003C067D"/>
    <w:rsid w:val="003C118B"/>
    <w:rsid w:val="003C1664"/>
    <w:rsid w:val="003C1C41"/>
    <w:rsid w:val="003C1D8F"/>
    <w:rsid w:val="003C1F53"/>
    <w:rsid w:val="003C25E2"/>
    <w:rsid w:val="003C4CEC"/>
    <w:rsid w:val="003C5557"/>
    <w:rsid w:val="003C58A0"/>
    <w:rsid w:val="003C691A"/>
    <w:rsid w:val="003C6CBB"/>
    <w:rsid w:val="003C7A66"/>
    <w:rsid w:val="003C7D51"/>
    <w:rsid w:val="003D0201"/>
    <w:rsid w:val="003D0752"/>
    <w:rsid w:val="003D07DC"/>
    <w:rsid w:val="003D0C77"/>
    <w:rsid w:val="003D0DB8"/>
    <w:rsid w:val="003D19E7"/>
    <w:rsid w:val="003D1EF8"/>
    <w:rsid w:val="003D1FAE"/>
    <w:rsid w:val="003D2918"/>
    <w:rsid w:val="003D3B8F"/>
    <w:rsid w:val="003D3CB2"/>
    <w:rsid w:val="003D40AC"/>
    <w:rsid w:val="003D4CCB"/>
    <w:rsid w:val="003D4EEC"/>
    <w:rsid w:val="003D5017"/>
    <w:rsid w:val="003D536A"/>
    <w:rsid w:val="003D7529"/>
    <w:rsid w:val="003D759F"/>
    <w:rsid w:val="003D77DB"/>
    <w:rsid w:val="003E0217"/>
    <w:rsid w:val="003E056C"/>
    <w:rsid w:val="003E0D1F"/>
    <w:rsid w:val="003E1869"/>
    <w:rsid w:val="003E25FD"/>
    <w:rsid w:val="003E34EE"/>
    <w:rsid w:val="003E4200"/>
    <w:rsid w:val="003E42DE"/>
    <w:rsid w:val="003E4511"/>
    <w:rsid w:val="003E48D8"/>
    <w:rsid w:val="003E5486"/>
    <w:rsid w:val="003E5983"/>
    <w:rsid w:val="003E6656"/>
    <w:rsid w:val="003E68C4"/>
    <w:rsid w:val="003E75BF"/>
    <w:rsid w:val="003E7719"/>
    <w:rsid w:val="003E7CC8"/>
    <w:rsid w:val="003F002C"/>
    <w:rsid w:val="003F0214"/>
    <w:rsid w:val="003F09BE"/>
    <w:rsid w:val="003F0B3E"/>
    <w:rsid w:val="003F0CF1"/>
    <w:rsid w:val="003F0D67"/>
    <w:rsid w:val="003F1ACD"/>
    <w:rsid w:val="003F242A"/>
    <w:rsid w:val="003F2477"/>
    <w:rsid w:val="003F3218"/>
    <w:rsid w:val="003F32E0"/>
    <w:rsid w:val="003F349F"/>
    <w:rsid w:val="003F4647"/>
    <w:rsid w:val="003F5398"/>
    <w:rsid w:val="003F5D6E"/>
    <w:rsid w:val="003F6C99"/>
    <w:rsid w:val="003F75D0"/>
    <w:rsid w:val="003F7BDC"/>
    <w:rsid w:val="00401505"/>
    <w:rsid w:val="00402515"/>
    <w:rsid w:val="00402F3C"/>
    <w:rsid w:val="004030BC"/>
    <w:rsid w:val="0040442E"/>
    <w:rsid w:val="004047BE"/>
    <w:rsid w:val="00404F87"/>
    <w:rsid w:val="00405267"/>
    <w:rsid w:val="00405D15"/>
    <w:rsid w:val="00405F4F"/>
    <w:rsid w:val="0040613F"/>
    <w:rsid w:val="004069C0"/>
    <w:rsid w:val="00407421"/>
    <w:rsid w:val="00410794"/>
    <w:rsid w:val="004116E9"/>
    <w:rsid w:val="00411A2F"/>
    <w:rsid w:val="004128B1"/>
    <w:rsid w:val="0041357C"/>
    <w:rsid w:val="0041502B"/>
    <w:rsid w:val="004150A5"/>
    <w:rsid w:val="0041542D"/>
    <w:rsid w:val="00415738"/>
    <w:rsid w:val="004160E2"/>
    <w:rsid w:val="00416DB2"/>
    <w:rsid w:val="00417C14"/>
    <w:rsid w:val="004204C9"/>
    <w:rsid w:val="00421283"/>
    <w:rsid w:val="004220AF"/>
    <w:rsid w:val="004221BD"/>
    <w:rsid w:val="00422500"/>
    <w:rsid w:val="004235DC"/>
    <w:rsid w:val="00424A28"/>
    <w:rsid w:val="00424FE2"/>
    <w:rsid w:val="00425194"/>
    <w:rsid w:val="00426DC1"/>
    <w:rsid w:val="004274DF"/>
    <w:rsid w:val="00427A34"/>
    <w:rsid w:val="00427B00"/>
    <w:rsid w:val="00430063"/>
    <w:rsid w:val="00430A54"/>
    <w:rsid w:val="00430D33"/>
    <w:rsid w:val="0043152D"/>
    <w:rsid w:val="004323F9"/>
    <w:rsid w:val="0043309C"/>
    <w:rsid w:val="00434199"/>
    <w:rsid w:val="0043444A"/>
    <w:rsid w:val="00434ECC"/>
    <w:rsid w:val="00434FC3"/>
    <w:rsid w:val="0043541F"/>
    <w:rsid w:val="00436764"/>
    <w:rsid w:val="00440479"/>
    <w:rsid w:val="004418E6"/>
    <w:rsid w:val="004419F3"/>
    <w:rsid w:val="00441F38"/>
    <w:rsid w:val="00442761"/>
    <w:rsid w:val="0044496E"/>
    <w:rsid w:val="00444FE6"/>
    <w:rsid w:val="0044513B"/>
    <w:rsid w:val="004472EB"/>
    <w:rsid w:val="004475EA"/>
    <w:rsid w:val="00451A3D"/>
    <w:rsid w:val="00452D9A"/>
    <w:rsid w:val="0045314C"/>
    <w:rsid w:val="00453F94"/>
    <w:rsid w:val="0045499C"/>
    <w:rsid w:val="00454B0E"/>
    <w:rsid w:val="004554A3"/>
    <w:rsid w:val="00455E37"/>
    <w:rsid w:val="0045630E"/>
    <w:rsid w:val="0045740A"/>
    <w:rsid w:val="0046033E"/>
    <w:rsid w:val="004607DB"/>
    <w:rsid w:val="004609CE"/>
    <w:rsid w:val="00461EE0"/>
    <w:rsid w:val="0046309F"/>
    <w:rsid w:val="00463A1E"/>
    <w:rsid w:val="00463E95"/>
    <w:rsid w:val="004641FC"/>
    <w:rsid w:val="0046479D"/>
    <w:rsid w:val="00464FD6"/>
    <w:rsid w:val="0046508D"/>
    <w:rsid w:val="0046599A"/>
    <w:rsid w:val="00465C49"/>
    <w:rsid w:val="00465D0D"/>
    <w:rsid w:val="00465DA9"/>
    <w:rsid w:val="0046609B"/>
    <w:rsid w:val="00466660"/>
    <w:rsid w:val="0046698E"/>
    <w:rsid w:val="004678BB"/>
    <w:rsid w:val="0046795F"/>
    <w:rsid w:val="00467C83"/>
    <w:rsid w:val="00470E10"/>
    <w:rsid w:val="00470E46"/>
    <w:rsid w:val="0047122E"/>
    <w:rsid w:val="004713C4"/>
    <w:rsid w:val="00472A5F"/>
    <w:rsid w:val="0047352C"/>
    <w:rsid w:val="00474157"/>
    <w:rsid w:val="0047476B"/>
    <w:rsid w:val="004748FD"/>
    <w:rsid w:val="00474EB5"/>
    <w:rsid w:val="0047556A"/>
    <w:rsid w:val="004757E2"/>
    <w:rsid w:val="004758BA"/>
    <w:rsid w:val="00476BE3"/>
    <w:rsid w:val="00476FBE"/>
    <w:rsid w:val="00480436"/>
    <w:rsid w:val="00480D69"/>
    <w:rsid w:val="00480FBF"/>
    <w:rsid w:val="004812FD"/>
    <w:rsid w:val="00481E7F"/>
    <w:rsid w:val="0048220E"/>
    <w:rsid w:val="00483AD4"/>
    <w:rsid w:val="00483DC5"/>
    <w:rsid w:val="00484493"/>
    <w:rsid w:val="00484582"/>
    <w:rsid w:val="004845E4"/>
    <w:rsid w:val="00484DEE"/>
    <w:rsid w:val="004854DB"/>
    <w:rsid w:val="00485C61"/>
    <w:rsid w:val="00485EC8"/>
    <w:rsid w:val="00486747"/>
    <w:rsid w:val="00486B91"/>
    <w:rsid w:val="00486F13"/>
    <w:rsid w:val="004873F1"/>
    <w:rsid w:val="0049008C"/>
    <w:rsid w:val="00490AA6"/>
    <w:rsid w:val="00490B46"/>
    <w:rsid w:val="0049108D"/>
    <w:rsid w:val="004913A3"/>
    <w:rsid w:val="00491AE1"/>
    <w:rsid w:val="00491F30"/>
    <w:rsid w:val="00492280"/>
    <w:rsid w:val="00492793"/>
    <w:rsid w:val="00494DD5"/>
    <w:rsid w:val="00495273"/>
    <w:rsid w:val="00495F1B"/>
    <w:rsid w:val="00496184"/>
    <w:rsid w:val="00496475"/>
    <w:rsid w:val="00496A09"/>
    <w:rsid w:val="004A1746"/>
    <w:rsid w:val="004A249B"/>
    <w:rsid w:val="004A292A"/>
    <w:rsid w:val="004A380A"/>
    <w:rsid w:val="004A3C8C"/>
    <w:rsid w:val="004A4069"/>
    <w:rsid w:val="004A4B72"/>
    <w:rsid w:val="004A50FE"/>
    <w:rsid w:val="004A5243"/>
    <w:rsid w:val="004A56B3"/>
    <w:rsid w:val="004A78B4"/>
    <w:rsid w:val="004A7CC0"/>
    <w:rsid w:val="004A7D3B"/>
    <w:rsid w:val="004B147C"/>
    <w:rsid w:val="004B1F09"/>
    <w:rsid w:val="004B2229"/>
    <w:rsid w:val="004B2235"/>
    <w:rsid w:val="004B2EA4"/>
    <w:rsid w:val="004B312B"/>
    <w:rsid w:val="004B4197"/>
    <w:rsid w:val="004B4216"/>
    <w:rsid w:val="004B44FE"/>
    <w:rsid w:val="004B5034"/>
    <w:rsid w:val="004B5402"/>
    <w:rsid w:val="004B55D8"/>
    <w:rsid w:val="004B5C34"/>
    <w:rsid w:val="004B6780"/>
    <w:rsid w:val="004B786D"/>
    <w:rsid w:val="004B79E8"/>
    <w:rsid w:val="004C2537"/>
    <w:rsid w:val="004C30D8"/>
    <w:rsid w:val="004C31A5"/>
    <w:rsid w:val="004C346B"/>
    <w:rsid w:val="004C3C0F"/>
    <w:rsid w:val="004C42C0"/>
    <w:rsid w:val="004C45C8"/>
    <w:rsid w:val="004C5027"/>
    <w:rsid w:val="004C61C1"/>
    <w:rsid w:val="004C652F"/>
    <w:rsid w:val="004C6921"/>
    <w:rsid w:val="004C6A7C"/>
    <w:rsid w:val="004C70AE"/>
    <w:rsid w:val="004C73DB"/>
    <w:rsid w:val="004C73EF"/>
    <w:rsid w:val="004C79EF"/>
    <w:rsid w:val="004D0080"/>
    <w:rsid w:val="004D0435"/>
    <w:rsid w:val="004D07C1"/>
    <w:rsid w:val="004D0C97"/>
    <w:rsid w:val="004D11FF"/>
    <w:rsid w:val="004D1EAD"/>
    <w:rsid w:val="004D24CD"/>
    <w:rsid w:val="004D25A1"/>
    <w:rsid w:val="004D28B8"/>
    <w:rsid w:val="004D2F3B"/>
    <w:rsid w:val="004D3B9F"/>
    <w:rsid w:val="004D488A"/>
    <w:rsid w:val="004D659A"/>
    <w:rsid w:val="004E0128"/>
    <w:rsid w:val="004E1C62"/>
    <w:rsid w:val="004E2526"/>
    <w:rsid w:val="004E2D66"/>
    <w:rsid w:val="004E2D6D"/>
    <w:rsid w:val="004E3077"/>
    <w:rsid w:val="004E38B8"/>
    <w:rsid w:val="004E3927"/>
    <w:rsid w:val="004E3DC7"/>
    <w:rsid w:val="004E3E98"/>
    <w:rsid w:val="004E3F92"/>
    <w:rsid w:val="004E4105"/>
    <w:rsid w:val="004E4232"/>
    <w:rsid w:val="004E4A61"/>
    <w:rsid w:val="004E594C"/>
    <w:rsid w:val="004E6C79"/>
    <w:rsid w:val="004E7790"/>
    <w:rsid w:val="004E7D23"/>
    <w:rsid w:val="004F05AD"/>
    <w:rsid w:val="004F0C51"/>
    <w:rsid w:val="004F14FC"/>
    <w:rsid w:val="004F24B5"/>
    <w:rsid w:val="004F2848"/>
    <w:rsid w:val="004F29B3"/>
    <w:rsid w:val="004F2F18"/>
    <w:rsid w:val="004F2F21"/>
    <w:rsid w:val="004F38B6"/>
    <w:rsid w:val="004F3FC2"/>
    <w:rsid w:val="004F43D9"/>
    <w:rsid w:val="004F4931"/>
    <w:rsid w:val="004F49EF"/>
    <w:rsid w:val="004F4C0F"/>
    <w:rsid w:val="004F57CA"/>
    <w:rsid w:val="004F6BA6"/>
    <w:rsid w:val="004F6BF7"/>
    <w:rsid w:val="004F709E"/>
    <w:rsid w:val="004F715D"/>
    <w:rsid w:val="004F7FAD"/>
    <w:rsid w:val="005003C9"/>
    <w:rsid w:val="005004B4"/>
    <w:rsid w:val="005005EA"/>
    <w:rsid w:val="00500D08"/>
    <w:rsid w:val="00501228"/>
    <w:rsid w:val="00501578"/>
    <w:rsid w:val="0050287B"/>
    <w:rsid w:val="00503521"/>
    <w:rsid w:val="005040B3"/>
    <w:rsid w:val="00504B9E"/>
    <w:rsid w:val="00506B4F"/>
    <w:rsid w:val="00506C82"/>
    <w:rsid w:val="00506FF5"/>
    <w:rsid w:val="0050752D"/>
    <w:rsid w:val="005102FC"/>
    <w:rsid w:val="00510CD6"/>
    <w:rsid w:val="00511A64"/>
    <w:rsid w:val="00512E99"/>
    <w:rsid w:val="00512F80"/>
    <w:rsid w:val="0051301F"/>
    <w:rsid w:val="00513779"/>
    <w:rsid w:val="005149A5"/>
    <w:rsid w:val="00515287"/>
    <w:rsid w:val="00515A4E"/>
    <w:rsid w:val="00515ED0"/>
    <w:rsid w:val="00515FB9"/>
    <w:rsid w:val="00516750"/>
    <w:rsid w:val="00516815"/>
    <w:rsid w:val="00517475"/>
    <w:rsid w:val="00517C32"/>
    <w:rsid w:val="00517D61"/>
    <w:rsid w:val="00517D9E"/>
    <w:rsid w:val="00520066"/>
    <w:rsid w:val="005202EC"/>
    <w:rsid w:val="005206C9"/>
    <w:rsid w:val="005207D9"/>
    <w:rsid w:val="00520B9B"/>
    <w:rsid w:val="005211C2"/>
    <w:rsid w:val="00522BA0"/>
    <w:rsid w:val="00523BE0"/>
    <w:rsid w:val="00523C79"/>
    <w:rsid w:val="00524C10"/>
    <w:rsid w:val="005253CB"/>
    <w:rsid w:val="00526074"/>
    <w:rsid w:val="00526486"/>
    <w:rsid w:val="005266E5"/>
    <w:rsid w:val="005278DA"/>
    <w:rsid w:val="00530EA9"/>
    <w:rsid w:val="005318E0"/>
    <w:rsid w:val="00532209"/>
    <w:rsid w:val="005327F0"/>
    <w:rsid w:val="0053403D"/>
    <w:rsid w:val="00535EDE"/>
    <w:rsid w:val="0053754B"/>
    <w:rsid w:val="00541698"/>
    <w:rsid w:val="00541DA0"/>
    <w:rsid w:val="00541E88"/>
    <w:rsid w:val="00541ED8"/>
    <w:rsid w:val="00542663"/>
    <w:rsid w:val="005438F0"/>
    <w:rsid w:val="0054390F"/>
    <w:rsid w:val="00543CC4"/>
    <w:rsid w:val="0054478C"/>
    <w:rsid w:val="005447E8"/>
    <w:rsid w:val="00544D6D"/>
    <w:rsid w:val="00545BBB"/>
    <w:rsid w:val="00545F51"/>
    <w:rsid w:val="00547374"/>
    <w:rsid w:val="005514E3"/>
    <w:rsid w:val="00551A36"/>
    <w:rsid w:val="00551E3C"/>
    <w:rsid w:val="005525A8"/>
    <w:rsid w:val="00553352"/>
    <w:rsid w:val="00553B1E"/>
    <w:rsid w:val="00553BA3"/>
    <w:rsid w:val="005556A0"/>
    <w:rsid w:val="005560D0"/>
    <w:rsid w:val="005562FD"/>
    <w:rsid w:val="00556812"/>
    <w:rsid w:val="00557E33"/>
    <w:rsid w:val="00557F44"/>
    <w:rsid w:val="005607BB"/>
    <w:rsid w:val="00560F1D"/>
    <w:rsid w:val="00561AFD"/>
    <w:rsid w:val="005620EC"/>
    <w:rsid w:val="005624CC"/>
    <w:rsid w:val="00562D17"/>
    <w:rsid w:val="00562E3D"/>
    <w:rsid w:val="005631E8"/>
    <w:rsid w:val="00564CBB"/>
    <w:rsid w:val="00564D76"/>
    <w:rsid w:val="0056567D"/>
    <w:rsid w:val="00565752"/>
    <w:rsid w:val="005657A6"/>
    <w:rsid w:val="00565CA7"/>
    <w:rsid w:val="00565D0F"/>
    <w:rsid w:val="005669F1"/>
    <w:rsid w:val="0057061C"/>
    <w:rsid w:val="00571190"/>
    <w:rsid w:val="005718D1"/>
    <w:rsid w:val="00572355"/>
    <w:rsid w:val="0057272D"/>
    <w:rsid w:val="0057283C"/>
    <w:rsid w:val="00573361"/>
    <w:rsid w:val="00573995"/>
    <w:rsid w:val="00573CD7"/>
    <w:rsid w:val="00574099"/>
    <w:rsid w:val="00574684"/>
    <w:rsid w:val="00574772"/>
    <w:rsid w:val="005760E0"/>
    <w:rsid w:val="005762BD"/>
    <w:rsid w:val="00577081"/>
    <w:rsid w:val="00577543"/>
    <w:rsid w:val="0057759A"/>
    <w:rsid w:val="0058176D"/>
    <w:rsid w:val="00581AB0"/>
    <w:rsid w:val="00582A53"/>
    <w:rsid w:val="00582FFF"/>
    <w:rsid w:val="0058369D"/>
    <w:rsid w:val="0058382D"/>
    <w:rsid w:val="00583CFB"/>
    <w:rsid w:val="00584FA7"/>
    <w:rsid w:val="0058540F"/>
    <w:rsid w:val="00585AB1"/>
    <w:rsid w:val="00585F1E"/>
    <w:rsid w:val="0058673D"/>
    <w:rsid w:val="00586AAC"/>
    <w:rsid w:val="00587C3B"/>
    <w:rsid w:val="00590B11"/>
    <w:rsid w:val="005929DE"/>
    <w:rsid w:val="005933B6"/>
    <w:rsid w:val="00593FF9"/>
    <w:rsid w:val="00594397"/>
    <w:rsid w:val="00594AA0"/>
    <w:rsid w:val="00594BD5"/>
    <w:rsid w:val="005961B6"/>
    <w:rsid w:val="005961FE"/>
    <w:rsid w:val="00596976"/>
    <w:rsid w:val="005A0194"/>
    <w:rsid w:val="005A0CB5"/>
    <w:rsid w:val="005A0DFA"/>
    <w:rsid w:val="005A0F2E"/>
    <w:rsid w:val="005A0FB4"/>
    <w:rsid w:val="005A13CF"/>
    <w:rsid w:val="005A1764"/>
    <w:rsid w:val="005A1A4E"/>
    <w:rsid w:val="005A1AEE"/>
    <w:rsid w:val="005A2703"/>
    <w:rsid w:val="005A3B42"/>
    <w:rsid w:val="005A3E07"/>
    <w:rsid w:val="005A435A"/>
    <w:rsid w:val="005A4DAE"/>
    <w:rsid w:val="005A6588"/>
    <w:rsid w:val="005A65B5"/>
    <w:rsid w:val="005A684B"/>
    <w:rsid w:val="005A6F20"/>
    <w:rsid w:val="005A701E"/>
    <w:rsid w:val="005A7F3A"/>
    <w:rsid w:val="005B0A9D"/>
    <w:rsid w:val="005B0D98"/>
    <w:rsid w:val="005B11C5"/>
    <w:rsid w:val="005B15D3"/>
    <w:rsid w:val="005B1BAC"/>
    <w:rsid w:val="005B1F27"/>
    <w:rsid w:val="005B28D8"/>
    <w:rsid w:val="005B301A"/>
    <w:rsid w:val="005B3209"/>
    <w:rsid w:val="005B367D"/>
    <w:rsid w:val="005B3B5B"/>
    <w:rsid w:val="005B3D11"/>
    <w:rsid w:val="005B4967"/>
    <w:rsid w:val="005B6009"/>
    <w:rsid w:val="005B6338"/>
    <w:rsid w:val="005B7022"/>
    <w:rsid w:val="005B7288"/>
    <w:rsid w:val="005B7D65"/>
    <w:rsid w:val="005C3647"/>
    <w:rsid w:val="005C40D8"/>
    <w:rsid w:val="005C45A0"/>
    <w:rsid w:val="005C54AD"/>
    <w:rsid w:val="005C5504"/>
    <w:rsid w:val="005C59A2"/>
    <w:rsid w:val="005C6511"/>
    <w:rsid w:val="005C6B9B"/>
    <w:rsid w:val="005C727D"/>
    <w:rsid w:val="005C7A94"/>
    <w:rsid w:val="005C7AD4"/>
    <w:rsid w:val="005C7E3E"/>
    <w:rsid w:val="005D1D00"/>
    <w:rsid w:val="005D1E66"/>
    <w:rsid w:val="005D24AE"/>
    <w:rsid w:val="005D349A"/>
    <w:rsid w:val="005D3764"/>
    <w:rsid w:val="005D4319"/>
    <w:rsid w:val="005D662B"/>
    <w:rsid w:val="005D7551"/>
    <w:rsid w:val="005E0839"/>
    <w:rsid w:val="005E0E1B"/>
    <w:rsid w:val="005E0FFC"/>
    <w:rsid w:val="005E1CB4"/>
    <w:rsid w:val="005E2575"/>
    <w:rsid w:val="005E316A"/>
    <w:rsid w:val="005E3A2C"/>
    <w:rsid w:val="005E3D8B"/>
    <w:rsid w:val="005E4B89"/>
    <w:rsid w:val="005E5C86"/>
    <w:rsid w:val="005E5F34"/>
    <w:rsid w:val="005E6111"/>
    <w:rsid w:val="005E64E7"/>
    <w:rsid w:val="005E67F1"/>
    <w:rsid w:val="005E7259"/>
    <w:rsid w:val="005F1DEF"/>
    <w:rsid w:val="005F27BC"/>
    <w:rsid w:val="005F2880"/>
    <w:rsid w:val="005F38D9"/>
    <w:rsid w:val="005F4303"/>
    <w:rsid w:val="005F432F"/>
    <w:rsid w:val="005F4C37"/>
    <w:rsid w:val="005F5AFF"/>
    <w:rsid w:val="005F61E6"/>
    <w:rsid w:val="005F6ECA"/>
    <w:rsid w:val="005F749B"/>
    <w:rsid w:val="006006D4"/>
    <w:rsid w:val="00600FD8"/>
    <w:rsid w:val="00601502"/>
    <w:rsid w:val="00601F9F"/>
    <w:rsid w:val="006022BE"/>
    <w:rsid w:val="0060263A"/>
    <w:rsid w:val="00602801"/>
    <w:rsid w:val="006035D1"/>
    <w:rsid w:val="00605836"/>
    <w:rsid w:val="006059CF"/>
    <w:rsid w:val="00605B27"/>
    <w:rsid w:val="00605F77"/>
    <w:rsid w:val="0060713E"/>
    <w:rsid w:val="00610798"/>
    <w:rsid w:val="00610EF7"/>
    <w:rsid w:val="006128A2"/>
    <w:rsid w:val="0061363D"/>
    <w:rsid w:val="0061574E"/>
    <w:rsid w:val="006162CC"/>
    <w:rsid w:val="00620A0E"/>
    <w:rsid w:val="00620C4D"/>
    <w:rsid w:val="00621B5F"/>
    <w:rsid w:val="00621D00"/>
    <w:rsid w:val="0062257E"/>
    <w:rsid w:val="00622692"/>
    <w:rsid w:val="00622A58"/>
    <w:rsid w:val="00622C2C"/>
    <w:rsid w:val="00622D2C"/>
    <w:rsid w:val="006231C7"/>
    <w:rsid w:val="00623693"/>
    <w:rsid w:val="00624C81"/>
    <w:rsid w:val="00626073"/>
    <w:rsid w:val="0062624E"/>
    <w:rsid w:val="0062648F"/>
    <w:rsid w:val="0062726E"/>
    <w:rsid w:val="006305FF"/>
    <w:rsid w:val="0063141A"/>
    <w:rsid w:val="00631685"/>
    <w:rsid w:val="00631748"/>
    <w:rsid w:val="00631DC8"/>
    <w:rsid w:val="00632965"/>
    <w:rsid w:val="00633291"/>
    <w:rsid w:val="006341F0"/>
    <w:rsid w:val="006346B5"/>
    <w:rsid w:val="00635051"/>
    <w:rsid w:val="00635BFF"/>
    <w:rsid w:val="0063664C"/>
    <w:rsid w:val="00637FC9"/>
    <w:rsid w:val="00640B6F"/>
    <w:rsid w:val="00640E41"/>
    <w:rsid w:val="00640ED5"/>
    <w:rsid w:val="00641297"/>
    <w:rsid w:val="006418E1"/>
    <w:rsid w:val="00641E92"/>
    <w:rsid w:val="00642C95"/>
    <w:rsid w:val="006431FF"/>
    <w:rsid w:val="00644D97"/>
    <w:rsid w:val="006467C8"/>
    <w:rsid w:val="00646B92"/>
    <w:rsid w:val="00647051"/>
    <w:rsid w:val="0065038B"/>
    <w:rsid w:val="006513CE"/>
    <w:rsid w:val="006519EE"/>
    <w:rsid w:val="00651C66"/>
    <w:rsid w:val="00651DD4"/>
    <w:rsid w:val="00652BBA"/>
    <w:rsid w:val="00653252"/>
    <w:rsid w:val="006555F5"/>
    <w:rsid w:val="00655F6E"/>
    <w:rsid w:val="0065601E"/>
    <w:rsid w:val="0065641C"/>
    <w:rsid w:val="0065660A"/>
    <w:rsid w:val="00656D62"/>
    <w:rsid w:val="00656E5A"/>
    <w:rsid w:val="00657715"/>
    <w:rsid w:val="006603C9"/>
    <w:rsid w:val="006605FE"/>
    <w:rsid w:val="00660BE5"/>
    <w:rsid w:val="006612D6"/>
    <w:rsid w:val="00661651"/>
    <w:rsid w:val="00662B39"/>
    <w:rsid w:val="00662CB2"/>
    <w:rsid w:val="006639EF"/>
    <w:rsid w:val="00663BE2"/>
    <w:rsid w:val="00663DC2"/>
    <w:rsid w:val="00664784"/>
    <w:rsid w:val="00664F98"/>
    <w:rsid w:val="00665D91"/>
    <w:rsid w:val="00666108"/>
    <w:rsid w:val="006677FA"/>
    <w:rsid w:val="00667FFB"/>
    <w:rsid w:val="00671AE6"/>
    <w:rsid w:val="00673881"/>
    <w:rsid w:val="00673FF8"/>
    <w:rsid w:val="00676088"/>
    <w:rsid w:val="0067742D"/>
    <w:rsid w:val="00677BEA"/>
    <w:rsid w:val="00677D83"/>
    <w:rsid w:val="00677DBF"/>
    <w:rsid w:val="00680C5E"/>
    <w:rsid w:val="00680DD2"/>
    <w:rsid w:val="006817AD"/>
    <w:rsid w:val="00681E10"/>
    <w:rsid w:val="006829A2"/>
    <w:rsid w:val="00682BFB"/>
    <w:rsid w:val="00682E45"/>
    <w:rsid w:val="00682E73"/>
    <w:rsid w:val="00683257"/>
    <w:rsid w:val="00684717"/>
    <w:rsid w:val="006849B3"/>
    <w:rsid w:val="00684F9C"/>
    <w:rsid w:val="00686705"/>
    <w:rsid w:val="00686965"/>
    <w:rsid w:val="0069061A"/>
    <w:rsid w:val="00691023"/>
    <w:rsid w:val="006915B9"/>
    <w:rsid w:val="00691D0B"/>
    <w:rsid w:val="006920DD"/>
    <w:rsid w:val="0069296B"/>
    <w:rsid w:val="006934F3"/>
    <w:rsid w:val="00694870"/>
    <w:rsid w:val="006958A3"/>
    <w:rsid w:val="00695F04"/>
    <w:rsid w:val="00696799"/>
    <w:rsid w:val="006967E9"/>
    <w:rsid w:val="006A0510"/>
    <w:rsid w:val="006A0684"/>
    <w:rsid w:val="006A0787"/>
    <w:rsid w:val="006A0A7D"/>
    <w:rsid w:val="006A0EF9"/>
    <w:rsid w:val="006A1489"/>
    <w:rsid w:val="006A1A94"/>
    <w:rsid w:val="006A2431"/>
    <w:rsid w:val="006A2750"/>
    <w:rsid w:val="006A2891"/>
    <w:rsid w:val="006A2917"/>
    <w:rsid w:val="006A2BCD"/>
    <w:rsid w:val="006A51BE"/>
    <w:rsid w:val="006A61D5"/>
    <w:rsid w:val="006A6A2E"/>
    <w:rsid w:val="006A77B4"/>
    <w:rsid w:val="006B0BE1"/>
    <w:rsid w:val="006B1218"/>
    <w:rsid w:val="006B1928"/>
    <w:rsid w:val="006B2675"/>
    <w:rsid w:val="006B2B6A"/>
    <w:rsid w:val="006B368A"/>
    <w:rsid w:val="006B3B0A"/>
    <w:rsid w:val="006B3C4A"/>
    <w:rsid w:val="006B4290"/>
    <w:rsid w:val="006B5034"/>
    <w:rsid w:val="006B504A"/>
    <w:rsid w:val="006B548E"/>
    <w:rsid w:val="006B63C1"/>
    <w:rsid w:val="006B68AD"/>
    <w:rsid w:val="006B6C32"/>
    <w:rsid w:val="006B785E"/>
    <w:rsid w:val="006B7963"/>
    <w:rsid w:val="006C07BA"/>
    <w:rsid w:val="006C08C5"/>
    <w:rsid w:val="006C0B14"/>
    <w:rsid w:val="006C0F12"/>
    <w:rsid w:val="006C1113"/>
    <w:rsid w:val="006C1BD5"/>
    <w:rsid w:val="006C3305"/>
    <w:rsid w:val="006C3A05"/>
    <w:rsid w:val="006C3E0B"/>
    <w:rsid w:val="006C45DF"/>
    <w:rsid w:val="006C4949"/>
    <w:rsid w:val="006C4973"/>
    <w:rsid w:val="006C5351"/>
    <w:rsid w:val="006C62FD"/>
    <w:rsid w:val="006C75D8"/>
    <w:rsid w:val="006C7C34"/>
    <w:rsid w:val="006D06F1"/>
    <w:rsid w:val="006D09B3"/>
    <w:rsid w:val="006D1E25"/>
    <w:rsid w:val="006D212E"/>
    <w:rsid w:val="006D29C5"/>
    <w:rsid w:val="006D378F"/>
    <w:rsid w:val="006D37F0"/>
    <w:rsid w:val="006D38E6"/>
    <w:rsid w:val="006D3B65"/>
    <w:rsid w:val="006D752B"/>
    <w:rsid w:val="006D7B2A"/>
    <w:rsid w:val="006D7D59"/>
    <w:rsid w:val="006E0167"/>
    <w:rsid w:val="006E0448"/>
    <w:rsid w:val="006E0F30"/>
    <w:rsid w:val="006E13FE"/>
    <w:rsid w:val="006E1985"/>
    <w:rsid w:val="006E2B78"/>
    <w:rsid w:val="006E2D03"/>
    <w:rsid w:val="006E2F1B"/>
    <w:rsid w:val="006E303B"/>
    <w:rsid w:val="006E3787"/>
    <w:rsid w:val="006E39D6"/>
    <w:rsid w:val="006E4B41"/>
    <w:rsid w:val="006E4BFE"/>
    <w:rsid w:val="006E538E"/>
    <w:rsid w:val="006E5A5B"/>
    <w:rsid w:val="006E5B5E"/>
    <w:rsid w:val="006E6E98"/>
    <w:rsid w:val="006E799D"/>
    <w:rsid w:val="006E7A65"/>
    <w:rsid w:val="006F02C7"/>
    <w:rsid w:val="006F030E"/>
    <w:rsid w:val="006F10E2"/>
    <w:rsid w:val="006F2364"/>
    <w:rsid w:val="006F252C"/>
    <w:rsid w:val="006F4FCB"/>
    <w:rsid w:val="006F53BD"/>
    <w:rsid w:val="006F56F6"/>
    <w:rsid w:val="006F5B17"/>
    <w:rsid w:val="006F6265"/>
    <w:rsid w:val="006F6587"/>
    <w:rsid w:val="00700123"/>
    <w:rsid w:val="007011F1"/>
    <w:rsid w:val="00702260"/>
    <w:rsid w:val="007026B0"/>
    <w:rsid w:val="0070285C"/>
    <w:rsid w:val="007028E2"/>
    <w:rsid w:val="0070294E"/>
    <w:rsid w:val="00702BE7"/>
    <w:rsid w:val="00702E93"/>
    <w:rsid w:val="00702F92"/>
    <w:rsid w:val="007030D4"/>
    <w:rsid w:val="00703493"/>
    <w:rsid w:val="0070383D"/>
    <w:rsid w:val="00704D6E"/>
    <w:rsid w:val="007053F1"/>
    <w:rsid w:val="00705716"/>
    <w:rsid w:val="007059DE"/>
    <w:rsid w:val="00707886"/>
    <w:rsid w:val="007079C1"/>
    <w:rsid w:val="00707EC3"/>
    <w:rsid w:val="00710128"/>
    <w:rsid w:val="007107BF"/>
    <w:rsid w:val="00711543"/>
    <w:rsid w:val="00711708"/>
    <w:rsid w:val="00712674"/>
    <w:rsid w:val="00712EF9"/>
    <w:rsid w:val="00713400"/>
    <w:rsid w:val="007134D4"/>
    <w:rsid w:val="00713F49"/>
    <w:rsid w:val="00714D2E"/>
    <w:rsid w:val="0071520C"/>
    <w:rsid w:val="00715C78"/>
    <w:rsid w:val="00716530"/>
    <w:rsid w:val="0071728E"/>
    <w:rsid w:val="007179B2"/>
    <w:rsid w:val="00717F1B"/>
    <w:rsid w:val="007206B8"/>
    <w:rsid w:val="00720DD9"/>
    <w:rsid w:val="00721DB3"/>
    <w:rsid w:val="00722029"/>
    <w:rsid w:val="00722243"/>
    <w:rsid w:val="007225D2"/>
    <w:rsid w:val="00722618"/>
    <w:rsid w:val="00722B9E"/>
    <w:rsid w:val="007231CF"/>
    <w:rsid w:val="007238EE"/>
    <w:rsid w:val="00724158"/>
    <w:rsid w:val="007244FB"/>
    <w:rsid w:val="00724592"/>
    <w:rsid w:val="0072579A"/>
    <w:rsid w:val="00725B80"/>
    <w:rsid w:val="00725F6C"/>
    <w:rsid w:val="00726F25"/>
    <w:rsid w:val="00727E3F"/>
    <w:rsid w:val="00730A30"/>
    <w:rsid w:val="00730D50"/>
    <w:rsid w:val="00731EA8"/>
    <w:rsid w:val="00731FBB"/>
    <w:rsid w:val="00732484"/>
    <w:rsid w:val="00733617"/>
    <w:rsid w:val="00734254"/>
    <w:rsid w:val="00734C40"/>
    <w:rsid w:val="007352D7"/>
    <w:rsid w:val="007356B3"/>
    <w:rsid w:val="00735E0A"/>
    <w:rsid w:val="00737A9F"/>
    <w:rsid w:val="0074183A"/>
    <w:rsid w:val="00741D16"/>
    <w:rsid w:val="007429BA"/>
    <w:rsid w:val="00743224"/>
    <w:rsid w:val="00743456"/>
    <w:rsid w:val="00743E99"/>
    <w:rsid w:val="00745823"/>
    <w:rsid w:val="007459CD"/>
    <w:rsid w:val="00745D5A"/>
    <w:rsid w:val="0074669F"/>
    <w:rsid w:val="00746730"/>
    <w:rsid w:val="00746924"/>
    <w:rsid w:val="007474DF"/>
    <w:rsid w:val="0074789F"/>
    <w:rsid w:val="00747C40"/>
    <w:rsid w:val="0075060E"/>
    <w:rsid w:val="0075078B"/>
    <w:rsid w:val="007507D9"/>
    <w:rsid w:val="00750B06"/>
    <w:rsid w:val="00750B1A"/>
    <w:rsid w:val="0075100D"/>
    <w:rsid w:val="0075159D"/>
    <w:rsid w:val="00751A32"/>
    <w:rsid w:val="00751F8A"/>
    <w:rsid w:val="0075363A"/>
    <w:rsid w:val="00753BE3"/>
    <w:rsid w:val="007551E4"/>
    <w:rsid w:val="00756789"/>
    <w:rsid w:val="0075679C"/>
    <w:rsid w:val="00756C8F"/>
    <w:rsid w:val="00756FBE"/>
    <w:rsid w:val="007578DB"/>
    <w:rsid w:val="00757F5F"/>
    <w:rsid w:val="00760484"/>
    <w:rsid w:val="00760769"/>
    <w:rsid w:val="007607CA"/>
    <w:rsid w:val="00760B48"/>
    <w:rsid w:val="0076135C"/>
    <w:rsid w:val="00761B47"/>
    <w:rsid w:val="007638BC"/>
    <w:rsid w:val="0076412E"/>
    <w:rsid w:val="00764364"/>
    <w:rsid w:val="007649BB"/>
    <w:rsid w:val="00764BB3"/>
    <w:rsid w:val="007650F3"/>
    <w:rsid w:val="0076531B"/>
    <w:rsid w:val="00765C1F"/>
    <w:rsid w:val="00765F8D"/>
    <w:rsid w:val="00765FFC"/>
    <w:rsid w:val="00766299"/>
    <w:rsid w:val="00766FAE"/>
    <w:rsid w:val="007672AC"/>
    <w:rsid w:val="0076732A"/>
    <w:rsid w:val="00767B8C"/>
    <w:rsid w:val="0077011E"/>
    <w:rsid w:val="007710DD"/>
    <w:rsid w:val="0077145A"/>
    <w:rsid w:val="00771E1C"/>
    <w:rsid w:val="0077356E"/>
    <w:rsid w:val="00775CFF"/>
    <w:rsid w:val="007767F5"/>
    <w:rsid w:val="007773A4"/>
    <w:rsid w:val="00777781"/>
    <w:rsid w:val="00777AA1"/>
    <w:rsid w:val="00777B3E"/>
    <w:rsid w:val="00777B7E"/>
    <w:rsid w:val="007813E8"/>
    <w:rsid w:val="00781B00"/>
    <w:rsid w:val="00782C3E"/>
    <w:rsid w:val="007833FD"/>
    <w:rsid w:val="00784F71"/>
    <w:rsid w:val="0078675F"/>
    <w:rsid w:val="00790092"/>
    <w:rsid w:val="00790488"/>
    <w:rsid w:val="007912AD"/>
    <w:rsid w:val="0079136F"/>
    <w:rsid w:val="00792D05"/>
    <w:rsid w:val="007937BA"/>
    <w:rsid w:val="00794BCB"/>
    <w:rsid w:val="00794E20"/>
    <w:rsid w:val="007950B5"/>
    <w:rsid w:val="00795160"/>
    <w:rsid w:val="007957F4"/>
    <w:rsid w:val="00796080"/>
    <w:rsid w:val="0079711D"/>
    <w:rsid w:val="0079767B"/>
    <w:rsid w:val="00797BA9"/>
    <w:rsid w:val="00797BE5"/>
    <w:rsid w:val="007A08C0"/>
    <w:rsid w:val="007A099A"/>
    <w:rsid w:val="007A22C8"/>
    <w:rsid w:val="007A2549"/>
    <w:rsid w:val="007A30F1"/>
    <w:rsid w:val="007A3220"/>
    <w:rsid w:val="007A3B91"/>
    <w:rsid w:val="007A3C05"/>
    <w:rsid w:val="007A4823"/>
    <w:rsid w:val="007A6B1B"/>
    <w:rsid w:val="007A6ED8"/>
    <w:rsid w:val="007A72BF"/>
    <w:rsid w:val="007A7DC0"/>
    <w:rsid w:val="007B11B1"/>
    <w:rsid w:val="007B1DA0"/>
    <w:rsid w:val="007B2694"/>
    <w:rsid w:val="007B2D7E"/>
    <w:rsid w:val="007B30C7"/>
    <w:rsid w:val="007B3B84"/>
    <w:rsid w:val="007B3E85"/>
    <w:rsid w:val="007B47FC"/>
    <w:rsid w:val="007B5E4C"/>
    <w:rsid w:val="007B6D22"/>
    <w:rsid w:val="007B720D"/>
    <w:rsid w:val="007B7600"/>
    <w:rsid w:val="007C0F63"/>
    <w:rsid w:val="007C3080"/>
    <w:rsid w:val="007C34E0"/>
    <w:rsid w:val="007C3503"/>
    <w:rsid w:val="007C4099"/>
    <w:rsid w:val="007C4224"/>
    <w:rsid w:val="007C45A3"/>
    <w:rsid w:val="007C4FFC"/>
    <w:rsid w:val="007C578D"/>
    <w:rsid w:val="007C5D7E"/>
    <w:rsid w:val="007C64AB"/>
    <w:rsid w:val="007C70BE"/>
    <w:rsid w:val="007C714A"/>
    <w:rsid w:val="007D048F"/>
    <w:rsid w:val="007D163F"/>
    <w:rsid w:val="007D227C"/>
    <w:rsid w:val="007D309D"/>
    <w:rsid w:val="007D3883"/>
    <w:rsid w:val="007D3A1E"/>
    <w:rsid w:val="007D4555"/>
    <w:rsid w:val="007D4624"/>
    <w:rsid w:val="007D5927"/>
    <w:rsid w:val="007D5BE7"/>
    <w:rsid w:val="007D65B3"/>
    <w:rsid w:val="007E00E2"/>
    <w:rsid w:val="007E04DF"/>
    <w:rsid w:val="007E0F2E"/>
    <w:rsid w:val="007E1200"/>
    <w:rsid w:val="007E1AF4"/>
    <w:rsid w:val="007E2AE5"/>
    <w:rsid w:val="007E373B"/>
    <w:rsid w:val="007E39BA"/>
    <w:rsid w:val="007E3BAE"/>
    <w:rsid w:val="007E4AA3"/>
    <w:rsid w:val="007E4EEA"/>
    <w:rsid w:val="007E703A"/>
    <w:rsid w:val="007E749E"/>
    <w:rsid w:val="007E7726"/>
    <w:rsid w:val="007E7EBC"/>
    <w:rsid w:val="007E7FD9"/>
    <w:rsid w:val="007F0B60"/>
    <w:rsid w:val="007F0D45"/>
    <w:rsid w:val="007F1417"/>
    <w:rsid w:val="007F1926"/>
    <w:rsid w:val="007F3883"/>
    <w:rsid w:val="007F5176"/>
    <w:rsid w:val="007F5A32"/>
    <w:rsid w:val="007F5B71"/>
    <w:rsid w:val="007F6FEC"/>
    <w:rsid w:val="007F7B89"/>
    <w:rsid w:val="008009DF"/>
    <w:rsid w:val="0080145F"/>
    <w:rsid w:val="00801530"/>
    <w:rsid w:val="00801F22"/>
    <w:rsid w:val="008023F0"/>
    <w:rsid w:val="0080320E"/>
    <w:rsid w:val="00803819"/>
    <w:rsid w:val="008046DF"/>
    <w:rsid w:val="0080483B"/>
    <w:rsid w:val="0080492D"/>
    <w:rsid w:val="00804A34"/>
    <w:rsid w:val="00804F96"/>
    <w:rsid w:val="00805587"/>
    <w:rsid w:val="00805AFD"/>
    <w:rsid w:val="0080625F"/>
    <w:rsid w:val="0080707C"/>
    <w:rsid w:val="00807679"/>
    <w:rsid w:val="00807B9C"/>
    <w:rsid w:val="0081061D"/>
    <w:rsid w:val="008113A1"/>
    <w:rsid w:val="008113F3"/>
    <w:rsid w:val="008127A9"/>
    <w:rsid w:val="00814626"/>
    <w:rsid w:val="00814844"/>
    <w:rsid w:val="00814F77"/>
    <w:rsid w:val="00815DEB"/>
    <w:rsid w:val="0081711F"/>
    <w:rsid w:val="00817253"/>
    <w:rsid w:val="00817BF0"/>
    <w:rsid w:val="0082027F"/>
    <w:rsid w:val="00820E2A"/>
    <w:rsid w:val="00827587"/>
    <w:rsid w:val="00827FD6"/>
    <w:rsid w:val="00830054"/>
    <w:rsid w:val="00830079"/>
    <w:rsid w:val="00830217"/>
    <w:rsid w:val="00830358"/>
    <w:rsid w:val="008305F6"/>
    <w:rsid w:val="008308DE"/>
    <w:rsid w:val="00831461"/>
    <w:rsid w:val="00833CE0"/>
    <w:rsid w:val="008344F8"/>
    <w:rsid w:val="00834B1B"/>
    <w:rsid w:val="00834DA7"/>
    <w:rsid w:val="00834FAD"/>
    <w:rsid w:val="00835109"/>
    <w:rsid w:val="008351A7"/>
    <w:rsid w:val="00836BD8"/>
    <w:rsid w:val="00837AFE"/>
    <w:rsid w:val="00837C60"/>
    <w:rsid w:val="00840666"/>
    <w:rsid w:val="00840CDA"/>
    <w:rsid w:val="008414AA"/>
    <w:rsid w:val="0084180D"/>
    <w:rsid w:val="00842DF3"/>
    <w:rsid w:val="008437C8"/>
    <w:rsid w:val="00844440"/>
    <w:rsid w:val="008449B6"/>
    <w:rsid w:val="00845C93"/>
    <w:rsid w:val="00846AEB"/>
    <w:rsid w:val="0084711D"/>
    <w:rsid w:val="00847719"/>
    <w:rsid w:val="0084779C"/>
    <w:rsid w:val="008478B3"/>
    <w:rsid w:val="0085006E"/>
    <w:rsid w:val="00850650"/>
    <w:rsid w:val="00850B3C"/>
    <w:rsid w:val="0085167C"/>
    <w:rsid w:val="008519D7"/>
    <w:rsid w:val="00851E10"/>
    <w:rsid w:val="008530AA"/>
    <w:rsid w:val="00853AB0"/>
    <w:rsid w:val="0085418A"/>
    <w:rsid w:val="00854697"/>
    <w:rsid w:val="00854DB3"/>
    <w:rsid w:val="008552E0"/>
    <w:rsid w:val="0085530C"/>
    <w:rsid w:val="00855802"/>
    <w:rsid w:val="00855C2C"/>
    <w:rsid w:val="008561AE"/>
    <w:rsid w:val="00856445"/>
    <w:rsid w:val="008565A8"/>
    <w:rsid w:val="00856CB7"/>
    <w:rsid w:val="00857357"/>
    <w:rsid w:val="0085767D"/>
    <w:rsid w:val="00860088"/>
    <w:rsid w:val="00860A0A"/>
    <w:rsid w:val="008610F0"/>
    <w:rsid w:val="008611D5"/>
    <w:rsid w:val="00862498"/>
    <w:rsid w:val="00862741"/>
    <w:rsid w:val="008627F3"/>
    <w:rsid w:val="00862A1F"/>
    <w:rsid w:val="00863A24"/>
    <w:rsid w:val="00863B8B"/>
    <w:rsid w:val="00863F7A"/>
    <w:rsid w:val="0086454D"/>
    <w:rsid w:val="0086475D"/>
    <w:rsid w:val="00865C4B"/>
    <w:rsid w:val="00867265"/>
    <w:rsid w:val="0086746B"/>
    <w:rsid w:val="00870BE8"/>
    <w:rsid w:val="008724AF"/>
    <w:rsid w:val="00872963"/>
    <w:rsid w:val="008739D2"/>
    <w:rsid w:val="008743FF"/>
    <w:rsid w:val="008744FE"/>
    <w:rsid w:val="0087694A"/>
    <w:rsid w:val="00876B3E"/>
    <w:rsid w:val="00877088"/>
    <w:rsid w:val="00877A06"/>
    <w:rsid w:val="00877B4B"/>
    <w:rsid w:val="0088165A"/>
    <w:rsid w:val="008828D9"/>
    <w:rsid w:val="00884885"/>
    <w:rsid w:val="00884BD5"/>
    <w:rsid w:val="00887B19"/>
    <w:rsid w:val="00887E39"/>
    <w:rsid w:val="00890951"/>
    <w:rsid w:val="00890CB0"/>
    <w:rsid w:val="00890FCA"/>
    <w:rsid w:val="0089272D"/>
    <w:rsid w:val="0089296F"/>
    <w:rsid w:val="00893121"/>
    <w:rsid w:val="00893541"/>
    <w:rsid w:val="00893915"/>
    <w:rsid w:val="00893D02"/>
    <w:rsid w:val="008946DA"/>
    <w:rsid w:val="00895008"/>
    <w:rsid w:val="00895101"/>
    <w:rsid w:val="00896686"/>
    <w:rsid w:val="00896C41"/>
    <w:rsid w:val="00896D89"/>
    <w:rsid w:val="008973BD"/>
    <w:rsid w:val="008A027F"/>
    <w:rsid w:val="008A08B0"/>
    <w:rsid w:val="008A08EB"/>
    <w:rsid w:val="008A1184"/>
    <w:rsid w:val="008A1C8C"/>
    <w:rsid w:val="008A2553"/>
    <w:rsid w:val="008A401E"/>
    <w:rsid w:val="008A4BF4"/>
    <w:rsid w:val="008A4DD8"/>
    <w:rsid w:val="008A564B"/>
    <w:rsid w:val="008A5A6F"/>
    <w:rsid w:val="008A5BBC"/>
    <w:rsid w:val="008A5CB6"/>
    <w:rsid w:val="008A5E87"/>
    <w:rsid w:val="008A6302"/>
    <w:rsid w:val="008A6582"/>
    <w:rsid w:val="008A7F0E"/>
    <w:rsid w:val="008B0362"/>
    <w:rsid w:val="008B0A98"/>
    <w:rsid w:val="008B0E59"/>
    <w:rsid w:val="008B241B"/>
    <w:rsid w:val="008B3147"/>
    <w:rsid w:val="008B3721"/>
    <w:rsid w:val="008B39EF"/>
    <w:rsid w:val="008B5524"/>
    <w:rsid w:val="008B57F9"/>
    <w:rsid w:val="008B59AE"/>
    <w:rsid w:val="008B6074"/>
    <w:rsid w:val="008B6C17"/>
    <w:rsid w:val="008B7084"/>
    <w:rsid w:val="008B758A"/>
    <w:rsid w:val="008C0332"/>
    <w:rsid w:val="008C0FCC"/>
    <w:rsid w:val="008C186D"/>
    <w:rsid w:val="008C1906"/>
    <w:rsid w:val="008C1B32"/>
    <w:rsid w:val="008C1DB4"/>
    <w:rsid w:val="008C243C"/>
    <w:rsid w:val="008C30B1"/>
    <w:rsid w:val="008C3D7D"/>
    <w:rsid w:val="008C4EC0"/>
    <w:rsid w:val="008C5442"/>
    <w:rsid w:val="008C57DA"/>
    <w:rsid w:val="008C5FD0"/>
    <w:rsid w:val="008C64D4"/>
    <w:rsid w:val="008C67D5"/>
    <w:rsid w:val="008C67EB"/>
    <w:rsid w:val="008C71DE"/>
    <w:rsid w:val="008D0014"/>
    <w:rsid w:val="008D07DB"/>
    <w:rsid w:val="008D0D9A"/>
    <w:rsid w:val="008D0E41"/>
    <w:rsid w:val="008D1FEE"/>
    <w:rsid w:val="008D2CC4"/>
    <w:rsid w:val="008D2EB6"/>
    <w:rsid w:val="008D393B"/>
    <w:rsid w:val="008D4365"/>
    <w:rsid w:val="008D44A2"/>
    <w:rsid w:val="008D4AA6"/>
    <w:rsid w:val="008D5224"/>
    <w:rsid w:val="008D5439"/>
    <w:rsid w:val="008D5A4A"/>
    <w:rsid w:val="008D7785"/>
    <w:rsid w:val="008E0D42"/>
    <w:rsid w:val="008E2A24"/>
    <w:rsid w:val="008E2C87"/>
    <w:rsid w:val="008E340B"/>
    <w:rsid w:val="008E3728"/>
    <w:rsid w:val="008E3763"/>
    <w:rsid w:val="008E4629"/>
    <w:rsid w:val="008E492D"/>
    <w:rsid w:val="008E497B"/>
    <w:rsid w:val="008E4C24"/>
    <w:rsid w:val="008E54B8"/>
    <w:rsid w:val="008E61CA"/>
    <w:rsid w:val="008E624D"/>
    <w:rsid w:val="008E65FC"/>
    <w:rsid w:val="008E7C9A"/>
    <w:rsid w:val="008F0349"/>
    <w:rsid w:val="008F08F4"/>
    <w:rsid w:val="008F0AC5"/>
    <w:rsid w:val="008F108D"/>
    <w:rsid w:val="008F1AA1"/>
    <w:rsid w:val="008F1C37"/>
    <w:rsid w:val="008F2447"/>
    <w:rsid w:val="008F3D8A"/>
    <w:rsid w:val="008F3FAE"/>
    <w:rsid w:val="008F4323"/>
    <w:rsid w:val="008F46DF"/>
    <w:rsid w:val="008F52CC"/>
    <w:rsid w:val="008F5464"/>
    <w:rsid w:val="008F57B7"/>
    <w:rsid w:val="008F58A6"/>
    <w:rsid w:val="008F58ED"/>
    <w:rsid w:val="008F6949"/>
    <w:rsid w:val="008F6E01"/>
    <w:rsid w:val="008F74C5"/>
    <w:rsid w:val="00901744"/>
    <w:rsid w:val="00902F99"/>
    <w:rsid w:val="009030E1"/>
    <w:rsid w:val="0090314C"/>
    <w:rsid w:val="00903A58"/>
    <w:rsid w:val="00904292"/>
    <w:rsid w:val="00905638"/>
    <w:rsid w:val="00905C4D"/>
    <w:rsid w:val="00905D4F"/>
    <w:rsid w:val="00905EBE"/>
    <w:rsid w:val="00906921"/>
    <w:rsid w:val="009077DB"/>
    <w:rsid w:val="00907915"/>
    <w:rsid w:val="0091128D"/>
    <w:rsid w:val="00911BE2"/>
    <w:rsid w:val="00911BFB"/>
    <w:rsid w:val="00911EA1"/>
    <w:rsid w:val="00911EA2"/>
    <w:rsid w:val="00912E2E"/>
    <w:rsid w:val="00913A80"/>
    <w:rsid w:val="0091482C"/>
    <w:rsid w:val="009149A2"/>
    <w:rsid w:val="00914A8E"/>
    <w:rsid w:val="0091587F"/>
    <w:rsid w:val="00916875"/>
    <w:rsid w:val="00916EB6"/>
    <w:rsid w:val="009175CD"/>
    <w:rsid w:val="009202AE"/>
    <w:rsid w:val="0092174F"/>
    <w:rsid w:val="00922F3F"/>
    <w:rsid w:val="0092592A"/>
    <w:rsid w:val="00926A33"/>
    <w:rsid w:val="00927BF6"/>
    <w:rsid w:val="0093013D"/>
    <w:rsid w:val="0093058D"/>
    <w:rsid w:val="009305B6"/>
    <w:rsid w:val="009309A5"/>
    <w:rsid w:val="00930C76"/>
    <w:rsid w:val="0093143C"/>
    <w:rsid w:val="00932EE5"/>
    <w:rsid w:val="009338BD"/>
    <w:rsid w:val="0093468C"/>
    <w:rsid w:val="009352A2"/>
    <w:rsid w:val="009356A4"/>
    <w:rsid w:val="0093570F"/>
    <w:rsid w:val="0093579A"/>
    <w:rsid w:val="00935F72"/>
    <w:rsid w:val="0093642F"/>
    <w:rsid w:val="00937033"/>
    <w:rsid w:val="009375D4"/>
    <w:rsid w:val="00937605"/>
    <w:rsid w:val="00937E6C"/>
    <w:rsid w:val="009418ED"/>
    <w:rsid w:val="009447C8"/>
    <w:rsid w:val="00945B36"/>
    <w:rsid w:val="00946343"/>
    <w:rsid w:val="0094660F"/>
    <w:rsid w:val="00946998"/>
    <w:rsid w:val="00946C94"/>
    <w:rsid w:val="00947017"/>
    <w:rsid w:val="009472E8"/>
    <w:rsid w:val="00947524"/>
    <w:rsid w:val="00951023"/>
    <w:rsid w:val="009511AD"/>
    <w:rsid w:val="00951BB6"/>
    <w:rsid w:val="009520E5"/>
    <w:rsid w:val="00952F70"/>
    <w:rsid w:val="00953464"/>
    <w:rsid w:val="00954065"/>
    <w:rsid w:val="0095527B"/>
    <w:rsid w:val="0095621C"/>
    <w:rsid w:val="00956272"/>
    <w:rsid w:val="0095693B"/>
    <w:rsid w:val="009578C5"/>
    <w:rsid w:val="00957D83"/>
    <w:rsid w:val="009601E2"/>
    <w:rsid w:val="00960267"/>
    <w:rsid w:val="00960DD6"/>
    <w:rsid w:val="009616A2"/>
    <w:rsid w:val="0096199E"/>
    <w:rsid w:val="00961ADF"/>
    <w:rsid w:val="0096213C"/>
    <w:rsid w:val="00962951"/>
    <w:rsid w:val="0096313B"/>
    <w:rsid w:val="009631DD"/>
    <w:rsid w:val="0096392E"/>
    <w:rsid w:val="00963A3E"/>
    <w:rsid w:val="00964164"/>
    <w:rsid w:val="00964281"/>
    <w:rsid w:val="00964E07"/>
    <w:rsid w:val="00965345"/>
    <w:rsid w:val="00965D08"/>
    <w:rsid w:val="00966B29"/>
    <w:rsid w:val="009678F1"/>
    <w:rsid w:val="00970A42"/>
    <w:rsid w:val="00970ADE"/>
    <w:rsid w:val="009713B7"/>
    <w:rsid w:val="009719C9"/>
    <w:rsid w:val="00971D3E"/>
    <w:rsid w:val="00972193"/>
    <w:rsid w:val="00972894"/>
    <w:rsid w:val="00973770"/>
    <w:rsid w:val="00973BA9"/>
    <w:rsid w:val="009752C3"/>
    <w:rsid w:val="00975465"/>
    <w:rsid w:val="009755C8"/>
    <w:rsid w:val="009764B9"/>
    <w:rsid w:val="00976B51"/>
    <w:rsid w:val="00976F98"/>
    <w:rsid w:val="00980326"/>
    <w:rsid w:val="009811B2"/>
    <w:rsid w:val="00981D2C"/>
    <w:rsid w:val="00981FD6"/>
    <w:rsid w:val="009839C0"/>
    <w:rsid w:val="009862CC"/>
    <w:rsid w:val="009865F2"/>
    <w:rsid w:val="00986889"/>
    <w:rsid w:val="00986D4E"/>
    <w:rsid w:val="00987C62"/>
    <w:rsid w:val="009901A7"/>
    <w:rsid w:val="009901FD"/>
    <w:rsid w:val="00990259"/>
    <w:rsid w:val="009908C4"/>
    <w:rsid w:val="009915CA"/>
    <w:rsid w:val="00992896"/>
    <w:rsid w:val="009936A4"/>
    <w:rsid w:val="00994A35"/>
    <w:rsid w:val="009953F3"/>
    <w:rsid w:val="0099572D"/>
    <w:rsid w:val="009965EE"/>
    <w:rsid w:val="009969A1"/>
    <w:rsid w:val="00997418"/>
    <w:rsid w:val="009A026C"/>
    <w:rsid w:val="009A040F"/>
    <w:rsid w:val="009A1E15"/>
    <w:rsid w:val="009A1E51"/>
    <w:rsid w:val="009A21ED"/>
    <w:rsid w:val="009A2F0D"/>
    <w:rsid w:val="009A35EC"/>
    <w:rsid w:val="009A4460"/>
    <w:rsid w:val="009A604C"/>
    <w:rsid w:val="009A69BD"/>
    <w:rsid w:val="009A7275"/>
    <w:rsid w:val="009A72EC"/>
    <w:rsid w:val="009A744A"/>
    <w:rsid w:val="009A7685"/>
    <w:rsid w:val="009A7946"/>
    <w:rsid w:val="009B0129"/>
    <w:rsid w:val="009B0F8E"/>
    <w:rsid w:val="009B20C0"/>
    <w:rsid w:val="009B257D"/>
    <w:rsid w:val="009B2822"/>
    <w:rsid w:val="009B2AE2"/>
    <w:rsid w:val="009B2E4C"/>
    <w:rsid w:val="009B315B"/>
    <w:rsid w:val="009B3719"/>
    <w:rsid w:val="009B433E"/>
    <w:rsid w:val="009B4494"/>
    <w:rsid w:val="009B48BD"/>
    <w:rsid w:val="009B51E7"/>
    <w:rsid w:val="009B5FB5"/>
    <w:rsid w:val="009B6320"/>
    <w:rsid w:val="009B64E9"/>
    <w:rsid w:val="009B6E6A"/>
    <w:rsid w:val="009C00AF"/>
    <w:rsid w:val="009C05DB"/>
    <w:rsid w:val="009C14EC"/>
    <w:rsid w:val="009C15BC"/>
    <w:rsid w:val="009C16CB"/>
    <w:rsid w:val="009C1933"/>
    <w:rsid w:val="009C1DD0"/>
    <w:rsid w:val="009C2165"/>
    <w:rsid w:val="009C260D"/>
    <w:rsid w:val="009C47BB"/>
    <w:rsid w:val="009C52C4"/>
    <w:rsid w:val="009C6B12"/>
    <w:rsid w:val="009C733F"/>
    <w:rsid w:val="009C7440"/>
    <w:rsid w:val="009D0447"/>
    <w:rsid w:val="009D1A40"/>
    <w:rsid w:val="009D1F15"/>
    <w:rsid w:val="009D2964"/>
    <w:rsid w:val="009D2D14"/>
    <w:rsid w:val="009D2DCB"/>
    <w:rsid w:val="009D350F"/>
    <w:rsid w:val="009D36D7"/>
    <w:rsid w:val="009D4203"/>
    <w:rsid w:val="009D426F"/>
    <w:rsid w:val="009D5040"/>
    <w:rsid w:val="009D6179"/>
    <w:rsid w:val="009D76B9"/>
    <w:rsid w:val="009D7F33"/>
    <w:rsid w:val="009E0002"/>
    <w:rsid w:val="009E08EF"/>
    <w:rsid w:val="009E0A67"/>
    <w:rsid w:val="009E0A77"/>
    <w:rsid w:val="009E0ACD"/>
    <w:rsid w:val="009E11D5"/>
    <w:rsid w:val="009E1A2E"/>
    <w:rsid w:val="009E2079"/>
    <w:rsid w:val="009E25FB"/>
    <w:rsid w:val="009E29A4"/>
    <w:rsid w:val="009E3262"/>
    <w:rsid w:val="009E42AF"/>
    <w:rsid w:val="009E4563"/>
    <w:rsid w:val="009E483A"/>
    <w:rsid w:val="009E4ED3"/>
    <w:rsid w:val="009E6400"/>
    <w:rsid w:val="009E6E65"/>
    <w:rsid w:val="009E71C3"/>
    <w:rsid w:val="009E7C64"/>
    <w:rsid w:val="009E7DB6"/>
    <w:rsid w:val="009F01BF"/>
    <w:rsid w:val="009F0280"/>
    <w:rsid w:val="009F039B"/>
    <w:rsid w:val="009F1145"/>
    <w:rsid w:val="009F1914"/>
    <w:rsid w:val="009F2C9D"/>
    <w:rsid w:val="009F42C3"/>
    <w:rsid w:val="009F45FD"/>
    <w:rsid w:val="009F50C8"/>
    <w:rsid w:val="009F776B"/>
    <w:rsid w:val="00A00E0E"/>
    <w:rsid w:val="00A01CFF"/>
    <w:rsid w:val="00A01E17"/>
    <w:rsid w:val="00A02848"/>
    <w:rsid w:val="00A02963"/>
    <w:rsid w:val="00A02C12"/>
    <w:rsid w:val="00A032DA"/>
    <w:rsid w:val="00A03A5C"/>
    <w:rsid w:val="00A03D76"/>
    <w:rsid w:val="00A03EEC"/>
    <w:rsid w:val="00A050AF"/>
    <w:rsid w:val="00A069D2"/>
    <w:rsid w:val="00A06C3A"/>
    <w:rsid w:val="00A06DD0"/>
    <w:rsid w:val="00A07148"/>
    <w:rsid w:val="00A101D6"/>
    <w:rsid w:val="00A10DC3"/>
    <w:rsid w:val="00A1108F"/>
    <w:rsid w:val="00A11426"/>
    <w:rsid w:val="00A117A2"/>
    <w:rsid w:val="00A125A6"/>
    <w:rsid w:val="00A14354"/>
    <w:rsid w:val="00A1490D"/>
    <w:rsid w:val="00A14B9E"/>
    <w:rsid w:val="00A14FAF"/>
    <w:rsid w:val="00A1546C"/>
    <w:rsid w:val="00A154DD"/>
    <w:rsid w:val="00A156A9"/>
    <w:rsid w:val="00A15D6B"/>
    <w:rsid w:val="00A15FA2"/>
    <w:rsid w:val="00A20A8E"/>
    <w:rsid w:val="00A20ACF"/>
    <w:rsid w:val="00A2101A"/>
    <w:rsid w:val="00A21225"/>
    <w:rsid w:val="00A21F1B"/>
    <w:rsid w:val="00A23652"/>
    <w:rsid w:val="00A23C96"/>
    <w:rsid w:val="00A23F03"/>
    <w:rsid w:val="00A240C0"/>
    <w:rsid w:val="00A24486"/>
    <w:rsid w:val="00A24726"/>
    <w:rsid w:val="00A24C0F"/>
    <w:rsid w:val="00A24C9D"/>
    <w:rsid w:val="00A250C0"/>
    <w:rsid w:val="00A2510B"/>
    <w:rsid w:val="00A25437"/>
    <w:rsid w:val="00A254A5"/>
    <w:rsid w:val="00A26098"/>
    <w:rsid w:val="00A26271"/>
    <w:rsid w:val="00A263EC"/>
    <w:rsid w:val="00A26B97"/>
    <w:rsid w:val="00A30A6B"/>
    <w:rsid w:val="00A31539"/>
    <w:rsid w:val="00A3217C"/>
    <w:rsid w:val="00A3220C"/>
    <w:rsid w:val="00A326D1"/>
    <w:rsid w:val="00A33131"/>
    <w:rsid w:val="00A33489"/>
    <w:rsid w:val="00A360EF"/>
    <w:rsid w:val="00A40051"/>
    <w:rsid w:val="00A40D22"/>
    <w:rsid w:val="00A40F8C"/>
    <w:rsid w:val="00A413B4"/>
    <w:rsid w:val="00A41690"/>
    <w:rsid w:val="00A4169E"/>
    <w:rsid w:val="00A41EBD"/>
    <w:rsid w:val="00A41FA0"/>
    <w:rsid w:val="00A44027"/>
    <w:rsid w:val="00A44120"/>
    <w:rsid w:val="00A44229"/>
    <w:rsid w:val="00A447B4"/>
    <w:rsid w:val="00A454B1"/>
    <w:rsid w:val="00A45AC1"/>
    <w:rsid w:val="00A465CB"/>
    <w:rsid w:val="00A46DB6"/>
    <w:rsid w:val="00A47180"/>
    <w:rsid w:val="00A47A4F"/>
    <w:rsid w:val="00A47DED"/>
    <w:rsid w:val="00A51C38"/>
    <w:rsid w:val="00A53C38"/>
    <w:rsid w:val="00A546C4"/>
    <w:rsid w:val="00A55029"/>
    <w:rsid w:val="00A5515C"/>
    <w:rsid w:val="00A555DD"/>
    <w:rsid w:val="00A55EA7"/>
    <w:rsid w:val="00A56072"/>
    <w:rsid w:val="00A60020"/>
    <w:rsid w:val="00A6040C"/>
    <w:rsid w:val="00A60D73"/>
    <w:rsid w:val="00A612DE"/>
    <w:rsid w:val="00A61DB9"/>
    <w:rsid w:val="00A62B0D"/>
    <w:rsid w:val="00A6308D"/>
    <w:rsid w:val="00A646A1"/>
    <w:rsid w:val="00A649E2"/>
    <w:rsid w:val="00A64B92"/>
    <w:rsid w:val="00A6588B"/>
    <w:rsid w:val="00A66C75"/>
    <w:rsid w:val="00A67486"/>
    <w:rsid w:val="00A6799B"/>
    <w:rsid w:val="00A7037E"/>
    <w:rsid w:val="00A71751"/>
    <w:rsid w:val="00A71A46"/>
    <w:rsid w:val="00A71BC2"/>
    <w:rsid w:val="00A7400F"/>
    <w:rsid w:val="00A74A40"/>
    <w:rsid w:val="00A74E87"/>
    <w:rsid w:val="00A74F20"/>
    <w:rsid w:val="00A751B9"/>
    <w:rsid w:val="00A767D7"/>
    <w:rsid w:val="00A76B4F"/>
    <w:rsid w:val="00A77E5C"/>
    <w:rsid w:val="00A77EF1"/>
    <w:rsid w:val="00A77FBA"/>
    <w:rsid w:val="00A80EF9"/>
    <w:rsid w:val="00A813AB"/>
    <w:rsid w:val="00A8258C"/>
    <w:rsid w:val="00A82AA2"/>
    <w:rsid w:val="00A83132"/>
    <w:rsid w:val="00A8338B"/>
    <w:rsid w:val="00A83660"/>
    <w:rsid w:val="00A83CAB"/>
    <w:rsid w:val="00A84404"/>
    <w:rsid w:val="00A85EFC"/>
    <w:rsid w:val="00A86392"/>
    <w:rsid w:val="00A869CB"/>
    <w:rsid w:val="00A86C1B"/>
    <w:rsid w:val="00A908C7"/>
    <w:rsid w:val="00A90AB3"/>
    <w:rsid w:val="00A91B10"/>
    <w:rsid w:val="00A91EC3"/>
    <w:rsid w:val="00A91FF3"/>
    <w:rsid w:val="00A93DDC"/>
    <w:rsid w:val="00A94030"/>
    <w:rsid w:val="00A95512"/>
    <w:rsid w:val="00A959B2"/>
    <w:rsid w:val="00A95C38"/>
    <w:rsid w:val="00A95CD0"/>
    <w:rsid w:val="00A95F41"/>
    <w:rsid w:val="00A9652C"/>
    <w:rsid w:val="00A96592"/>
    <w:rsid w:val="00A96E87"/>
    <w:rsid w:val="00A976F6"/>
    <w:rsid w:val="00AA0CBE"/>
    <w:rsid w:val="00AA25EE"/>
    <w:rsid w:val="00AA338E"/>
    <w:rsid w:val="00AA3E16"/>
    <w:rsid w:val="00AA42AA"/>
    <w:rsid w:val="00AA4740"/>
    <w:rsid w:val="00AA4882"/>
    <w:rsid w:val="00AA5284"/>
    <w:rsid w:val="00AA7C67"/>
    <w:rsid w:val="00AB04F8"/>
    <w:rsid w:val="00AB178C"/>
    <w:rsid w:val="00AB1E1A"/>
    <w:rsid w:val="00AB3C71"/>
    <w:rsid w:val="00AB3D27"/>
    <w:rsid w:val="00AB3DF6"/>
    <w:rsid w:val="00AB4056"/>
    <w:rsid w:val="00AB4C3B"/>
    <w:rsid w:val="00AB5A5E"/>
    <w:rsid w:val="00AB5CCE"/>
    <w:rsid w:val="00AB5CE8"/>
    <w:rsid w:val="00AC0DD2"/>
    <w:rsid w:val="00AC260C"/>
    <w:rsid w:val="00AC2766"/>
    <w:rsid w:val="00AC2884"/>
    <w:rsid w:val="00AC2E9E"/>
    <w:rsid w:val="00AC3111"/>
    <w:rsid w:val="00AC393F"/>
    <w:rsid w:val="00AC44C3"/>
    <w:rsid w:val="00AC524A"/>
    <w:rsid w:val="00AC572E"/>
    <w:rsid w:val="00AC5B97"/>
    <w:rsid w:val="00AC61FA"/>
    <w:rsid w:val="00AC6AB8"/>
    <w:rsid w:val="00AC7CB7"/>
    <w:rsid w:val="00AD1534"/>
    <w:rsid w:val="00AD312C"/>
    <w:rsid w:val="00AD347A"/>
    <w:rsid w:val="00AD42FB"/>
    <w:rsid w:val="00AD52B5"/>
    <w:rsid w:val="00AD58B2"/>
    <w:rsid w:val="00AD5BD9"/>
    <w:rsid w:val="00AD6249"/>
    <w:rsid w:val="00AD6BD8"/>
    <w:rsid w:val="00AD7291"/>
    <w:rsid w:val="00AD74E2"/>
    <w:rsid w:val="00AD76B6"/>
    <w:rsid w:val="00AE0CB5"/>
    <w:rsid w:val="00AE0E13"/>
    <w:rsid w:val="00AE2885"/>
    <w:rsid w:val="00AE3AA2"/>
    <w:rsid w:val="00AE3D3C"/>
    <w:rsid w:val="00AE3E29"/>
    <w:rsid w:val="00AE4146"/>
    <w:rsid w:val="00AE425A"/>
    <w:rsid w:val="00AE4AEC"/>
    <w:rsid w:val="00AE4E2A"/>
    <w:rsid w:val="00AE4F3D"/>
    <w:rsid w:val="00AE60A2"/>
    <w:rsid w:val="00AE611D"/>
    <w:rsid w:val="00AE6AA0"/>
    <w:rsid w:val="00AE6BB1"/>
    <w:rsid w:val="00AF12AA"/>
    <w:rsid w:val="00AF170B"/>
    <w:rsid w:val="00AF192D"/>
    <w:rsid w:val="00AF2CCB"/>
    <w:rsid w:val="00AF3484"/>
    <w:rsid w:val="00AF3FDE"/>
    <w:rsid w:val="00AF4B07"/>
    <w:rsid w:val="00AF4C01"/>
    <w:rsid w:val="00AF4E4C"/>
    <w:rsid w:val="00AF5191"/>
    <w:rsid w:val="00AF534F"/>
    <w:rsid w:val="00AF5AC5"/>
    <w:rsid w:val="00AF5E55"/>
    <w:rsid w:val="00AF62B1"/>
    <w:rsid w:val="00AF6E36"/>
    <w:rsid w:val="00AF6F1B"/>
    <w:rsid w:val="00AF739F"/>
    <w:rsid w:val="00AF75F5"/>
    <w:rsid w:val="00B001F6"/>
    <w:rsid w:val="00B00230"/>
    <w:rsid w:val="00B01410"/>
    <w:rsid w:val="00B01C9E"/>
    <w:rsid w:val="00B02D55"/>
    <w:rsid w:val="00B03122"/>
    <w:rsid w:val="00B0338F"/>
    <w:rsid w:val="00B0374C"/>
    <w:rsid w:val="00B03769"/>
    <w:rsid w:val="00B04665"/>
    <w:rsid w:val="00B051D2"/>
    <w:rsid w:val="00B05375"/>
    <w:rsid w:val="00B055CB"/>
    <w:rsid w:val="00B059ED"/>
    <w:rsid w:val="00B05B81"/>
    <w:rsid w:val="00B05E1E"/>
    <w:rsid w:val="00B06845"/>
    <w:rsid w:val="00B07C16"/>
    <w:rsid w:val="00B10611"/>
    <w:rsid w:val="00B10D73"/>
    <w:rsid w:val="00B11C40"/>
    <w:rsid w:val="00B121D3"/>
    <w:rsid w:val="00B1281D"/>
    <w:rsid w:val="00B13439"/>
    <w:rsid w:val="00B136E2"/>
    <w:rsid w:val="00B14442"/>
    <w:rsid w:val="00B147C3"/>
    <w:rsid w:val="00B15935"/>
    <w:rsid w:val="00B15DE5"/>
    <w:rsid w:val="00B15E0A"/>
    <w:rsid w:val="00B16035"/>
    <w:rsid w:val="00B165A8"/>
    <w:rsid w:val="00B16F07"/>
    <w:rsid w:val="00B16F76"/>
    <w:rsid w:val="00B17743"/>
    <w:rsid w:val="00B17A9B"/>
    <w:rsid w:val="00B205D3"/>
    <w:rsid w:val="00B20D85"/>
    <w:rsid w:val="00B21DCD"/>
    <w:rsid w:val="00B2212C"/>
    <w:rsid w:val="00B22417"/>
    <w:rsid w:val="00B2282B"/>
    <w:rsid w:val="00B23A3A"/>
    <w:rsid w:val="00B241AE"/>
    <w:rsid w:val="00B24B9C"/>
    <w:rsid w:val="00B25C5A"/>
    <w:rsid w:val="00B26909"/>
    <w:rsid w:val="00B27417"/>
    <w:rsid w:val="00B32BE0"/>
    <w:rsid w:val="00B336DC"/>
    <w:rsid w:val="00B33C26"/>
    <w:rsid w:val="00B33DBB"/>
    <w:rsid w:val="00B3472C"/>
    <w:rsid w:val="00B34B0B"/>
    <w:rsid w:val="00B34C45"/>
    <w:rsid w:val="00B34EBB"/>
    <w:rsid w:val="00B35096"/>
    <w:rsid w:val="00B3518A"/>
    <w:rsid w:val="00B3616D"/>
    <w:rsid w:val="00B370BE"/>
    <w:rsid w:val="00B37239"/>
    <w:rsid w:val="00B375AB"/>
    <w:rsid w:val="00B37EEE"/>
    <w:rsid w:val="00B40183"/>
    <w:rsid w:val="00B4035B"/>
    <w:rsid w:val="00B40808"/>
    <w:rsid w:val="00B4109E"/>
    <w:rsid w:val="00B419DA"/>
    <w:rsid w:val="00B42260"/>
    <w:rsid w:val="00B42E07"/>
    <w:rsid w:val="00B4315E"/>
    <w:rsid w:val="00B4353F"/>
    <w:rsid w:val="00B44159"/>
    <w:rsid w:val="00B44244"/>
    <w:rsid w:val="00B445DC"/>
    <w:rsid w:val="00B44E66"/>
    <w:rsid w:val="00B44F03"/>
    <w:rsid w:val="00B45C21"/>
    <w:rsid w:val="00B463EA"/>
    <w:rsid w:val="00B466E5"/>
    <w:rsid w:val="00B47BA0"/>
    <w:rsid w:val="00B47EA9"/>
    <w:rsid w:val="00B50170"/>
    <w:rsid w:val="00B51176"/>
    <w:rsid w:val="00B51FCC"/>
    <w:rsid w:val="00B52826"/>
    <w:rsid w:val="00B534FA"/>
    <w:rsid w:val="00B5548A"/>
    <w:rsid w:val="00B55DE5"/>
    <w:rsid w:val="00B56C64"/>
    <w:rsid w:val="00B56F2D"/>
    <w:rsid w:val="00B576EF"/>
    <w:rsid w:val="00B57804"/>
    <w:rsid w:val="00B57DC4"/>
    <w:rsid w:val="00B6003C"/>
    <w:rsid w:val="00B6028C"/>
    <w:rsid w:val="00B6033B"/>
    <w:rsid w:val="00B6100F"/>
    <w:rsid w:val="00B616A0"/>
    <w:rsid w:val="00B61C91"/>
    <w:rsid w:val="00B62414"/>
    <w:rsid w:val="00B62E3B"/>
    <w:rsid w:val="00B64811"/>
    <w:rsid w:val="00B650F6"/>
    <w:rsid w:val="00B6578D"/>
    <w:rsid w:val="00B65958"/>
    <w:rsid w:val="00B66090"/>
    <w:rsid w:val="00B66616"/>
    <w:rsid w:val="00B66B38"/>
    <w:rsid w:val="00B67344"/>
    <w:rsid w:val="00B67BAB"/>
    <w:rsid w:val="00B67D5B"/>
    <w:rsid w:val="00B70019"/>
    <w:rsid w:val="00B70645"/>
    <w:rsid w:val="00B7068D"/>
    <w:rsid w:val="00B71C62"/>
    <w:rsid w:val="00B71EFE"/>
    <w:rsid w:val="00B7209B"/>
    <w:rsid w:val="00B72642"/>
    <w:rsid w:val="00B72923"/>
    <w:rsid w:val="00B73DE4"/>
    <w:rsid w:val="00B74A0A"/>
    <w:rsid w:val="00B74CEF"/>
    <w:rsid w:val="00B74FC9"/>
    <w:rsid w:val="00B76513"/>
    <w:rsid w:val="00B7749F"/>
    <w:rsid w:val="00B7783B"/>
    <w:rsid w:val="00B77912"/>
    <w:rsid w:val="00B77ABE"/>
    <w:rsid w:val="00B80141"/>
    <w:rsid w:val="00B81545"/>
    <w:rsid w:val="00B81752"/>
    <w:rsid w:val="00B8202B"/>
    <w:rsid w:val="00B8268E"/>
    <w:rsid w:val="00B82F15"/>
    <w:rsid w:val="00B83E83"/>
    <w:rsid w:val="00B860FA"/>
    <w:rsid w:val="00B861B1"/>
    <w:rsid w:val="00B879B5"/>
    <w:rsid w:val="00B87BC6"/>
    <w:rsid w:val="00B90C87"/>
    <w:rsid w:val="00B91960"/>
    <w:rsid w:val="00B91F75"/>
    <w:rsid w:val="00B91FE7"/>
    <w:rsid w:val="00B9240A"/>
    <w:rsid w:val="00B9268C"/>
    <w:rsid w:val="00B92902"/>
    <w:rsid w:val="00B92947"/>
    <w:rsid w:val="00B92BEC"/>
    <w:rsid w:val="00B952F1"/>
    <w:rsid w:val="00B967C6"/>
    <w:rsid w:val="00B9780A"/>
    <w:rsid w:val="00BA0291"/>
    <w:rsid w:val="00BA0E19"/>
    <w:rsid w:val="00BA1091"/>
    <w:rsid w:val="00BA12EF"/>
    <w:rsid w:val="00BA18DA"/>
    <w:rsid w:val="00BA1B4C"/>
    <w:rsid w:val="00BA1DD8"/>
    <w:rsid w:val="00BA3A77"/>
    <w:rsid w:val="00BA3C75"/>
    <w:rsid w:val="00BA4182"/>
    <w:rsid w:val="00BA4B60"/>
    <w:rsid w:val="00BA4C8C"/>
    <w:rsid w:val="00BA4EA6"/>
    <w:rsid w:val="00BA525D"/>
    <w:rsid w:val="00BA574D"/>
    <w:rsid w:val="00BA5BCB"/>
    <w:rsid w:val="00BA64B8"/>
    <w:rsid w:val="00BA73F1"/>
    <w:rsid w:val="00BB04CD"/>
    <w:rsid w:val="00BB1410"/>
    <w:rsid w:val="00BB1FFA"/>
    <w:rsid w:val="00BB2148"/>
    <w:rsid w:val="00BB224D"/>
    <w:rsid w:val="00BB26C5"/>
    <w:rsid w:val="00BB2B69"/>
    <w:rsid w:val="00BB2C69"/>
    <w:rsid w:val="00BB31F5"/>
    <w:rsid w:val="00BB3363"/>
    <w:rsid w:val="00BB3A44"/>
    <w:rsid w:val="00BB4C20"/>
    <w:rsid w:val="00BB4E05"/>
    <w:rsid w:val="00BB5BA1"/>
    <w:rsid w:val="00BB690C"/>
    <w:rsid w:val="00BB6AF9"/>
    <w:rsid w:val="00BB7005"/>
    <w:rsid w:val="00BB799B"/>
    <w:rsid w:val="00BC02BC"/>
    <w:rsid w:val="00BC035D"/>
    <w:rsid w:val="00BC03A9"/>
    <w:rsid w:val="00BC07C2"/>
    <w:rsid w:val="00BC0ABA"/>
    <w:rsid w:val="00BC1B39"/>
    <w:rsid w:val="00BC1E9D"/>
    <w:rsid w:val="00BC2AA1"/>
    <w:rsid w:val="00BC2C31"/>
    <w:rsid w:val="00BC3498"/>
    <w:rsid w:val="00BC3C4E"/>
    <w:rsid w:val="00BC3F8F"/>
    <w:rsid w:val="00BC4C3F"/>
    <w:rsid w:val="00BC51CA"/>
    <w:rsid w:val="00BC68ED"/>
    <w:rsid w:val="00BC6D9B"/>
    <w:rsid w:val="00BC7A74"/>
    <w:rsid w:val="00BD01A8"/>
    <w:rsid w:val="00BD0253"/>
    <w:rsid w:val="00BD0B6B"/>
    <w:rsid w:val="00BD10CC"/>
    <w:rsid w:val="00BD1C5C"/>
    <w:rsid w:val="00BD23BA"/>
    <w:rsid w:val="00BD2653"/>
    <w:rsid w:val="00BD35B6"/>
    <w:rsid w:val="00BD377A"/>
    <w:rsid w:val="00BD383E"/>
    <w:rsid w:val="00BD3CE8"/>
    <w:rsid w:val="00BD42DF"/>
    <w:rsid w:val="00BD5248"/>
    <w:rsid w:val="00BD52D5"/>
    <w:rsid w:val="00BD59BD"/>
    <w:rsid w:val="00BD6289"/>
    <w:rsid w:val="00BD689C"/>
    <w:rsid w:val="00BD6AD5"/>
    <w:rsid w:val="00BD7016"/>
    <w:rsid w:val="00BE0F44"/>
    <w:rsid w:val="00BE106C"/>
    <w:rsid w:val="00BE18BB"/>
    <w:rsid w:val="00BE26E9"/>
    <w:rsid w:val="00BE3058"/>
    <w:rsid w:val="00BE309F"/>
    <w:rsid w:val="00BE312C"/>
    <w:rsid w:val="00BE40BF"/>
    <w:rsid w:val="00BE4638"/>
    <w:rsid w:val="00BE55CF"/>
    <w:rsid w:val="00BE5EB1"/>
    <w:rsid w:val="00BE6563"/>
    <w:rsid w:val="00BE7317"/>
    <w:rsid w:val="00BE7A69"/>
    <w:rsid w:val="00BF030B"/>
    <w:rsid w:val="00BF0BDD"/>
    <w:rsid w:val="00BF16AC"/>
    <w:rsid w:val="00BF1E50"/>
    <w:rsid w:val="00BF21E1"/>
    <w:rsid w:val="00BF2497"/>
    <w:rsid w:val="00BF2FDB"/>
    <w:rsid w:val="00BF3042"/>
    <w:rsid w:val="00BF353C"/>
    <w:rsid w:val="00BF3990"/>
    <w:rsid w:val="00BF56B7"/>
    <w:rsid w:val="00BF58CF"/>
    <w:rsid w:val="00BF5B41"/>
    <w:rsid w:val="00BF5ED5"/>
    <w:rsid w:val="00BF68F8"/>
    <w:rsid w:val="00BF7776"/>
    <w:rsid w:val="00C004C4"/>
    <w:rsid w:val="00C004E8"/>
    <w:rsid w:val="00C0199F"/>
    <w:rsid w:val="00C01ADC"/>
    <w:rsid w:val="00C01C4D"/>
    <w:rsid w:val="00C02428"/>
    <w:rsid w:val="00C03790"/>
    <w:rsid w:val="00C06160"/>
    <w:rsid w:val="00C061E5"/>
    <w:rsid w:val="00C074A0"/>
    <w:rsid w:val="00C102B7"/>
    <w:rsid w:val="00C102F9"/>
    <w:rsid w:val="00C10AE8"/>
    <w:rsid w:val="00C10F2B"/>
    <w:rsid w:val="00C1175C"/>
    <w:rsid w:val="00C11FC0"/>
    <w:rsid w:val="00C12B1C"/>
    <w:rsid w:val="00C13E8D"/>
    <w:rsid w:val="00C14323"/>
    <w:rsid w:val="00C143CE"/>
    <w:rsid w:val="00C148B4"/>
    <w:rsid w:val="00C14CA0"/>
    <w:rsid w:val="00C16A33"/>
    <w:rsid w:val="00C172DB"/>
    <w:rsid w:val="00C17B37"/>
    <w:rsid w:val="00C21048"/>
    <w:rsid w:val="00C21159"/>
    <w:rsid w:val="00C2145D"/>
    <w:rsid w:val="00C216DE"/>
    <w:rsid w:val="00C23AD6"/>
    <w:rsid w:val="00C23F19"/>
    <w:rsid w:val="00C246E5"/>
    <w:rsid w:val="00C30141"/>
    <w:rsid w:val="00C303CD"/>
    <w:rsid w:val="00C3064A"/>
    <w:rsid w:val="00C3120D"/>
    <w:rsid w:val="00C31285"/>
    <w:rsid w:val="00C31502"/>
    <w:rsid w:val="00C3211D"/>
    <w:rsid w:val="00C32500"/>
    <w:rsid w:val="00C33970"/>
    <w:rsid w:val="00C33F7F"/>
    <w:rsid w:val="00C341F8"/>
    <w:rsid w:val="00C3446A"/>
    <w:rsid w:val="00C35371"/>
    <w:rsid w:val="00C35597"/>
    <w:rsid w:val="00C35831"/>
    <w:rsid w:val="00C35E0C"/>
    <w:rsid w:val="00C36747"/>
    <w:rsid w:val="00C368BD"/>
    <w:rsid w:val="00C36EAB"/>
    <w:rsid w:val="00C37CE4"/>
    <w:rsid w:val="00C405A1"/>
    <w:rsid w:val="00C407E6"/>
    <w:rsid w:val="00C411CB"/>
    <w:rsid w:val="00C41951"/>
    <w:rsid w:val="00C42010"/>
    <w:rsid w:val="00C42581"/>
    <w:rsid w:val="00C429FF"/>
    <w:rsid w:val="00C42EAE"/>
    <w:rsid w:val="00C430C5"/>
    <w:rsid w:val="00C443B5"/>
    <w:rsid w:val="00C44C90"/>
    <w:rsid w:val="00C44F69"/>
    <w:rsid w:val="00C45845"/>
    <w:rsid w:val="00C46B89"/>
    <w:rsid w:val="00C5045D"/>
    <w:rsid w:val="00C50F7B"/>
    <w:rsid w:val="00C51525"/>
    <w:rsid w:val="00C51924"/>
    <w:rsid w:val="00C519AE"/>
    <w:rsid w:val="00C523A6"/>
    <w:rsid w:val="00C52439"/>
    <w:rsid w:val="00C536A4"/>
    <w:rsid w:val="00C54AEA"/>
    <w:rsid w:val="00C551D9"/>
    <w:rsid w:val="00C56C70"/>
    <w:rsid w:val="00C60671"/>
    <w:rsid w:val="00C60F9E"/>
    <w:rsid w:val="00C61969"/>
    <w:rsid w:val="00C62236"/>
    <w:rsid w:val="00C62444"/>
    <w:rsid w:val="00C625EA"/>
    <w:rsid w:val="00C628A0"/>
    <w:rsid w:val="00C62D9B"/>
    <w:rsid w:val="00C62F13"/>
    <w:rsid w:val="00C631AF"/>
    <w:rsid w:val="00C63B87"/>
    <w:rsid w:val="00C64730"/>
    <w:rsid w:val="00C651EC"/>
    <w:rsid w:val="00C654D1"/>
    <w:rsid w:val="00C657C8"/>
    <w:rsid w:val="00C65BFC"/>
    <w:rsid w:val="00C66222"/>
    <w:rsid w:val="00C6622D"/>
    <w:rsid w:val="00C718A1"/>
    <w:rsid w:val="00C718C8"/>
    <w:rsid w:val="00C71E76"/>
    <w:rsid w:val="00C72452"/>
    <w:rsid w:val="00C72744"/>
    <w:rsid w:val="00C72D40"/>
    <w:rsid w:val="00C735A3"/>
    <w:rsid w:val="00C74059"/>
    <w:rsid w:val="00C74C14"/>
    <w:rsid w:val="00C75987"/>
    <w:rsid w:val="00C75E20"/>
    <w:rsid w:val="00C76491"/>
    <w:rsid w:val="00C80649"/>
    <w:rsid w:val="00C80FB9"/>
    <w:rsid w:val="00C81792"/>
    <w:rsid w:val="00C817CA"/>
    <w:rsid w:val="00C826CB"/>
    <w:rsid w:val="00C82AF7"/>
    <w:rsid w:val="00C845BD"/>
    <w:rsid w:val="00C84EAC"/>
    <w:rsid w:val="00C85D62"/>
    <w:rsid w:val="00C8635C"/>
    <w:rsid w:val="00C86939"/>
    <w:rsid w:val="00C86978"/>
    <w:rsid w:val="00C870FC"/>
    <w:rsid w:val="00C90027"/>
    <w:rsid w:val="00C90089"/>
    <w:rsid w:val="00C90A29"/>
    <w:rsid w:val="00C91051"/>
    <w:rsid w:val="00C92312"/>
    <w:rsid w:val="00C92420"/>
    <w:rsid w:val="00C92474"/>
    <w:rsid w:val="00C925F8"/>
    <w:rsid w:val="00C94D5F"/>
    <w:rsid w:val="00C96373"/>
    <w:rsid w:val="00C96764"/>
    <w:rsid w:val="00C968D8"/>
    <w:rsid w:val="00C97191"/>
    <w:rsid w:val="00C977FF"/>
    <w:rsid w:val="00C978FA"/>
    <w:rsid w:val="00CA0BA2"/>
    <w:rsid w:val="00CA1269"/>
    <w:rsid w:val="00CA4591"/>
    <w:rsid w:val="00CA5454"/>
    <w:rsid w:val="00CA65B0"/>
    <w:rsid w:val="00CA7A26"/>
    <w:rsid w:val="00CA7B84"/>
    <w:rsid w:val="00CA7C16"/>
    <w:rsid w:val="00CA7CA6"/>
    <w:rsid w:val="00CA7E84"/>
    <w:rsid w:val="00CB129D"/>
    <w:rsid w:val="00CB1724"/>
    <w:rsid w:val="00CB19DA"/>
    <w:rsid w:val="00CB1BB2"/>
    <w:rsid w:val="00CB210C"/>
    <w:rsid w:val="00CB23A0"/>
    <w:rsid w:val="00CB3233"/>
    <w:rsid w:val="00CB37A5"/>
    <w:rsid w:val="00CB5753"/>
    <w:rsid w:val="00CB7B69"/>
    <w:rsid w:val="00CC0438"/>
    <w:rsid w:val="00CC06A5"/>
    <w:rsid w:val="00CC06FC"/>
    <w:rsid w:val="00CC0D95"/>
    <w:rsid w:val="00CC13BA"/>
    <w:rsid w:val="00CC148C"/>
    <w:rsid w:val="00CC297F"/>
    <w:rsid w:val="00CC2BCC"/>
    <w:rsid w:val="00CC2C0C"/>
    <w:rsid w:val="00CC3FDB"/>
    <w:rsid w:val="00CC4248"/>
    <w:rsid w:val="00CC4255"/>
    <w:rsid w:val="00CC4798"/>
    <w:rsid w:val="00CC525A"/>
    <w:rsid w:val="00CC67F2"/>
    <w:rsid w:val="00CC6DA7"/>
    <w:rsid w:val="00CC77A9"/>
    <w:rsid w:val="00CD028D"/>
    <w:rsid w:val="00CD060F"/>
    <w:rsid w:val="00CD0F0D"/>
    <w:rsid w:val="00CD12E1"/>
    <w:rsid w:val="00CD1C84"/>
    <w:rsid w:val="00CD2054"/>
    <w:rsid w:val="00CD213E"/>
    <w:rsid w:val="00CD257D"/>
    <w:rsid w:val="00CD3295"/>
    <w:rsid w:val="00CD4E64"/>
    <w:rsid w:val="00CD52A8"/>
    <w:rsid w:val="00CD57FB"/>
    <w:rsid w:val="00CD6C97"/>
    <w:rsid w:val="00CD72FE"/>
    <w:rsid w:val="00CD768E"/>
    <w:rsid w:val="00CD7942"/>
    <w:rsid w:val="00CE0B19"/>
    <w:rsid w:val="00CE2FEB"/>
    <w:rsid w:val="00CE32BC"/>
    <w:rsid w:val="00CE3BAC"/>
    <w:rsid w:val="00CE3EBC"/>
    <w:rsid w:val="00CE4036"/>
    <w:rsid w:val="00CE40F9"/>
    <w:rsid w:val="00CE518C"/>
    <w:rsid w:val="00CE5769"/>
    <w:rsid w:val="00CE7663"/>
    <w:rsid w:val="00CF13CE"/>
    <w:rsid w:val="00CF1942"/>
    <w:rsid w:val="00CF22E9"/>
    <w:rsid w:val="00CF22EE"/>
    <w:rsid w:val="00CF247F"/>
    <w:rsid w:val="00CF2840"/>
    <w:rsid w:val="00CF4875"/>
    <w:rsid w:val="00CF5CEA"/>
    <w:rsid w:val="00CF5DA8"/>
    <w:rsid w:val="00CF62F9"/>
    <w:rsid w:val="00CF7292"/>
    <w:rsid w:val="00CF740F"/>
    <w:rsid w:val="00D001C1"/>
    <w:rsid w:val="00D007C7"/>
    <w:rsid w:val="00D00D87"/>
    <w:rsid w:val="00D02F3A"/>
    <w:rsid w:val="00D03400"/>
    <w:rsid w:val="00D04E5F"/>
    <w:rsid w:val="00D06456"/>
    <w:rsid w:val="00D0697F"/>
    <w:rsid w:val="00D07207"/>
    <w:rsid w:val="00D07FEA"/>
    <w:rsid w:val="00D100AF"/>
    <w:rsid w:val="00D10BEB"/>
    <w:rsid w:val="00D10EE2"/>
    <w:rsid w:val="00D11034"/>
    <w:rsid w:val="00D11950"/>
    <w:rsid w:val="00D11AAD"/>
    <w:rsid w:val="00D1240D"/>
    <w:rsid w:val="00D125E9"/>
    <w:rsid w:val="00D12F2C"/>
    <w:rsid w:val="00D1341C"/>
    <w:rsid w:val="00D15131"/>
    <w:rsid w:val="00D153CB"/>
    <w:rsid w:val="00D15466"/>
    <w:rsid w:val="00D167EC"/>
    <w:rsid w:val="00D16F7B"/>
    <w:rsid w:val="00D202EE"/>
    <w:rsid w:val="00D209A2"/>
    <w:rsid w:val="00D209DE"/>
    <w:rsid w:val="00D22281"/>
    <w:rsid w:val="00D230BE"/>
    <w:rsid w:val="00D2431B"/>
    <w:rsid w:val="00D24779"/>
    <w:rsid w:val="00D24AA6"/>
    <w:rsid w:val="00D24E85"/>
    <w:rsid w:val="00D25100"/>
    <w:rsid w:val="00D2597C"/>
    <w:rsid w:val="00D26379"/>
    <w:rsid w:val="00D26E32"/>
    <w:rsid w:val="00D27747"/>
    <w:rsid w:val="00D3053C"/>
    <w:rsid w:val="00D30A17"/>
    <w:rsid w:val="00D30F08"/>
    <w:rsid w:val="00D30F69"/>
    <w:rsid w:val="00D31099"/>
    <w:rsid w:val="00D317DB"/>
    <w:rsid w:val="00D33DF0"/>
    <w:rsid w:val="00D340D0"/>
    <w:rsid w:val="00D346E9"/>
    <w:rsid w:val="00D35C24"/>
    <w:rsid w:val="00D36027"/>
    <w:rsid w:val="00D37B45"/>
    <w:rsid w:val="00D40802"/>
    <w:rsid w:val="00D41BA0"/>
    <w:rsid w:val="00D4242E"/>
    <w:rsid w:val="00D43686"/>
    <w:rsid w:val="00D44625"/>
    <w:rsid w:val="00D457F0"/>
    <w:rsid w:val="00D4597C"/>
    <w:rsid w:val="00D45C71"/>
    <w:rsid w:val="00D46311"/>
    <w:rsid w:val="00D46635"/>
    <w:rsid w:val="00D46D67"/>
    <w:rsid w:val="00D4737C"/>
    <w:rsid w:val="00D4758B"/>
    <w:rsid w:val="00D506C5"/>
    <w:rsid w:val="00D506CC"/>
    <w:rsid w:val="00D52CEE"/>
    <w:rsid w:val="00D52F4F"/>
    <w:rsid w:val="00D5339B"/>
    <w:rsid w:val="00D53929"/>
    <w:rsid w:val="00D54543"/>
    <w:rsid w:val="00D5476E"/>
    <w:rsid w:val="00D547AD"/>
    <w:rsid w:val="00D55B1C"/>
    <w:rsid w:val="00D56116"/>
    <w:rsid w:val="00D56408"/>
    <w:rsid w:val="00D564BB"/>
    <w:rsid w:val="00D577AA"/>
    <w:rsid w:val="00D57CA6"/>
    <w:rsid w:val="00D60A6E"/>
    <w:rsid w:val="00D61241"/>
    <w:rsid w:val="00D62175"/>
    <w:rsid w:val="00D62711"/>
    <w:rsid w:val="00D62C48"/>
    <w:rsid w:val="00D6316C"/>
    <w:rsid w:val="00D63E52"/>
    <w:rsid w:val="00D65050"/>
    <w:rsid w:val="00D656A7"/>
    <w:rsid w:val="00D65B78"/>
    <w:rsid w:val="00D666DB"/>
    <w:rsid w:val="00D70D2C"/>
    <w:rsid w:val="00D70F6F"/>
    <w:rsid w:val="00D71A3C"/>
    <w:rsid w:val="00D735AF"/>
    <w:rsid w:val="00D737E8"/>
    <w:rsid w:val="00D73E2D"/>
    <w:rsid w:val="00D75095"/>
    <w:rsid w:val="00D7633F"/>
    <w:rsid w:val="00D76844"/>
    <w:rsid w:val="00D770D4"/>
    <w:rsid w:val="00D771A3"/>
    <w:rsid w:val="00D77B51"/>
    <w:rsid w:val="00D77C6A"/>
    <w:rsid w:val="00D77F87"/>
    <w:rsid w:val="00D802DF"/>
    <w:rsid w:val="00D80F14"/>
    <w:rsid w:val="00D81C02"/>
    <w:rsid w:val="00D82674"/>
    <w:rsid w:val="00D82BA0"/>
    <w:rsid w:val="00D83B9D"/>
    <w:rsid w:val="00D84178"/>
    <w:rsid w:val="00D84625"/>
    <w:rsid w:val="00D84D5E"/>
    <w:rsid w:val="00D850C0"/>
    <w:rsid w:val="00D850FF"/>
    <w:rsid w:val="00D8599E"/>
    <w:rsid w:val="00D85E8F"/>
    <w:rsid w:val="00D87013"/>
    <w:rsid w:val="00D870F5"/>
    <w:rsid w:val="00D90F72"/>
    <w:rsid w:val="00D91610"/>
    <w:rsid w:val="00D91BFB"/>
    <w:rsid w:val="00D92AA4"/>
    <w:rsid w:val="00D92DD3"/>
    <w:rsid w:val="00D9302A"/>
    <w:rsid w:val="00D93B1B"/>
    <w:rsid w:val="00D93FCA"/>
    <w:rsid w:val="00D94333"/>
    <w:rsid w:val="00D949F7"/>
    <w:rsid w:val="00D94CC7"/>
    <w:rsid w:val="00D94F38"/>
    <w:rsid w:val="00D9596D"/>
    <w:rsid w:val="00D9638F"/>
    <w:rsid w:val="00D96A7A"/>
    <w:rsid w:val="00D96F84"/>
    <w:rsid w:val="00DA1324"/>
    <w:rsid w:val="00DA168B"/>
    <w:rsid w:val="00DA1EC4"/>
    <w:rsid w:val="00DA21AE"/>
    <w:rsid w:val="00DA4ABD"/>
    <w:rsid w:val="00DA54D0"/>
    <w:rsid w:val="00DA56F1"/>
    <w:rsid w:val="00DA5888"/>
    <w:rsid w:val="00DA5A47"/>
    <w:rsid w:val="00DA5B34"/>
    <w:rsid w:val="00DA643C"/>
    <w:rsid w:val="00DA6C6D"/>
    <w:rsid w:val="00DA7862"/>
    <w:rsid w:val="00DB066E"/>
    <w:rsid w:val="00DB0FDF"/>
    <w:rsid w:val="00DB1B23"/>
    <w:rsid w:val="00DB481E"/>
    <w:rsid w:val="00DB490A"/>
    <w:rsid w:val="00DB7119"/>
    <w:rsid w:val="00DC0B85"/>
    <w:rsid w:val="00DC0DE1"/>
    <w:rsid w:val="00DC1835"/>
    <w:rsid w:val="00DC18D3"/>
    <w:rsid w:val="00DC3009"/>
    <w:rsid w:val="00DC4136"/>
    <w:rsid w:val="00DC41B4"/>
    <w:rsid w:val="00DC4351"/>
    <w:rsid w:val="00DC45B0"/>
    <w:rsid w:val="00DC6709"/>
    <w:rsid w:val="00DC6995"/>
    <w:rsid w:val="00DC6B54"/>
    <w:rsid w:val="00DC6D11"/>
    <w:rsid w:val="00DD0344"/>
    <w:rsid w:val="00DD0658"/>
    <w:rsid w:val="00DD075D"/>
    <w:rsid w:val="00DD0F6C"/>
    <w:rsid w:val="00DD12A3"/>
    <w:rsid w:val="00DD219A"/>
    <w:rsid w:val="00DD3BDB"/>
    <w:rsid w:val="00DD3EC8"/>
    <w:rsid w:val="00DD4E13"/>
    <w:rsid w:val="00DD4F3E"/>
    <w:rsid w:val="00DD55F4"/>
    <w:rsid w:val="00DD5D74"/>
    <w:rsid w:val="00DD5FDA"/>
    <w:rsid w:val="00DD6D43"/>
    <w:rsid w:val="00DD7899"/>
    <w:rsid w:val="00DE25DD"/>
    <w:rsid w:val="00DE2746"/>
    <w:rsid w:val="00DE360F"/>
    <w:rsid w:val="00DE39F1"/>
    <w:rsid w:val="00DE3CCA"/>
    <w:rsid w:val="00DE4BE2"/>
    <w:rsid w:val="00DE5344"/>
    <w:rsid w:val="00DE545A"/>
    <w:rsid w:val="00DE6E77"/>
    <w:rsid w:val="00DE7CBF"/>
    <w:rsid w:val="00DF0440"/>
    <w:rsid w:val="00DF0564"/>
    <w:rsid w:val="00DF0ECC"/>
    <w:rsid w:val="00DF0FB1"/>
    <w:rsid w:val="00DF10DF"/>
    <w:rsid w:val="00DF207A"/>
    <w:rsid w:val="00DF23BF"/>
    <w:rsid w:val="00DF26AD"/>
    <w:rsid w:val="00DF3AF3"/>
    <w:rsid w:val="00DF3EBC"/>
    <w:rsid w:val="00DF40EF"/>
    <w:rsid w:val="00DF499D"/>
    <w:rsid w:val="00DF52B1"/>
    <w:rsid w:val="00DF5ADB"/>
    <w:rsid w:val="00DF6600"/>
    <w:rsid w:val="00DF7208"/>
    <w:rsid w:val="00DF73CF"/>
    <w:rsid w:val="00DF741F"/>
    <w:rsid w:val="00DF7A6F"/>
    <w:rsid w:val="00DF7BC3"/>
    <w:rsid w:val="00E0022A"/>
    <w:rsid w:val="00E002EA"/>
    <w:rsid w:val="00E0049B"/>
    <w:rsid w:val="00E00BAD"/>
    <w:rsid w:val="00E0161E"/>
    <w:rsid w:val="00E0174E"/>
    <w:rsid w:val="00E01872"/>
    <w:rsid w:val="00E01922"/>
    <w:rsid w:val="00E01A25"/>
    <w:rsid w:val="00E02343"/>
    <w:rsid w:val="00E048C9"/>
    <w:rsid w:val="00E04A7A"/>
    <w:rsid w:val="00E054EF"/>
    <w:rsid w:val="00E05A50"/>
    <w:rsid w:val="00E05AD8"/>
    <w:rsid w:val="00E05F09"/>
    <w:rsid w:val="00E05F96"/>
    <w:rsid w:val="00E06722"/>
    <w:rsid w:val="00E07D1B"/>
    <w:rsid w:val="00E1046F"/>
    <w:rsid w:val="00E10932"/>
    <w:rsid w:val="00E136C3"/>
    <w:rsid w:val="00E13D46"/>
    <w:rsid w:val="00E14584"/>
    <w:rsid w:val="00E14848"/>
    <w:rsid w:val="00E14EAD"/>
    <w:rsid w:val="00E15025"/>
    <w:rsid w:val="00E156D2"/>
    <w:rsid w:val="00E16394"/>
    <w:rsid w:val="00E201E0"/>
    <w:rsid w:val="00E20395"/>
    <w:rsid w:val="00E20792"/>
    <w:rsid w:val="00E2091B"/>
    <w:rsid w:val="00E20A97"/>
    <w:rsid w:val="00E217A6"/>
    <w:rsid w:val="00E21E5A"/>
    <w:rsid w:val="00E22500"/>
    <w:rsid w:val="00E22ED1"/>
    <w:rsid w:val="00E231E9"/>
    <w:rsid w:val="00E2353B"/>
    <w:rsid w:val="00E236E1"/>
    <w:rsid w:val="00E23A62"/>
    <w:rsid w:val="00E245CC"/>
    <w:rsid w:val="00E249BB"/>
    <w:rsid w:val="00E2526B"/>
    <w:rsid w:val="00E2568A"/>
    <w:rsid w:val="00E257E7"/>
    <w:rsid w:val="00E264CE"/>
    <w:rsid w:val="00E2739C"/>
    <w:rsid w:val="00E276C5"/>
    <w:rsid w:val="00E3183F"/>
    <w:rsid w:val="00E32178"/>
    <w:rsid w:val="00E321EF"/>
    <w:rsid w:val="00E324A1"/>
    <w:rsid w:val="00E33491"/>
    <w:rsid w:val="00E354DD"/>
    <w:rsid w:val="00E369D1"/>
    <w:rsid w:val="00E36F36"/>
    <w:rsid w:val="00E37789"/>
    <w:rsid w:val="00E37936"/>
    <w:rsid w:val="00E37AAA"/>
    <w:rsid w:val="00E40CDF"/>
    <w:rsid w:val="00E414A2"/>
    <w:rsid w:val="00E4179B"/>
    <w:rsid w:val="00E42519"/>
    <w:rsid w:val="00E42888"/>
    <w:rsid w:val="00E42CD9"/>
    <w:rsid w:val="00E43A3F"/>
    <w:rsid w:val="00E43AE2"/>
    <w:rsid w:val="00E450CC"/>
    <w:rsid w:val="00E452E2"/>
    <w:rsid w:val="00E45F9A"/>
    <w:rsid w:val="00E46392"/>
    <w:rsid w:val="00E4767C"/>
    <w:rsid w:val="00E503AD"/>
    <w:rsid w:val="00E516FD"/>
    <w:rsid w:val="00E51D1A"/>
    <w:rsid w:val="00E51F49"/>
    <w:rsid w:val="00E521D2"/>
    <w:rsid w:val="00E53A38"/>
    <w:rsid w:val="00E541C9"/>
    <w:rsid w:val="00E54EA5"/>
    <w:rsid w:val="00E5544E"/>
    <w:rsid w:val="00E56000"/>
    <w:rsid w:val="00E573D6"/>
    <w:rsid w:val="00E57F96"/>
    <w:rsid w:val="00E61250"/>
    <w:rsid w:val="00E61797"/>
    <w:rsid w:val="00E631E3"/>
    <w:rsid w:val="00E6408B"/>
    <w:rsid w:val="00E64D98"/>
    <w:rsid w:val="00E64FA4"/>
    <w:rsid w:val="00E652F4"/>
    <w:rsid w:val="00E65E19"/>
    <w:rsid w:val="00E6602C"/>
    <w:rsid w:val="00E6674D"/>
    <w:rsid w:val="00E67357"/>
    <w:rsid w:val="00E673C0"/>
    <w:rsid w:val="00E67689"/>
    <w:rsid w:val="00E700EE"/>
    <w:rsid w:val="00E707EA"/>
    <w:rsid w:val="00E71B58"/>
    <w:rsid w:val="00E7231E"/>
    <w:rsid w:val="00E72C2F"/>
    <w:rsid w:val="00E730C9"/>
    <w:rsid w:val="00E74790"/>
    <w:rsid w:val="00E74E3C"/>
    <w:rsid w:val="00E750BA"/>
    <w:rsid w:val="00E766E0"/>
    <w:rsid w:val="00E76A3F"/>
    <w:rsid w:val="00E8026C"/>
    <w:rsid w:val="00E80B38"/>
    <w:rsid w:val="00E81384"/>
    <w:rsid w:val="00E81B15"/>
    <w:rsid w:val="00E82BA0"/>
    <w:rsid w:val="00E82C09"/>
    <w:rsid w:val="00E82D7E"/>
    <w:rsid w:val="00E82FD5"/>
    <w:rsid w:val="00E83270"/>
    <w:rsid w:val="00E8405D"/>
    <w:rsid w:val="00E84160"/>
    <w:rsid w:val="00E84589"/>
    <w:rsid w:val="00E84CDA"/>
    <w:rsid w:val="00E84DC4"/>
    <w:rsid w:val="00E84F24"/>
    <w:rsid w:val="00E85995"/>
    <w:rsid w:val="00E85BED"/>
    <w:rsid w:val="00E8663A"/>
    <w:rsid w:val="00E9027E"/>
    <w:rsid w:val="00E90645"/>
    <w:rsid w:val="00E90A26"/>
    <w:rsid w:val="00E91D29"/>
    <w:rsid w:val="00E92F90"/>
    <w:rsid w:val="00E93DA0"/>
    <w:rsid w:val="00E941C3"/>
    <w:rsid w:val="00E942C8"/>
    <w:rsid w:val="00E9445A"/>
    <w:rsid w:val="00E95106"/>
    <w:rsid w:val="00E95729"/>
    <w:rsid w:val="00E96086"/>
    <w:rsid w:val="00E96745"/>
    <w:rsid w:val="00E968B1"/>
    <w:rsid w:val="00E97612"/>
    <w:rsid w:val="00E9766E"/>
    <w:rsid w:val="00E97A40"/>
    <w:rsid w:val="00E97C43"/>
    <w:rsid w:val="00E97C8D"/>
    <w:rsid w:val="00EA05B7"/>
    <w:rsid w:val="00EA1523"/>
    <w:rsid w:val="00EA1533"/>
    <w:rsid w:val="00EA19E9"/>
    <w:rsid w:val="00EA2831"/>
    <w:rsid w:val="00EA29EA"/>
    <w:rsid w:val="00EA2C10"/>
    <w:rsid w:val="00EA2E55"/>
    <w:rsid w:val="00EA5031"/>
    <w:rsid w:val="00EA508A"/>
    <w:rsid w:val="00EA5B61"/>
    <w:rsid w:val="00EA5DBB"/>
    <w:rsid w:val="00EA72CE"/>
    <w:rsid w:val="00EB36F3"/>
    <w:rsid w:val="00EB3792"/>
    <w:rsid w:val="00EB444F"/>
    <w:rsid w:val="00EB5C9C"/>
    <w:rsid w:val="00EB603F"/>
    <w:rsid w:val="00EB6BF3"/>
    <w:rsid w:val="00EB6C53"/>
    <w:rsid w:val="00EB6CEC"/>
    <w:rsid w:val="00EB6D23"/>
    <w:rsid w:val="00EB6EE0"/>
    <w:rsid w:val="00EB7B78"/>
    <w:rsid w:val="00EC0602"/>
    <w:rsid w:val="00EC0F7E"/>
    <w:rsid w:val="00EC195C"/>
    <w:rsid w:val="00EC1B35"/>
    <w:rsid w:val="00EC1CB8"/>
    <w:rsid w:val="00EC248E"/>
    <w:rsid w:val="00EC30C7"/>
    <w:rsid w:val="00EC31C7"/>
    <w:rsid w:val="00EC3891"/>
    <w:rsid w:val="00EC3D6A"/>
    <w:rsid w:val="00EC46CF"/>
    <w:rsid w:val="00EC4E03"/>
    <w:rsid w:val="00EC4E2A"/>
    <w:rsid w:val="00EC545A"/>
    <w:rsid w:val="00EC5A58"/>
    <w:rsid w:val="00EC5B9C"/>
    <w:rsid w:val="00EC6D6B"/>
    <w:rsid w:val="00EC6FCC"/>
    <w:rsid w:val="00EC7B09"/>
    <w:rsid w:val="00EC7C75"/>
    <w:rsid w:val="00EC7FA1"/>
    <w:rsid w:val="00ED013D"/>
    <w:rsid w:val="00ED0147"/>
    <w:rsid w:val="00ED069B"/>
    <w:rsid w:val="00ED14E2"/>
    <w:rsid w:val="00ED27D3"/>
    <w:rsid w:val="00ED39A1"/>
    <w:rsid w:val="00ED4145"/>
    <w:rsid w:val="00ED5796"/>
    <w:rsid w:val="00ED5CEE"/>
    <w:rsid w:val="00ED625E"/>
    <w:rsid w:val="00ED778D"/>
    <w:rsid w:val="00ED7BAE"/>
    <w:rsid w:val="00EE1060"/>
    <w:rsid w:val="00EE254A"/>
    <w:rsid w:val="00EE337D"/>
    <w:rsid w:val="00EE3556"/>
    <w:rsid w:val="00EE3826"/>
    <w:rsid w:val="00EE451C"/>
    <w:rsid w:val="00EE4F2D"/>
    <w:rsid w:val="00EE5125"/>
    <w:rsid w:val="00EE5BA2"/>
    <w:rsid w:val="00EE6257"/>
    <w:rsid w:val="00EE64B7"/>
    <w:rsid w:val="00EE65FE"/>
    <w:rsid w:val="00EE6EC4"/>
    <w:rsid w:val="00EE6FCE"/>
    <w:rsid w:val="00EF08D6"/>
    <w:rsid w:val="00EF0AEC"/>
    <w:rsid w:val="00EF1A99"/>
    <w:rsid w:val="00EF2492"/>
    <w:rsid w:val="00EF268C"/>
    <w:rsid w:val="00EF2D1B"/>
    <w:rsid w:val="00EF2E81"/>
    <w:rsid w:val="00EF3443"/>
    <w:rsid w:val="00EF3968"/>
    <w:rsid w:val="00EF3A84"/>
    <w:rsid w:val="00EF3D2E"/>
    <w:rsid w:val="00EF4AFE"/>
    <w:rsid w:val="00EF4B76"/>
    <w:rsid w:val="00EF50D6"/>
    <w:rsid w:val="00EF5751"/>
    <w:rsid w:val="00EF5C6A"/>
    <w:rsid w:val="00F01F07"/>
    <w:rsid w:val="00F01F42"/>
    <w:rsid w:val="00F0223C"/>
    <w:rsid w:val="00F029A4"/>
    <w:rsid w:val="00F02DD6"/>
    <w:rsid w:val="00F02FD0"/>
    <w:rsid w:val="00F02FFF"/>
    <w:rsid w:val="00F031B7"/>
    <w:rsid w:val="00F03256"/>
    <w:rsid w:val="00F03A9C"/>
    <w:rsid w:val="00F03CA4"/>
    <w:rsid w:val="00F03FA7"/>
    <w:rsid w:val="00F044A9"/>
    <w:rsid w:val="00F04BA5"/>
    <w:rsid w:val="00F05436"/>
    <w:rsid w:val="00F05F7B"/>
    <w:rsid w:val="00F0709E"/>
    <w:rsid w:val="00F07872"/>
    <w:rsid w:val="00F10E46"/>
    <w:rsid w:val="00F1163E"/>
    <w:rsid w:val="00F11691"/>
    <w:rsid w:val="00F119F1"/>
    <w:rsid w:val="00F1345B"/>
    <w:rsid w:val="00F13C46"/>
    <w:rsid w:val="00F14A28"/>
    <w:rsid w:val="00F1565E"/>
    <w:rsid w:val="00F1609B"/>
    <w:rsid w:val="00F16F3A"/>
    <w:rsid w:val="00F17B00"/>
    <w:rsid w:val="00F206CA"/>
    <w:rsid w:val="00F20B10"/>
    <w:rsid w:val="00F210EE"/>
    <w:rsid w:val="00F21230"/>
    <w:rsid w:val="00F21533"/>
    <w:rsid w:val="00F21B9F"/>
    <w:rsid w:val="00F21E2A"/>
    <w:rsid w:val="00F22145"/>
    <w:rsid w:val="00F2321D"/>
    <w:rsid w:val="00F2356A"/>
    <w:rsid w:val="00F23FFB"/>
    <w:rsid w:val="00F2418F"/>
    <w:rsid w:val="00F2451B"/>
    <w:rsid w:val="00F24532"/>
    <w:rsid w:val="00F25DE0"/>
    <w:rsid w:val="00F265F9"/>
    <w:rsid w:val="00F268B3"/>
    <w:rsid w:val="00F270F5"/>
    <w:rsid w:val="00F27181"/>
    <w:rsid w:val="00F2733C"/>
    <w:rsid w:val="00F27A8D"/>
    <w:rsid w:val="00F3017D"/>
    <w:rsid w:val="00F30A20"/>
    <w:rsid w:val="00F30D20"/>
    <w:rsid w:val="00F30E5C"/>
    <w:rsid w:val="00F310E9"/>
    <w:rsid w:val="00F313CC"/>
    <w:rsid w:val="00F31829"/>
    <w:rsid w:val="00F330A8"/>
    <w:rsid w:val="00F33709"/>
    <w:rsid w:val="00F34B04"/>
    <w:rsid w:val="00F35570"/>
    <w:rsid w:val="00F35A01"/>
    <w:rsid w:val="00F3672C"/>
    <w:rsid w:val="00F370B6"/>
    <w:rsid w:val="00F37E6D"/>
    <w:rsid w:val="00F40469"/>
    <w:rsid w:val="00F4128B"/>
    <w:rsid w:val="00F41902"/>
    <w:rsid w:val="00F42CE0"/>
    <w:rsid w:val="00F42D6A"/>
    <w:rsid w:val="00F42D90"/>
    <w:rsid w:val="00F42FB6"/>
    <w:rsid w:val="00F43886"/>
    <w:rsid w:val="00F43F78"/>
    <w:rsid w:val="00F442FE"/>
    <w:rsid w:val="00F449D1"/>
    <w:rsid w:val="00F44AF2"/>
    <w:rsid w:val="00F45301"/>
    <w:rsid w:val="00F45867"/>
    <w:rsid w:val="00F45A3B"/>
    <w:rsid w:val="00F45F67"/>
    <w:rsid w:val="00F472C0"/>
    <w:rsid w:val="00F47393"/>
    <w:rsid w:val="00F47C87"/>
    <w:rsid w:val="00F50F2C"/>
    <w:rsid w:val="00F50FD7"/>
    <w:rsid w:val="00F518A8"/>
    <w:rsid w:val="00F5298A"/>
    <w:rsid w:val="00F52E53"/>
    <w:rsid w:val="00F52E5D"/>
    <w:rsid w:val="00F53138"/>
    <w:rsid w:val="00F53FFD"/>
    <w:rsid w:val="00F5411A"/>
    <w:rsid w:val="00F552E3"/>
    <w:rsid w:val="00F55435"/>
    <w:rsid w:val="00F56102"/>
    <w:rsid w:val="00F576BD"/>
    <w:rsid w:val="00F57726"/>
    <w:rsid w:val="00F579D0"/>
    <w:rsid w:val="00F57A46"/>
    <w:rsid w:val="00F60027"/>
    <w:rsid w:val="00F612C8"/>
    <w:rsid w:val="00F61B6E"/>
    <w:rsid w:val="00F61B89"/>
    <w:rsid w:val="00F620A1"/>
    <w:rsid w:val="00F626EE"/>
    <w:rsid w:val="00F629C5"/>
    <w:rsid w:val="00F631FE"/>
    <w:rsid w:val="00F641BC"/>
    <w:rsid w:val="00F643A0"/>
    <w:rsid w:val="00F64DDA"/>
    <w:rsid w:val="00F65138"/>
    <w:rsid w:val="00F65BEE"/>
    <w:rsid w:val="00F6606D"/>
    <w:rsid w:val="00F6614F"/>
    <w:rsid w:val="00F66158"/>
    <w:rsid w:val="00F66880"/>
    <w:rsid w:val="00F67301"/>
    <w:rsid w:val="00F678C9"/>
    <w:rsid w:val="00F70787"/>
    <w:rsid w:val="00F716BD"/>
    <w:rsid w:val="00F72429"/>
    <w:rsid w:val="00F732B1"/>
    <w:rsid w:val="00F73EB0"/>
    <w:rsid w:val="00F73F66"/>
    <w:rsid w:val="00F747FE"/>
    <w:rsid w:val="00F75C9F"/>
    <w:rsid w:val="00F75D32"/>
    <w:rsid w:val="00F7654B"/>
    <w:rsid w:val="00F77F79"/>
    <w:rsid w:val="00F803C6"/>
    <w:rsid w:val="00F80CEF"/>
    <w:rsid w:val="00F8118D"/>
    <w:rsid w:val="00F8124E"/>
    <w:rsid w:val="00F829B9"/>
    <w:rsid w:val="00F82BA3"/>
    <w:rsid w:val="00F85F32"/>
    <w:rsid w:val="00F85F5C"/>
    <w:rsid w:val="00F86AA2"/>
    <w:rsid w:val="00F870A7"/>
    <w:rsid w:val="00F875FD"/>
    <w:rsid w:val="00F87708"/>
    <w:rsid w:val="00F90221"/>
    <w:rsid w:val="00F90766"/>
    <w:rsid w:val="00F908C4"/>
    <w:rsid w:val="00F92064"/>
    <w:rsid w:val="00F9670D"/>
    <w:rsid w:val="00F96C1A"/>
    <w:rsid w:val="00F96F44"/>
    <w:rsid w:val="00F96F95"/>
    <w:rsid w:val="00F97AC4"/>
    <w:rsid w:val="00FA0227"/>
    <w:rsid w:val="00FA0296"/>
    <w:rsid w:val="00FA092E"/>
    <w:rsid w:val="00FA2BC8"/>
    <w:rsid w:val="00FA344B"/>
    <w:rsid w:val="00FA4304"/>
    <w:rsid w:val="00FA4A10"/>
    <w:rsid w:val="00FA50F7"/>
    <w:rsid w:val="00FA51FC"/>
    <w:rsid w:val="00FA69DD"/>
    <w:rsid w:val="00FA7183"/>
    <w:rsid w:val="00FA74BD"/>
    <w:rsid w:val="00FA7AE2"/>
    <w:rsid w:val="00FB31C0"/>
    <w:rsid w:val="00FB52F5"/>
    <w:rsid w:val="00FB59D8"/>
    <w:rsid w:val="00FB5FE7"/>
    <w:rsid w:val="00FB6739"/>
    <w:rsid w:val="00FB6D84"/>
    <w:rsid w:val="00FB73AE"/>
    <w:rsid w:val="00FB7556"/>
    <w:rsid w:val="00FC146C"/>
    <w:rsid w:val="00FC1D1C"/>
    <w:rsid w:val="00FC1E35"/>
    <w:rsid w:val="00FC2005"/>
    <w:rsid w:val="00FC315D"/>
    <w:rsid w:val="00FC32C0"/>
    <w:rsid w:val="00FC33F9"/>
    <w:rsid w:val="00FC3DBD"/>
    <w:rsid w:val="00FC4B8D"/>
    <w:rsid w:val="00FC65D0"/>
    <w:rsid w:val="00FC6F50"/>
    <w:rsid w:val="00FC76F1"/>
    <w:rsid w:val="00FD0D71"/>
    <w:rsid w:val="00FD140F"/>
    <w:rsid w:val="00FD2E62"/>
    <w:rsid w:val="00FD3B87"/>
    <w:rsid w:val="00FD59E1"/>
    <w:rsid w:val="00FD7557"/>
    <w:rsid w:val="00FD7CC1"/>
    <w:rsid w:val="00FD7D91"/>
    <w:rsid w:val="00FE08EA"/>
    <w:rsid w:val="00FE0BC6"/>
    <w:rsid w:val="00FE0F5F"/>
    <w:rsid w:val="00FE123E"/>
    <w:rsid w:val="00FE1311"/>
    <w:rsid w:val="00FE19E1"/>
    <w:rsid w:val="00FE1E63"/>
    <w:rsid w:val="00FE20A3"/>
    <w:rsid w:val="00FE441C"/>
    <w:rsid w:val="00FE5E42"/>
    <w:rsid w:val="00FE6340"/>
    <w:rsid w:val="00FE6444"/>
    <w:rsid w:val="00FE6D13"/>
    <w:rsid w:val="00FE6F2E"/>
    <w:rsid w:val="00FE7C2E"/>
    <w:rsid w:val="00FF08D0"/>
    <w:rsid w:val="00FF12EE"/>
    <w:rsid w:val="00FF19E7"/>
    <w:rsid w:val="00FF25BE"/>
    <w:rsid w:val="00FF4BDE"/>
    <w:rsid w:val="00FF4DA2"/>
    <w:rsid w:val="00FF50C9"/>
    <w:rsid w:val="00FF55FB"/>
    <w:rsid w:val="00FF69D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vi-VN"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qFormat="1"/>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Hyperlink" w:uiPriority="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C26"/>
    <w:pPr>
      <w:widowControl w:val="0"/>
    </w:pPr>
  </w:style>
  <w:style w:type="paragraph" w:styleId="Heading1">
    <w:name w:val="heading 1"/>
    <w:aliases w:val="Chương"/>
    <w:basedOn w:val="Normal"/>
    <w:next w:val="Normal"/>
    <w:link w:val="Heading1Char"/>
    <w:uiPriority w:val="9"/>
    <w:qFormat/>
    <w:rsid w:val="00B33C26"/>
    <w:pPr>
      <w:jc w:val="center"/>
      <w:outlineLvl w:val="0"/>
    </w:pPr>
    <w:rPr>
      <w:rFonts w:asciiTheme="majorHAnsi" w:eastAsiaTheme="majorEastAsia" w:hAnsiTheme="majorHAnsi" w:cstheme="majorBidi"/>
      <w:b/>
      <w:sz w:val="36"/>
      <w:szCs w:val="32"/>
    </w:rPr>
  </w:style>
  <w:style w:type="paragraph" w:styleId="Heading2">
    <w:name w:val="heading 2"/>
    <w:aliases w:val="Bài"/>
    <w:basedOn w:val="Normal"/>
    <w:next w:val="Normal"/>
    <w:link w:val="Heading2Char"/>
    <w:uiPriority w:val="9"/>
    <w:unhideWhenUsed/>
    <w:qFormat/>
    <w:rsid w:val="00F96F44"/>
    <w:pPr>
      <w:jc w:val="center"/>
      <w:outlineLvl w:val="1"/>
    </w:pPr>
    <w:rPr>
      <w:rFonts w:asciiTheme="majorHAnsi" w:eastAsiaTheme="majorEastAsia" w:hAnsiTheme="majorHAnsi" w:cstheme="majorBidi"/>
      <w:b/>
      <w:sz w:val="32"/>
      <w:szCs w:val="26"/>
    </w:rPr>
  </w:style>
  <w:style w:type="paragraph" w:styleId="Heading3">
    <w:name w:val="heading 3"/>
    <w:aliases w:val="Mục 1"/>
    <w:basedOn w:val="Normal"/>
    <w:next w:val="Normal"/>
    <w:link w:val="Heading3Char"/>
    <w:uiPriority w:val="9"/>
    <w:unhideWhenUsed/>
    <w:qFormat/>
    <w:rsid w:val="00B33C26"/>
    <w:pPr>
      <w:ind w:left="454"/>
      <w:outlineLvl w:val="2"/>
    </w:pPr>
    <w:rPr>
      <w:rFonts w:asciiTheme="majorHAnsi" w:eastAsiaTheme="majorEastAsia" w:hAnsiTheme="majorHAnsi" w:cstheme="majorBidi"/>
      <w:b/>
      <w:i/>
      <w:szCs w:val="24"/>
    </w:rPr>
  </w:style>
  <w:style w:type="paragraph" w:styleId="Heading4">
    <w:name w:val="heading 4"/>
    <w:aliases w:val="Mục a"/>
    <w:basedOn w:val="Normal"/>
    <w:next w:val="Normal"/>
    <w:link w:val="Heading4Char"/>
    <w:uiPriority w:val="9"/>
    <w:unhideWhenUsed/>
    <w:qFormat/>
    <w:rsid w:val="00B33C26"/>
    <w:pPr>
      <w:ind w:left="567"/>
      <w:outlineLvl w:val="3"/>
    </w:pPr>
    <w:rPr>
      <w:rFonts w:asciiTheme="majorHAnsi" w:eastAsiaTheme="majorEastAsia" w:hAnsiTheme="majorHAnsi"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10D73"/>
    <w:pPr>
      <w:tabs>
        <w:tab w:val="center" w:pos="4513"/>
        <w:tab w:val="right" w:pos="9026"/>
      </w:tabs>
    </w:pPr>
  </w:style>
  <w:style w:type="character" w:customStyle="1" w:styleId="HeaderChar">
    <w:name w:val="Header Char"/>
    <w:basedOn w:val="DefaultParagraphFont"/>
    <w:link w:val="Header"/>
    <w:rsid w:val="00B10D73"/>
  </w:style>
  <w:style w:type="paragraph" w:styleId="Footer">
    <w:name w:val="footer"/>
    <w:basedOn w:val="Normal"/>
    <w:link w:val="FooterChar"/>
    <w:uiPriority w:val="99"/>
    <w:unhideWhenUsed/>
    <w:qFormat/>
    <w:rsid w:val="00B10D73"/>
    <w:pPr>
      <w:tabs>
        <w:tab w:val="center" w:pos="4513"/>
        <w:tab w:val="right" w:pos="9026"/>
      </w:tabs>
    </w:pPr>
  </w:style>
  <w:style w:type="character" w:customStyle="1" w:styleId="FooterChar">
    <w:name w:val="Footer Char"/>
    <w:basedOn w:val="DefaultParagraphFont"/>
    <w:link w:val="Footer"/>
    <w:uiPriority w:val="99"/>
    <w:qFormat/>
    <w:rsid w:val="00B10D73"/>
  </w:style>
  <w:style w:type="character" w:customStyle="1" w:styleId="Heading1Char">
    <w:name w:val="Heading 1 Char"/>
    <w:aliases w:val="Chương Char"/>
    <w:basedOn w:val="DefaultParagraphFont"/>
    <w:link w:val="Heading1"/>
    <w:uiPriority w:val="9"/>
    <w:rsid w:val="00B33C26"/>
    <w:rPr>
      <w:rFonts w:asciiTheme="majorHAnsi" w:eastAsiaTheme="majorEastAsia" w:hAnsiTheme="majorHAnsi" w:cstheme="majorBidi"/>
      <w:b/>
      <w:sz w:val="36"/>
      <w:szCs w:val="32"/>
    </w:rPr>
  </w:style>
  <w:style w:type="character" w:customStyle="1" w:styleId="Heading2Char">
    <w:name w:val="Heading 2 Char"/>
    <w:aliases w:val="Bài Char"/>
    <w:basedOn w:val="DefaultParagraphFont"/>
    <w:link w:val="Heading2"/>
    <w:uiPriority w:val="9"/>
    <w:rsid w:val="00F96F44"/>
    <w:rPr>
      <w:rFonts w:asciiTheme="majorHAnsi" w:eastAsiaTheme="majorEastAsia" w:hAnsiTheme="majorHAnsi" w:cstheme="majorBidi"/>
      <w:b/>
      <w:sz w:val="32"/>
      <w:szCs w:val="26"/>
    </w:rPr>
  </w:style>
  <w:style w:type="character" w:customStyle="1" w:styleId="Heading3Char">
    <w:name w:val="Heading 3 Char"/>
    <w:aliases w:val="Mục 1 Char"/>
    <w:basedOn w:val="DefaultParagraphFont"/>
    <w:link w:val="Heading3"/>
    <w:uiPriority w:val="9"/>
    <w:rsid w:val="00B33C26"/>
    <w:rPr>
      <w:rFonts w:asciiTheme="majorHAnsi" w:eastAsiaTheme="majorEastAsia" w:hAnsiTheme="majorHAnsi" w:cstheme="majorBidi"/>
      <w:b/>
      <w:i/>
      <w:szCs w:val="24"/>
    </w:rPr>
  </w:style>
  <w:style w:type="character" w:customStyle="1" w:styleId="Heading4Char">
    <w:name w:val="Heading 4 Char"/>
    <w:aliases w:val="Mục a Char"/>
    <w:basedOn w:val="DefaultParagraphFont"/>
    <w:link w:val="Heading4"/>
    <w:uiPriority w:val="9"/>
    <w:rsid w:val="00B33C26"/>
    <w:rPr>
      <w:rFonts w:asciiTheme="majorHAnsi" w:eastAsiaTheme="majorEastAsia" w:hAnsiTheme="majorHAnsi" w:cstheme="majorBidi"/>
      <w:iCs/>
    </w:rPr>
  </w:style>
  <w:style w:type="paragraph" w:customStyle="1" w:styleId="DefaultParagraphFontParaCharCharCharCharChar">
    <w:name w:val="Default Paragraph Font Para Char Char Char Char Char"/>
    <w:autoRedefine/>
    <w:rsid w:val="00EA1533"/>
    <w:pPr>
      <w:tabs>
        <w:tab w:val="left" w:pos="1152"/>
      </w:tabs>
      <w:spacing w:before="120" w:after="120" w:line="312" w:lineRule="auto"/>
    </w:pPr>
    <w:rPr>
      <w:rFonts w:ascii="VNI-Times" w:eastAsia="VNI-Times" w:hAnsi="VNI-Times" w:cs="VNI-Times"/>
      <w:sz w:val="26"/>
      <w:szCs w:val="26"/>
      <w:lang w:val="en-US"/>
    </w:rPr>
  </w:style>
  <w:style w:type="paragraph" w:styleId="NoSpacing">
    <w:name w:val="No Spacing"/>
    <w:uiPriority w:val="1"/>
    <w:qFormat/>
    <w:rsid w:val="00F96F44"/>
    <w:pPr>
      <w:widowControl w:val="0"/>
    </w:pPr>
  </w:style>
  <w:style w:type="table" w:styleId="TableGrid">
    <w:name w:val="Table Grid"/>
    <w:basedOn w:val="TableNormal"/>
    <w:rsid w:val="001C5C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433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4333"/>
    <w:rPr>
      <w:rFonts w:ascii="Segoe UI" w:hAnsi="Segoe UI" w:cs="Segoe UI"/>
      <w:sz w:val="18"/>
      <w:szCs w:val="18"/>
    </w:rPr>
  </w:style>
  <w:style w:type="paragraph" w:styleId="BodyTextIndent">
    <w:name w:val="Body Text Indent"/>
    <w:basedOn w:val="Normal"/>
    <w:link w:val="BodyTextIndentChar"/>
    <w:rsid w:val="00FA7AE2"/>
    <w:pPr>
      <w:widowControl/>
      <w:ind w:left="-360"/>
      <w:jc w:val="left"/>
    </w:pPr>
    <w:rPr>
      <w:rFonts w:ascii=".VnTime" w:eastAsia="Times New Roman" w:hAnsi=".VnTime"/>
      <w:szCs w:val="24"/>
      <w:lang w:val="en-US"/>
    </w:rPr>
  </w:style>
  <w:style w:type="character" w:customStyle="1" w:styleId="BodyTextIndentChar">
    <w:name w:val="Body Text Indent Char"/>
    <w:basedOn w:val="DefaultParagraphFont"/>
    <w:link w:val="BodyTextIndent"/>
    <w:rsid w:val="00FA7AE2"/>
    <w:rPr>
      <w:rFonts w:ascii=".VnTime" w:eastAsia="Times New Roman" w:hAnsi=".VnTime"/>
      <w:szCs w:val="24"/>
      <w:lang w:val="en-US"/>
    </w:rPr>
  </w:style>
  <w:style w:type="paragraph" w:styleId="BodyText3">
    <w:name w:val="Body Text 3"/>
    <w:basedOn w:val="Normal"/>
    <w:link w:val="BodyText3Char"/>
    <w:uiPriority w:val="99"/>
    <w:unhideWhenUsed/>
    <w:rsid w:val="003F09BE"/>
    <w:pPr>
      <w:spacing w:after="120"/>
    </w:pPr>
    <w:rPr>
      <w:sz w:val="16"/>
      <w:szCs w:val="16"/>
    </w:rPr>
  </w:style>
  <w:style w:type="character" w:customStyle="1" w:styleId="BodyText3Char">
    <w:name w:val="Body Text 3 Char"/>
    <w:basedOn w:val="DefaultParagraphFont"/>
    <w:link w:val="BodyText3"/>
    <w:uiPriority w:val="99"/>
    <w:rsid w:val="003F09BE"/>
    <w:rPr>
      <w:sz w:val="16"/>
      <w:szCs w:val="16"/>
    </w:rPr>
  </w:style>
  <w:style w:type="paragraph" w:styleId="BodyText">
    <w:name w:val="Body Text"/>
    <w:basedOn w:val="Normal"/>
    <w:link w:val="BodyTextChar"/>
    <w:uiPriority w:val="99"/>
    <w:semiHidden/>
    <w:unhideWhenUsed/>
    <w:rsid w:val="001D5AB1"/>
    <w:pPr>
      <w:spacing w:after="120"/>
    </w:pPr>
  </w:style>
  <w:style w:type="character" w:customStyle="1" w:styleId="BodyTextChar">
    <w:name w:val="Body Text Char"/>
    <w:basedOn w:val="DefaultParagraphFont"/>
    <w:link w:val="BodyText"/>
    <w:uiPriority w:val="99"/>
    <w:semiHidden/>
    <w:rsid w:val="001D5AB1"/>
  </w:style>
  <w:style w:type="paragraph" w:styleId="BodyText2">
    <w:name w:val="Body Text 2"/>
    <w:basedOn w:val="Normal"/>
    <w:link w:val="BodyText2Char"/>
    <w:rsid w:val="00485C61"/>
    <w:pPr>
      <w:widowControl/>
      <w:jc w:val="left"/>
    </w:pPr>
    <w:rPr>
      <w:rFonts w:ascii=".VnTime" w:eastAsia="Times New Roman" w:hAnsi=".VnTime"/>
      <w:i/>
      <w:iCs/>
      <w:szCs w:val="24"/>
      <w:u w:val="single"/>
      <w:lang w:val="en-US"/>
    </w:rPr>
  </w:style>
  <w:style w:type="character" w:customStyle="1" w:styleId="BodyText2Char">
    <w:name w:val="Body Text 2 Char"/>
    <w:basedOn w:val="DefaultParagraphFont"/>
    <w:link w:val="BodyText2"/>
    <w:rsid w:val="00485C61"/>
    <w:rPr>
      <w:rFonts w:ascii=".VnTime" w:eastAsia="Times New Roman" w:hAnsi=".VnTime"/>
      <w:i/>
      <w:iCs/>
      <w:szCs w:val="24"/>
      <w:u w:val="single"/>
      <w:lang w:val="en-US"/>
    </w:rPr>
  </w:style>
  <w:style w:type="paragraph" w:customStyle="1" w:styleId="Tenphan">
    <w:name w:val="Ten phan"/>
    <w:basedOn w:val="Normal"/>
    <w:rsid w:val="00F8118D"/>
    <w:pPr>
      <w:widowControl/>
      <w:spacing w:before="40" w:after="40" w:line="276" w:lineRule="auto"/>
      <w:jc w:val="center"/>
    </w:pPr>
    <w:rPr>
      <w:rFonts w:ascii=".VnAvantH" w:eastAsia="Times New Roman" w:hAnsi=".VnAvantH"/>
      <w:b/>
      <w:sz w:val="30"/>
      <w:szCs w:val="24"/>
      <w:lang w:val="en-US"/>
    </w:rPr>
  </w:style>
  <w:style w:type="paragraph" w:customStyle="1" w:styleId="I">
    <w:name w:val="I."/>
    <w:basedOn w:val="Normal"/>
    <w:rsid w:val="00AE6BB1"/>
    <w:pPr>
      <w:widowControl/>
      <w:spacing w:before="240" w:after="40" w:line="276" w:lineRule="auto"/>
    </w:pPr>
    <w:rPr>
      <w:rFonts w:ascii=".VnArialH" w:eastAsia="Times New Roman" w:hAnsi=".VnArialH"/>
      <w:b/>
      <w:sz w:val="25"/>
      <w:szCs w:val="24"/>
      <w:lang w:val="en-US"/>
    </w:rPr>
  </w:style>
  <w:style w:type="character" w:styleId="Hyperlink">
    <w:name w:val="Hyperlink"/>
    <w:qFormat/>
    <w:rsid w:val="00BC4C3F"/>
    <w:rPr>
      <w:color w:val="0563C1"/>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vi-VN"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qFormat="1"/>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Hyperlink" w:uiPriority="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C26"/>
    <w:pPr>
      <w:widowControl w:val="0"/>
    </w:pPr>
  </w:style>
  <w:style w:type="paragraph" w:styleId="Heading1">
    <w:name w:val="heading 1"/>
    <w:aliases w:val="Chương"/>
    <w:basedOn w:val="Normal"/>
    <w:next w:val="Normal"/>
    <w:link w:val="Heading1Char"/>
    <w:uiPriority w:val="9"/>
    <w:qFormat/>
    <w:rsid w:val="00B33C26"/>
    <w:pPr>
      <w:jc w:val="center"/>
      <w:outlineLvl w:val="0"/>
    </w:pPr>
    <w:rPr>
      <w:rFonts w:asciiTheme="majorHAnsi" w:eastAsiaTheme="majorEastAsia" w:hAnsiTheme="majorHAnsi" w:cstheme="majorBidi"/>
      <w:b/>
      <w:sz w:val="36"/>
      <w:szCs w:val="32"/>
    </w:rPr>
  </w:style>
  <w:style w:type="paragraph" w:styleId="Heading2">
    <w:name w:val="heading 2"/>
    <w:aliases w:val="Bài"/>
    <w:basedOn w:val="Normal"/>
    <w:next w:val="Normal"/>
    <w:link w:val="Heading2Char"/>
    <w:uiPriority w:val="9"/>
    <w:unhideWhenUsed/>
    <w:qFormat/>
    <w:rsid w:val="00F96F44"/>
    <w:pPr>
      <w:jc w:val="center"/>
      <w:outlineLvl w:val="1"/>
    </w:pPr>
    <w:rPr>
      <w:rFonts w:asciiTheme="majorHAnsi" w:eastAsiaTheme="majorEastAsia" w:hAnsiTheme="majorHAnsi" w:cstheme="majorBidi"/>
      <w:b/>
      <w:sz w:val="32"/>
      <w:szCs w:val="26"/>
    </w:rPr>
  </w:style>
  <w:style w:type="paragraph" w:styleId="Heading3">
    <w:name w:val="heading 3"/>
    <w:aliases w:val="Mục 1"/>
    <w:basedOn w:val="Normal"/>
    <w:next w:val="Normal"/>
    <w:link w:val="Heading3Char"/>
    <w:uiPriority w:val="9"/>
    <w:unhideWhenUsed/>
    <w:qFormat/>
    <w:rsid w:val="00B33C26"/>
    <w:pPr>
      <w:ind w:left="454"/>
      <w:outlineLvl w:val="2"/>
    </w:pPr>
    <w:rPr>
      <w:rFonts w:asciiTheme="majorHAnsi" w:eastAsiaTheme="majorEastAsia" w:hAnsiTheme="majorHAnsi" w:cstheme="majorBidi"/>
      <w:b/>
      <w:i/>
      <w:szCs w:val="24"/>
    </w:rPr>
  </w:style>
  <w:style w:type="paragraph" w:styleId="Heading4">
    <w:name w:val="heading 4"/>
    <w:aliases w:val="Mục a"/>
    <w:basedOn w:val="Normal"/>
    <w:next w:val="Normal"/>
    <w:link w:val="Heading4Char"/>
    <w:uiPriority w:val="9"/>
    <w:unhideWhenUsed/>
    <w:qFormat/>
    <w:rsid w:val="00B33C26"/>
    <w:pPr>
      <w:ind w:left="567"/>
      <w:outlineLvl w:val="3"/>
    </w:pPr>
    <w:rPr>
      <w:rFonts w:asciiTheme="majorHAnsi" w:eastAsiaTheme="majorEastAsia" w:hAnsiTheme="majorHAnsi"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10D73"/>
    <w:pPr>
      <w:tabs>
        <w:tab w:val="center" w:pos="4513"/>
        <w:tab w:val="right" w:pos="9026"/>
      </w:tabs>
    </w:pPr>
  </w:style>
  <w:style w:type="character" w:customStyle="1" w:styleId="HeaderChar">
    <w:name w:val="Header Char"/>
    <w:basedOn w:val="DefaultParagraphFont"/>
    <w:link w:val="Header"/>
    <w:rsid w:val="00B10D73"/>
  </w:style>
  <w:style w:type="paragraph" w:styleId="Footer">
    <w:name w:val="footer"/>
    <w:basedOn w:val="Normal"/>
    <w:link w:val="FooterChar"/>
    <w:uiPriority w:val="99"/>
    <w:unhideWhenUsed/>
    <w:qFormat/>
    <w:rsid w:val="00B10D73"/>
    <w:pPr>
      <w:tabs>
        <w:tab w:val="center" w:pos="4513"/>
        <w:tab w:val="right" w:pos="9026"/>
      </w:tabs>
    </w:pPr>
  </w:style>
  <w:style w:type="character" w:customStyle="1" w:styleId="FooterChar">
    <w:name w:val="Footer Char"/>
    <w:basedOn w:val="DefaultParagraphFont"/>
    <w:link w:val="Footer"/>
    <w:uiPriority w:val="99"/>
    <w:qFormat/>
    <w:rsid w:val="00B10D73"/>
  </w:style>
  <w:style w:type="character" w:customStyle="1" w:styleId="Heading1Char">
    <w:name w:val="Heading 1 Char"/>
    <w:aliases w:val="Chương Char"/>
    <w:basedOn w:val="DefaultParagraphFont"/>
    <w:link w:val="Heading1"/>
    <w:uiPriority w:val="9"/>
    <w:rsid w:val="00B33C26"/>
    <w:rPr>
      <w:rFonts w:asciiTheme="majorHAnsi" w:eastAsiaTheme="majorEastAsia" w:hAnsiTheme="majorHAnsi" w:cstheme="majorBidi"/>
      <w:b/>
      <w:sz w:val="36"/>
      <w:szCs w:val="32"/>
    </w:rPr>
  </w:style>
  <w:style w:type="character" w:customStyle="1" w:styleId="Heading2Char">
    <w:name w:val="Heading 2 Char"/>
    <w:aliases w:val="Bài Char"/>
    <w:basedOn w:val="DefaultParagraphFont"/>
    <w:link w:val="Heading2"/>
    <w:uiPriority w:val="9"/>
    <w:rsid w:val="00F96F44"/>
    <w:rPr>
      <w:rFonts w:asciiTheme="majorHAnsi" w:eastAsiaTheme="majorEastAsia" w:hAnsiTheme="majorHAnsi" w:cstheme="majorBidi"/>
      <w:b/>
      <w:sz w:val="32"/>
      <w:szCs w:val="26"/>
    </w:rPr>
  </w:style>
  <w:style w:type="character" w:customStyle="1" w:styleId="Heading3Char">
    <w:name w:val="Heading 3 Char"/>
    <w:aliases w:val="Mục 1 Char"/>
    <w:basedOn w:val="DefaultParagraphFont"/>
    <w:link w:val="Heading3"/>
    <w:uiPriority w:val="9"/>
    <w:rsid w:val="00B33C26"/>
    <w:rPr>
      <w:rFonts w:asciiTheme="majorHAnsi" w:eastAsiaTheme="majorEastAsia" w:hAnsiTheme="majorHAnsi" w:cstheme="majorBidi"/>
      <w:b/>
      <w:i/>
      <w:szCs w:val="24"/>
    </w:rPr>
  </w:style>
  <w:style w:type="character" w:customStyle="1" w:styleId="Heading4Char">
    <w:name w:val="Heading 4 Char"/>
    <w:aliases w:val="Mục a Char"/>
    <w:basedOn w:val="DefaultParagraphFont"/>
    <w:link w:val="Heading4"/>
    <w:uiPriority w:val="9"/>
    <w:rsid w:val="00B33C26"/>
    <w:rPr>
      <w:rFonts w:asciiTheme="majorHAnsi" w:eastAsiaTheme="majorEastAsia" w:hAnsiTheme="majorHAnsi" w:cstheme="majorBidi"/>
      <w:iCs/>
    </w:rPr>
  </w:style>
  <w:style w:type="paragraph" w:customStyle="1" w:styleId="DefaultParagraphFontParaCharCharCharCharChar">
    <w:name w:val="Default Paragraph Font Para Char Char Char Char Char"/>
    <w:autoRedefine/>
    <w:rsid w:val="00EA1533"/>
    <w:pPr>
      <w:tabs>
        <w:tab w:val="left" w:pos="1152"/>
      </w:tabs>
      <w:spacing w:before="120" w:after="120" w:line="312" w:lineRule="auto"/>
    </w:pPr>
    <w:rPr>
      <w:rFonts w:ascii="VNI-Times" w:eastAsia="VNI-Times" w:hAnsi="VNI-Times" w:cs="VNI-Times"/>
      <w:sz w:val="26"/>
      <w:szCs w:val="26"/>
      <w:lang w:val="en-US"/>
    </w:rPr>
  </w:style>
  <w:style w:type="paragraph" w:styleId="NoSpacing">
    <w:name w:val="No Spacing"/>
    <w:uiPriority w:val="1"/>
    <w:qFormat/>
    <w:rsid w:val="00F96F44"/>
    <w:pPr>
      <w:widowControl w:val="0"/>
    </w:pPr>
  </w:style>
  <w:style w:type="table" w:styleId="TableGrid">
    <w:name w:val="Table Grid"/>
    <w:basedOn w:val="TableNormal"/>
    <w:rsid w:val="001C5C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433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4333"/>
    <w:rPr>
      <w:rFonts w:ascii="Segoe UI" w:hAnsi="Segoe UI" w:cs="Segoe UI"/>
      <w:sz w:val="18"/>
      <w:szCs w:val="18"/>
    </w:rPr>
  </w:style>
  <w:style w:type="paragraph" w:styleId="BodyTextIndent">
    <w:name w:val="Body Text Indent"/>
    <w:basedOn w:val="Normal"/>
    <w:link w:val="BodyTextIndentChar"/>
    <w:rsid w:val="00FA7AE2"/>
    <w:pPr>
      <w:widowControl/>
      <w:ind w:left="-360"/>
      <w:jc w:val="left"/>
    </w:pPr>
    <w:rPr>
      <w:rFonts w:ascii=".VnTime" w:eastAsia="Times New Roman" w:hAnsi=".VnTime"/>
      <w:szCs w:val="24"/>
      <w:lang w:val="en-US"/>
    </w:rPr>
  </w:style>
  <w:style w:type="character" w:customStyle="1" w:styleId="BodyTextIndentChar">
    <w:name w:val="Body Text Indent Char"/>
    <w:basedOn w:val="DefaultParagraphFont"/>
    <w:link w:val="BodyTextIndent"/>
    <w:rsid w:val="00FA7AE2"/>
    <w:rPr>
      <w:rFonts w:ascii=".VnTime" w:eastAsia="Times New Roman" w:hAnsi=".VnTime"/>
      <w:szCs w:val="24"/>
      <w:lang w:val="en-US"/>
    </w:rPr>
  </w:style>
  <w:style w:type="paragraph" w:styleId="BodyText3">
    <w:name w:val="Body Text 3"/>
    <w:basedOn w:val="Normal"/>
    <w:link w:val="BodyText3Char"/>
    <w:uiPriority w:val="99"/>
    <w:unhideWhenUsed/>
    <w:rsid w:val="003F09BE"/>
    <w:pPr>
      <w:spacing w:after="120"/>
    </w:pPr>
    <w:rPr>
      <w:sz w:val="16"/>
      <w:szCs w:val="16"/>
    </w:rPr>
  </w:style>
  <w:style w:type="character" w:customStyle="1" w:styleId="BodyText3Char">
    <w:name w:val="Body Text 3 Char"/>
    <w:basedOn w:val="DefaultParagraphFont"/>
    <w:link w:val="BodyText3"/>
    <w:uiPriority w:val="99"/>
    <w:rsid w:val="003F09BE"/>
    <w:rPr>
      <w:sz w:val="16"/>
      <w:szCs w:val="16"/>
    </w:rPr>
  </w:style>
  <w:style w:type="paragraph" w:styleId="BodyText">
    <w:name w:val="Body Text"/>
    <w:basedOn w:val="Normal"/>
    <w:link w:val="BodyTextChar"/>
    <w:uiPriority w:val="99"/>
    <w:semiHidden/>
    <w:unhideWhenUsed/>
    <w:rsid w:val="001D5AB1"/>
    <w:pPr>
      <w:spacing w:after="120"/>
    </w:pPr>
  </w:style>
  <w:style w:type="character" w:customStyle="1" w:styleId="BodyTextChar">
    <w:name w:val="Body Text Char"/>
    <w:basedOn w:val="DefaultParagraphFont"/>
    <w:link w:val="BodyText"/>
    <w:uiPriority w:val="99"/>
    <w:semiHidden/>
    <w:rsid w:val="001D5AB1"/>
  </w:style>
  <w:style w:type="paragraph" w:styleId="BodyText2">
    <w:name w:val="Body Text 2"/>
    <w:basedOn w:val="Normal"/>
    <w:link w:val="BodyText2Char"/>
    <w:rsid w:val="00485C61"/>
    <w:pPr>
      <w:widowControl/>
      <w:jc w:val="left"/>
    </w:pPr>
    <w:rPr>
      <w:rFonts w:ascii=".VnTime" w:eastAsia="Times New Roman" w:hAnsi=".VnTime"/>
      <w:i/>
      <w:iCs/>
      <w:szCs w:val="24"/>
      <w:u w:val="single"/>
      <w:lang w:val="en-US"/>
    </w:rPr>
  </w:style>
  <w:style w:type="character" w:customStyle="1" w:styleId="BodyText2Char">
    <w:name w:val="Body Text 2 Char"/>
    <w:basedOn w:val="DefaultParagraphFont"/>
    <w:link w:val="BodyText2"/>
    <w:rsid w:val="00485C61"/>
    <w:rPr>
      <w:rFonts w:ascii=".VnTime" w:eastAsia="Times New Roman" w:hAnsi=".VnTime"/>
      <w:i/>
      <w:iCs/>
      <w:szCs w:val="24"/>
      <w:u w:val="single"/>
      <w:lang w:val="en-US"/>
    </w:rPr>
  </w:style>
  <w:style w:type="paragraph" w:customStyle="1" w:styleId="Tenphan">
    <w:name w:val="Ten phan"/>
    <w:basedOn w:val="Normal"/>
    <w:rsid w:val="00F8118D"/>
    <w:pPr>
      <w:widowControl/>
      <w:spacing w:before="40" w:after="40" w:line="276" w:lineRule="auto"/>
      <w:jc w:val="center"/>
    </w:pPr>
    <w:rPr>
      <w:rFonts w:ascii=".VnAvantH" w:eastAsia="Times New Roman" w:hAnsi=".VnAvantH"/>
      <w:b/>
      <w:sz w:val="30"/>
      <w:szCs w:val="24"/>
      <w:lang w:val="en-US"/>
    </w:rPr>
  </w:style>
  <w:style w:type="paragraph" w:customStyle="1" w:styleId="I">
    <w:name w:val="I."/>
    <w:basedOn w:val="Normal"/>
    <w:rsid w:val="00AE6BB1"/>
    <w:pPr>
      <w:widowControl/>
      <w:spacing w:before="240" w:after="40" w:line="276" w:lineRule="auto"/>
    </w:pPr>
    <w:rPr>
      <w:rFonts w:ascii=".VnArialH" w:eastAsia="Times New Roman" w:hAnsi=".VnArialH"/>
      <w:b/>
      <w:sz w:val="25"/>
      <w:szCs w:val="24"/>
      <w:lang w:val="en-US"/>
    </w:rPr>
  </w:style>
  <w:style w:type="character" w:styleId="Hyperlink">
    <w:name w:val="Hyperlink"/>
    <w:qFormat/>
    <w:rsid w:val="00BC4C3F"/>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94879">
      <w:bodyDiv w:val="1"/>
      <w:marLeft w:val="0"/>
      <w:marRight w:val="0"/>
      <w:marTop w:val="0"/>
      <w:marBottom w:val="0"/>
      <w:divBdr>
        <w:top w:val="none" w:sz="0" w:space="0" w:color="auto"/>
        <w:left w:val="none" w:sz="0" w:space="0" w:color="auto"/>
        <w:bottom w:val="none" w:sz="0" w:space="0" w:color="auto"/>
        <w:right w:val="none" w:sz="0" w:space="0" w:color="auto"/>
      </w:divBdr>
    </w:div>
    <w:div w:id="22440316">
      <w:bodyDiv w:val="1"/>
      <w:marLeft w:val="0"/>
      <w:marRight w:val="0"/>
      <w:marTop w:val="0"/>
      <w:marBottom w:val="0"/>
      <w:divBdr>
        <w:top w:val="none" w:sz="0" w:space="0" w:color="auto"/>
        <w:left w:val="none" w:sz="0" w:space="0" w:color="auto"/>
        <w:bottom w:val="none" w:sz="0" w:space="0" w:color="auto"/>
        <w:right w:val="none" w:sz="0" w:space="0" w:color="auto"/>
      </w:divBdr>
    </w:div>
    <w:div w:id="122113307">
      <w:bodyDiv w:val="1"/>
      <w:marLeft w:val="0"/>
      <w:marRight w:val="0"/>
      <w:marTop w:val="0"/>
      <w:marBottom w:val="0"/>
      <w:divBdr>
        <w:top w:val="none" w:sz="0" w:space="0" w:color="auto"/>
        <w:left w:val="none" w:sz="0" w:space="0" w:color="auto"/>
        <w:bottom w:val="none" w:sz="0" w:space="0" w:color="auto"/>
        <w:right w:val="none" w:sz="0" w:space="0" w:color="auto"/>
      </w:divBdr>
    </w:div>
    <w:div w:id="164134109">
      <w:bodyDiv w:val="1"/>
      <w:marLeft w:val="0"/>
      <w:marRight w:val="0"/>
      <w:marTop w:val="0"/>
      <w:marBottom w:val="0"/>
      <w:divBdr>
        <w:top w:val="none" w:sz="0" w:space="0" w:color="auto"/>
        <w:left w:val="none" w:sz="0" w:space="0" w:color="auto"/>
        <w:bottom w:val="none" w:sz="0" w:space="0" w:color="auto"/>
        <w:right w:val="none" w:sz="0" w:space="0" w:color="auto"/>
      </w:divBdr>
    </w:div>
    <w:div w:id="299699582">
      <w:bodyDiv w:val="1"/>
      <w:marLeft w:val="0"/>
      <w:marRight w:val="0"/>
      <w:marTop w:val="0"/>
      <w:marBottom w:val="0"/>
      <w:divBdr>
        <w:top w:val="none" w:sz="0" w:space="0" w:color="auto"/>
        <w:left w:val="none" w:sz="0" w:space="0" w:color="auto"/>
        <w:bottom w:val="none" w:sz="0" w:space="0" w:color="auto"/>
        <w:right w:val="none" w:sz="0" w:space="0" w:color="auto"/>
      </w:divBdr>
    </w:div>
    <w:div w:id="321396385">
      <w:bodyDiv w:val="1"/>
      <w:marLeft w:val="0"/>
      <w:marRight w:val="0"/>
      <w:marTop w:val="0"/>
      <w:marBottom w:val="0"/>
      <w:divBdr>
        <w:top w:val="none" w:sz="0" w:space="0" w:color="auto"/>
        <w:left w:val="none" w:sz="0" w:space="0" w:color="auto"/>
        <w:bottom w:val="none" w:sz="0" w:space="0" w:color="auto"/>
        <w:right w:val="none" w:sz="0" w:space="0" w:color="auto"/>
      </w:divBdr>
    </w:div>
    <w:div w:id="508257817">
      <w:bodyDiv w:val="1"/>
      <w:marLeft w:val="0"/>
      <w:marRight w:val="0"/>
      <w:marTop w:val="0"/>
      <w:marBottom w:val="0"/>
      <w:divBdr>
        <w:top w:val="none" w:sz="0" w:space="0" w:color="auto"/>
        <w:left w:val="none" w:sz="0" w:space="0" w:color="auto"/>
        <w:bottom w:val="none" w:sz="0" w:space="0" w:color="auto"/>
        <w:right w:val="none" w:sz="0" w:space="0" w:color="auto"/>
      </w:divBdr>
    </w:div>
    <w:div w:id="543252283">
      <w:bodyDiv w:val="1"/>
      <w:marLeft w:val="0"/>
      <w:marRight w:val="0"/>
      <w:marTop w:val="0"/>
      <w:marBottom w:val="0"/>
      <w:divBdr>
        <w:top w:val="none" w:sz="0" w:space="0" w:color="auto"/>
        <w:left w:val="none" w:sz="0" w:space="0" w:color="auto"/>
        <w:bottom w:val="none" w:sz="0" w:space="0" w:color="auto"/>
        <w:right w:val="none" w:sz="0" w:space="0" w:color="auto"/>
      </w:divBdr>
    </w:div>
    <w:div w:id="606889058">
      <w:bodyDiv w:val="1"/>
      <w:marLeft w:val="0"/>
      <w:marRight w:val="0"/>
      <w:marTop w:val="0"/>
      <w:marBottom w:val="0"/>
      <w:divBdr>
        <w:top w:val="none" w:sz="0" w:space="0" w:color="auto"/>
        <w:left w:val="none" w:sz="0" w:space="0" w:color="auto"/>
        <w:bottom w:val="none" w:sz="0" w:space="0" w:color="auto"/>
        <w:right w:val="none" w:sz="0" w:space="0" w:color="auto"/>
      </w:divBdr>
    </w:div>
    <w:div w:id="681276902">
      <w:bodyDiv w:val="1"/>
      <w:marLeft w:val="0"/>
      <w:marRight w:val="0"/>
      <w:marTop w:val="0"/>
      <w:marBottom w:val="0"/>
      <w:divBdr>
        <w:top w:val="none" w:sz="0" w:space="0" w:color="auto"/>
        <w:left w:val="none" w:sz="0" w:space="0" w:color="auto"/>
        <w:bottom w:val="none" w:sz="0" w:space="0" w:color="auto"/>
        <w:right w:val="none" w:sz="0" w:space="0" w:color="auto"/>
      </w:divBdr>
    </w:div>
    <w:div w:id="974531758">
      <w:bodyDiv w:val="1"/>
      <w:marLeft w:val="0"/>
      <w:marRight w:val="0"/>
      <w:marTop w:val="0"/>
      <w:marBottom w:val="0"/>
      <w:divBdr>
        <w:top w:val="none" w:sz="0" w:space="0" w:color="auto"/>
        <w:left w:val="none" w:sz="0" w:space="0" w:color="auto"/>
        <w:bottom w:val="none" w:sz="0" w:space="0" w:color="auto"/>
        <w:right w:val="none" w:sz="0" w:space="0" w:color="auto"/>
      </w:divBdr>
    </w:div>
    <w:div w:id="1080833821">
      <w:bodyDiv w:val="1"/>
      <w:marLeft w:val="0"/>
      <w:marRight w:val="0"/>
      <w:marTop w:val="0"/>
      <w:marBottom w:val="0"/>
      <w:divBdr>
        <w:top w:val="none" w:sz="0" w:space="0" w:color="auto"/>
        <w:left w:val="none" w:sz="0" w:space="0" w:color="auto"/>
        <w:bottom w:val="none" w:sz="0" w:space="0" w:color="auto"/>
        <w:right w:val="none" w:sz="0" w:space="0" w:color="auto"/>
      </w:divBdr>
    </w:div>
    <w:div w:id="1085103276">
      <w:bodyDiv w:val="1"/>
      <w:marLeft w:val="0"/>
      <w:marRight w:val="0"/>
      <w:marTop w:val="0"/>
      <w:marBottom w:val="0"/>
      <w:divBdr>
        <w:top w:val="none" w:sz="0" w:space="0" w:color="auto"/>
        <w:left w:val="none" w:sz="0" w:space="0" w:color="auto"/>
        <w:bottom w:val="none" w:sz="0" w:space="0" w:color="auto"/>
        <w:right w:val="none" w:sz="0" w:space="0" w:color="auto"/>
      </w:divBdr>
    </w:div>
    <w:div w:id="1146052225">
      <w:bodyDiv w:val="1"/>
      <w:marLeft w:val="0"/>
      <w:marRight w:val="0"/>
      <w:marTop w:val="0"/>
      <w:marBottom w:val="0"/>
      <w:divBdr>
        <w:top w:val="none" w:sz="0" w:space="0" w:color="auto"/>
        <w:left w:val="none" w:sz="0" w:space="0" w:color="auto"/>
        <w:bottom w:val="none" w:sz="0" w:space="0" w:color="auto"/>
        <w:right w:val="none" w:sz="0" w:space="0" w:color="auto"/>
      </w:divBdr>
    </w:div>
    <w:div w:id="1217665294">
      <w:bodyDiv w:val="1"/>
      <w:marLeft w:val="0"/>
      <w:marRight w:val="0"/>
      <w:marTop w:val="0"/>
      <w:marBottom w:val="0"/>
      <w:divBdr>
        <w:top w:val="none" w:sz="0" w:space="0" w:color="auto"/>
        <w:left w:val="none" w:sz="0" w:space="0" w:color="auto"/>
        <w:bottom w:val="none" w:sz="0" w:space="0" w:color="auto"/>
        <w:right w:val="none" w:sz="0" w:space="0" w:color="auto"/>
      </w:divBdr>
    </w:div>
    <w:div w:id="1445421501">
      <w:bodyDiv w:val="1"/>
      <w:marLeft w:val="0"/>
      <w:marRight w:val="0"/>
      <w:marTop w:val="0"/>
      <w:marBottom w:val="0"/>
      <w:divBdr>
        <w:top w:val="none" w:sz="0" w:space="0" w:color="auto"/>
        <w:left w:val="none" w:sz="0" w:space="0" w:color="auto"/>
        <w:bottom w:val="none" w:sz="0" w:space="0" w:color="auto"/>
        <w:right w:val="none" w:sz="0" w:space="0" w:color="auto"/>
      </w:divBdr>
    </w:div>
    <w:div w:id="1463421849">
      <w:bodyDiv w:val="1"/>
      <w:marLeft w:val="0"/>
      <w:marRight w:val="0"/>
      <w:marTop w:val="0"/>
      <w:marBottom w:val="0"/>
      <w:divBdr>
        <w:top w:val="none" w:sz="0" w:space="0" w:color="auto"/>
        <w:left w:val="none" w:sz="0" w:space="0" w:color="auto"/>
        <w:bottom w:val="none" w:sz="0" w:space="0" w:color="auto"/>
        <w:right w:val="none" w:sz="0" w:space="0" w:color="auto"/>
      </w:divBdr>
    </w:div>
    <w:div w:id="1580363324">
      <w:bodyDiv w:val="1"/>
      <w:marLeft w:val="0"/>
      <w:marRight w:val="0"/>
      <w:marTop w:val="0"/>
      <w:marBottom w:val="0"/>
      <w:divBdr>
        <w:top w:val="none" w:sz="0" w:space="0" w:color="auto"/>
        <w:left w:val="none" w:sz="0" w:space="0" w:color="auto"/>
        <w:bottom w:val="none" w:sz="0" w:space="0" w:color="auto"/>
        <w:right w:val="none" w:sz="0" w:space="0" w:color="auto"/>
      </w:divBdr>
    </w:div>
    <w:div w:id="1724255120">
      <w:bodyDiv w:val="1"/>
      <w:marLeft w:val="0"/>
      <w:marRight w:val="0"/>
      <w:marTop w:val="0"/>
      <w:marBottom w:val="0"/>
      <w:divBdr>
        <w:top w:val="none" w:sz="0" w:space="0" w:color="auto"/>
        <w:left w:val="none" w:sz="0" w:space="0" w:color="auto"/>
        <w:bottom w:val="none" w:sz="0" w:space="0" w:color="auto"/>
        <w:right w:val="none" w:sz="0" w:space="0" w:color="auto"/>
      </w:divBdr>
    </w:div>
    <w:div w:id="1811441687">
      <w:bodyDiv w:val="1"/>
      <w:marLeft w:val="0"/>
      <w:marRight w:val="0"/>
      <w:marTop w:val="0"/>
      <w:marBottom w:val="0"/>
      <w:divBdr>
        <w:top w:val="none" w:sz="0" w:space="0" w:color="auto"/>
        <w:left w:val="none" w:sz="0" w:space="0" w:color="auto"/>
        <w:bottom w:val="none" w:sz="0" w:space="0" w:color="auto"/>
        <w:right w:val="none" w:sz="0" w:space="0" w:color="auto"/>
      </w:divBdr>
    </w:div>
    <w:div w:id="1848909421">
      <w:bodyDiv w:val="1"/>
      <w:marLeft w:val="0"/>
      <w:marRight w:val="0"/>
      <w:marTop w:val="0"/>
      <w:marBottom w:val="0"/>
      <w:divBdr>
        <w:top w:val="none" w:sz="0" w:space="0" w:color="auto"/>
        <w:left w:val="none" w:sz="0" w:space="0" w:color="auto"/>
        <w:bottom w:val="none" w:sz="0" w:space="0" w:color="auto"/>
        <w:right w:val="none" w:sz="0" w:space="0" w:color="auto"/>
      </w:divBdr>
    </w:div>
    <w:div w:id="2019773757">
      <w:bodyDiv w:val="1"/>
      <w:marLeft w:val="0"/>
      <w:marRight w:val="0"/>
      <w:marTop w:val="0"/>
      <w:marBottom w:val="0"/>
      <w:divBdr>
        <w:top w:val="none" w:sz="0" w:space="0" w:color="auto"/>
        <w:left w:val="none" w:sz="0" w:space="0" w:color="auto"/>
        <w:bottom w:val="none" w:sz="0" w:space="0" w:color="auto"/>
        <w:right w:val="none" w:sz="0" w:space="0" w:color="auto"/>
      </w:divBdr>
    </w:div>
    <w:div w:id="2051568915">
      <w:bodyDiv w:val="1"/>
      <w:marLeft w:val="0"/>
      <w:marRight w:val="0"/>
      <w:marTop w:val="0"/>
      <w:marBottom w:val="0"/>
      <w:divBdr>
        <w:top w:val="none" w:sz="0" w:space="0" w:color="auto"/>
        <w:left w:val="none" w:sz="0" w:space="0" w:color="auto"/>
        <w:bottom w:val="none" w:sz="0" w:space="0" w:color="auto"/>
        <w:right w:val="none" w:sz="0" w:space="0" w:color="auto"/>
      </w:divBdr>
    </w:div>
    <w:div w:id="2128548264">
      <w:bodyDiv w:val="1"/>
      <w:marLeft w:val="0"/>
      <w:marRight w:val="0"/>
      <w:marTop w:val="0"/>
      <w:marBottom w:val="0"/>
      <w:divBdr>
        <w:top w:val="none" w:sz="0" w:space="0" w:color="auto"/>
        <w:left w:val="none" w:sz="0" w:space="0" w:color="auto"/>
        <w:bottom w:val="none" w:sz="0" w:space="0" w:color="auto"/>
        <w:right w:val="none" w:sz="0" w:space="0" w:color="auto"/>
      </w:divBdr>
    </w:div>
    <w:div w:id="2137485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96.wmf"/><Relationship Id="rId21" Type="http://schemas.openxmlformats.org/officeDocument/2006/relationships/oleObject" Target="embeddings/oleObject5.bin"/><Relationship Id="rId170" Type="http://schemas.openxmlformats.org/officeDocument/2006/relationships/image" Target="media/image89.wmf"/><Relationship Id="rId268" Type="http://schemas.openxmlformats.org/officeDocument/2006/relationships/oleObject" Target="embeddings/oleObject134.bin"/><Relationship Id="rId475" Type="http://schemas.openxmlformats.org/officeDocument/2006/relationships/image" Target="media/image239.wmf"/><Relationship Id="rId682" Type="http://schemas.openxmlformats.org/officeDocument/2006/relationships/image" Target="media/image338.wmf"/><Relationship Id="rId128" Type="http://schemas.openxmlformats.org/officeDocument/2006/relationships/image" Target="media/image70.wmf"/><Relationship Id="rId335" Type="http://schemas.openxmlformats.org/officeDocument/2006/relationships/oleObject" Target="embeddings/oleObject172.bin"/><Relationship Id="rId542" Type="http://schemas.openxmlformats.org/officeDocument/2006/relationships/oleObject" Target="embeddings/oleObject278.bin"/><Relationship Id="rId987" Type="http://schemas.openxmlformats.org/officeDocument/2006/relationships/oleObject" Target="embeddings/oleObject510.bin"/><Relationship Id="rId1172" Type="http://schemas.openxmlformats.org/officeDocument/2006/relationships/oleObject" Target="embeddings/oleObject602.bin"/><Relationship Id="rId402" Type="http://schemas.openxmlformats.org/officeDocument/2006/relationships/image" Target="media/image200.wmf"/><Relationship Id="rId847" Type="http://schemas.openxmlformats.org/officeDocument/2006/relationships/oleObject" Target="embeddings/oleObject431.bin"/><Relationship Id="rId1032" Type="http://schemas.openxmlformats.org/officeDocument/2006/relationships/image" Target="media/image507.emf"/><Relationship Id="rId1477" Type="http://schemas.openxmlformats.org/officeDocument/2006/relationships/oleObject" Target="embeddings/oleObject703.bin"/><Relationship Id="rId707" Type="http://schemas.openxmlformats.org/officeDocument/2006/relationships/image" Target="media/image350.wmf"/><Relationship Id="rId914" Type="http://schemas.openxmlformats.org/officeDocument/2006/relationships/oleObject" Target="embeddings/oleObject470.bin"/><Relationship Id="rId1337" Type="http://schemas.openxmlformats.org/officeDocument/2006/relationships/oleObject" Target="embeddings/oleObject647.bin"/><Relationship Id="rId1544" Type="http://schemas.openxmlformats.org/officeDocument/2006/relationships/image" Target="media/image807.wmf"/><Relationship Id="rId43" Type="http://schemas.openxmlformats.org/officeDocument/2006/relationships/oleObject" Target="embeddings/oleObject16.bin"/><Relationship Id="rId1404" Type="http://schemas.openxmlformats.org/officeDocument/2006/relationships/image" Target="media/image738.wmf"/><Relationship Id="rId192" Type="http://schemas.openxmlformats.org/officeDocument/2006/relationships/image" Target="media/image101.emf"/><Relationship Id="rId497" Type="http://schemas.openxmlformats.org/officeDocument/2006/relationships/image" Target="media/image251.emf"/><Relationship Id="rId357" Type="http://schemas.openxmlformats.org/officeDocument/2006/relationships/oleObject" Target="embeddings/oleObject185.bin"/><Relationship Id="rId1194" Type="http://schemas.openxmlformats.org/officeDocument/2006/relationships/oleObject" Target="embeddings/oleObject615.bin"/><Relationship Id="rId217" Type="http://schemas.openxmlformats.org/officeDocument/2006/relationships/oleObject" Target="embeddings/oleObject107.bin"/><Relationship Id="rId564" Type="http://schemas.openxmlformats.org/officeDocument/2006/relationships/oleObject" Target="embeddings/oleObject290.bin"/><Relationship Id="rId771" Type="http://schemas.openxmlformats.org/officeDocument/2006/relationships/oleObject" Target="embeddings/oleObject395.bin"/><Relationship Id="rId869" Type="http://schemas.openxmlformats.org/officeDocument/2006/relationships/image" Target="media/image430.wmf"/><Relationship Id="rId1499" Type="http://schemas.openxmlformats.org/officeDocument/2006/relationships/oleObject" Target="embeddings/oleObject714.bin"/><Relationship Id="rId424" Type="http://schemas.openxmlformats.org/officeDocument/2006/relationships/image" Target="media/image212.emf"/><Relationship Id="rId631" Type="http://schemas.openxmlformats.org/officeDocument/2006/relationships/oleObject" Target="embeddings/oleObject324.bin"/><Relationship Id="rId729" Type="http://schemas.openxmlformats.org/officeDocument/2006/relationships/oleObject" Target="embeddings/oleObject373.bin"/><Relationship Id="rId1054" Type="http://schemas.openxmlformats.org/officeDocument/2006/relationships/oleObject" Target="embeddings/oleObject540.bin"/><Relationship Id="rId1261" Type="http://schemas.openxmlformats.org/officeDocument/2006/relationships/image" Target="media/image634.wmf"/><Relationship Id="rId1359" Type="http://schemas.openxmlformats.org/officeDocument/2006/relationships/image" Target="media/image707.wmf"/><Relationship Id="rId270" Type="http://schemas.openxmlformats.org/officeDocument/2006/relationships/oleObject" Target="embeddings/oleObject135.bin"/><Relationship Id="rId936" Type="http://schemas.openxmlformats.org/officeDocument/2006/relationships/oleObject" Target="embeddings/oleObject482.bin"/><Relationship Id="rId1121" Type="http://schemas.openxmlformats.org/officeDocument/2006/relationships/oleObject" Target="embeddings/oleObject573.bin"/><Relationship Id="rId1219" Type="http://schemas.openxmlformats.org/officeDocument/2006/relationships/oleObject" Target="embeddings/oleObject631.bin"/><Relationship Id="rId1566" Type="http://schemas.openxmlformats.org/officeDocument/2006/relationships/oleObject" Target="embeddings/oleObject750.bin"/><Relationship Id="rId65" Type="http://schemas.openxmlformats.org/officeDocument/2006/relationships/image" Target="media/image41.wmf"/><Relationship Id="rId130" Type="http://schemas.openxmlformats.org/officeDocument/2006/relationships/oleObject" Target="embeddings/oleObject64.bin"/><Relationship Id="rId368" Type="http://schemas.openxmlformats.org/officeDocument/2006/relationships/image" Target="media/image182.emf"/><Relationship Id="rId575" Type="http://schemas.openxmlformats.org/officeDocument/2006/relationships/image" Target="media/image284.wmf"/><Relationship Id="rId782" Type="http://schemas.openxmlformats.org/officeDocument/2006/relationships/image" Target="media/image386.emf"/><Relationship Id="rId1426" Type="http://schemas.openxmlformats.org/officeDocument/2006/relationships/oleObject" Target="embeddings/oleObject678.bin"/><Relationship Id="rId228" Type="http://schemas.openxmlformats.org/officeDocument/2006/relationships/image" Target="media/image119.wmf"/><Relationship Id="rId435" Type="http://schemas.openxmlformats.org/officeDocument/2006/relationships/image" Target="media/image218.wmf"/><Relationship Id="rId642" Type="http://schemas.openxmlformats.org/officeDocument/2006/relationships/image" Target="media/image317.emf"/><Relationship Id="rId1065" Type="http://schemas.openxmlformats.org/officeDocument/2006/relationships/oleObject" Target="embeddings/oleObject545.bin"/><Relationship Id="rId1272" Type="http://schemas.openxmlformats.org/officeDocument/2006/relationships/image" Target="media/image643.emf"/><Relationship Id="rId281" Type="http://schemas.openxmlformats.org/officeDocument/2006/relationships/oleObject" Target="embeddings/oleObject142.bin"/><Relationship Id="rId502" Type="http://schemas.openxmlformats.org/officeDocument/2006/relationships/image" Target="media/image254.wmf"/><Relationship Id="rId947" Type="http://schemas.openxmlformats.org/officeDocument/2006/relationships/oleObject" Target="embeddings/oleObject489.bin"/><Relationship Id="rId1132" Type="http://schemas.openxmlformats.org/officeDocument/2006/relationships/image" Target="media/image558.emf"/><Relationship Id="rId1577" Type="http://schemas.openxmlformats.org/officeDocument/2006/relationships/image" Target="media/image823.wmf"/><Relationship Id="rId76" Type="http://schemas.openxmlformats.org/officeDocument/2006/relationships/oleObject" Target="embeddings/oleObject34.bin"/><Relationship Id="rId141" Type="http://schemas.openxmlformats.org/officeDocument/2006/relationships/oleObject" Target="embeddings/oleObject72.bin"/><Relationship Id="rId379" Type="http://schemas.openxmlformats.org/officeDocument/2006/relationships/image" Target="media/image188.wmf"/><Relationship Id="rId586" Type="http://schemas.openxmlformats.org/officeDocument/2006/relationships/image" Target="media/image289.wmf"/><Relationship Id="rId793" Type="http://schemas.openxmlformats.org/officeDocument/2006/relationships/image" Target="media/image392.wmf"/><Relationship Id="rId807" Type="http://schemas.openxmlformats.org/officeDocument/2006/relationships/image" Target="media/image399.emf"/><Relationship Id="rId1437" Type="http://schemas.openxmlformats.org/officeDocument/2006/relationships/oleObject" Target="embeddings/oleObject683.bin"/><Relationship Id="rId7" Type="http://schemas.openxmlformats.org/officeDocument/2006/relationships/footnotes" Target="footnotes.xml"/><Relationship Id="rId239" Type="http://schemas.openxmlformats.org/officeDocument/2006/relationships/image" Target="media/image123.wmf"/><Relationship Id="rId446" Type="http://schemas.openxmlformats.org/officeDocument/2006/relationships/oleObject" Target="embeddings/oleObject226.bin"/><Relationship Id="rId653" Type="http://schemas.openxmlformats.org/officeDocument/2006/relationships/oleObject" Target="embeddings/oleObject332.bin"/><Relationship Id="rId1076" Type="http://schemas.openxmlformats.org/officeDocument/2006/relationships/oleObject" Target="embeddings/oleObject551.bin"/><Relationship Id="rId1283" Type="http://schemas.openxmlformats.org/officeDocument/2006/relationships/oleObject" Target="embeddings/oleObject635.bin"/><Relationship Id="rId1490" Type="http://schemas.openxmlformats.org/officeDocument/2006/relationships/image" Target="media/image782.wmf"/><Relationship Id="rId1504" Type="http://schemas.openxmlformats.org/officeDocument/2006/relationships/image" Target="media/image789.wmf"/><Relationship Id="rId292" Type="http://schemas.openxmlformats.org/officeDocument/2006/relationships/image" Target="media/image150.wmf"/><Relationship Id="rId306" Type="http://schemas.openxmlformats.org/officeDocument/2006/relationships/oleObject" Target="embeddings/oleObject154.bin"/><Relationship Id="rId860" Type="http://schemas.openxmlformats.org/officeDocument/2006/relationships/oleObject" Target="embeddings/oleObject439.bin"/><Relationship Id="rId958" Type="http://schemas.openxmlformats.org/officeDocument/2006/relationships/image" Target="media/image468.wmf"/><Relationship Id="rId1143" Type="http://schemas.openxmlformats.org/officeDocument/2006/relationships/image" Target="media/image561.wmf"/><Relationship Id="rId1588" Type="http://schemas.openxmlformats.org/officeDocument/2006/relationships/image" Target="media/image828.wmf"/><Relationship Id="rId87" Type="http://schemas.openxmlformats.org/officeDocument/2006/relationships/image" Target="media/image51.wmf"/><Relationship Id="rId513" Type="http://schemas.openxmlformats.org/officeDocument/2006/relationships/image" Target="media/image258.wmf"/><Relationship Id="rId597" Type="http://schemas.openxmlformats.org/officeDocument/2006/relationships/oleObject" Target="embeddings/oleObject307.bin"/><Relationship Id="rId720" Type="http://schemas.openxmlformats.org/officeDocument/2006/relationships/image" Target="media/image357.wmf"/><Relationship Id="rId818" Type="http://schemas.openxmlformats.org/officeDocument/2006/relationships/image" Target="media/image405.wmf"/><Relationship Id="rId1350" Type="http://schemas.openxmlformats.org/officeDocument/2006/relationships/image" Target="media/image701.wmf"/><Relationship Id="rId1448" Type="http://schemas.openxmlformats.org/officeDocument/2006/relationships/image" Target="media/image762.wmf"/><Relationship Id="rId152" Type="http://schemas.openxmlformats.org/officeDocument/2006/relationships/image" Target="media/image79.wmf"/><Relationship Id="rId457" Type="http://schemas.openxmlformats.org/officeDocument/2006/relationships/oleObject" Target="embeddings/oleObject231.bin"/><Relationship Id="rId1003" Type="http://schemas.openxmlformats.org/officeDocument/2006/relationships/oleObject" Target="embeddings/oleObject518.bin"/><Relationship Id="rId1087" Type="http://schemas.openxmlformats.org/officeDocument/2006/relationships/image" Target="media/image535.wmf"/><Relationship Id="rId1210" Type="http://schemas.openxmlformats.org/officeDocument/2006/relationships/image" Target="media/image588.wmf"/><Relationship Id="rId1294" Type="http://schemas.openxmlformats.org/officeDocument/2006/relationships/image" Target="media/image661.wmf"/><Relationship Id="rId1308" Type="http://schemas.openxmlformats.org/officeDocument/2006/relationships/image" Target="media/image675.emf"/><Relationship Id="rId664" Type="http://schemas.openxmlformats.org/officeDocument/2006/relationships/oleObject" Target="embeddings/oleObject339.bin"/><Relationship Id="rId871" Type="http://schemas.openxmlformats.org/officeDocument/2006/relationships/image" Target="media/image431.wmf"/><Relationship Id="rId969" Type="http://schemas.openxmlformats.org/officeDocument/2006/relationships/image" Target="media/image474.wmf"/><Relationship Id="rId1515" Type="http://schemas.openxmlformats.org/officeDocument/2006/relationships/image" Target="media/image794.wmf"/><Relationship Id="rId1599" Type="http://schemas.openxmlformats.org/officeDocument/2006/relationships/oleObject" Target="embeddings/oleObject767.bin"/><Relationship Id="rId14" Type="http://schemas.openxmlformats.org/officeDocument/2006/relationships/oleObject" Target="embeddings/oleObject2.bin"/><Relationship Id="rId317" Type="http://schemas.openxmlformats.org/officeDocument/2006/relationships/image" Target="media/image161.emf"/><Relationship Id="rId524" Type="http://schemas.openxmlformats.org/officeDocument/2006/relationships/oleObject" Target="embeddings/oleObject266.bin"/><Relationship Id="rId731" Type="http://schemas.openxmlformats.org/officeDocument/2006/relationships/oleObject" Target="embeddings/oleObject374.bin"/><Relationship Id="rId1154" Type="http://schemas.openxmlformats.org/officeDocument/2006/relationships/image" Target="media/image566.wmf"/><Relationship Id="rId1361" Type="http://schemas.openxmlformats.org/officeDocument/2006/relationships/image" Target="media/image709.wmf"/><Relationship Id="rId1459" Type="http://schemas.openxmlformats.org/officeDocument/2006/relationships/oleObject" Target="embeddings/oleObject693.bin"/><Relationship Id="rId98" Type="http://schemas.openxmlformats.org/officeDocument/2006/relationships/oleObject" Target="embeddings/oleObject46.bin"/><Relationship Id="rId163" Type="http://schemas.openxmlformats.org/officeDocument/2006/relationships/oleObject" Target="embeddings/oleObject82.bin"/><Relationship Id="rId370" Type="http://schemas.openxmlformats.org/officeDocument/2006/relationships/image" Target="media/image183.wmf"/><Relationship Id="rId829" Type="http://schemas.openxmlformats.org/officeDocument/2006/relationships/image" Target="media/image411.emf"/><Relationship Id="rId1014" Type="http://schemas.openxmlformats.org/officeDocument/2006/relationships/oleObject" Target="embeddings/oleObject523.bin"/><Relationship Id="rId1221" Type="http://schemas.openxmlformats.org/officeDocument/2006/relationships/image" Target="media/image594.wmf"/><Relationship Id="rId230" Type="http://schemas.openxmlformats.org/officeDocument/2006/relationships/image" Target="media/image120.wmf"/><Relationship Id="rId468" Type="http://schemas.openxmlformats.org/officeDocument/2006/relationships/image" Target="media/image235.wmf"/><Relationship Id="rId675" Type="http://schemas.openxmlformats.org/officeDocument/2006/relationships/oleObject" Target="embeddings/oleObject345.bin"/><Relationship Id="rId882" Type="http://schemas.openxmlformats.org/officeDocument/2006/relationships/oleObject" Target="embeddings/oleObject450.bin"/><Relationship Id="rId1098" Type="http://schemas.openxmlformats.org/officeDocument/2006/relationships/image" Target="media/image541.wmf"/><Relationship Id="rId1319" Type="http://schemas.openxmlformats.org/officeDocument/2006/relationships/oleObject" Target="embeddings/oleObject640.bin"/><Relationship Id="rId1526" Type="http://schemas.openxmlformats.org/officeDocument/2006/relationships/image" Target="media/image798.wmf"/><Relationship Id="rId25" Type="http://schemas.openxmlformats.org/officeDocument/2006/relationships/oleObject" Target="embeddings/oleObject7.bin"/><Relationship Id="rId328" Type="http://schemas.openxmlformats.org/officeDocument/2006/relationships/oleObject" Target="embeddings/oleObject167.bin"/><Relationship Id="rId535" Type="http://schemas.openxmlformats.org/officeDocument/2006/relationships/oleObject" Target="embeddings/oleObject274.bin"/><Relationship Id="rId742" Type="http://schemas.openxmlformats.org/officeDocument/2006/relationships/oleObject" Target="embeddings/oleObject381.bin"/><Relationship Id="rId1165" Type="http://schemas.openxmlformats.org/officeDocument/2006/relationships/oleObject" Target="embeddings/oleObject598.bin"/><Relationship Id="rId1372" Type="http://schemas.openxmlformats.org/officeDocument/2006/relationships/image" Target="media/image720.wmf"/><Relationship Id="rId174" Type="http://schemas.openxmlformats.org/officeDocument/2006/relationships/oleObject" Target="embeddings/oleObject87.bin"/><Relationship Id="rId381" Type="http://schemas.openxmlformats.org/officeDocument/2006/relationships/image" Target="media/image189.wmf"/><Relationship Id="rId602" Type="http://schemas.openxmlformats.org/officeDocument/2006/relationships/image" Target="media/image296.wmf"/><Relationship Id="rId1025" Type="http://schemas.openxmlformats.org/officeDocument/2006/relationships/image" Target="media/image502.wmf"/><Relationship Id="rId1232" Type="http://schemas.openxmlformats.org/officeDocument/2006/relationships/image" Target="media/image605.emf"/><Relationship Id="rId241" Type="http://schemas.openxmlformats.org/officeDocument/2006/relationships/image" Target="media/image124.emf"/><Relationship Id="rId479" Type="http://schemas.openxmlformats.org/officeDocument/2006/relationships/image" Target="media/image241.wmf"/><Relationship Id="rId686" Type="http://schemas.openxmlformats.org/officeDocument/2006/relationships/image" Target="media/image340.emf"/><Relationship Id="rId893" Type="http://schemas.openxmlformats.org/officeDocument/2006/relationships/image" Target="media/image442.wmf"/><Relationship Id="rId907" Type="http://schemas.openxmlformats.org/officeDocument/2006/relationships/image" Target="media/image446.wmf"/><Relationship Id="rId1537" Type="http://schemas.openxmlformats.org/officeDocument/2006/relationships/oleObject" Target="embeddings/oleObject735.bin"/><Relationship Id="rId36" Type="http://schemas.openxmlformats.org/officeDocument/2006/relationships/oleObject" Target="embeddings/oleObject12.bin"/><Relationship Id="rId339" Type="http://schemas.openxmlformats.org/officeDocument/2006/relationships/oleObject" Target="embeddings/oleObject174.bin"/><Relationship Id="rId546" Type="http://schemas.openxmlformats.org/officeDocument/2006/relationships/oleObject" Target="embeddings/oleObject281.bin"/><Relationship Id="rId753" Type="http://schemas.openxmlformats.org/officeDocument/2006/relationships/oleObject" Target="embeddings/oleObject387.bin"/><Relationship Id="rId1176" Type="http://schemas.openxmlformats.org/officeDocument/2006/relationships/image" Target="media/image576.wmf"/><Relationship Id="rId1383" Type="http://schemas.openxmlformats.org/officeDocument/2006/relationships/oleObject" Target="embeddings/oleObject659.bin"/><Relationship Id="rId1604" Type="http://schemas.openxmlformats.org/officeDocument/2006/relationships/image" Target="media/image836.wmf"/><Relationship Id="rId101" Type="http://schemas.openxmlformats.org/officeDocument/2006/relationships/image" Target="media/image58.wmf"/><Relationship Id="rId185" Type="http://schemas.openxmlformats.org/officeDocument/2006/relationships/oleObject" Target="embeddings/oleObject92.bin"/><Relationship Id="rId406" Type="http://schemas.openxmlformats.org/officeDocument/2006/relationships/oleObject" Target="embeddings/oleObject208.bin"/><Relationship Id="rId960" Type="http://schemas.openxmlformats.org/officeDocument/2006/relationships/image" Target="media/image469.emf"/><Relationship Id="rId1036" Type="http://schemas.openxmlformats.org/officeDocument/2006/relationships/image" Target="media/image510.wmf"/><Relationship Id="rId1243" Type="http://schemas.openxmlformats.org/officeDocument/2006/relationships/image" Target="media/image616.emf"/><Relationship Id="rId1590" Type="http://schemas.openxmlformats.org/officeDocument/2006/relationships/image" Target="media/image829.wmf"/><Relationship Id="rId392" Type="http://schemas.openxmlformats.org/officeDocument/2006/relationships/oleObject" Target="embeddings/oleObject202.bin"/><Relationship Id="rId613" Type="http://schemas.openxmlformats.org/officeDocument/2006/relationships/image" Target="media/image302.wmf"/><Relationship Id="rId697" Type="http://schemas.openxmlformats.org/officeDocument/2006/relationships/image" Target="media/image346.wmf"/><Relationship Id="rId820" Type="http://schemas.openxmlformats.org/officeDocument/2006/relationships/image" Target="media/image406.wmf"/><Relationship Id="rId918" Type="http://schemas.openxmlformats.org/officeDocument/2006/relationships/image" Target="media/image450.wmf"/><Relationship Id="rId1450" Type="http://schemas.openxmlformats.org/officeDocument/2006/relationships/image" Target="media/image763.wmf"/><Relationship Id="rId1548" Type="http://schemas.openxmlformats.org/officeDocument/2006/relationships/image" Target="media/image809.wmf"/><Relationship Id="rId252" Type="http://schemas.openxmlformats.org/officeDocument/2006/relationships/oleObject" Target="embeddings/oleObject126.bin"/><Relationship Id="rId1103" Type="http://schemas.openxmlformats.org/officeDocument/2006/relationships/oleObject" Target="embeddings/oleObject564.bin"/><Relationship Id="rId1187" Type="http://schemas.openxmlformats.org/officeDocument/2006/relationships/image" Target="media/image581.wmf"/><Relationship Id="rId1310" Type="http://schemas.openxmlformats.org/officeDocument/2006/relationships/image" Target="media/image677.emf"/><Relationship Id="rId1408" Type="http://schemas.openxmlformats.org/officeDocument/2006/relationships/image" Target="media/image740.wmf"/><Relationship Id="rId47" Type="http://schemas.openxmlformats.org/officeDocument/2006/relationships/oleObject" Target="embeddings/oleObject18.bin"/><Relationship Id="rId112" Type="http://schemas.openxmlformats.org/officeDocument/2006/relationships/image" Target="media/image64.wmf"/><Relationship Id="rId557" Type="http://schemas.openxmlformats.org/officeDocument/2006/relationships/image" Target="media/image275.wmf"/><Relationship Id="rId764" Type="http://schemas.openxmlformats.org/officeDocument/2006/relationships/oleObject" Target="embeddings/oleObject392.bin"/><Relationship Id="rId971" Type="http://schemas.openxmlformats.org/officeDocument/2006/relationships/image" Target="media/image475.wmf"/><Relationship Id="rId1394" Type="http://schemas.openxmlformats.org/officeDocument/2006/relationships/image" Target="media/image732.wmf"/><Relationship Id="rId196" Type="http://schemas.openxmlformats.org/officeDocument/2006/relationships/oleObject" Target="embeddings/oleObject97.bin"/><Relationship Id="rId417" Type="http://schemas.openxmlformats.org/officeDocument/2006/relationships/image" Target="media/image208.emf"/><Relationship Id="rId624" Type="http://schemas.openxmlformats.org/officeDocument/2006/relationships/image" Target="media/image309.wmf"/><Relationship Id="rId831" Type="http://schemas.openxmlformats.org/officeDocument/2006/relationships/image" Target="media/image412.emf"/><Relationship Id="rId1047" Type="http://schemas.openxmlformats.org/officeDocument/2006/relationships/oleObject" Target="embeddings/oleObject536.bin"/><Relationship Id="rId1254" Type="http://schemas.openxmlformats.org/officeDocument/2006/relationships/image" Target="media/image627.emf"/><Relationship Id="rId1461" Type="http://schemas.openxmlformats.org/officeDocument/2006/relationships/image" Target="media/image768.wmf"/><Relationship Id="rId263" Type="http://schemas.openxmlformats.org/officeDocument/2006/relationships/image" Target="media/image136.wmf"/><Relationship Id="rId470" Type="http://schemas.openxmlformats.org/officeDocument/2006/relationships/image" Target="media/image236.wmf"/><Relationship Id="rId929" Type="http://schemas.openxmlformats.org/officeDocument/2006/relationships/oleObject" Target="embeddings/oleObject479.bin"/><Relationship Id="rId1114" Type="http://schemas.openxmlformats.org/officeDocument/2006/relationships/image" Target="media/image549.wmf"/><Relationship Id="rId1321" Type="http://schemas.openxmlformats.org/officeDocument/2006/relationships/image" Target="media/image682.wmf"/><Relationship Id="rId1559" Type="http://schemas.openxmlformats.org/officeDocument/2006/relationships/oleObject" Target="embeddings/oleObject746.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69.bin"/><Relationship Id="rId568" Type="http://schemas.openxmlformats.org/officeDocument/2006/relationships/image" Target="media/image281.emf"/><Relationship Id="rId775" Type="http://schemas.openxmlformats.org/officeDocument/2006/relationships/oleObject" Target="embeddings/oleObject397.bin"/><Relationship Id="rId982" Type="http://schemas.openxmlformats.org/officeDocument/2006/relationships/image" Target="media/image480.wmf"/><Relationship Id="rId1198" Type="http://schemas.openxmlformats.org/officeDocument/2006/relationships/image" Target="media/image584.wmf"/><Relationship Id="rId1419" Type="http://schemas.openxmlformats.org/officeDocument/2006/relationships/oleObject" Target="embeddings/oleObject675.bin"/><Relationship Id="rId428" Type="http://schemas.openxmlformats.org/officeDocument/2006/relationships/oleObject" Target="embeddings/oleObject218.bin"/><Relationship Id="rId635" Type="http://schemas.openxmlformats.org/officeDocument/2006/relationships/image" Target="media/image313.wmf"/><Relationship Id="rId842" Type="http://schemas.openxmlformats.org/officeDocument/2006/relationships/oleObject" Target="embeddings/oleObject428.bin"/><Relationship Id="rId1058" Type="http://schemas.openxmlformats.org/officeDocument/2006/relationships/image" Target="media/image521.wmf"/><Relationship Id="rId1265" Type="http://schemas.openxmlformats.org/officeDocument/2006/relationships/oleObject" Target="embeddings/oleObject632.bin"/><Relationship Id="rId1472" Type="http://schemas.openxmlformats.org/officeDocument/2006/relationships/oleObject" Target="embeddings/oleObject701.bin"/><Relationship Id="rId274" Type="http://schemas.openxmlformats.org/officeDocument/2006/relationships/oleObject" Target="embeddings/oleObject138.bin"/><Relationship Id="rId481" Type="http://schemas.openxmlformats.org/officeDocument/2006/relationships/image" Target="media/image242.wmf"/><Relationship Id="rId702" Type="http://schemas.openxmlformats.org/officeDocument/2006/relationships/oleObject" Target="embeddings/oleObject359.bin"/><Relationship Id="rId1125" Type="http://schemas.openxmlformats.org/officeDocument/2006/relationships/oleObject" Target="embeddings/oleObject575.bin"/><Relationship Id="rId1332" Type="http://schemas.openxmlformats.org/officeDocument/2006/relationships/image" Target="media/image688.wmf"/><Relationship Id="rId69" Type="http://schemas.openxmlformats.org/officeDocument/2006/relationships/image" Target="media/image43.wmf"/><Relationship Id="rId134" Type="http://schemas.openxmlformats.org/officeDocument/2006/relationships/oleObject" Target="embeddings/oleObject67.bin"/><Relationship Id="rId579" Type="http://schemas.openxmlformats.org/officeDocument/2006/relationships/oleObject" Target="embeddings/oleObject298.bin"/><Relationship Id="rId786" Type="http://schemas.openxmlformats.org/officeDocument/2006/relationships/oleObject" Target="embeddings/oleObject402.bin"/><Relationship Id="rId993" Type="http://schemas.openxmlformats.org/officeDocument/2006/relationships/oleObject" Target="embeddings/oleObject513.bin"/><Relationship Id="rId341" Type="http://schemas.openxmlformats.org/officeDocument/2006/relationships/image" Target="media/image171.emf"/><Relationship Id="rId439" Type="http://schemas.openxmlformats.org/officeDocument/2006/relationships/image" Target="media/image221.wmf"/><Relationship Id="rId646" Type="http://schemas.openxmlformats.org/officeDocument/2006/relationships/image" Target="media/image320.emf"/><Relationship Id="rId1069" Type="http://schemas.openxmlformats.org/officeDocument/2006/relationships/oleObject" Target="embeddings/oleObject547.bin"/><Relationship Id="rId1276" Type="http://schemas.openxmlformats.org/officeDocument/2006/relationships/image" Target="media/image646.wmf"/><Relationship Id="rId1483" Type="http://schemas.openxmlformats.org/officeDocument/2006/relationships/image" Target="media/image779.wmf"/><Relationship Id="rId201" Type="http://schemas.openxmlformats.org/officeDocument/2006/relationships/image" Target="media/image106.emf"/><Relationship Id="rId285" Type="http://schemas.openxmlformats.org/officeDocument/2006/relationships/image" Target="media/image146.wmf"/><Relationship Id="rId506" Type="http://schemas.openxmlformats.org/officeDocument/2006/relationships/image" Target="media/image255.wmf"/><Relationship Id="rId853" Type="http://schemas.openxmlformats.org/officeDocument/2006/relationships/image" Target="media/image423.wmf"/><Relationship Id="rId1136" Type="http://schemas.openxmlformats.org/officeDocument/2006/relationships/oleObject" Target="embeddings/oleObject581.bin"/><Relationship Id="rId492" Type="http://schemas.openxmlformats.org/officeDocument/2006/relationships/oleObject" Target="embeddings/oleObject248.bin"/><Relationship Id="rId713" Type="http://schemas.openxmlformats.org/officeDocument/2006/relationships/image" Target="media/image353.wmf"/><Relationship Id="rId797" Type="http://schemas.openxmlformats.org/officeDocument/2006/relationships/image" Target="media/image394.wmf"/><Relationship Id="rId920" Type="http://schemas.openxmlformats.org/officeDocument/2006/relationships/oleObject" Target="embeddings/oleObject474.bin"/><Relationship Id="rId1343" Type="http://schemas.openxmlformats.org/officeDocument/2006/relationships/image" Target="media/image695.wmf"/><Relationship Id="rId1550" Type="http://schemas.openxmlformats.org/officeDocument/2006/relationships/oleObject" Target="embeddings/oleObject742.bin"/><Relationship Id="rId145" Type="http://schemas.openxmlformats.org/officeDocument/2006/relationships/oleObject" Target="embeddings/oleObject74.bin"/><Relationship Id="rId352" Type="http://schemas.openxmlformats.org/officeDocument/2006/relationships/oleObject" Target="embeddings/oleObject182.bin"/><Relationship Id="rId1203" Type="http://schemas.openxmlformats.org/officeDocument/2006/relationships/oleObject" Target="embeddings/oleObject623.bin"/><Relationship Id="rId1287" Type="http://schemas.openxmlformats.org/officeDocument/2006/relationships/oleObject" Target="embeddings/oleObject636.bin"/><Relationship Id="rId1410" Type="http://schemas.openxmlformats.org/officeDocument/2006/relationships/image" Target="media/image741.wmf"/><Relationship Id="rId1508" Type="http://schemas.openxmlformats.org/officeDocument/2006/relationships/image" Target="media/image791.wmf"/><Relationship Id="rId212" Type="http://schemas.openxmlformats.org/officeDocument/2006/relationships/image" Target="media/image112.emf"/><Relationship Id="rId657" Type="http://schemas.openxmlformats.org/officeDocument/2006/relationships/image" Target="media/image326.wmf"/><Relationship Id="rId864" Type="http://schemas.openxmlformats.org/officeDocument/2006/relationships/oleObject" Target="embeddings/oleObject441.bin"/><Relationship Id="rId1494" Type="http://schemas.openxmlformats.org/officeDocument/2006/relationships/image" Target="media/image784.wmf"/><Relationship Id="rId296" Type="http://schemas.openxmlformats.org/officeDocument/2006/relationships/image" Target="media/image152.wmf"/><Relationship Id="rId517" Type="http://schemas.openxmlformats.org/officeDocument/2006/relationships/oleObject" Target="embeddings/oleObject261.bin"/><Relationship Id="rId724" Type="http://schemas.openxmlformats.org/officeDocument/2006/relationships/oleObject" Target="embeddings/oleObject370.bin"/><Relationship Id="rId931" Type="http://schemas.openxmlformats.org/officeDocument/2006/relationships/oleObject" Target="embeddings/oleObject480.bin"/><Relationship Id="rId1147" Type="http://schemas.openxmlformats.org/officeDocument/2006/relationships/image" Target="media/image562.emf"/><Relationship Id="rId1354" Type="http://schemas.openxmlformats.org/officeDocument/2006/relationships/oleObject" Target="embeddings/oleObject652.bin"/><Relationship Id="rId1561" Type="http://schemas.openxmlformats.org/officeDocument/2006/relationships/oleObject" Target="embeddings/oleObject747.bin"/><Relationship Id="rId60" Type="http://schemas.openxmlformats.org/officeDocument/2006/relationships/oleObject" Target="embeddings/oleObject26.bin"/><Relationship Id="rId156" Type="http://schemas.openxmlformats.org/officeDocument/2006/relationships/image" Target="media/image81.wmf"/><Relationship Id="rId363" Type="http://schemas.openxmlformats.org/officeDocument/2006/relationships/oleObject" Target="embeddings/oleObject188.bin"/><Relationship Id="rId570" Type="http://schemas.openxmlformats.org/officeDocument/2006/relationships/oleObject" Target="embeddings/oleObject293.bin"/><Relationship Id="rId1007" Type="http://schemas.openxmlformats.org/officeDocument/2006/relationships/oleObject" Target="embeddings/oleObject520.bin"/><Relationship Id="rId1214" Type="http://schemas.openxmlformats.org/officeDocument/2006/relationships/oleObject" Target="embeddings/oleObject628.bin"/><Relationship Id="rId1421" Type="http://schemas.openxmlformats.org/officeDocument/2006/relationships/image" Target="media/image747.wmf"/><Relationship Id="rId223" Type="http://schemas.openxmlformats.org/officeDocument/2006/relationships/oleObject" Target="embeddings/oleObject111.bin"/><Relationship Id="rId430" Type="http://schemas.openxmlformats.org/officeDocument/2006/relationships/oleObject" Target="embeddings/oleObject219.bin"/><Relationship Id="rId668" Type="http://schemas.openxmlformats.org/officeDocument/2006/relationships/oleObject" Target="embeddings/oleObject341.bin"/><Relationship Id="rId875" Type="http://schemas.openxmlformats.org/officeDocument/2006/relationships/image" Target="media/image433.wmf"/><Relationship Id="rId1060" Type="http://schemas.openxmlformats.org/officeDocument/2006/relationships/image" Target="media/image522.wmf"/><Relationship Id="rId1298" Type="http://schemas.openxmlformats.org/officeDocument/2006/relationships/image" Target="media/image665.wmf"/><Relationship Id="rId1519" Type="http://schemas.openxmlformats.org/officeDocument/2006/relationships/oleObject" Target="embeddings/oleObject726.bin"/><Relationship Id="rId18" Type="http://schemas.openxmlformats.org/officeDocument/2006/relationships/image" Target="media/image19.wmf"/><Relationship Id="rId528" Type="http://schemas.openxmlformats.org/officeDocument/2006/relationships/image" Target="media/image264.wmf"/><Relationship Id="rId735" Type="http://schemas.openxmlformats.org/officeDocument/2006/relationships/oleObject" Target="embeddings/oleObject376.bin"/><Relationship Id="rId942" Type="http://schemas.openxmlformats.org/officeDocument/2006/relationships/image" Target="media/image461.emf"/><Relationship Id="rId1158" Type="http://schemas.openxmlformats.org/officeDocument/2006/relationships/image" Target="media/image568.wmf"/><Relationship Id="rId1365" Type="http://schemas.openxmlformats.org/officeDocument/2006/relationships/image" Target="media/image713.wmf"/><Relationship Id="rId1572" Type="http://schemas.openxmlformats.org/officeDocument/2006/relationships/oleObject" Target="embeddings/oleObject753.bin"/><Relationship Id="rId167" Type="http://schemas.openxmlformats.org/officeDocument/2006/relationships/oleObject" Target="embeddings/oleObject84.bin"/><Relationship Id="rId374" Type="http://schemas.openxmlformats.org/officeDocument/2006/relationships/oleObject" Target="embeddings/oleObject193.bin"/><Relationship Id="rId581" Type="http://schemas.openxmlformats.org/officeDocument/2006/relationships/image" Target="media/image286.emf"/><Relationship Id="rId1018" Type="http://schemas.openxmlformats.org/officeDocument/2006/relationships/oleObject" Target="embeddings/oleObject525.bin"/><Relationship Id="rId1225" Type="http://schemas.openxmlformats.org/officeDocument/2006/relationships/image" Target="media/image598.wmf"/><Relationship Id="rId1432" Type="http://schemas.openxmlformats.org/officeDocument/2006/relationships/image" Target="media/image753.wmf"/><Relationship Id="rId71" Type="http://schemas.openxmlformats.org/officeDocument/2006/relationships/image" Target="media/image44.emf"/><Relationship Id="rId234" Type="http://schemas.openxmlformats.org/officeDocument/2006/relationships/oleObject" Target="embeddings/oleObject117.bin"/><Relationship Id="rId679" Type="http://schemas.openxmlformats.org/officeDocument/2006/relationships/oleObject" Target="embeddings/oleObject347.bin"/><Relationship Id="rId802" Type="http://schemas.openxmlformats.org/officeDocument/2006/relationships/oleObject" Target="embeddings/oleObject410.bin"/><Relationship Id="rId886" Type="http://schemas.openxmlformats.org/officeDocument/2006/relationships/oleObject" Target="embeddings/oleObject452.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22.wmf"/><Relationship Id="rId539" Type="http://schemas.openxmlformats.org/officeDocument/2006/relationships/image" Target="media/image267.wmf"/><Relationship Id="rId746" Type="http://schemas.openxmlformats.org/officeDocument/2006/relationships/image" Target="media/image367.wmf"/><Relationship Id="rId1071" Type="http://schemas.openxmlformats.org/officeDocument/2006/relationships/oleObject" Target="embeddings/oleObject549.bin"/><Relationship Id="rId1169" Type="http://schemas.openxmlformats.org/officeDocument/2006/relationships/oleObject" Target="embeddings/oleObject600.bin"/><Relationship Id="rId1376" Type="http://schemas.openxmlformats.org/officeDocument/2006/relationships/image" Target="media/image722.wmf"/><Relationship Id="rId1583" Type="http://schemas.openxmlformats.org/officeDocument/2006/relationships/oleObject" Target="embeddings/oleObject759.bin"/><Relationship Id="rId178" Type="http://schemas.openxmlformats.org/officeDocument/2006/relationships/image" Target="media/image94.wmf"/><Relationship Id="rId301" Type="http://schemas.openxmlformats.org/officeDocument/2006/relationships/oleObject" Target="embeddings/oleObject151.bin"/><Relationship Id="rId953" Type="http://schemas.openxmlformats.org/officeDocument/2006/relationships/oleObject" Target="embeddings/oleObject492.bin"/><Relationship Id="rId1029" Type="http://schemas.openxmlformats.org/officeDocument/2006/relationships/image" Target="media/image504.emf"/><Relationship Id="rId1236" Type="http://schemas.openxmlformats.org/officeDocument/2006/relationships/image" Target="media/image609.emf"/><Relationship Id="rId82" Type="http://schemas.openxmlformats.org/officeDocument/2006/relationships/image" Target="media/image48.wmf"/><Relationship Id="rId385" Type="http://schemas.openxmlformats.org/officeDocument/2006/relationships/image" Target="media/image191.wmf"/><Relationship Id="rId592" Type="http://schemas.openxmlformats.org/officeDocument/2006/relationships/image" Target="media/image292.wmf"/><Relationship Id="rId606" Type="http://schemas.openxmlformats.org/officeDocument/2006/relationships/image" Target="media/image298.wmf"/><Relationship Id="rId813" Type="http://schemas.openxmlformats.org/officeDocument/2006/relationships/oleObject" Target="embeddings/oleObject415.bin"/><Relationship Id="rId1443" Type="http://schemas.openxmlformats.org/officeDocument/2006/relationships/image" Target="media/image759.wmf"/><Relationship Id="rId245" Type="http://schemas.openxmlformats.org/officeDocument/2006/relationships/image" Target="media/image127.wmf"/><Relationship Id="rId452" Type="http://schemas.openxmlformats.org/officeDocument/2006/relationships/image" Target="media/image228.wmf"/><Relationship Id="rId897" Type="http://schemas.openxmlformats.org/officeDocument/2006/relationships/oleObject" Target="embeddings/oleObject459.bin"/><Relationship Id="rId1082" Type="http://schemas.openxmlformats.org/officeDocument/2006/relationships/oleObject" Target="embeddings/oleObject554.bin"/><Relationship Id="rId1303" Type="http://schemas.openxmlformats.org/officeDocument/2006/relationships/image" Target="media/image670.wmf"/><Relationship Id="rId1510" Type="http://schemas.openxmlformats.org/officeDocument/2006/relationships/oleObject" Target="embeddings/oleObject720.bin"/><Relationship Id="rId105" Type="http://schemas.openxmlformats.org/officeDocument/2006/relationships/oleObject" Target="embeddings/oleObject49.bin"/><Relationship Id="rId312" Type="http://schemas.openxmlformats.org/officeDocument/2006/relationships/oleObject" Target="embeddings/oleObject158.bin"/><Relationship Id="rId757" Type="http://schemas.openxmlformats.org/officeDocument/2006/relationships/oleObject" Target="embeddings/oleObject389.bin"/><Relationship Id="rId964" Type="http://schemas.openxmlformats.org/officeDocument/2006/relationships/oleObject" Target="embeddings/oleObject497.bin"/><Relationship Id="rId1387" Type="http://schemas.openxmlformats.org/officeDocument/2006/relationships/oleObject" Target="embeddings/oleObject661.bin"/><Relationship Id="rId1594" Type="http://schemas.openxmlformats.org/officeDocument/2006/relationships/image" Target="media/image831.wmf"/><Relationship Id="rId1608" Type="http://schemas.openxmlformats.org/officeDocument/2006/relationships/footer" Target="footer2.xml"/><Relationship Id="rId93" Type="http://schemas.openxmlformats.org/officeDocument/2006/relationships/image" Target="media/image54.wmf"/><Relationship Id="rId189" Type="http://schemas.openxmlformats.org/officeDocument/2006/relationships/oleObject" Target="embeddings/oleObject94.bin"/><Relationship Id="rId396" Type="http://schemas.openxmlformats.org/officeDocument/2006/relationships/oleObject" Target="embeddings/oleObject204.bin"/><Relationship Id="rId617" Type="http://schemas.openxmlformats.org/officeDocument/2006/relationships/image" Target="media/image305.wmf"/><Relationship Id="rId824" Type="http://schemas.openxmlformats.org/officeDocument/2006/relationships/image" Target="media/image408.wmf"/><Relationship Id="rId1247" Type="http://schemas.openxmlformats.org/officeDocument/2006/relationships/image" Target="media/image620.emf"/><Relationship Id="rId1454" Type="http://schemas.openxmlformats.org/officeDocument/2006/relationships/image" Target="media/image765.wmf"/><Relationship Id="rId256" Type="http://schemas.openxmlformats.org/officeDocument/2006/relationships/oleObject" Target="embeddings/oleObject128.bin"/><Relationship Id="rId463" Type="http://schemas.openxmlformats.org/officeDocument/2006/relationships/oleObject" Target="embeddings/oleObject235.bin"/><Relationship Id="rId670" Type="http://schemas.openxmlformats.org/officeDocument/2006/relationships/oleObject" Target="embeddings/oleObject343.bin"/><Relationship Id="rId1093" Type="http://schemas.openxmlformats.org/officeDocument/2006/relationships/image" Target="media/image538.png"/><Relationship Id="rId1107" Type="http://schemas.openxmlformats.org/officeDocument/2006/relationships/oleObject" Target="embeddings/oleObject566.bin"/><Relationship Id="rId1314" Type="http://schemas.openxmlformats.org/officeDocument/2006/relationships/image" Target="media/image678.wmf"/><Relationship Id="rId1521" Type="http://schemas.openxmlformats.org/officeDocument/2006/relationships/oleObject" Target="embeddings/oleObject727.bin"/><Relationship Id="rId116" Type="http://schemas.openxmlformats.org/officeDocument/2006/relationships/image" Target="media/image66.wmf"/><Relationship Id="rId323" Type="http://schemas.openxmlformats.org/officeDocument/2006/relationships/oleObject" Target="embeddings/oleObject163.bin"/><Relationship Id="rId530" Type="http://schemas.openxmlformats.org/officeDocument/2006/relationships/oleObject" Target="embeddings/oleObject270.bin"/><Relationship Id="rId768" Type="http://schemas.openxmlformats.org/officeDocument/2006/relationships/image" Target="media/image379.wmf"/><Relationship Id="rId975" Type="http://schemas.openxmlformats.org/officeDocument/2006/relationships/image" Target="media/image477.wmf"/><Relationship Id="rId1160" Type="http://schemas.openxmlformats.org/officeDocument/2006/relationships/image" Target="media/image569.wmf"/><Relationship Id="rId1398" Type="http://schemas.openxmlformats.org/officeDocument/2006/relationships/image" Target="media/image735.wmf"/><Relationship Id="rId20" Type="http://schemas.openxmlformats.org/officeDocument/2006/relationships/image" Target="media/image20.wmf"/><Relationship Id="rId628" Type="http://schemas.openxmlformats.org/officeDocument/2006/relationships/oleObject" Target="embeddings/oleObject322.bin"/><Relationship Id="rId835" Type="http://schemas.openxmlformats.org/officeDocument/2006/relationships/image" Target="media/image415.wmf"/><Relationship Id="rId1258" Type="http://schemas.openxmlformats.org/officeDocument/2006/relationships/image" Target="media/image631.wmf"/><Relationship Id="rId1465" Type="http://schemas.openxmlformats.org/officeDocument/2006/relationships/image" Target="media/image770.wmf"/><Relationship Id="rId267" Type="http://schemas.openxmlformats.org/officeDocument/2006/relationships/image" Target="media/image138.wmf"/><Relationship Id="rId474" Type="http://schemas.openxmlformats.org/officeDocument/2006/relationships/image" Target="media/image238.emf"/><Relationship Id="rId1020" Type="http://schemas.openxmlformats.org/officeDocument/2006/relationships/image" Target="media/image499.wmf"/><Relationship Id="rId1118" Type="http://schemas.openxmlformats.org/officeDocument/2006/relationships/image" Target="media/image551.wmf"/><Relationship Id="rId1325" Type="http://schemas.openxmlformats.org/officeDocument/2006/relationships/image" Target="media/image684.wmf"/><Relationship Id="rId1532" Type="http://schemas.openxmlformats.org/officeDocument/2006/relationships/image" Target="media/image801.wmf"/><Relationship Id="rId127" Type="http://schemas.openxmlformats.org/officeDocument/2006/relationships/oleObject" Target="embeddings/oleObject62.bin"/><Relationship Id="rId681" Type="http://schemas.openxmlformats.org/officeDocument/2006/relationships/oleObject" Target="embeddings/oleObject348.bin"/><Relationship Id="rId779" Type="http://schemas.openxmlformats.org/officeDocument/2006/relationships/oleObject" Target="embeddings/oleObject399.bin"/><Relationship Id="rId902" Type="http://schemas.openxmlformats.org/officeDocument/2006/relationships/oleObject" Target="embeddings/oleObject462.bin"/><Relationship Id="rId986" Type="http://schemas.openxmlformats.org/officeDocument/2006/relationships/image" Target="media/image481.wmf"/><Relationship Id="rId31" Type="http://schemas.openxmlformats.org/officeDocument/2006/relationships/oleObject" Target="embeddings/oleObject10.bin"/><Relationship Id="rId334" Type="http://schemas.openxmlformats.org/officeDocument/2006/relationships/oleObject" Target="embeddings/oleObject171.bin"/><Relationship Id="rId541" Type="http://schemas.openxmlformats.org/officeDocument/2006/relationships/image" Target="media/image268.wmf"/><Relationship Id="rId639" Type="http://schemas.openxmlformats.org/officeDocument/2006/relationships/image" Target="media/image315.wmf"/><Relationship Id="rId1171" Type="http://schemas.openxmlformats.org/officeDocument/2006/relationships/oleObject" Target="embeddings/oleObject601.bin"/><Relationship Id="rId1269" Type="http://schemas.openxmlformats.org/officeDocument/2006/relationships/oleObject" Target="embeddings/oleObject633.bin"/><Relationship Id="rId1476" Type="http://schemas.openxmlformats.org/officeDocument/2006/relationships/image" Target="media/image775.wmf"/><Relationship Id="rId180" Type="http://schemas.openxmlformats.org/officeDocument/2006/relationships/image" Target="media/image95.wmf"/><Relationship Id="rId278" Type="http://schemas.openxmlformats.org/officeDocument/2006/relationships/image" Target="media/image142.wmf"/><Relationship Id="rId401" Type="http://schemas.openxmlformats.org/officeDocument/2006/relationships/oleObject" Target="embeddings/oleObject206.bin"/><Relationship Id="rId846" Type="http://schemas.openxmlformats.org/officeDocument/2006/relationships/image" Target="media/image420.wmf"/><Relationship Id="rId1031" Type="http://schemas.openxmlformats.org/officeDocument/2006/relationships/image" Target="media/image506.emf"/><Relationship Id="rId1129" Type="http://schemas.openxmlformats.org/officeDocument/2006/relationships/oleObject" Target="embeddings/oleObject577.bin"/><Relationship Id="rId485" Type="http://schemas.openxmlformats.org/officeDocument/2006/relationships/oleObject" Target="embeddings/oleObject245.bin"/><Relationship Id="rId692" Type="http://schemas.openxmlformats.org/officeDocument/2006/relationships/oleObject" Target="embeddings/oleObject353.bin"/><Relationship Id="rId706" Type="http://schemas.openxmlformats.org/officeDocument/2006/relationships/oleObject" Target="embeddings/oleObject361.bin"/><Relationship Id="rId913" Type="http://schemas.openxmlformats.org/officeDocument/2006/relationships/image" Target="media/image448.wmf"/><Relationship Id="rId1336" Type="http://schemas.openxmlformats.org/officeDocument/2006/relationships/image" Target="media/image691.wmf"/><Relationship Id="rId1543" Type="http://schemas.openxmlformats.org/officeDocument/2006/relationships/oleObject" Target="embeddings/oleObject738.bin"/><Relationship Id="rId42" Type="http://schemas.openxmlformats.org/officeDocument/2006/relationships/image" Target="media/image31.wmf"/><Relationship Id="rId138" Type="http://schemas.openxmlformats.org/officeDocument/2006/relationships/oleObject" Target="embeddings/oleObject70.bin"/><Relationship Id="rId345" Type="http://schemas.openxmlformats.org/officeDocument/2006/relationships/oleObject" Target="embeddings/oleObject178.bin"/><Relationship Id="rId552" Type="http://schemas.openxmlformats.org/officeDocument/2006/relationships/image" Target="media/image273.wmf"/><Relationship Id="rId997" Type="http://schemas.openxmlformats.org/officeDocument/2006/relationships/oleObject" Target="embeddings/oleObject515.bin"/><Relationship Id="rId1182" Type="http://schemas.openxmlformats.org/officeDocument/2006/relationships/image" Target="media/image579.wmf"/><Relationship Id="rId1403" Type="http://schemas.openxmlformats.org/officeDocument/2006/relationships/oleObject" Target="embeddings/oleObject667.bin"/><Relationship Id="rId1610" Type="http://schemas.openxmlformats.org/officeDocument/2006/relationships/theme" Target="theme/theme1.xml"/><Relationship Id="rId191" Type="http://schemas.openxmlformats.org/officeDocument/2006/relationships/oleObject" Target="embeddings/oleObject95.bin"/><Relationship Id="rId205" Type="http://schemas.openxmlformats.org/officeDocument/2006/relationships/oleObject" Target="embeddings/oleObject101.bin"/><Relationship Id="rId412" Type="http://schemas.openxmlformats.org/officeDocument/2006/relationships/image" Target="media/image205.wmf"/><Relationship Id="rId857" Type="http://schemas.openxmlformats.org/officeDocument/2006/relationships/oleObject" Target="embeddings/oleObject437.bin"/><Relationship Id="rId1042" Type="http://schemas.openxmlformats.org/officeDocument/2006/relationships/image" Target="media/image513.wmf"/><Relationship Id="rId1487" Type="http://schemas.openxmlformats.org/officeDocument/2006/relationships/oleObject" Target="embeddings/oleObject708.bin"/><Relationship Id="rId289" Type="http://schemas.openxmlformats.org/officeDocument/2006/relationships/image" Target="media/image148.emf"/><Relationship Id="rId496" Type="http://schemas.openxmlformats.org/officeDocument/2006/relationships/oleObject" Target="embeddings/oleObject250.bin"/><Relationship Id="rId717" Type="http://schemas.openxmlformats.org/officeDocument/2006/relationships/image" Target="media/image355.emf"/><Relationship Id="rId924" Type="http://schemas.openxmlformats.org/officeDocument/2006/relationships/image" Target="media/image452.wmf"/><Relationship Id="rId1347" Type="http://schemas.openxmlformats.org/officeDocument/2006/relationships/oleObject" Target="embeddings/oleObject650.bin"/><Relationship Id="rId1554" Type="http://schemas.openxmlformats.org/officeDocument/2006/relationships/oleObject" Target="embeddings/oleObject744.bin"/><Relationship Id="rId53" Type="http://schemas.openxmlformats.org/officeDocument/2006/relationships/image" Target="media/image35.wmf"/><Relationship Id="rId149" Type="http://schemas.openxmlformats.org/officeDocument/2006/relationships/oleObject" Target="embeddings/oleObject76.bin"/><Relationship Id="rId356" Type="http://schemas.openxmlformats.org/officeDocument/2006/relationships/image" Target="media/image176.wmf"/><Relationship Id="rId563" Type="http://schemas.openxmlformats.org/officeDocument/2006/relationships/image" Target="media/image278.wmf"/><Relationship Id="rId770" Type="http://schemas.openxmlformats.org/officeDocument/2006/relationships/image" Target="media/image380.wmf"/><Relationship Id="rId1193" Type="http://schemas.openxmlformats.org/officeDocument/2006/relationships/oleObject" Target="embeddings/oleObject614.bin"/><Relationship Id="rId1207" Type="http://schemas.openxmlformats.org/officeDocument/2006/relationships/image" Target="media/image586.emf"/><Relationship Id="rId1414" Type="http://schemas.openxmlformats.org/officeDocument/2006/relationships/image" Target="media/image743.wmf"/><Relationship Id="rId216" Type="http://schemas.openxmlformats.org/officeDocument/2006/relationships/oleObject" Target="embeddings/oleObject106.bin"/><Relationship Id="rId423" Type="http://schemas.openxmlformats.org/officeDocument/2006/relationships/oleObject" Target="embeddings/oleObject216.bin"/><Relationship Id="rId868" Type="http://schemas.openxmlformats.org/officeDocument/2006/relationships/oleObject" Target="embeddings/oleObject443.bin"/><Relationship Id="rId1053" Type="http://schemas.openxmlformats.org/officeDocument/2006/relationships/image" Target="media/image518.wmf"/><Relationship Id="rId1260" Type="http://schemas.openxmlformats.org/officeDocument/2006/relationships/image" Target="media/image633.wmf"/><Relationship Id="rId1498" Type="http://schemas.openxmlformats.org/officeDocument/2006/relationships/image" Target="media/image786.wmf"/><Relationship Id="rId630" Type="http://schemas.openxmlformats.org/officeDocument/2006/relationships/oleObject" Target="embeddings/oleObject323.bin"/><Relationship Id="rId728" Type="http://schemas.openxmlformats.org/officeDocument/2006/relationships/image" Target="media/image360.wmf"/><Relationship Id="rId935" Type="http://schemas.openxmlformats.org/officeDocument/2006/relationships/image" Target="media/image458.wmf"/><Relationship Id="rId1358" Type="http://schemas.openxmlformats.org/officeDocument/2006/relationships/image" Target="media/image706.wmf"/><Relationship Id="rId1565" Type="http://schemas.openxmlformats.org/officeDocument/2006/relationships/image" Target="media/image817.wmf"/><Relationship Id="rId64" Type="http://schemas.openxmlformats.org/officeDocument/2006/relationships/oleObject" Target="embeddings/oleObject28.bin"/><Relationship Id="rId367" Type="http://schemas.openxmlformats.org/officeDocument/2006/relationships/oleObject" Target="embeddings/oleObject190.bin"/><Relationship Id="rId574" Type="http://schemas.openxmlformats.org/officeDocument/2006/relationships/oleObject" Target="embeddings/oleObject295.bin"/><Relationship Id="rId1120" Type="http://schemas.openxmlformats.org/officeDocument/2006/relationships/image" Target="media/image552.wmf"/><Relationship Id="rId1218" Type="http://schemas.openxmlformats.org/officeDocument/2006/relationships/image" Target="media/image592.emf"/><Relationship Id="rId1425" Type="http://schemas.openxmlformats.org/officeDocument/2006/relationships/image" Target="media/image749.wmf"/><Relationship Id="rId227" Type="http://schemas.openxmlformats.org/officeDocument/2006/relationships/oleObject" Target="embeddings/oleObject113.bin"/><Relationship Id="rId781" Type="http://schemas.openxmlformats.org/officeDocument/2006/relationships/oleObject" Target="embeddings/oleObject400.bin"/><Relationship Id="rId879" Type="http://schemas.openxmlformats.org/officeDocument/2006/relationships/image" Target="media/image435.wmf"/><Relationship Id="rId434" Type="http://schemas.openxmlformats.org/officeDocument/2006/relationships/oleObject" Target="embeddings/oleObject221.bin"/><Relationship Id="rId641" Type="http://schemas.openxmlformats.org/officeDocument/2006/relationships/image" Target="media/image316.emf"/><Relationship Id="rId739" Type="http://schemas.openxmlformats.org/officeDocument/2006/relationships/oleObject" Target="embeddings/oleObject378.bin"/><Relationship Id="rId1064" Type="http://schemas.openxmlformats.org/officeDocument/2006/relationships/image" Target="media/image524.wmf"/><Relationship Id="rId1271" Type="http://schemas.openxmlformats.org/officeDocument/2006/relationships/image" Target="media/image642.wmf"/><Relationship Id="rId1369" Type="http://schemas.openxmlformats.org/officeDocument/2006/relationships/image" Target="media/image717.wmf"/><Relationship Id="rId1576" Type="http://schemas.openxmlformats.org/officeDocument/2006/relationships/oleObject" Target="embeddings/oleObject755.bin"/><Relationship Id="rId280" Type="http://schemas.openxmlformats.org/officeDocument/2006/relationships/image" Target="media/image143.wmf"/><Relationship Id="rId501" Type="http://schemas.openxmlformats.org/officeDocument/2006/relationships/oleObject" Target="embeddings/oleObject252.bin"/><Relationship Id="rId946" Type="http://schemas.openxmlformats.org/officeDocument/2006/relationships/image" Target="media/image462.emf"/><Relationship Id="rId1131" Type="http://schemas.openxmlformats.org/officeDocument/2006/relationships/oleObject" Target="embeddings/oleObject578.bin"/><Relationship Id="rId1229" Type="http://schemas.openxmlformats.org/officeDocument/2006/relationships/image" Target="media/image602.emf"/><Relationship Id="rId75" Type="http://schemas.openxmlformats.org/officeDocument/2006/relationships/image" Target="media/image46.wmf"/><Relationship Id="rId140" Type="http://schemas.openxmlformats.org/officeDocument/2006/relationships/oleObject" Target="embeddings/oleObject71.bin"/><Relationship Id="rId378" Type="http://schemas.openxmlformats.org/officeDocument/2006/relationships/oleObject" Target="embeddings/oleObject195.bin"/><Relationship Id="rId585" Type="http://schemas.openxmlformats.org/officeDocument/2006/relationships/oleObject" Target="embeddings/oleObject301.bin"/><Relationship Id="rId792" Type="http://schemas.openxmlformats.org/officeDocument/2006/relationships/oleObject" Target="embeddings/oleObject405.bin"/><Relationship Id="rId806" Type="http://schemas.openxmlformats.org/officeDocument/2006/relationships/oleObject" Target="embeddings/oleObject412.bin"/><Relationship Id="rId1436" Type="http://schemas.openxmlformats.org/officeDocument/2006/relationships/image" Target="media/image755.wmf"/><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image" Target="media/image224.wmf"/><Relationship Id="rId652" Type="http://schemas.openxmlformats.org/officeDocument/2006/relationships/image" Target="media/image325.emf"/><Relationship Id="rId1075" Type="http://schemas.openxmlformats.org/officeDocument/2006/relationships/image" Target="media/image529.wmf"/><Relationship Id="rId1282" Type="http://schemas.openxmlformats.org/officeDocument/2006/relationships/image" Target="media/image652.wmf"/><Relationship Id="rId1503" Type="http://schemas.openxmlformats.org/officeDocument/2006/relationships/oleObject" Target="embeddings/oleObject716.bin"/><Relationship Id="rId291" Type="http://schemas.openxmlformats.org/officeDocument/2006/relationships/oleObject" Target="embeddings/oleObject146.bin"/><Relationship Id="rId305" Type="http://schemas.openxmlformats.org/officeDocument/2006/relationships/oleObject" Target="embeddings/oleObject153.bin"/><Relationship Id="rId512" Type="http://schemas.openxmlformats.org/officeDocument/2006/relationships/oleObject" Target="embeddings/oleObject259.bin"/><Relationship Id="rId957" Type="http://schemas.openxmlformats.org/officeDocument/2006/relationships/oleObject" Target="embeddings/oleObject494.bin"/><Relationship Id="rId1142" Type="http://schemas.openxmlformats.org/officeDocument/2006/relationships/oleObject" Target="embeddings/oleObject586.bin"/><Relationship Id="rId1587" Type="http://schemas.openxmlformats.org/officeDocument/2006/relationships/oleObject" Target="embeddings/oleObject761.bin"/><Relationship Id="rId86" Type="http://schemas.openxmlformats.org/officeDocument/2006/relationships/oleObject" Target="embeddings/oleObject40.bin"/><Relationship Id="rId151" Type="http://schemas.openxmlformats.org/officeDocument/2006/relationships/oleObject" Target="embeddings/oleObject77.bin"/><Relationship Id="rId389" Type="http://schemas.openxmlformats.org/officeDocument/2006/relationships/image" Target="media/image193.wmf"/><Relationship Id="rId596" Type="http://schemas.openxmlformats.org/officeDocument/2006/relationships/image" Target="media/image294.wmf"/><Relationship Id="rId817" Type="http://schemas.openxmlformats.org/officeDocument/2006/relationships/oleObject" Target="embeddings/oleObject417.bin"/><Relationship Id="rId1002" Type="http://schemas.openxmlformats.org/officeDocument/2006/relationships/image" Target="media/image489.wmf"/><Relationship Id="rId1447" Type="http://schemas.openxmlformats.org/officeDocument/2006/relationships/oleObject" Target="embeddings/oleObject687.bin"/><Relationship Id="rId249" Type="http://schemas.openxmlformats.org/officeDocument/2006/relationships/image" Target="media/image129.wmf"/><Relationship Id="rId456" Type="http://schemas.openxmlformats.org/officeDocument/2006/relationships/image" Target="media/image230.wmf"/><Relationship Id="rId663" Type="http://schemas.openxmlformats.org/officeDocument/2006/relationships/image" Target="media/image329.wmf"/><Relationship Id="rId870" Type="http://schemas.openxmlformats.org/officeDocument/2006/relationships/oleObject" Target="embeddings/oleObject444.bin"/><Relationship Id="rId1086" Type="http://schemas.openxmlformats.org/officeDocument/2006/relationships/oleObject" Target="embeddings/oleObject556.bin"/><Relationship Id="rId1293" Type="http://schemas.openxmlformats.org/officeDocument/2006/relationships/image" Target="media/image660.wmf"/><Relationship Id="rId1307" Type="http://schemas.openxmlformats.org/officeDocument/2006/relationships/image" Target="media/image674.wmf"/><Relationship Id="rId1514" Type="http://schemas.openxmlformats.org/officeDocument/2006/relationships/oleObject" Target="embeddings/oleObject722.bin"/><Relationship Id="rId13" Type="http://schemas.openxmlformats.org/officeDocument/2006/relationships/image" Target="media/image16.wmf"/><Relationship Id="rId109" Type="http://schemas.openxmlformats.org/officeDocument/2006/relationships/oleObject" Target="embeddings/oleObject51.bin"/><Relationship Id="rId316" Type="http://schemas.openxmlformats.org/officeDocument/2006/relationships/oleObject" Target="embeddings/oleObject160.bin"/><Relationship Id="rId523" Type="http://schemas.openxmlformats.org/officeDocument/2006/relationships/oleObject" Target="embeddings/oleObject265.bin"/><Relationship Id="rId968" Type="http://schemas.openxmlformats.org/officeDocument/2006/relationships/oleObject" Target="embeddings/oleObject499.bin"/><Relationship Id="rId1153" Type="http://schemas.openxmlformats.org/officeDocument/2006/relationships/oleObject" Target="embeddings/oleObject592.bin"/><Relationship Id="rId1598" Type="http://schemas.openxmlformats.org/officeDocument/2006/relationships/image" Target="media/image833.wmf"/><Relationship Id="rId97" Type="http://schemas.openxmlformats.org/officeDocument/2006/relationships/image" Target="media/image56.wmf"/><Relationship Id="rId730" Type="http://schemas.openxmlformats.org/officeDocument/2006/relationships/image" Target="media/image361.wmf"/><Relationship Id="rId828" Type="http://schemas.openxmlformats.org/officeDocument/2006/relationships/oleObject" Target="embeddings/oleObject422.bin"/><Relationship Id="rId1013" Type="http://schemas.openxmlformats.org/officeDocument/2006/relationships/image" Target="media/image495.wmf"/><Relationship Id="rId1360" Type="http://schemas.openxmlformats.org/officeDocument/2006/relationships/image" Target="media/image708.wmf"/><Relationship Id="rId1458" Type="http://schemas.openxmlformats.org/officeDocument/2006/relationships/image" Target="media/image767.wmf"/><Relationship Id="rId162" Type="http://schemas.openxmlformats.org/officeDocument/2006/relationships/image" Target="media/image85.wmf"/><Relationship Id="rId467" Type="http://schemas.openxmlformats.org/officeDocument/2006/relationships/oleObject" Target="embeddings/oleObject237.bin"/><Relationship Id="rId1097" Type="http://schemas.openxmlformats.org/officeDocument/2006/relationships/oleObject" Target="embeddings/oleObject561.bin"/><Relationship Id="rId1220" Type="http://schemas.openxmlformats.org/officeDocument/2006/relationships/image" Target="media/image593.wmf"/><Relationship Id="rId1318" Type="http://schemas.openxmlformats.org/officeDocument/2006/relationships/image" Target="media/image680.wmf"/><Relationship Id="rId1525" Type="http://schemas.openxmlformats.org/officeDocument/2006/relationships/oleObject" Target="embeddings/oleObject729.bin"/><Relationship Id="rId674" Type="http://schemas.openxmlformats.org/officeDocument/2006/relationships/image" Target="media/image334.wmf"/><Relationship Id="rId881" Type="http://schemas.openxmlformats.org/officeDocument/2006/relationships/image" Target="media/image436.wmf"/><Relationship Id="rId979" Type="http://schemas.openxmlformats.org/officeDocument/2006/relationships/oleObject" Target="embeddings/oleObject505.bin"/><Relationship Id="rId24" Type="http://schemas.openxmlformats.org/officeDocument/2006/relationships/image" Target="media/image22.wmf"/><Relationship Id="rId327" Type="http://schemas.openxmlformats.org/officeDocument/2006/relationships/oleObject" Target="embeddings/oleObject166.bin"/><Relationship Id="rId534" Type="http://schemas.openxmlformats.org/officeDocument/2006/relationships/image" Target="media/image265.wmf"/><Relationship Id="rId741" Type="http://schemas.openxmlformats.org/officeDocument/2006/relationships/oleObject" Target="embeddings/oleObject380.bin"/><Relationship Id="rId839" Type="http://schemas.openxmlformats.org/officeDocument/2006/relationships/image" Target="media/image417.wmf"/><Relationship Id="rId1164" Type="http://schemas.openxmlformats.org/officeDocument/2006/relationships/image" Target="media/image571.wmf"/><Relationship Id="rId1371" Type="http://schemas.openxmlformats.org/officeDocument/2006/relationships/image" Target="media/image719.wmf"/><Relationship Id="rId1469" Type="http://schemas.openxmlformats.org/officeDocument/2006/relationships/image" Target="media/image771.wmf"/><Relationship Id="rId173" Type="http://schemas.openxmlformats.org/officeDocument/2006/relationships/image" Target="media/image91.wmf"/><Relationship Id="rId380" Type="http://schemas.openxmlformats.org/officeDocument/2006/relationships/oleObject" Target="embeddings/oleObject196.bin"/><Relationship Id="rId601" Type="http://schemas.openxmlformats.org/officeDocument/2006/relationships/oleObject" Target="embeddings/oleObject310.bin"/><Relationship Id="rId1024" Type="http://schemas.openxmlformats.org/officeDocument/2006/relationships/oleObject" Target="embeddings/oleObject527.bin"/><Relationship Id="rId1231" Type="http://schemas.openxmlformats.org/officeDocument/2006/relationships/image" Target="media/image604.emf"/><Relationship Id="rId240" Type="http://schemas.openxmlformats.org/officeDocument/2006/relationships/oleObject" Target="embeddings/oleObject121.bin"/><Relationship Id="rId478" Type="http://schemas.openxmlformats.org/officeDocument/2006/relationships/oleObject" Target="embeddings/oleObject242.bin"/><Relationship Id="rId685" Type="http://schemas.openxmlformats.org/officeDocument/2006/relationships/oleObject" Target="embeddings/oleObject350.bin"/><Relationship Id="rId892" Type="http://schemas.openxmlformats.org/officeDocument/2006/relationships/oleObject" Target="embeddings/oleObject455.bin"/><Relationship Id="rId906" Type="http://schemas.openxmlformats.org/officeDocument/2006/relationships/oleObject" Target="embeddings/oleObject465.bin"/><Relationship Id="rId1329" Type="http://schemas.openxmlformats.org/officeDocument/2006/relationships/oleObject" Target="embeddings/oleObject644.bin"/><Relationship Id="rId1536" Type="http://schemas.openxmlformats.org/officeDocument/2006/relationships/image" Target="media/image803.wmf"/><Relationship Id="rId35" Type="http://schemas.openxmlformats.org/officeDocument/2006/relationships/image" Target="media/image28.wmf"/><Relationship Id="rId100" Type="http://schemas.openxmlformats.org/officeDocument/2006/relationships/oleObject" Target="embeddings/oleObject47.bin"/><Relationship Id="rId338" Type="http://schemas.openxmlformats.org/officeDocument/2006/relationships/image" Target="media/image169.wmf"/><Relationship Id="rId545" Type="http://schemas.openxmlformats.org/officeDocument/2006/relationships/oleObject" Target="embeddings/oleObject280.bin"/><Relationship Id="rId752" Type="http://schemas.openxmlformats.org/officeDocument/2006/relationships/image" Target="media/image370.wmf"/><Relationship Id="rId1175" Type="http://schemas.openxmlformats.org/officeDocument/2006/relationships/oleObject" Target="embeddings/oleObject604.bin"/><Relationship Id="rId1382" Type="http://schemas.openxmlformats.org/officeDocument/2006/relationships/image" Target="media/image725.wmf"/><Relationship Id="rId1603" Type="http://schemas.openxmlformats.org/officeDocument/2006/relationships/oleObject" Target="embeddings/oleObject769.bin"/><Relationship Id="rId184" Type="http://schemas.openxmlformats.org/officeDocument/2006/relationships/image" Target="media/image97.wmf"/><Relationship Id="rId391" Type="http://schemas.openxmlformats.org/officeDocument/2006/relationships/image" Target="media/image194.wmf"/><Relationship Id="rId405" Type="http://schemas.openxmlformats.org/officeDocument/2006/relationships/image" Target="media/image202.wmf"/><Relationship Id="rId612" Type="http://schemas.openxmlformats.org/officeDocument/2006/relationships/image" Target="media/image301.emf"/><Relationship Id="rId1035" Type="http://schemas.openxmlformats.org/officeDocument/2006/relationships/oleObject" Target="embeddings/oleObject530.bin"/><Relationship Id="rId1242" Type="http://schemas.openxmlformats.org/officeDocument/2006/relationships/image" Target="media/image615.emf"/><Relationship Id="rId251" Type="http://schemas.openxmlformats.org/officeDocument/2006/relationships/image" Target="media/image130.wmf"/><Relationship Id="rId489" Type="http://schemas.openxmlformats.org/officeDocument/2006/relationships/oleObject" Target="embeddings/oleObject247.bin"/><Relationship Id="rId696" Type="http://schemas.openxmlformats.org/officeDocument/2006/relationships/oleObject" Target="embeddings/oleObject355.bin"/><Relationship Id="rId917" Type="http://schemas.openxmlformats.org/officeDocument/2006/relationships/oleObject" Target="embeddings/oleObject472.bin"/><Relationship Id="rId1102" Type="http://schemas.openxmlformats.org/officeDocument/2006/relationships/image" Target="media/image543.wmf"/><Relationship Id="rId1547" Type="http://schemas.openxmlformats.org/officeDocument/2006/relationships/oleObject" Target="embeddings/oleObject740.bin"/><Relationship Id="rId46" Type="http://schemas.openxmlformats.org/officeDocument/2006/relationships/image" Target="media/image33.wmf"/><Relationship Id="rId349" Type="http://schemas.openxmlformats.org/officeDocument/2006/relationships/oleObject" Target="embeddings/oleObject181.bin"/><Relationship Id="rId556" Type="http://schemas.openxmlformats.org/officeDocument/2006/relationships/oleObject" Target="embeddings/oleObject286.bin"/><Relationship Id="rId763" Type="http://schemas.openxmlformats.org/officeDocument/2006/relationships/image" Target="media/image376.wmf"/><Relationship Id="rId1186" Type="http://schemas.openxmlformats.org/officeDocument/2006/relationships/oleObject" Target="embeddings/oleObject610.bin"/><Relationship Id="rId1393" Type="http://schemas.openxmlformats.org/officeDocument/2006/relationships/image" Target="media/image731.wmf"/><Relationship Id="rId1407" Type="http://schemas.openxmlformats.org/officeDocument/2006/relationships/oleObject" Target="embeddings/oleObject669.bin"/><Relationship Id="rId111" Type="http://schemas.openxmlformats.org/officeDocument/2006/relationships/oleObject" Target="embeddings/oleObject52.bin"/><Relationship Id="rId195" Type="http://schemas.openxmlformats.org/officeDocument/2006/relationships/image" Target="media/image103.wmf"/><Relationship Id="rId209" Type="http://schemas.openxmlformats.org/officeDocument/2006/relationships/oleObject" Target="embeddings/oleObject103.bin"/><Relationship Id="rId416" Type="http://schemas.openxmlformats.org/officeDocument/2006/relationships/oleObject" Target="embeddings/oleObject213.bin"/><Relationship Id="rId970" Type="http://schemas.openxmlformats.org/officeDocument/2006/relationships/oleObject" Target="embeddings/oleObject500.bin"/><Relationship Id="rId1046" Type="http://schemas.openxmlformats.org/officeDocument/2006/relationships/image" Target="media/image515.wmf"/><Relationship Id="rId1253" Type="http://schemas.openxmlformats.org/officeDocument/2006/relationships/image" Target="media/image626.emf"/><Relationship Id="rId623" Type="http://schemas.openxmlformats.org/officeDocument/2006/relationships/image" Target="media/image308.emf"/><Relationship Id="rId830" Type="http://schemas.openxmlformats.org/officeDocument/2006/relationships/oleObject" Target="embeddings/oleObject423.bin"/><Relationship Id="rId928" Type="http://schemas.openxmlformats.org/officeDocument/2006/relationships/image" Target="media/image454.wmf"/><Relationship Id="rId1460" Type="http://schemas.openxmlformats.org/officeDocument/2006/relationships/oleObject" Target="embeddings/oleObject694.bin"/><Relationship Id="rId1558" Type="http://schemas.openxmlformats.org/officeDocument/2006/relationships/image" Target="media/image814.wmf"/><Relationship Id="rId57" Type="http://schemas.openxmlformats.org/officeDocument/2006/relationships/image" Target="media/image37.wmf"/><Relationship Id="rId262" Type="http://schemas.openxmlformats.org/officeDocument/2006/relationships/image" Target="media/image135.emf"/><Relationship Id="rId567" Type="http://schemas.openxmlformats.org/officeDocument/2006/relationships/image" Target="media/image280.emf"/><Relationship Id="rId1113" Type="http://schemas.openxmlformats.org/officeDocument/2006/relationships/oleObject" Target="embeddings/oleObject569.bin"/><Relationship Id="rId1197" Type="http://schemas.openxmlformats.org/officeDocument/2006/relationships/oleObject" Target="embeddings/oleObject618.bin"/><Relationship Id="rId1320" Type="http://schemas.openxmlformats.org/officeDocument/2006/relationships/image" Target="media/image681.emf"/><Relationship Id="rId1418" Type="http://schemas.openxmlformats.org/officeDocument/2006/relationships/image" Target="media/image745.wmf"/><Relationship Id="rId122" Type="http://schemas.openxmlformats.org/officeDocument/2006/relationships/image" Target="media/image68.wmf"/><Relationship Id="rId774" Type="http://schemas.openxmlformats.org/officeDocument/2006/relationships/image" Target="media/image382.wmf"/><Relationship Id="rId981" Type="http://schemas.openxmlformats.org/officeDocument/2006/relationships/oleObject" Target="embeddings/oleObject506.bin"/><Relationship Id="rId1057" Type="http://schemas.openxmlformats.org/officeDocument/2006/relationships/image" Target="media/image520.emf"/><Relationship Id="rId427" Type="http://schemas.openxmlformats.org/officeDocument/2006/relationships/image" Target="media/image214.wmf"/><Relationship Id="rId634" Type="http://schemas.openxmlformats.org/officeDocument/2006/relationships/oleObject" Target="embeddings/oleObject326.bin"/><Relationship Id="rId841" Type="http://schemas.openxmlformats.org/officeDocument/2006/relationships/image" Target="media/image418.wmf"/><Relationship Id="rId1264" Type="http://schemas.openxmlformats.org/officeDocument/2006/relationships/image" Target="media/image637.wmf"/><Relationship Id="rId1471" Type="http://schemas.openxmlformats.org/officeDocument/2006/relationships/image" Target="media/image772.wmf"/><Relationship Id="rId1569" Type="http://schemas.openxmlformats.org/officeDocument/2006/relationships/image" Target="media/image819.wmf"/><Relationship Id="rId273" Type="http://schemas.openxmlformats.org/officeDocument/2006/relationships/oleObject" Target="embeddings/oleObject137.bin"/><Relationship Id="rId480" Type="http://schemas.openxmlformats.org/officeDocument/2006/relationships/oleObject" Target="embeddings/oleObject243.bin"/><Relationship Id="rId701" Type="http://schemas.openxmlformats.org/officeDocument/2006/relationships/image" Target="media/image347.wmf"/><Relationship Id="rId939" Type="http://schemas.openxmlformats.org/officeDocument/2006/relationships/oleObject" Target="embeddings/oleObject484.bin"/><Relationship Id="rId1124" Type="http://schemas.openxmlformats.org/officeDocument/2006/relationships/image" Target="media/image554.wmf"/><Relationship Id="rId1331" Type="http://schemas.openxmlformats.org/officeDocument/2006/relationships/image" Target="media/image687.wmf"/><Relationship Id="rId68" Type="http://schemas.openxmlformats.org/officeDocument/2006/relationships/oleObject" Target="embeddings/oleObject30.bin"/><Relationship Id="rId133" Type="http://schemas.openxmlformats.org/officeDocument/2006/relationships/oleObject" Target="embeddings/oleObject66.bin"/><Relationship Id="rId340" Type="http://schemas.openxmlformats.org/officeDocument/2006/relationships/image" Target="media/image170.emf"/><Relationship Id="rId578" Type="http://schemas.openxmlformats.org/officeDocument/2006/relationships/image" Target="media/image285.wmf"/><Relationship Id="rId785" Type="http://schemas.openxmlformats.org/officeDocument/2006/relationships/oleObject" Target="embeddings/oleObject401.bin"/><Relationship Id="rId992" Type="http://schemas.openxmlformats.org/officeDocument/2006/relationships/image" Target="media/image484.wmf"/><Relationship Id="rId1429" Type="http://schemas.openxmlformats.org/officeDocument/2006/relationships/image" Target="media/image751.wmf"/><Relationship Id="rId200" Type="http://schemas.openxmlformats.org/officeDocument/2006/relationships/oleObject" Target="embeddings/oleObject99.bin"/><Relationship Id="rId438" Type="http://schemas.openxmlformats.org/officeDocument/2006/relationships/image" Target="media/image220.emf"/><Relationship Id="rId645" Type="http://schemas.openxmlformats.org/officeDocument/2006/relationships/oleObject" Target="embeddings/oleObject330.bin"/><Relationship Id="rId852" Type="http://schemas.openxmlformats.org/officeDocument/2006/relationships/oleObject" Target="embeddings/oleObject434.bin"/><Relationship Id="rId1068" Type="http://schemas.openxmlformats.org/officeDocument/2006/relationships/image" Target="media/image526.wmf"/><Relationship Id="rId1275" Type="http://schemas.openxmlformats.org/officeDocument/2006/relationships/image" Target="media/image645.emf"/><Relationship Id="rId1482" Type="http://schemas.openxmlformats.org/officeDocument/2006/relationships/image" Target="media/image778.wmf"/><Relationship Id="rId284" Type="http://schemas.openxmlformats.org/officeDocument/2006/relationships/oleObject" Target="embeddings/oleObject143.bin"/><Relationship Id="rId491" Type="http://schemas.openxmlformats.org/officeDocument/2006/relationships/image" Target="media/image248.wmf"/><Relationship Id="rId505" Type="http://schemas.openxmlformats.org/officeDocument/2006/relationships/oleObject" Target="embeddings/oleObject255.bin"/><Relationship Id="rId712" Type="http://schemas.openxmlformats.org/officeDocument/2006/relationships/oleObject" Target="embeddings/oleObject364.bin"/><Relationship Id="rId1135" Type="http://schemas.openxmlformats.org/officeDocument/2006/relationships/image" Target="media/image559.wmf"/><Relationship Id="rId1342" Type="http://schemas.openxmlformats.org/officeDocument/2006/relationships/image" Target="media/image694.wmf"/><Relationship Id="rId79" Type="http://schemas.openxmlformats.org/officeDocument/2006/relationships/oleObject" Target="embeddings/oleObject37.bin"/><Relationship Id="rId144" Type="http://schemas.openxmlformats.org/officeDocument/2006/relationships/image" Target="media/image75.wmf"/><Relationship Id="rId589" Type="http://schemas.openxmlformats.org/officeDocument/2006/relationships/oleObject" Target="embeddings/oleObject303.bin"/><Relationship Id="rId796" Type="http://schemas.openxmlformats.org/officeDocument/2006/relationships/oleObject" Target="embeddings/oleObject407.bin"/><Relationship Id="rId1202" Type="http://schemas.openxmlformats.org/officeDocument/2006/relationships/oleObject" Target="embeddings/oleObject622.bin"/><Relationship Id="rId351" Type="http://schemas.openxmlformats.org/officeDocument/2006/relationships/image" Target="media/image174.wmf"/><Relationship Id="rId449" Type="http://schemas.openxmlformats.org/officeDocument/2006/relationships/image" Target="media/image226.emf"/><Relationship Id="rId656" Type="http://schemas.openxmlformats.org/officeDocument/2006/relationships/oleObject" Target="embeddings/oleObject335.bin"/><Relationship Id="rId863" Type="http://schemas.openxmlformats.org/officeDocument/2006/relationships/image" Target="media/image427.wmf"/><Relationship Id="rId1079" Type="http://schemas.openxmlformats.org/officeDocument/2006/relationships/image" Target="media/image531.wmf"/><Relationship Id="rId1286" Type="http://schemas.openxmlformats.org/officeDocument/2006/relationships/image" Target="media/image655.wmf"/><Relationship Id="rId1493" Type="http://schemas.openxmlformats.org/officeDocument/2006/relationships/oleObject" Target="embeddings/oleObject711.bin"/><Relationship Id="rId1507" Type="http://schemas.openxmlformats.org/officeDocument/2006/relationships/oleObject" Target="embeddings/oleObject718.bin"/><Relationship Id="rId211" Type="http://schemas.openxmlformats.org/officeDocument/2006/relationships/oleObject" Target="embeddings/oleObject104.bin"/><Relationship Id="rId295" Type="http://schemas.openxmlformats.org/officeDocument/2006/relationships/oleObject" Target="embeddings/oleObject148.bin"/><Relationship Id="rId309" Type="http://schemas.openxmlformats.org/officeDocument/2006/relationships/oleObject" Target="embeddings/oleObject156.bin"/><Relationship Id="rId516" Type="http://schemas.openxmlformats.org/officeDocument/2006/relationships/image" Target="media/image260.wmf"/><Relationship Id="rId1146" Type="http://schemas.openxmlformats.org/officeDocument/2006/relationships/oleObject" Target="embeddings/oleObject589.bin"/><Relationship Id="rId723" Type="http://schemas.openxmlformats.org/officeDocument/2006/relationships/image" Target="media/image358.wmf"/><Relationship Id="rId930" Type="http://schemas.openxmlformats.org/officeDocument/2006/relationships/image" Target="media/image455.wmf"/><Relationship Id="rId1006" Type="http://schemas.openxmlformats.org/officeDocument/2006/relationships/image" Target="media/image491.wmf"/><Relationship Id="rId1353" Type="http://schemas.openxmlformats.org/officeDocument/2006/relationships/image" Target="media/image703.wmf"/><Relationship Id="rId1560" Type="http://schemas.openxmlformats.org/officeDocument/2006/relationships/image" Target="media/image815.wmf"/><Relationship Id="rId155" Type="http://schemas.openxmlformats.org/officeDocument/2006/relationships/oleObject" Target="embeddings/oleObject79.bin"/><Relationship Id="rId362" Type="http://schemas.openxmlformats.org/officeDocument/2006/relationships/image" Target="media/image179.wmf"/><Relationship Id="rId1213" Type="http://schemas.openxmlformats.org/officeDocument/2006/relationships/image" Target="media/image590.emf"/><Relationship Id="rId1297" Type="http://schemas.openxmlformats.org/officeDocument/2006/relationships/image" Target="media/image664.wmf"/><Relationship Id="rId1420" Type="http://schemas.openxmlformats.org/officeDocument/2006/relationships/image" Target="media/image746.wmf"/><Relationship Id="rId1518" Type="http://schemas.openxmlformats.org/officeDocument/2006/relationships/oleObject" Target="embeddings/oleObject725.bin"/><Relationship Id="rId222" Type="http://schemas.openxmlformats.org/officeDocument/2006/relationships/image" Target="media/image116.wmf"/><Relationship Id="rId667" Type="http://schemas.openxmlformats.org/officeDocument/2006/relationships/image" Target="media/image331.wmf"/><Relationship Id="rId874" Type="http://schemas.openxmlformats.org/officeDocument/2006/relationships/oleObject" Target="embeddings/oleObject446.bin"/><Relationship Id="rId17" Type="http://schemas.openxmlformats.org/officeDocument/2006/relationships/image" Target="media/image18.wmf"/><Relationship Id="rId527" Type="http://schemas.openxmlformats.org/officeDocument/2006/relationships/oleObject" Target="embeddings/oleObject268.bin"/><Relationship Id="rId734" Type="http://schemas.openxmlformats.org/officeDocument/2006/relationships/image" Target="media/image363.wmf"/><Relationship Id="rId941" Type="http://schemas.openxmlformats.org/officeDocument/2006/relationships/oleObject" Target="embeddings/oleObject485.bin"/><Relationship Id="rId1157" Type="http://schemas.openxmlformats.org/officeDocument/2006/relationships/oleObject" Target="embeddings/oleObject594.bin"/><Relationship Id="rId1364" Type="http://schemas.openxmlformats.org/officeDocument/2006/relationships/image" Target="media/image712.wmf"/><Relationship Id="rId1571" Type="http://schemas.openxmlformats.org/officeDocument/2006/relationships/image" Target="media/image820.wmf"/><Relationship Id="rId70" Type="http://schemas.openxmlformats.org/officeDocument/2006/relationships/oleObject" Target="embeddings/oleObject31.bin"/><Relationship Id="rId166" Type="http://schemas.openxmlformats.org/officeDocument/2006/relationships/image" Target="media/image87.wmf"/><Relationship Id="rId373" Type="http://schemas.openxmlformats.org/officeDocument/2006/relationships/image" Target="media/image185.wmf"/><Relationship Id="rId580" Type="http://schemas.openxmlformats.org/officeDocument/2006/relationships/oleObject" Target="embeddings/oleObject299.bin"/><Relationship Id="rId801" Type="http://schemas.openxmlformats.org/officeDocument/2006/relationships/image" Target="media/image396.wmf"/><Relationship Id="rId1017" Type="http://schemas.openxmlformats.org/officeDocument/2006/relationships/image" Target="media/image497.wmf"/><Relationship Id="rId1224" Type="http://schemas.openxmlformats.org/officeDocument/2006/relationships/image" Target="media/image597.wmf"/><Relationship Id="rId1431" Type="http://schemas.openxmlformats.org/officeDocument/2006/relationships/image" Target="media/image752.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3.bin"/><Relationship Id="rId678" Type="http://schemas.openxmlformats.org/officeDocument/2006/relationships/image" Target="media/image336.wmf"/><Relationship Id="rId885" Type="http://schemas.openxmlformats.org/officeDocument/2006/relationships/image" Target="media/image438.wmf"/><Relationship Id="rId1070" Type="http://schemas.openxmlformats.org/officeDocument/2006/relationships/oleObject" Target="embeddings/oleObject548.bin"/><Relationship Id="rId1529" Type="http://schemas.openxmlformats.org/officeDocument/2006/relationships/oleObject" Target="embeddings/oleObject731.bin"/><Relationship Id="rId28" Type="http://schemas.openxmlformats.org/officeDocument/2006/relationships/image" Target="media/image24.wmf"/><Relationship Id="rId300" Type="http://schemas.openxmlformats.org/officeDocument/2006/relationships/image" Target="media/image154.wmf"/><Relationship Id="rId538" Type="http://schemas.openxmlformats.org/officeDocument/2006/relationships/oleObject" Target="embeddings/oleObject276.bin"/><Relationship Id="rId745" Type="http://schemas.openxmlformats.org/officeDocument/2006/relationships/oleObject" Target="embeddings/oleObject383.bin"/><Relationship Id="rId952" Type="http://schemas.openxmlformats.org/officeDocument/2006/relationships/image" Target="media/image465.wmf"/><Relationship Id="rId1168" Type="http://schemas.openxmlformats.org/officeDocument/2006/relationships/image" Target="media/image573.wmf"/><Relationship Id="rId1375" Type="http://schemas.openxmlformats.org/officeDocument/2006/relationships/oleObject" Target="embeddings/oleObject655.bin"/><Relationship Id="rId1582" Type="http://schemas.openxmlformats.org/officeDocument/2006/relationships/image" Target="media/image825.wmf"/><Relationship Id="rId81" Type="http://schemas.openxmlformats.org/officeDocument/2006/relationships/oleObject" Target="embeddings/oleObject38.bin"/><Relationship Id="rId177" Type="http://schemas.openxmlformats.org/officeDocument/2006/relationships/oleObject" Target="embeddings/oleObject88.bin"/><Relationship Id="rId384" Type="http://schemas.openxmlformats.org/officeDocument/2006/relationships/oleObject" Target="embeddings/oleObject198.bin"/><Relationship Id="rId591" Type="http://schemas.openxmlformats.org/officeDocument/2006/relationships/oleObject" Target="embeddings/oleObject304.bin"/><Relationship Id="rId605" Type="http://schemas.openxmlformats.org/officeDocument/2006/relationships/oleObject" Target="embeddings/oleObject312.bin"/><Relationship Id="rId812" Type="http://schemas.openxmlformats.org/officeDocument/2006/relationships/image" Target="media/image402.wmf"/><Relationship Id="rId1028" Type="http://schemas.openxmlformats.org/officeDocument/2006/relationships/oleObject" Target="embeddings/oleObject529.bin"/><Relationship Id="rId1235" Type="http://schemas.openxmlformats.org/officeDocument/2006/relationships/image" Target="media/image608.emf"/><Relationship Id="rId1442" Type="http://schemas.openxmlformats.org/officeDocument/2006/relationships/oleObject" Target="embeddings/oleObject685.bin"/><Relationship Id="rId244" Type="http://schemas.openxmlformats.org/officeDocument/2006/relationships/image" Target="media/image126.emf"/><Relationship Id="rId689" Type="http://schemas.openxmlformats.org/officeDocument/2006/relationships/image" Target="media/image342.wmf"/><Relationship Id="rId896" Type="http://schemas.openxmlformats.org/officeDocument/2006/relationships/oleObject" Target="embeddings/oleObject458.bin"/><Relationship Id="rId1081" Type="http://schemas.openxmlformats.org/officeDocument/2006/relationships/image" Target="media/image532.wmf"/><Relationship Id="rId1302" Type="http://schemas.openxmlformats.org/officeDocument/2006/relationships/image" Target="media/image669.wmf"/><Relationship Id="rId39" Type="http://schemas.openxmlformats.org/officeDocument/2006/relationships/image" Target="media/image30.wmf"/><Relationship Id="rId451" Type="http://schemas.openxmlformats.org/officeDocument/2006/relationships/oleObject" Target="embeddings/oleObject228.bin"/><Relationship Id="rId549" Type="http://schemas.openxmlformats.org/officeDocument/2006/relationships/image" Target="media/image271.wmf"/><Relationship Id="rId756" Type="http://schemas.openxmlformats.org/officeDocument/2006/relationships/image" Target="media/image372.wmf"/><Relationship Id="rId1179" Type="http://schemas.openxmlformats.org/officeDocument/2006/relationships/oleObject" Target="embeddings/oleObject606.bin"/><Relationship Id="rId1386" Type="http://schemas.openxmlformats.org/officeDocument/2006/relationships/image" Target="media/image727.wmf"/><Relationship Id="rId1593" Type="http://schemas.openxmlformats.org/officeDocument/2006/relationships/oleObject" Target="embeddings/oleObject764.bin"/><Relationship Id="rId1607" Type="http://schemas.openxmlformats.org/officeDocument/2006/relationships/footer" Target="footer1.xml"/><Relationship Id="rId104" Type="http://schemas.openxmlformats.org/officeDocument/2006/relationships/image" Target="media/image60.wmf"/><Relationship Id="rId188" Type="http://schemas.openxmlformats.org/officeDocument/2006/relationships/image" Target="media/image99.wmf"/><Relationship Id="rId311" Type="http://schemas.openxmlformats.org/officeDocument/2006/relationships/image" Target="media/image158.wmf"/><Relationship Id="rId395" Type="http://schemas.openxmlformats.org/officeDocument/2006/relationships/image" Target="media/image196.wmf"/><Relationship Id="rId409" Type="http://schemas.openxmlformats.org/officeDocument/2006/relationships/oleObject" Target="embeddings/oleObject210.bin"/><Relationship Id="rId963" Type="http://schemas.openxmlformats.org/officeDocument/2006/relationships/image" Target="media/image471.wmf"/><Relationship Id="rId1039" Type="http://schemas.openxmlformats.org/officeDocument/2006/relationships/oleObject" Target="embeddings/oleObject532.bin"/><Relationship Id="rId1246" Type="http://schemas.openxmlformats.org/officeDocument/2006/relationships/image" Target="media/image619.emf"/><Relationship Id="rId92" Type="http://schemas.openxmlformats.org/officeDocument/2006/relationships/oleObject" Target="embeddings/oleObject43.bin"/><Relationship Id="rId616" Type="http://schemas.openxmlformats.org/officeDocument/2006/relationships/image" Target="media/image304.wmf"/><Relationship Id="rId823" Type="http://schemas.openxmlformats.org/officeDocument/2006/relationships/oleObject" Target="embeddings/oleObject420.bin"/><Relationship Id="rId1453" Type="http://schemas.openxmlformats.org/officeDocument/2006/relationships/oleObject" Target="embeddings/oleObject690.bin"/><Relationship Id="rId255" Type="http://schemas.openxmlformats.org/officeDocument/2006/relationships/image" Target="media/image132.wmf"/><Relationship Id="rId462" Type="http://schemas.openxmlformats.org/officeDocument/2006/relationships/oleObject" Target="embeddings/oleObject234.bin"/><Relationship Id="rId1092" Type="http://schemas.openxmlformats.org/officeDocument/2006/relationships/oleObject" Target="embeddings/oleObject559.bin"/><Relationship Id="rId1106" Type="http://schemas.openxmlformats.org/officeDocument/2006/relationships/image" Target="media/image545.wmf"/><Relationship Id="rId1313" Type="http://schemas.openxmlformats.org/officeDocument/2006/relationships/image" Target="media/image680.emf"/><Relationship Id="rId1397" Type="http://schemas.openxmlformats.org/officeDocument/2006/relationships/oleObject" Target="embeddings/oleObject664.bin"/><Relationship Id="rId1520" Type="http://schemas.openxmlformats.org/officeDocument/2006/relationships/image" Target="media/image795.wmf"/><Relationship Id="rId115" Type="http://schemas.openxmlformats.org/officeDocument/2006/relationships/image" Target="media/image65.emf"/><Relationship Id="rId322" Type="http://schemas.openxmlformats.org/officeDocument/2006/relationships/image" Target="media/image164.wmf"/><Relationship Id="rId767" Type="http://schemas.openxmlformats.org/officeDocument/2006/relationships/oleObject" Target="embeddings/oleObject393.bin"/><Relationship Id="rId974" Type="http://schemas.openxmlformats.org/officeDocument/2006/relationships/oleObject" Target="embeddings/oleObject502.bin"/><Relationship Id="rId199" Type="http://schemas.openxmlformats.org/officeDocument/2006/relationships/image" Target="media/image105.wmf"/><Relationship Id="rId627" Type="http://schemas.openxmlformats.org/officeDocument/2006/relationships/oleObject" Target="embeddings/oleObject321.bin"/><Relationship Id="rId834" Type="http://schemas.openxmlformats.org/officeDocument/2006/relationships/image" Target="media/image414.emf"/><Relationship Id="rId1257" Type="http://schemas.openxmlformats.org/officeDocument/2006/relationships/image" Target="media/image630.emf"/><Relationship Id="rId1464" Type="http://schemas.openxmlformats.org/officeDocument/2006/relationships/oleObject" Target="embeddings/oleObject696.bin"/><Relationship Id="rId266" Type="http://schemas.openxmlformats.org/officeDocument/2006/relationships/oleObject" Target="embeddings/oleObject133.bin"/><Relationship Id="rId473" Type="http://schemas.openxmlformats.org/officeDocument/2006/relationships/oleObject" Target="embeddings/oleObject240.bin"/><Relationship Id="rId680" Type="http://schemas.openxmlformats.org/officeDocument/2006/relationships/image" Target="media/image337.wmf"/><Relationship Id="rId901" Type="http://schemas.openxmlformats.org/officeDocument/2006/relationships/image" Target="media/image444.wmf"/><Relationship Id="rId1117" Type="http://schemas.openxmlformats.org/officeDocument/2006/relationships/oleObject" Target="embeddings/oleObject571.bin"/><Relationship Id="rId1324" Type="http://schemas.openxmlformats.org/officeDocument/2006/relationships/oleObject" Target="embeddings/oleObject642.bin"/><Relationship Id="rId1531" Type="http://schemas.openxmlformats.org/officeDocument/2006/relationships/oleObject" Target="embeddings/oleObject732.bin"/><Relationship Id="rId30" Type="http://schemas.openxmlformats.org/officeDocument/2006/relationships/image" Target="media/image25.wmf"/><Relationship Id="rId126" Type="http://schemas.openxmlformats.org/officeDocument/2006/relationships/oleObject" Target="embeddings/oleObject61.bin"/><Relationship Id="rId333" Type="http://schemas.openxmlformats.org/officeDocument/2006/relationships/image" Target="media/image167.wmf"/><Relationship Id="rId540" Type="http://schemas.openxmlformats.org/officeDocument/2006/relationships/oleObject" Target="embeddings/oleObject277.bin"/><Relationship Id="rId778" Type="http://schemas.openxmlformats.org/officeDocument/2006/relationships/image" Target="media/image384.wmf"/><Relationship Id="rId985" Type="http://schemas.openxmlformats.org/officeDocument/2006/relationships/oleObject" Target="embeddings/oleObject509.bin"/><Relationship Id="rId1170" Type="http://schemas.openxmlformats.org/officeDocument/2006/relationships/image" Target="media/image574.wmf"/><Relationship Id="rId638" Type="http://schemas.openxmlformats.org/officeDocument/2006/relationships/oleObject" Target="embeddings/oleObject328.bin"/><Relationship Id="rId845" Type="http://schemas.openxmlformats.org/officeDocument/2006/relationships/oleObject" Target="embeddings/oleObject430.bin"/><Relationship Id="rId1030" Type="http://schemas.openxmlformats.org/officeDocument/2006/relationships/image" Target="media/image505.emf"/><Relationship Id="rId1268" Type="http://schemas.openxmlformats.org/officeDocument/2006/relationships/image" Target="media/image640.wmf"/><Relationship Id="rId1475" Type="http://schemas.openxmlformats.org/officeDocument/2006/relationships/image" Target="media/image774.wmf"/><Relationship Id="rId277" Type="http://schemas.openxmlformats.org/officeDocument/2006/relationships/oleObject" Target="embeddings/oleObject140.bin"/><Relationship Id="rId400" Type="http://schemas.openxmlformats.org/officeDocument/2006/relationships/image" Target="media/image199.wmf"/><Relationship Id="rId484" Type="http://schemas.openxmlformats.org/officeDocument/2006/relationships/image" Target="media/image244.wmf"/><Relationship Id="rId705" Type="http://schemas.openxmlformats.org/officeDocument/2006/relationships/image" Target="media/image349.wmf"/><Relationship Id="rId1128" Type="http://schemas.openxmlformats.org/officeDocument/2006/relationships/image" Target="media/image556.wmf"/><Relationship Id="rId1335" Type="http://schemas.openxmlformats.org/officeDocument/2006/relationships/image" Target="media/image690.wmf"/><Relationship Id="rId1542" Type="http://schemas.openxmlformats.org/officeDocument/2006/relationships/image" Target="media/image806.wmf"/><Relationship Id="rId137" Type="http://schemas.openxmlformats.org/officeDocument/2006/relationships/image" Target="media/image72.wmf"/><Relationship Id="rId344" Type="http://schemas.openxmlformats.org/officeDocument/2006/relationships/oleObject" Target="embeddings/oleObject177.bin"/><Relationship Id="rId691" Type="http://schemas.openxmlformats.org/officeDocument/2006/relationships/image" Target="media/image343.wmf"/><Relationship Id="rId789" Type="http://schemas.openxmlformats.org/officeDocument/2006/relationships/image" Target="media/image390.wmf"/><Relationship Id="rId912" Type="http://schemas.openxmlformats.org/officeDocument/2006/relationships/oleObject" Target="embeddings/oleObject469.bin"/><Relationship Id="rId996" Type="http://schemas.openxmlformats.org/officeDocument/2006/relationships/image" Target="media/image486.wmf"/><Relationship Id="rId41" Type="http://schemas.openxmlformats.org/officeDocument/2006/relationships/oleObject" Target="embeddings/oleObject15.bin"/><Relationship Id="rId551" Type="http://schemas.openxmlformats.org/officeDocument/2006/relationships/image" Target="media/image272.emf"/><Relationship Id="rId649" Type="http://schemas.openxmlformats.org/officeDocument/2006/relationships/image" Target="media/image322.emf"/><Relationship Id="rId856" Type="http://schemas.openxmlformats.org/officeDocument/2006/relationships/oleObject" Target="embeddings/oleObject436.bin"/><Relationship Id="rId1181" Type="http://schemas.openxmlformats.org/officeDocument/2006/relationships/oleObject" Target="embeddings/oleObject607.bin"/><Relationship Id="rId1279" Type="http://schemas.openxmlformats.org/officeDocument/2006/relationships/image" Target="media/image649.wmf"/><Relationship Id="rId1402" Type="http://schemas.openxmlformats.org/officeDocument/2006/relationships/image" Target="media/image737.wmf"/><Relationship Id="rId1486" Type="http://schemas.openxmlformats.org/officeDocument/2006/relationships/image" Target="media/image780.wmf"/><Relationship Id="rId190" Type="http://schemas.openxmlformats.org/officeDocument/2006/relationships/image" Target="media/image100.wmf"/><Relationship Id="rId204" Type="http://schemas.openxmlformats.org/officeDocument/2006/relationships/image" Target="media/image108.wmf"/><Relationship Id="rId288" Type="http://schemas.openxmlformats.org/officeDocument/2006/relationships/oleObject" Target="embeddings/oleObject145.bin"/><Relationship Id="rId411" Type="http://schemas.openxmlformats.org/officeDocument/2006/relationships/oleObject" Target="embeddings/oleObject211.bin"/><Relationship Id="rId509" Type="http://schemas.openxmlformats.org/officeDocument/2006/relationships/oleObject" Target="embeddings/oleObject257.bin"/><Relationship Id="rId1041" Type="http://schemas.openxmlformats.org/officeDocument/2006/relationships/oleObject" Target="embeddings/oleObject533.bin"/><Relationship Id="rId1139" Type="http://schemas.openxmlformats.org/officeDocument/2006/relationships/oleObject" Target="embeddings/oleObject583.bin"/><Relationship Id="rId1346" Type="http://schemas.openxmlformats.org/officeDocument/2006/relationships/image" Target="media/image698.wmf"/><Relationship Id="rId495" Type="http://schemas.openxmlformats.org/officeDocument/2006/relationships/image" Target="media/image250.wmf"/><Relationship Id="rId716" Type="http://schemas.openxmlformats.org/officeDocument/2006/relationships/oleObject" Target="embeddings/oleObject366.bin"/><Relationship Id="rId923" Type="http://schemas.openxmlformats.org/officeDocument/2006/relationships/oleObject" Target="embeddings/oleObject476.bin"/><Relationship Id="rId1553" Type="http://schemas.openxmlformats.org/officeDocument/2006/relationships/image" Target="media/image811.wmf"/><Relationship Id="rId52" Type="http://schemas.openxmlformats.org/officeDocument/2006/relationships/oleObject" Target="embeddings/oleObject22.bin"/><Relationship Id="rId148" Type="http://schemas.openxmlformats.org/officeDocument/2006/relationships/image" Target="media/image77.wmf"/><Relationship Id="rId355" Type="http://schemas.openxmlformats.org/officeDocument/2006/relationships/oleObject" Target="embeddings/oleObject184.bin"/><Relationship Id="rId562" Type="http://schemas.openxmlformats.org/officeDocument/2006/relationships/oleObject" Target="embeddings/oleObject289.bin"/><Relationship Id="rId1192" Type="http://schemas.openxmlformats.org/officeDocument/2006/relationships/oleObject" Target="embeddings/oleObject613.bin"/><Relationship Id="rId1206" Type="http://schemas.openxmlformats.org/officeDocument/2006/relationships/oleObject" Target="embeddings/oleObject625.bin"/><Relationship Id="rId1413" Type="http://schemas.openxmlformats.org/officeDocument/2006/relationships/oleObject" Target="embeddings/oleObject672.bin"/><Relationship Id="rId215" Type="http://schemas.openxmlformats.org/officeDocument/2006/relationships/oleObject" Target="embeddings/oleObject105.bin"/><Relationship Id="rId422" Type="http://schemas.openxmlformats.org/officeDocument/2006/relationships/image" Target="media/image211.wmf"/><Relationship Id="rId867" Type="http://schemas.openxmlformats.org/officeDocument/2006/relationships/image" Target="media/image429.wmf"/><Relationship Id="rId1052" Type="http://schemas.openxmlformats.org/officeDocument/2006/relationships/oleObject" Target="embeddings/oleObject539.bin"/><Relationship Id="rId1497" Type="http://schemas.openxmlformats.org/officeDocument/2006/relationships/oleObject" Target="embeddings/oleObject713.bin"/><Relationship Id="rId299" Type="http://schemas.openxmlformats.org/officeDocument/2006/relationships/oleObject" Target="embeddings/oleObject150.bin"/><Relationship Id="rId727" Type="http://schemas.openxmlformats.org/officeDocument/2006/relationships/oleObject" Target="embeddings/oleObject372.bin"/><Relationship Id="rId934" Type="http://schemas.openxmlformats.org/officeDocument/2006/relationships/image" Target="media/image457.emf"/><Relationship Id="rId1357" Type="http://schemas.openxmlformats.org/officeDocument/2006/relationships/image" Target="media/image705.wmf"/><Relationship Id="rId1564" Type="http://schemas.openxmlformats.org/officeDocument/2006/relationships/oleObject" Target="embeddings/oleObject749.bin"/><Relationship Id="rId63" Type="http://schemas.openxmlformats.org/officeDocument/2006/relationships/image" Target="media/image40.wmf"/><Relationship Id="rId159" Type="http://schemas.openxmlformats.org/officeDocument/2006/relationships/image" Target="media/image83.wmf"/><Relationship Id="rId366" Type="http://schemas.openxmlformats.org/officeDocument/2006/relationships/image" Target="media/image181.wmf"/><Relationship Id="rId573" Type="http://schemas.openxmlformats.org/officeDocument/2006/relationships/image" Target="media/image283.wmf"/><Relationship Id="rId780" Type="http://schemas.openxmlformats.org/officeDocument/2006/relationships/image" Target="media/image385.wmf"/><Relationship Id="rId1217" Type="http://schemas.openxmlformats.org/officeDocument/2006/relationships/oleObject" Target="embeddings/oleObject630.bin"/><Relationship Id="rId1424" Type="http://schemas.openxmlformats.org/officeDocument/2006/relationships/oleObject" Target="embeddings/oleObject677.bin"/><Relationship Id="rId226" Type="http://schemas.openxmlformats.org/officeDocument/2006/relationships/image" Target="media/image118.wmf"/><Relationship Id="rId433" Type="http://schemas.openxmlformats.org/officeDocument/2006/relationships/image" Target="media/image217.wmf"/><Relationship Id="rId878" Type="http://schemas.openxmlformats.org/officeDocument/2006/relationships/oleObject" Target="embeddings/oleObject448.bin"/><Relationship Id="rId1063" Type="http://schemas.openxmlformats.org/officeDocument/2006/relationships/oleObject" Target="embeddings/oleObject544.bin"/><Relationship Id="rId1270" Type="http://schemas.openxmlformats.org/officeDocument/2006/relationships/image" Target="media/image641.emf"/><Relationship Id="rId640" Type="http://schemas.openxmlformats.org/officeDocument/2006/relationships/oleObject" Target="embeddings/oleObject329.bin"/><Relationship Id="rId738" Type="http://schemas.openxmlformats.org/officeDocument/2006/relationships/image" Target="media/image365.wmf"/><Relationship Id="rId945" Type="http://schemas.openxmlformats.org/officeDocument/2006/relationships/oleObject" Target="embeddings/oleObject488.bin"/><Relationship Id="rId1368" Type="http://schemas.openxmlformats.org/officeDocument/2006/relationships/image" Target="media/image716.wmf"/><Relationship Id="rId1575" Type="http://schemas.openxmlformats.org/officeDocument/2006/relationships/image" Target="media/image822.wmf"/><Relationship Id="rId74" Type="http://schemas.openxmlformats.org/officeDocument/2006/relationships/oleObject" Target="embeddings/oleObject33.bin"/><Relationship Id="rId377" Type="http://schemas.openxmlformats.org/officeDocument/2006/relationships/image" Target="media/image187.wmf"/><Relationship Id="rId500" Type="http://schemas.openxmlformats.org/officeDocument/2006/relationships/image" Target="media/image253.wmf"/><Relationship Id="rId584" Type="http://schemas.openxmlformats.org/officeDocument/2006/relationships/image" Target="media/image288.wmf"/><Relationship Id="rId805" Type="http://schemas.openxmlformats.org/officeDocument/2006/relationships/image" Target="media/image398.wmf"/><Relationship Id="rId1130" Type="http://schemas.openxmlformats.org/officeDocument/2006/relationships/image" Target="media/image557.wmf"/><Relationship Id="rId1228" Type="http://schemas.openxmlformats.org/officeDocument/2006/relationships/image" Target="media/image601.emf"/><Relationship Id="rId1435" Type="http://schemas.openxmlformats.org/officeDocument/2006/relationships/oleObject" Target="embeddings/oleObject682.bin"/><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image" Target="media/image391.wmf"/><Relationship Id="rId889" Type="http://schemas.openxmlformats.org/officeDocument/2006/relationships/oleObject" Target="embeddings/oleObject454.bin"/><Relationship Id="rId1074" Type="http://schemas.openxmlformats.org/officeDocument/2006/relationships/image" Target="media/image528.emf"/><Relationship Id="rId444" Type="http://schemas.openxmlformats.org/officeDocument/2006/relationships/oleObject" Target="embeddings/oleObject225.bin"/><Relationship Id="rId651" Type="http://schemas.openxmlformats.org/officeDocument/2006/relationships/image" Target="media/image324.emf"/><Relationship Id="rId749" Type="http://schemas.openxmlformats.org/officeDocument/2006/relationships/oleObject" Target="embeddings/oleObject385.bin"/><Relationship Id="rId1281" Type="http://schemas.openxmlformats.org/officeDocument/2006/relationships/image" Target="media/image651.wmf"/><Relationship Id="rId1379" Type="http://schemas.openxmlformats.org/officeDocument/2006/relationships/oleObject" Target="embeddings/oleObject657.bin"/><Relationship Id="rId1502" Type="http://schemas.openxmlformats.org/officeDocument/2006/relationships/image" Target="media/image788.wmf"/><Relationship Id="rId1586" Type="http://schemas.openxmlformats.org/officeDocument/2006/relationships/image" Target="media/image827.wmf"/><Relationship Id="rId290" Type="http://schemas.openxmlformats.org/officeDocument/2006/relationships/image" Target="media/image149.wmf"/><Relationship Id="rId304" Type="http://schemas.openxmlformats.org/officeDocument/2006/relationships/image" Target="media/image156.wmf"/><Relationship Id="rId388" Type="http://schemas.openxmlformats.org/officeDocument/2006/relationships/oleObject" Target="embeddings/oleObject200.bin"/><Relationship Id="rId511" Type="http://schemas.openxmlformats.org/officeDocument/2006/relationships/image" Target="media/image257.wmf"/><Relationship Id="rId609" Type="http://schemas.openxmlformats.org/officeDocument/2006/relationships/oleObject" Target="embeddings/oleObject314.bin"/><Relationship Id="rId956" Type="http://schemas.openxmlformats.org/officeDocument/2006/relationships/image" Target="media/image467.wmf"/><Relationship Id="rId1141" Type="http://schemas.openxmlformats.org/officeDocument/2006/relationships/oleObject" Target="embeddings/oleObject585.bin"/><Relationship Id="rId1239" Type="http://schemas.openxmlformats.org/officeDocument/2006/relationships/image" Target="media/image612.emf"/><Relationship Id="rId85" Type="http://schemas.openxmlformats.org/officeDocument/2006/relationships/image" Target="media/image50.wmf"/><Relationship Id="rId150" Type="http://schemas.openxmlformats.org/officeDocument/2006/relationships/image" Target="media/image78.wmf"/><Relationship Id="rId595" Type="http://schemas.openxmlformats.org/officeDocument/2006/relationships/oleObject" Target="embeddings/oleObject306.bin"/><Relationship Id="rId816" Type="http://schemas.openxmlformats.org/officeDocument/2006/relationships/image" Target="media/image404.wmf"/><Relationship Id="rId1001" Type="http://schemas.openxmlformats.org/officeDocument/2006/relationships/oleObject" Target="embeddings/oleObject517.bin"/><Relationship Id="rId1446" Type="http://schemas.openxmlformats.org/officeDocument/2006/relationships/image" Target="media/image761.wmf"/><Relationship Id="rId248" Type="http://schemas.openxmlformats.org/officeDocument/2006/relationships/oleObject" Target="embeddings/oleObject124.bin"/><Relationship Id="rId455" Type="http://schemas.openxmlformats.org/officeDocument/2006/relationships/oleObject" Target="embeddings/oleObject230.bin"/><Relationship Id="rId662" Type="http://schemas.openxmlformats.org/officeDocument/2006/relationships/oleObject" Target="embeddings/oleObject338.bin"/><Relationship Id="rId1085" Type="http://schemas.openxmlformats.org/officeDocument/2006/relationships/image" Target="media/image534.wmf"/><Relationship Id="rId1292" Type="http://schemas.openxmlformats.org/officeDocument/2006/relationships/image" Target="media/image659.wmf"/><Relationship Id="rId1306" Type="http://schemas.openxmlformats.org/officeDocument/2006/relationships/image" Target="media/image673.wmf"/><Relationship Id="rId1513" Type="http://schemas.openxmlformats.org/officeDocument/2006/relationships/image" Target="media/image793.wmf"/><Relationship Id="rId12" Type="http://schemas.openxmlformats.org/officeDocument/2006/relationships/oleObject" Target="embeddings/oleObject1.bin"/><Relationship Id="rId108" Type="http://schemas.openxmlformats.org/officeDocument/2006/relationships/image" Target="media/image62.wmf"/><Relationship Id="rId315" Type="http://schemas.openxmlformats.org/officeDocument/2006/relationships/image" Target="media/image160.wmf"/><Relationship Id="rId522" Type="http://schemas.openxmlformats.org/officeDocument/2006/relationships/oleObject" Target="embeddings/oleObject264.bin"/><Relationship Id="rId967" Type="http://schemas.openxmlformats.org/officeDocument/2006/relationships/image" Target="media/image473.wmf"/><Relationship Id="rId1152" Type="http://schemas.openxmlformats.org/officeDocument/2006/relationships/image" Target="media/image565.wmf"/><Relationship Id="rId1597" Type="http://schemas.openxmlformats.org/officeDocument/2006/relationships/oleObject" Target="embeddings/oleObject766.bin"/><Relationship Id="rId96" Type="http://schemas.openxmlformats.org/officeDocument/2006/relationships/oleObject" Target="embeddings/oleObject45.bin"/><Relationship Id="rId161" Type="http://schemas.openxmlformats.org/officeDocument/2006/relationships/image" Target="media/image84.emf"/><Relationship Id="rId399" Type="http://schemas.openxmlformats.org/officeDocument/2006/relationships/image" Target="media/image198.emf"/><Relationship Id="rId827" Type="http://schemas.openxmlformats.org/officeDocument/2006/relationships/image" Target="media/image410.wmf"/><Relationship Id="rId1012" Type="http://schemas.openxmlformats.org/officeDocument/2006/relationships/image" Target="media/image494.emf"/><Relationship Id="rId1457" Type="http://schemas.openxmlformats.org/officeDocument/2006/relationships/oleObject" Target="embeddings/oleObject692.bin"/><Relationship Id="rId259" Type="http://schemas.openxmlformats.org/officeDocument/2006/relationships/oleObject" Target="embeddings/oleObject130.bin"/><Relationship Id="rId466" Type="http://schemas.openxmlformats.org/officeDocument/2006/relationships/image" Target="media/image234.emf"/><Relationship Id="rId673" Type="http://schemas.openxmlformats.org/officeDocument/2006/relationships/oleObject" Target="embeddings/oleObject344.bin"/><Relationship Id="rId880" Type="http://schemas.openxmlformats.org/officeDocument/2006/relationships/oleObject" Target="embeddings/oleObject449.bin"/><Relationship Id="rId1096" Type="http://schemas.openxmlformats.org/officeDocument/2006/relationships/image" Target="media/image540.wmf"/><Relationship Id="rId1317" Type="http://schemas.openxmlformats.org/officeDocument/2006/relationships/oleObject" Target="embeddings/oleObject639.bin"/><Relationship Id="rId1524" Type="http://schemas.openxmlformats.org/officeDocument/2006/relationships/image" Target="media/image797.wmf"/><Relationship Id="rId23" Type="http://schemas.openxmlformats.org/officeDocument/2006/relationships/oleObject" Target="embeddings/oleObject6.bin"/><Relationship Id="rId119" Type="http://schemas.openxmlformats.org/officeDocument/2006/relationships/oleObject" Target="embeddings/oleObject57.bin"/><Relationship Id="rId326" Type="http://schemas.openxmlformats.org/officeDocument/2006/relationships/oleObject" Target="embeddings/oleObject165.bin"/><Relationship Id="rId533" Type="http://schemas.openxmlformats.org/officeDocument/2006/relationships/oleObject" Target="embeddings/oleObject273.bin"/><Relationship Id="rId978" Type="http://schemas.openxmlformats.org/officeDocument/2006/relationships/oleObject" Target="embeddings/oleObject504.bin"/><Relationship Id="rId1163" Type="http://schemas.openxmlformats.org/officeDocument/2006/relationships/oleObject" Target="embeddings/oleObject597.bin"/><Relationship Id="rId1370" Type="http://schemas.openxmlformats.org/officeDocument/2006/relationships/image" Target="media/image718.wmf"/><Relationship Id="rId740" Type="http://schemas.openxmlformats.org/officeDocument/2006/relationships/oleObject" Target="embeddings/oleObject379.bin"/><Relationship Id="rId838" Type="http://schemas.openxmlformats.org/officeDocument/2006/relationships/oleObject" Target="embeddings/oleObject426.bin"/><Relationship Id="rId1023" Type="http://schemas.openxmlformats.org/officeDocument/2006/relationships/image" Target="media/image501.wmf"/><Relationship Id="rId1468" Type="http://schemas.openxmlformats.org/officeDocument/2006/relationships/oleObject" Target="embeddings/oleObject699.bin"/><Relationship Id="rId172" Type="http://schemas.openxmlformats.org/officeDocument/2006/relationships/image" Target="media/image90.emf"/><Relationship Id="rId477" Type="http://schemas.openxmlformats.org/officeDocument/2006/relationships/image" Target="media/image240.wmf"/><Relationship Id="rId600" Type="http://schemas.openxmlformats.org/officeDocument/2006/relationships/oleObject" Target="embeddings/oleObject309.bin"/><Relationship Id="rId684" Type="http://schemas.openxmlformats.org/officeDocument/2006/relationships/image" Target="media/image339.wmf"/><Relationship Id="rId1230" Type="http://schemas.openxmlformats.org/officeDocument/2006/relationships/image" Target="media/image603.emf"/><Relationship Id="rId1328" Type="http://schemas.openxmlformats.org/officeDocument/2006/relationships/image" Target="media/image686.wmf"/><Relationship Id="rId1535" Type="http://schemas.openxmlformats.org/officeDocument/2006/relationships/oleObject" Target="embeddings/oleObject734.bin"/><Relationship Id="rId337" Type="http://schemas.openxmlformats.org/officeDocument/2006/relationships/image" Target="media/image168.emf"/><Relationship Id="rId891" Type="http://schemas.openxmlformats.org/officeDocument/2006/relationships/image" Target="media/image441.wmf"/><Relationship Id="rId905" Type="http://schemas.openxmlformats.org/officeDocument/2006/relationships/image" Target="media/image445.wmf"/><Relationship Id="rId989" Type="http://schemas.openxmlformats.org/officeDocument/2006/relationships/oleObject" Target="embeddings/oleObject511.bin"/><Relationship Id="rId34" Type="http://schemas.openxmlformats.org/officeDocument/2006/relationships/oleObject" Target="embeddings/oleObject11.bin"/><Relationship Id="rId544" Type="http://schemas.openxmlformats.org/officeDocument/2006/relationships/oleObject" Target="embeddings/oleObject279.bin"/><Relationship Id="rId751" Type="http://schemas.openxmlformats.org/officeDocument/2006/relationships/oleObject" Target="embeddings/oleObject386.bin"/><Relationship Id="rId849" Type="http://schemas.openxmlformats.org/officeDocument/2006/relationships/image" Target="media/image421.wmf"/><Relationship Id="rId1174" Type="http://schemas.openxmlformats.org/officeDocument/2006/relationships/image" Target="media/image575.wmf"/><Relationship Id="rId1381" Type="http://schemas.openxmlformats.org/officeDocument/2006/relationships/oleObject" Target="embeddings/oleObject658.bin"/><Relationship Id="rId1479" Type="http://schemas.openxmlformats.org/officeDocument/2006/relationships/oleObject" Target="embeddings/oleObject704.bin"/><Relationship Id="rId1602" Type="http://schemas.openxmlformats.org/officeDocument/2006/relationships/image" Target="media/image835.wmf"/><Relationship Id="rId183" Type="http://schemas.openxmlformats.org/officeDocument/2006/relationships/oleObject" Target="embeddings/oleObject91.bin"/><Relationship Id="rId390" Type="http://schemas.openxmlformats.org/officeDocument/2006/relationships/oleObject" Target="embeddings/oleObject201.bin"/><Relationship Id="rId404" Type="http://schemas.openxmlformats.org/officeDocument/2006/relationships/image" Target="media/image201.emf"/><Relationship Id="rId611" Type="http://schemas.openxmlformats.org/officeDocument/2006/relationships/image" Target="media/image300.wmf"/><Relationship Id="rId1034" Type="http://schemas.openxmlformats.org/officeDocument/2006/relationships/image" Target="media/image509.wmf"/><Relationship Id="rId1241" Type="http://schemas.openxmlformats.org/officeDocument/2006/relationships/image" Target="media/image614.emf"/><Relationship Id="rId1339" Type="http://schemas.openxmlformats.org/officeDocument/2006/relationships/oleObject" Target="embeddings/oleObject648.bin"/><Relationship Id="rId250" Type="http://schemas.openxmlformats.org/officeDocument/2006/relationships/oleObject" Target="embeddings/oleObject125.bin"/><Relationship Id="rId488" Type="http://schemas.openxmlformats.org/officeDocument/2006/relationships/image" Target="media/image246.wmf"/><Relationship Id="rId695" Type="http://schemas.openxmlformats.org/officeDocument/2006/relationships/image" Target="media/image345.wmf"/><Relationship Id="rId709" Type="http://schemas.openxmlformats.org/officeDocument/2006/relationships/image" Target="media/image351.wmf"/><Relationship Id="rId916" Type="http://schemas.openxmlformats.org/officeDocument/2006/relationships/oleObject" Target="embeddings/oleObject471.bin"/><Relationship Id="rId1101" Type="http://schemas.openxmlformats.org/officeDocument/2006/relationships/oleObject" Target="embeddings/oleObject563.bin"/><Relationship Id="rId1546" Type="http://schemas.openxmlformats.org/officeDocument/2006/relationships/image" Target="media/image808.wmf"/><Relationship Id="rId45" Type="http://schemas.openxmlformats.org/officeDocument/2006/relationships/oleObject" Target="embeddings/oleObject17.bin"/><Relationship Id="rId110" Type="http://schemas.openxmlformats.org/officeDocument/2006/relationships/image" Target="media/image63.wmf"/><Relationship Id="rId348" Type="http://schemas.openxmlformats.org/officeDocument/2006/relationships/image" Target="media/image172.wmf"/><Relationship Id="rId555" Type="http://schemas.openxmlformats.org/officeDocument/2006/relationships/image" Target="media/image274.emf"/><Relationship Id="rId762" Type="http://schemas.openxmlformats.org/officeDocument/2006/relationships/image" Target="media/image375.emf"/><Relationship Id="rId1185" Type="http://schemas.openxmlformats.org/officeDocument/2006/relationships/image" Target="media/image580.wmf"/><Relationship Id="rId1392" Type="http://schemas.openxmlformats.org/officeDocument/2006/relationships/oleObject" Target="embeddings/oleObject663.bin"/><Relationship Id="rId1406" Type="http://schemas.openxmlformats.org/officeDocument/2006/relationships/image" Target="media/image739.wmf"/><Relationship Id="rId194" Type="http://schemas.openxmlformats.org/officeDocument/2006/relationships/oleObject" Target="embeddings/oleObject96.bin"/><Relationship Id="rId208" Type="http://schemas.openxmlformats.org/officeDocument/2006/relationships/image" Target="media/image110.wmf"/><Relationship Id="rId415" Type="http://schemas.openxmlformats.org/officeDocument/2006/relationships/image" Target="media/image207.wmf"/><Relationship Id="rId622" Type="http://schemas.openxmlformats.org/officeDocument/2006/relationships/oleObject" Target="embeddings/oleObject319.bin"/><Relationship Id="rId1045" Type="http://schemas.openxmlformats.org/officeDocument/2006/relationships/oleObject" Target="embeddings/oleObject535.bin"/><Relationship Id="rId1252" Type="http://schemas.openxmlformats.org/officeDocument/2006/relationships/image" Target="media/image625.emf"/><Relationship Id="rId261" Type="http://schemas.openxmlformats.org/officeDocument/2006/relationships/oleObject" Target="embeddings/oleObject131.bin"/><Relationship Id="rId499" Type="http://schemas.openxmlformats.org/officeDocument/2006/relationships/oleObject" Target="embeddings/oleObject251.bin"/><Relationship Id="rId927" Type="http://schemas.openxmlformats.org/officeDocument/2006/relationships/oleObject" Target="embeddings/oleObject478.bin"/><Relationship Id="rId1112" Type="http://schemas.openxmlformats.org/officeDocument/2006/relationships/image" Target="media/image548.wmf"/><Relationship Id="rId1557" Type="http://schemas.openxmlformats.org/officeDocument/2006/relationships/image" Target="media/image813.wmf"/><Relationship Id="rId56" Type="http://schemas.openxmlformats.org/officeDocument/2006/relationships/oleObject" Target="embeddings/oleObject24.bin"/><Relationship Id="rId359" Type="http://schemas.openxmlformats.org/officeDocument/2006/relationships/oleObject" Target="embeddings/oleObject186.bin"/><Relationship Id="rId566" Type="http://schemas.openxmlformats.org/officeDocument/2006/relationships/oleObject" Target="embeddings/oleObject291.bin"/><Relationship Id="rId773" Type="http://schemas.openxmlformats.org/officeDocument/2006/relationships/oleObject" Target="embeddings/oleObject396.bin"/><Relationship Id="rId1196" Type="http://schemas.openxmlformats.org/officeDocument/2006/relationships/oleObject" Target="embeddings/oleObject617.bin"/><Relationship Id="rId1417" Type="http://schemas.openxmlformats.org/officeDocument/2006/relationships/oleObject" Target="embeddings/oleObject674.bin"/><Relationship Id="rId121" Type="http://schemas.openxmlformats.org/officeDocument/2006/relationships/image" Target="media/image67.emf"/><Relationship Id="rId219" Type="http://schemas.openxmlformats.org/officeDocument/2006/relationships/oleObject" Target="embeddings/oleObject109.bin"/><Relationship Id="rId426" Type="http://schemas.openxmlformats.org/officeDocument/2006/relationships/oleObject" Target="embeddings/oleObject217.bin"/><Relationship Id="rId633" Type="http://schemas.openxmlformats.org/officeDocument/2006/relationships/image" Target="media/image312.wmf"/><Relationship Id="rId980" Type="http://schemas.openxmlformats.org/officeDocument/2006/relationships/image" Target="media/image479.wmf"/><Relationship Id="rId1056" Type="http://schemas.openxmlformats.org/officeDocument/2006/relationships/oleObject" Target="embeddings/oleObject541.bin"/><Relationship Id="rId1263" Type="http://schemas.openxmlformats.org/officeDocument/2006/relationships/image" Target="media/image636.wmf"/><Relationship Id="rId840" Type="http://schemas.openxmlformats.org/officeDocument/2006/relationships/oleObject" Target="embeddings/oleObject427.bin"/><Relationship Id="rId938" Type="http://schemas.openxmlformats.org/officeDocument/2006/relationships/oleObject" Target="embeddings/oleObject483.bin"/><Relationship Id="rId1470" Type="http://schemas.openxmlformats.org/officeDocument/2006/relationships/oleObject" Target="embeddings/oleObject700.bin"/><Relationship Id="rId1568" Type="http://schemas.openxmlformats.org/officeDocument/2006/relationships/oleObject" Target="embeddings/oleObject751.bin"/><Relationship Id="rId67" Type="http://schemas.openxmlformats.org/officeDocument/2006/relationships/image" Target="media/image42.wmf"/><Relationship Id="rId272" Type="http://schemas.openxmlformats.org/officeDocument/2006/relationships/oleObject" Target="embeddings/oleObject136.bin"/><Relationship Id="rId577" Type="http://schemas.openxmlformats.org/officeDocument/2006/relationships/oleObject" Target="embeddings/oleObject297.bin"/><Relationship Id="rId700" Type="http://schemas.openxmlformats.org/officeDocument/2006/relationships/oleObject" Target="embeddings/oleObject358.bin"/><Relationship Id="rId1123" Type="http://schemas.openxmlformats.org/officeDocument/2006/relationships/oleObject" Target="embeddings/oleObject574.bin"/><Relationship Id="rId1330" Type="http://schemas.openxmlformats.org/officeDocument/2006/relationships/oleObject" Target="embeddings/oleObject645.bin"/><Relationship Id="rId1428" Type="http://schemas.openxmlformats.org/officeDocument/2006/relationships/oleObject" Target="embeddings/oleObject679.bin"/><Relationship Id="rId132" Type="http://schemas.openxmlformats.org/officeDocument/2006/relationships/image" Target="media/image71.wmf"/><Relationship Id="rId784" Type="http://schemas.openxmlformats.org/officeDocument/2006/relationships/image" Target="media/image388.wmf"/><Relationship Id="rId991" Type="http://schemas.openxmlformats.org/officeDocument/2006/relationships/oleObject" Target="embeddings/oleObject512.bin"/><Relationship Id="rId1067" Type="http://schemas.openxmlformats.org/officeDocument/2006/relationships/oleObject" Target="embeddings/oleObject546.bin"/><Relationship Id="rId437" Type="http://schemas.openxmlformats.org/officeDocument/2006/relationships/image" Target="media/image219.emf"/><Relationship Id="rId644" Type="http://schemas.openxmlformats.org/officeDocument/2006/relationships/image" Target="media/image319.wmf"/><Relationship Id="rId851" Type="http://schemas.openxmlformats.org/officeDocument/2006/relationships/image" Target="media/image422.wmf"/><Relationship Id="rId1274" Type="http://schemas.openxmlformats.org/officeDocument/2006/relationships/oleObject" Target="embeddings/oleObject634.bin"/><Relationship Id="rId1481" Type="http://schemas.openxmlformats.org/officeDocument/2006/relationships/oleObject" Target="embeddings/oleObject705.bin"/><Relationship Id="rId1579" Type="http://schemas.openxmlformats.org/officeDocument/2006/relationships/oleObject" Target="embeddings/oleObject757.bin"/><Relationship Id="rId283" Type="http://schemas.openxmlformats.org/officeDocument/2006/relationships/image" Target="media/image145.wmf"/><Relationship Id="rId490" Type="http://schemas.openxmlformats.org/officeDocument/2006/relationships/image" Target="media/image247.emf"/><Relationship Id="rId504" Type="http://schemas.openxmlformats.org/officeDocument/2006/relationships/oleObject" Target="embeddings/oleObject254.bin"/><Relationship Id="rId711" Type="http://schemas.openxmlformats.org/officeDocument/2006/relationships/image" Target="media/image352.wmf"/><Relationship Id="rId949" Type="http://schemas.openxmlformats.org/officeDocument/2006/relationships/image" Target="media/image463.emf"/><Relationship Id="rId1134" Type="http://schemas.openxmlformats.org/officeDocument/2006/relationships/oleObject" Target="embeddings/oleObject580.bin"/><Relationship Id="rId1341" Type="http://schemas.openxmlformats.org/officeDocument/2006/relationships/oleObject" Target="embeddings/oleObject649.bin"/><Relationship Id="rId78" Type="http://schemas.openxmlformats.org/officeDocument/2006/relationships/oleObject" Target="embeddings/oleObject36.bin"/><Relationship Id="rId143" Type="http://schemas.openxmlformats.org/officeDocument/2006/relationships/oleObject" Target="embeddings/oleObject73.bin"/><Relationship Id="rId350" Type="http://schemas.openxmlformats.org/officeDocument/2006/relationships/image" Target="media/image173.emf"/><Relationship Id="rId588" Type="http://schemas.openxmlformats.org/officeDocument/2006/relationships/image" Target="media/image290.wmf"/><Relationship Id="rId795" Type="http://schemas.openxmlformats.org/officeDocument/2006/relationships/image" Target="media/image393.wmf"/><Relationship Id="rId809" Type="http://schemas.openxmlformats.org/officeDocument/2006/relationships/oleObject" Target="embeddings/oleObject413.bin"/><Relationship Id="rId1201" Type="http://schemas.openxmlformats.org/officeDocument/2006/relationships/oleObject" Target="embeddings/oleObject621.bin"/><Relationship Id="rId1439" Type="http://schemas.openxmlformats.org/officeDocument/2006/relationships/image" Target="media/image757.wmf"/><Relationship Id="rId9" Type="http://schemas.openxmlformats.org/officeDocument/2006/relationships/hyperlink" Target="https://vndoc.com/giao-an-dien-tu-lop9" TargetMode="External"/><Relationship Id="rId210" Type="http://schemas.openxmlformats.org/officeDocument/2006/relationships/image" Target="media/image111.wmf"/><Relationship Id="rId448" Type="http://schemas.openxmlformats.org/officeDocument/2006/relationships/oleObject" Target="embeddings/oleObject227.bin"/><Relationship Id="rId655" Type="http://schemas.openxmlformats.org/officeDocument/2006/relationships/oleObject" Target="embeddings/oleObject334.bin"/><Relationship Id="rId862" Type="http://schemas.openxmlformats.org/officeDocument/2006/relationships/oleObject" Target="embeddings/oleObject440.bin"/><Relationship Id="rId1078" Type="http://schemas.openxmlformats.org/officeDocument/2006/relationships/oleObject" Target="embeddings/oleObject552.bin"/><Relationship Id="rId1285" Type="http://schemas.openxmlformats.org/officeDocument/2006/relationships/image" Target="media/image654.png"/><Relationship Id="rId1492" Type="http://schemas.openxmlformats.org/officeDocument/2006/relationships/image" Target="media/image783.wmf"/><Relationship Id="rId1506" Type="http://schemas.openxmlformats.org/officeDocument/2006/relationships/image" Target="media/image790.wmf"/><Relationship Id="rId294" Type="http://schemas.openxmlformats.org/officeDocument/2006/relationships/image" Target="media/image151.wmf"/><Relationship Id="rId308" Type="http://schemas.openxmlformats.org/officeDocument/2006/relationships/image" Target="media/image157.emf"/><Relationship Id="rId515" Type="http://schemas.openxmlformats.org/officeDocument/2006/relationships/image" Target="media/image259.emf"/><Relationship Id="rId722" Type="http://schemas.openxmlformats.org/officeDocument/2006/relationships/oleObject" Target="embeddings/oleObject369.bin"/><Relationship Id="rId1145" Type="http://schemas.openxmlformats.org/officeDocument/2006/relationships/oleObject" Target="embeddings/oleObject588.bin"/><Relationship Id="rId1352" Type="http://schemas.openxmlformats.org/officeDocument/2006/relationships/oleObject" Target="embeddings/oleObject651.bin"/><Relationship Id="rId89" Type="http://schemas.openxmlformats.org/officeDocument/2006/relationships/image" Target="media/image52.wmf"/><Relationship Id="rId154" Type="http://schemas.openxmlformats.org/officeDocument/2006/relationships/image" Target="media/image80.wmf"/><Relationship Id="rId361" Type="http://schemas.openxmlformats.org/officeDocument/2006/relationships/oleObject" Target="embeddings/oleObject187.bin"/><Relationship Id="rId599" Type="http://schemas.openxmlformats.org/officeDocument/2006/relationships/oleObject" Target="embeddings/oleObject308.bin"/><Relationship Id="rId1005" Type="http://schemas.openxmlformats.org/officeDocument/2006/relationships/oleObject" Target="embeddings/oleObject519.bin"/><Relationship Id="rId1212" Type="http://schemas.openxmlformats.org/officeDocument/2006/relationships/image" Target="media/image589.emf"/><Relationship Id="rId459" Type="http://schemas.openxmlformats.org/officeDocument/2006/relationships/oleObject" Target="embeddings/oleObject232.bin"/><Relationship Id="rId666" Type="http://schemas.openxmlformats.org/officeDocument/2006/relationships/oleObject" Target="embeddings/oleObject340.bin"/><Relationship Id="rId873" Type="http://schemas.openxmlformats.org/officeDocument/2006/relationships/image" Target="media/image432.wmf"/><Relationship Id="rId1089" Type="http://schemas.openxmlformats.org/officeDocument/2006/relationships/image" Target="media/image536.wmf"/><Relationship Id="rId1296" Type="http://schemas.openxmlformats.org/officeDocument/2006/relationships/image" Target="media/image663.wmf"/><Relationship Id="rId1517" Type="http://schemas.openxmlformats.org/officeDocument/2006/relationships/oleObject" Target="embeddings/oleObject724.bin"/><Relationship Id="rId16" Type="http://schemas.openxmlformats.org/officeDocument/2006/relationships/oleObject" Target="embeddings/oleObject3.bin"/><Relationship Id="rId221" Type="http://schemas.openxmlformats.org/officeDocument/2006/relationships/oleObject" Target="embeddings/oleObject110.bin"/><Relationship Id="rId319" Type="http://schemas.openxmlformats.org/officeDocument/2006/relationships/oleObject" Target="embeddings/oleObject161.bin"/><Relationship Id="rId526" Type="http://schemas.openxmlformats.org/officeDocument/2006/relationships/image" Target="media/image263.wmf"/><Relationship Id="rId1156" Type="http://schemas.openxmlformats.org/officeDocument/2006/relationships/image" Target="media/image567.wmf"/><Relationship Id="rId1363" Type="http://schemas.openxmlformats.org/officeDocument/2006/relationships/image" Target="media/image711.wmf"/><Relationship Id="rId733" Type="http://schemas.openxmlformats.org/officeDocument/2006/relationships/oleObject" Target="embeddings/oleObject375.bin"/><Relationship Id="rId940" Type="http://schemas.openxmlformats.org/officeDocument/2006/relationships/image" Target="media/image460.wmf"/><Relationship Id="rId1016" Type="http://schemas.openxmlformats.org/officeDocument/2006/relationships/oleObject" Target="embeddings/oleObject524.bin"/><Relationship Id="rId1570" Type="http://schemas.openxmlformats.org/officeDocument/2006/relationships/oleObject" Target="embeddings/oleObject752.bin"/><Relationship Id="rId165" Type="http://schemas.openxmlformats.org/officeDocument/2006/relationships/oleObject" Target="embeddings/oleObject83.bin"/><Relationship Id="rId372" Type="http://schemas.openxmlformats.org/officeDocument/2006/relationships/image" Target="media/image184.emf"/><Relationship Id="rId677" Type="http://schemas.openxmlformats.org/officeDocument/2006/relationships/oleObject" Target="embeddings/oleObject346.bin"/><Relationship Id="rId800" Type="http://schemas.openxmlformats.org/officeDocument/2006/relationships/oleObject" Target="embeddings/oleObject409.bin"/><Relationship Id="rId1223" Type="http://schemas.openxmlformats.org/officeDocument/2006/relationships/image" Target="media/image596.wmf"/><Relationship Id="rId1430" Type="http://schemas.openxmlformats.org/officeDocument/2006/relationships/oleObject" Target="embeddings/oleObject680.bin"/><Relationship Id="rId1528" Type="http://schemas.openxmlformats.org/officeDocument/2006/relationships/image" Target="media/image799.wmf"/><Relationship Id="rId232" Type="http://schemas.openxmlformats.org/officeDocument/2006/relationships/image" Target="media/image121.wmf"/><Relationship Id="rId884" Type="http://schemas.openxmlformats.org/officeDocument/2006/relationships/oleObject" Target="embeddings/oleObject451.bin"/><Relationship Id="rId27" Type="http://schemas.openxmlformats.org/officeDocument/2006/relationships/oleObject" Target="embeddings/oleObject8.bin"/><Relationship Id="rId537" Type="http://schemas.openxmlformats.org/officeDocument/2006/relationships/oleObject" Target="embeddings/oleObject275.bin"/><Relationship Id="rId744" Type="http://schemas.openxmlformats.org/officeDocument/2006/relationships/oleObject" Target="embeddings/oleObject382.bin"/><Relationship Id="rId951" Type="http://schemas.openxmlformats.org/officeDocument/2006/relationships/oleObject" Target="embeddings/oleObject491.bin"/><Relationship Id="rId1167" Type="http://schemas.openxmlformats.org/officeDocument/2006/relationships/oleObject" Target="embeddings/oleObject599.bin"/><Relationship Id="rId1374" Type="http://schemas.openxmlformats.org/officeDocument/2006/relationships/image" Target="media/image721.wmf"/><Relationship Id="rId1581" Type="http://schemas.openxmlformats.org/officeDocument/2006/relationships/oleObject" Target="embeddings/oleObject758.bin"/><Relationship Id="rId80" Type="http://schemas.openxmlformats.org/officeDocument/2006/relationships/image" Target="media/image47.wmf"/><Relationship Id="rId176" Type="http://schemas.openxmlformats.org/officeDocument/2006/relationships/image" Target="media/image93.wmf"/><Relationship Id="rId383" Type="http://schemas.openxmlformats.org/officeDocument/2006/relationships/image" Target="media/image190.wmf"/><Relationship Id="rId590" Type="http://schemas.openxmlformats.org/officeDocument/2006/relationships/image" Target="media/image291.wmf"/><Relationship Id="rId604" Type="http://schemas.openxmlformats.org/officeDocument/2006/relationships/image" Target="media/image297.wmf"/><Relationship Id="rId811" Type="http://schemas.openxmlformats.org/officeDocument/2006/relationships/image" Target="media/image401.emf"/><Relationship Id="rId1027" Type="http://schemas.openxmlformats.org/officeDocument/2006/relationships/image" Target="media/image503.wmf"/><Relationship Id="rId1234" Type="http://schemas.openxmlformats.org/officeDocument/2006/relationships/image" Target="media/image607.emf"/><Relationship Id="rId1441" Type="http://schemas.openxmlformats.org/officeDocument/2006/relationships/image" Target="media/image758.wmf"/><Relationship Id="rId243" Type="http://schemas.openxmlformats.org/officeDocument/2006/relationships/oleObject" Target="embeddings/oleObject122.bin"/><Relationship Id="rId450" Type="http://schemas.openxmlformats.org/officeDocument/2006/relationships/image" Target="media/image227.wmf"/><Relationship Id="rId688" Type="http://schemas.openxmlformats.org/officeDocument/2006/relationships/oleObject" Target="embeddings/oleObject351.bin"/><Relationship Id="rId895" Type="http://schemas.openxmlformats.org/officeDocument/2006/relationships/oleObject" Target="embeddings/oleObject457.bin"/><Relationship Id="rId909" Type="http://schemas.openxmlformats.org/officeDocument/2006/relationships/oleObject" Target="embeddings/oleObject467.bin"/><Relationship Id="rId1080" Type="http://schemas.openxmlformats.org/officeDocument/2006/relationships/oleObject" Target="embeddings/oleObject553.bin"/><Relationship Id="rId1301" Type="http://schemas.openxmlformats.org/officeDocument/2006/relationships/image" Target="media/image668.wmf"/><Relationship Id="rId1539" Type="http://schemas.openxmlformats.org/officeDocument/2006/relationships/oleObject" Target="embeddings/oleObject736.bin"/><Relationship Id="rId38" Type="http://schemas.openxmlformats.org/officeDocument/2006/relationships/oleObject" Target="embeddings/oleObject13.bin"/><Relationship Id="rId103" Type="http://schemas.openxmlformats.org/officeDocument/2006/relationships/image" Target="media/image59.emf"/><Relationship Id="rId310" Type="http://schemas.openxmlformats.org/officeDocument/2006/relationships/oleObject" Target="embeddings/oleObject157.bin"/><Relationship Id="rId548" Type="http://schemas.openxmlformats.org/officeDocument/2006/relationships/oleObject" Target="embeddings/oleObject282.bin"/><Relationship Id="rId755" Type="http://schemas.openxmlformats.org/officeDocument/2006/relationships/oleObject" Target="embeddings/oleObject388.bin"/><Relationship Id="rId962" Type="http://schemas.openxmlformats.org/officeDocument/2006/relationships/oleObject" Target="embeddings/oleObject496.bin"/><Relationship Id="rId1178" Type="http://schemas.openxmlformats.org/officeDocument/2006/relationships/image" Target="media/image577.wmf"/><Relationship Id="rId1385" Type="http://schemas.openxmlformats.org/officeDocument/2006/relationships/oleObject" Target="embeddings/oleObject660.bin"/><Relationship Id="rId1592" Type="http://schemas.openxmlformats.org/officeDocument/2006/relationships/image" Target="media/image830.wmf"/><Relationship Id="rId1606" Type="http://schemas.openxmlformats.org/officeDocument/2006/relationships/header" Target="header1.xml"/><Relationship Id="rId91" Type="http://schemas.openxmlformats.org/officeDocument/2006/relationships/image" Target="media/image53.wmf"/><Relationship Id="rId187" Type="http://schemas.openxmlformats.org/officeDocument/2006/relationships/oleObject" Target="embeddings/oleObject93.bin"/><Relationship Id="rId394" Type="http://schemas.openxmlformats.org/officeDocument/2006/relationships/oleObject" Target="embeddings/oleObject203.bin"/><Relationship Id="rId408" Type="http://schemas.openxmlformats.org/officeDocument/2006/relationships/image" Target="media/image203.wmf"/><Relationship Id="rId615" Type="http://schemas.openxmlformats.org/officeDocument/2006/relationships/image" Target="media/image303.wmf"/><Relationship Id="rId822" Type="http://schemas.openxmlformats.org/officeDocument/2006/relationships/image" Target="media/image407.wmf"/><Relationship Id="rId1038" Type="http://schemas.openxmlformats.org/officeDocument/2006/relationships/image" Target="media/image511.wmf"/><Relationship Id="rId1245" Type="http://schemas.openxmlformats.org/officeDocument/2006/relationships/image" Target="media/image618.emf"/><Relationship Id="rId1452" Type="http://schemas.openxmlformats.org/officeDocument/2006/relationships/image" Target="media/image764.wmf"/><Relationship Id="rId254" Type="http://schemas.openxmlformats.org/officeDocument/2006/relationships/oleObject" Target="embeddings/oleObject127.bin"/><Relationship Id="rId699" Type="http://schemas.openxmlformats.org/officeDocument/2006/relationships/oleObject" Target="embeddings/oleObject357.bin"/><Relationship Id="rId1091" Type="http://schemas.openxmlformats.org/officeDocument/2006/relationships/image" Target="media/image537.wmf"/><Relationship Id="rId1105" Type="http://schemas.openxmlformats.org/officeDocument/2006/relationships/oleObject" Target="embeddings/oleObject565.bin"/><Relationship Id="rId1312" Type="http://schemas.openxmlformats.org/officeDocument/2006/relationships/image" Target="media/image679.emf"/><Relationship Id="rId49" Type="http://schemas.openxmlformats.org/officeDocument/2006/relationships/oleObject" Target="embeddings/oleObject19.bin"/><Relationship Id="rId114" Type="http://schemas.openxmlformats.org/officeDocument/2006/relationships/oleObject" Target="embeddings/oleObject54.bin"/><Relationship Id="rId461" Type="http://schemas.openxmlformats.org/officeDocument/2006/relationships/oleObject" Target="embeddings/oleObject233.bin"/><Relationship Id="rId559" Type="http://schemas.openxmlformats.org/officeDocument/2006/relationships/image" Target="media/image276.wmf"/><Relationship Id="rId766" Type="http://schemas.openxmlformats.org/officeDocument/2006/relationships/image" Target="media/image378.wmf"/><Relationship Id="rId1189" Type="http://schemas.openxmlformats.org/officeDocument/2006/relationships/image" Target="media/image582.wmf"/><Relationship Id="rId1396" Type="http://schemas.openxmlformats.org/officeDocument/2006/relationships/image" Target="media/image734.wmf"/><Relationship Id="rId198" Type="http://schemas.openxmlformats.org/officeDocument/2006/relationships/oleObject" Target="embeddings/oleObject98.bin"/><Relationship Id="rId321" Type="http://schemas.openxmlformats.org/officeDocument/2006/relationships/oleObject" Target="embeddings/oleObject162.bin"/><Relationship Id="rId419" Type="http://schemas.openxmlformats.org/officeDocument/2006/relationships/oleObject" Target="embeddings/oleObject214.bin"/><Relationship Id="rId626" Type="http://schemas.openxmlformats.org/officeDocument/2006/relationships/image" Target="media/image310.wmf"/><Relationship Id="rId973" Type="http://schemas.openxmlformats.org/officeDocument/2006/relationships/image" Target="media/image476.wmf"/><Relationship Id="rId1049" Type="http://schemas.openxmlformats.org/officeDocument/2006/relationships/oleObject" Target="embeddings/oleObject537.bin"/><Relationship Id="rId1256" Type="http://schemas.openxmlformats.org/officeDocument/2006/relationships/image" Target="media/image629.wmf"/><Relationship Id="rId833" Type="http://schemas.openxmlformats.org/officeDocument/2006/relationships/oleObject" Target="embeddings/oleObject424.bin"/><Relationship Id="rId1116" Type="http://schemas.openxmlformats.org/officeDocument/2006/relationships/image" Target="media/image550.wmf"/><Relationship Id="rId1463" Type="http://schemas.openxmlformats.org/officeDocument/2006/relationships/image" Target="media/image769.wmf"/><Relationship Id="rId265" Type="http://schemas.openxmlformats.org/officeDocument/2006/relationships/image" Target="media/image137.wmf"/><Relationship Id="rId472" Type="http://schemas.openxmlformats.org/officeDocument/2006/relationships/image" Target="media/image237.wmf"/><Relationship Id="rId900" Type="http://schemas.openxmlformats.org/officeDocument/2006/relationships/oleObject" Target="embeddings/oleObject461.bin"/><Relationship Id="rId1323" Type="http://schemas.openxmlformats.org/officeDocument/2006/relationships/image" Target="media/image683.wmf"/><Relationship Id="rId1530" Type="http://schemas.openxmlformats.org/officeDocument/2006/relationships/image" Target="media/image800.wmf"/><Relationship Id="rId125" Type="http://schemas.openxmlformats.org/officeDocument/2006/relationships/oleObject" Target="embeddings/oleObject60.bin"/><Relationship Id="rId332" Type="http://schemas.openxmlformats.org/officeDocument/2006/relationships/oleObject" Target="embeddings/oleObject170.bin"/><Relationship Id="rId777" Type="http://schemas.openxmlformats.org/officeDocument/2006/relationships/oleObject" Target="embeddings/oleObject398.bin"/><Relationship Id="rId984" Type="http://schemas.openxmlformats.org/officeDocument/2006/relationships/oleObject" Target="embeddings/oleObject508.bin"/><Relationship Id="rId637" Type="http://schemas.openxmlformats.org/officeDocument/2006/relationships/image" Target="media/image314.wmf"/><Relationship Id="rId844" Type="http://schemas.openxmlformats.org/officeDocument/2006/relationships/oleObject" Target="embeddings/oleObject429.bin"/><Relationship Id="rId1267" Type="http://schemas.openxmlformats.org/officeDocument/2006/relationships/image" Target="media/image639.wmf"/><Relationship Id="rId1474" Type="http://schemas.openxmlformats.org/officeDocument/2006/relationships/oleObject" Target="embeddings/oleObject702.bin"/><Relationship Id="rId276" Type="http://schemas.openxmlformats.org/officeDocument/2006/relationships/image" Target="media/image141.wmf"/><Relationship Id="rId483" Type="http://schemas.openxmlformats.org/officeDocument/2006/relationships/image" Target="media/image243.emf"/><Relationship Id="rId690" Type="http://schemas.openxmlformats.org/officeDocument/2006/relationships/oleObject" Target="embeddings/oleObject352.bin"/><Relationship Id="rId704" Type="http://schemas.openxmlformats.org/officeDocument/2006/relationships/oleObject" Target="embeddings/oleObject360.bin"/><Relationship Id="rId911" Type="http://schemas.openxmlformats.org/officeDocument/2006/relationships/oleObject" Target="embeddings/oleObject468.bin"/><Relationship Id="rId1127" Type="http://schemas.openxmlformats.org/officeDocument/2006/relationships/oleObject" Target="embeddings/oleObject576.bin"/><Relationship Id="rId1334" Type="http://schemas.openxmlformats.org/officeDocument/2006/relationships/image" Target="media/image689.wmf"/><Relationship Id="rId1541" Type="http://schemas.openxmlformats.org/officeDocument/2006/relationships/oleObject" Target="embeddings/oleObject737.bin"/><Relationship Id="rId40" Type="http://schemas.openxmlformats.org/officeDocument/2006/relationships/oleObject" Target="embeddings/oleObject14.bin"/><Relationship Id="rId136" Type="http://schemas.openxmlformats.org/officeDocument/2006/relationships/oleObject" Target="embeddings/oleObject69.bin"/><Relationship Id="rId343" Type="http://schemas.openxmlformats.org/officeDocument/2006/relationships/oleObject" Target="embeddings/oleObject176.bin"/><Relationship Id="rId550" Type="http://schemas.openxmlformats.org/officeDocument/2006/relationships/oleObject" Target="embeddings/oleObject283.bin"/><Relationship Id="rId788" Type="http://schemas.openxmlformats.org/officeDocument/2006/relationships/oleObject" Target="embeddings/oleObject403.bin"/><Relationship Id="rId995" Type="http://schemas.openxmlformats.org/officeDocument/2006/relationships/oleObject" Target="embeddings/oleObject514.bin"/><Relationship Id="rId1180" Type="http://schemas.openxmlformats.org/officeDocument/2006/relationships/image" Target="media/image578.wmf"/><Relationship Id="rId1401" Type="http://schemas.openxmlformats.org/officeDocument/2006/relationships/oleObject" Target="embeddings/oleObject666.bin"/><Relationship Id="rId203" Type="http://schemas.openxmlformats.org/officeDocument/2006/relationships/oleObject" Target="embeddings/oleObject100.bin"/><Relationship Id="rId648" Type="http://schemas.openxmlformats.org/officeDocument/2006/relationships/oleObject" Target="embeddings/oleObject331.bin"/><Relationship Id="rId855" Type="http://schemas.openxmlformats.org/officeDocument/2006/relationships/image" Target="media/image424.wmf"/><Relationship Id="rId1040" Type="http://schemas.openxmlformats.org/officeDocument/2006/relationships/image" Target="media/image512.wmf"/><Relationship Id="rId1278" Type="http://schemas.openxmlformats.org/officeDocument/2006/relationships/image" Target="media/image648.wmf"/><Relationship Id="rId1485" Type="http://schemas.openxmlformats.org/officeDocument/2006/relationships/oleObject" Target="embeddings/oleObject707.bin"/><Relationship Id="rId287" Type="http://schemas.openxmlformats.org/officeDocument/2006/relationships/image" Target="media/image147.wmf"/><Relationship Id="rId410" Type="http://schemas.openxmlformats.org/officeDocument/2006/relationships/image" Target="media/image204.wmf"/><Relationship Id="rId494" Type="http://schemas.openxmlformats.org/officeDocument/2006/relationships/oleObject" Target="embeddings/oleObject249.bin"/><Relationship Id="rId508" Type="http://schemas.openxmlformats.org/officeDocument/2006/relationships/image" Target="media/image256.wmf"/><Relationship Id="rId715" Type="http://schemas.openxmlformats.org/officeDocument/2006/relationships/image" Target="media/image354.wmf"/><Relationship Id="rId922" Type="http://schemas.openxmlformats.org/officeDocument/2006/relationships/oleObject" Target="embeddings/oleObject475.bin"/><Relationship Id="rId1138" Type="http://schemas.openxmlformats.org/officeDocument/2006/relationships/oleObject" Target="embeddings/oleObject582.bin"/><Relationship Id="rId1345" Type="http://schemas.openxmlformats.org/officeDocument/2006/relationships/image" Target="media/image697.wmf"/><Relationship Id="rId1552" Type="http://schemas.openxmlformats.org/officeDocument/2006/relationships/oleObject" Target="embeddings/oleObject743.bin"/><Relationship Id="rId147" Type="http://schemas.openxmlformats.org/officeDocument/2006/relationships/oleObject" Target="embeddings/oleObject75.bin"/><Relationship Id="rId354" Type="http://schemas.openxmlformats.org/officeDocument/2006/relationships/image" Target="media/image175.wmf"/><Relationship Id="rId799" Type="http://schemas.openxmlformats.org/officeDocument/2006/relationships/image" Target="media/image395.wmf"/><Relationship Id="rId1191" Type="http://schemas.openxmlformats.org/officeDocument/2006/relationships/image" Target="media/image583.wmf"/><Relationship Id="rId1205" Type="http://schemas.openxmlformats.org/officeDocument/2006/relationships/oleObject" Target="embeddings/oleObject624.bin"/><Relationship Id="rId51" Type="http://schemas.openxmlformats.org/officeDocument/2006/relationships/oleObject" Target="embeddings/oleObject21.bin"/><Relationship Id="rId561" Type="http://schemas.openxmlformats.org/officeDocument/2006/relationships/image" Target="media/image277.wmf"/><Relationship Id="rId659" Type="http://schemas.openxmlformats.org/officeDocument/2006/relationships/image" Target="media/image327.emf"/><Relationship Id="rId866" Type="http://schemas.openxmlformats.org/officeDocument/2006/relationships/oleObject" Target="embeddings/oleObject442.bin"/><Relationship Id="rId1289" Type="http://schemas.openxmlformats.org/officeDocument/2006/relationships/image" Target="media/image657.wmf"/><Relationship Id="rId1412" Type="http://schemas.openxmlformats.org/officeDocument/2006/relationships/image" Target="media/image742.wmf"/><Relationship Id="rId1496" Type="http://schemas.openxmlformats.org/officeDocument/2006/relationships/image" Target="media/image785.wmf"/><Relationship Id="rId214" Type="http://schemas.openxmlformats.org/officeDocument/2006/relationships/image" Target="media/image114.wmf"/><Relationship Id="rId298" Type="http://schemas.openxmlformats.org/officeDocument/2006/relationships/image" Target="media/image153.wmf"/><Relationship Id="rId421" Type="http://schemas.openxmlformats.org/officeDocument/2006/relationships/oleObject" Target="embeddings/oleObject215.bin"/><Relationship Id="rId519" Type="http://schemas.openxmlformats.org/officeDocument/2006/relationships/oleObject" Target="embeddings/oleObject262.bin"/><Relationship Id="rId1051" Type="http://schemas.openxmlformats.org/officeDocument/2006/relationships/oleObject" Target="embeddings/oleObject538.bin"/><Relationship Id="rId1149" Type="http://schemas.openxmlformats.org/officeDocument/2006/relationships/oleObject" Target="embeddings/oleObject590.bin"/><Relationship Id="rId1356" Type="http://schemas.openxmlformats.org/officeDocument/2006/relationships/oleObject" Target="embeddings/oleObject653.bin"/><Relationship Id="rId158" Type="http://schemas.openxmlformats.org/officeDocument/2006/relationships/image" Target="media/image82.emf"/><Relationship Id="rId726" Type="http://schemas.openxmlformats.org/officeDocument/2006/relationships/image" Target="media/image359.wmf"/><Relationship Id="rId933" Type="http://schemas.openxmlformats.org/officeDocument/2006/relationships/oleObject" Target="embeddings/oleObject481.bin"/><Relationship Id="rId1009" Type="http://schemas.openxmlformats.org/officeDocument/2006/relationships/oleObject" Target="embeddings/oleObject521.bin"/><Relationship Id="rId1563" Type="http://schemas.openxmlformats.org/officeDocument/2006/relationships/image" Target="media/image816.wmf"/><Relationship Id="rId62" Type="http://schemas.openxmlformats.org/officeDocument/2006/relationships/oleObject" Target="embeddings/oleObject27.bin"/><Relationship Id="rId365" Type="http://schemas.openxmlformats.org/officeDocument/2006/relationships/oleObject" Target="embeddings/oleObject189.bin"/><Relationship Id="rId572" Type="http://schemas.openxmlformats.org/officeDocument/2006/relationships/oleObject" Target="embeddings/oleObject294.bin"/><Relationship Id="rId1216" Type="http://schemas.openxmlformats.org/officeDocument/2006/relationships/oleObject" Target="embeddings/oleObject629.bin"/><Relationship Id="rId1423" Type="http://schemas.openxmlformats.org/officeDocument/2006/relationships/image" Target="media/image748.wmf"/><Relationship Id="rId225" Type="http://schemas.openxmlformats.org/officeDocument/2006/relationships/oleObject" Target="embeddings/oleObject112.bin"/><Relationship Id="rId432" Type="http://schemas.openxmlformats.org/officeDocument/2006/relationships/oleObject" Target="embeddings/oleObject220.bin"/><Relationship Id="rId877" Type="http://schemas.openxmlformats.org/officeDocument/2006/relationships/image" Target="media/image434.wmf"/><Relationship Id="rId1062" Type="http://schemas.openxmlformats.org/officeDocument/2006/relationships/image" Target="media/image523.wmf"/><Relationship Id="rId737" Type="http://schemas.openxmlformats.org/officeDocument/2006/relationships/oleObject" Target="embeddings/oleObject377.bin"/><Relationship Id="rId944" Type="http://schemas.openxmlformats.org/officeDocument/2006/relationships/oleObject" Target="embeddings/oleObject487.bin"/><Relationship Id="rId1367" Type="http://schemas.openxmlformats.org/officeDocument/2006/relationships/image" Target="media/image715.wmf"/><Relationship Id="rId1574" Type="http://schemas.openxmlformats.org/officeDocument/2006/relationships/oleObject" Target="embeddings/oleObject754.bin"/><Relationship Id="rId73" Type="http://schemas.openxmlformats.org/officeDocument/2006/relationships/oleObject" Target="embeddings/oleObject32.bin"/><Relationship Id="rId169" Type="http://schemas.openxmlformats.org/officeDocument/2006/relationships/oleObject" Target="embeddings/oleObject85.bin"/><Relationship Id="rId376" Type="http://schemas.openxmlformats.org/officeDocument/2006/relationships/oleObject" Target="embeddings/oleObject194.bin"/><Relationship Id="rId583" Type="http://schemas.openxmlformats.org/officeDocument/2006/relationships/oleObject" Target="embeddings/oleObject300.bin"/><Relationship Id="rId790" Type="http://schemas.openxmlformats.org/officeDocument/2006/relationships/oleObject" Target="embeddings/oleObject404.bin"/><Relationship Id="rId804" Type="http://schemas.openxmlformats.org/officeDocument/2006/relationships/oleObject" Target="embeddings/oleObject411.bin"/><Relationship Id="rId1227" Type="http://schemas.openxmlformats.org/officeDocument/2006/relationships/image" Target="media/image600.wmf"/><Relationship Id="rId1434" Type="http://schemas.openxmlformats.org/officeDocument/2006/relationships/image" Target="media/image754.wmf"/><Relationship Id="rId4" Type="http://schemas.microsoft.com/office/2007/relationships/stylesWithEffects" Target="stylesWithEffects.xml"/><Relationship Id="rId236" Type="http://schemas.openxmlformats.org/officeDocument/2006/relationships/image" Target="media/image122.wmf"/><Relationship Id="rId443" Type="http://schemas.openxmlformats.org/officeDocument/2006/relationships/image" Target="media/image223.wmf"/><Relationship Id="rId650" Type="http://schemas.openxmlformats.org/officeDocument/2006/relationships/image" Target="media/image323.emf"/><Relationship Id="rId888" Type="http://schemas.openxmlformats.org/officeDocument/2006/relationships/image" Target="media/image439.wmf"/><Relationship Id="rId1073" Type="http://schemas.openxmlformats.org/officeDocument/2006/relationships/oleObject" Target="embeddings/oleObject550.bin"/><Relationship Id="rId1280" Type="http://schemas.openxmlformats.org/officeDocument/2006/relationships/image" Target="media/image650.wmf"/><Relationship Id="rId1501" Type="http://schemas.openxmlformats.org/officeDocument/2006/relationships/oleObject" Target="embeddings/oleObject715.bin"/><Relationship Id="rId303" Type="http://schemas.openxmlformats.org/officeDocument/2006/relationships/oleObject" Target="embeddings/oleObject152.bin"/><Relationship Id="rId748" Type="http://schemas.openxmlformats.org/officeDocument/2006/relationships/image" Target="media/image368.wmf"/><Relationship Id="rId955" Type="http://schemas.openxmlformats.org/officeDocument/2006/relationships/oleObject" Target="embeddings/oleObject493.bin"/><Relationship Id="rId1140" Type="http://schemas.openxmlformats.org/officeDocument/2006/relationships/oleObject" Target="embeddings/oleObject584.bin"/><Relationship Id="rId1378" Type="http://schemas.openxmlformats.org/officeDocument/2006/relationships/image" Target="media/image723.wmf"/><Relationship Id="rId1585" Type="http://schemas.openxmlformats.org/officeDocument/2006/relationships/oleObject" Target="embeddings/oleObject760.bin"/><Relationship Id="rId84" Type="http://schemas.openxmlformats.org/officeDocument/2006/relationships/image" Target="media/image49.emf"/><Relationship Id="rId387" Type="http://schemas.openxmlformats.org/officeDocument/2006/relationships/image" Target="media/image192.wmf"/><Relationship Id="rId510" Type="http://schemas.openxmlformats.org/officeDocument/2006/relationships/oleObject" Target="embeddings/oleObject258.bin"/><Relationship Id="rId594" Type="http://schemas.openxmlformats.org/officeDocument/2006/relationships/image" Target="media/image293.wmf"/><Relationship Id="rId608" Type="http://schemas.openxmlformats.org/officeDocument/2006/relationships/image" Target="media/image299.wmf"/><Relationship Id="rId815" Type="http://schemas.openxmlformats.org/officeDocument/2006/relationships/oleObject" Target="embeddings/oleObject416.bin"/><Relationship Id="rId1238" Type="http://schemas.openxmlformats.org/officeDocument/2006/relationships/image" Target="media/image611.emf"/><Relationship Id="rId1445" Type="http://schemas.openxmlformats.org/officeDocument/2006/relationships/oleObject" Target="embeddings/oleObject686.bin"/><Relationship Id="rId247" Type="http://schemas.openxmlformats.org/officeDocument/2006/relationships/image" Target="media/image128.wmf"/><Relationship Id="rId899" Type="http://schemas.openxmlformats.org/officeDocument/2006/relationships/image" Target="media/image443.wmf"/><Relationship Id="rId1000" Type="http://schemas.openxmlformats.org/officeDocument/2006/relationships/image" Target="media/image488.wmf"/><Relationship Id="rId1084" Type="http://schemas.openxmlformats.org/officeDocument/2006/relationships/oleObject" Target="embeddings/oleObject555.bin"/><Relationship Id="rId1305" Type="http://schemas.openxmlformats.org/officeDocument/2006/relationships/image" Target="media/image672.wmf"/><Relationship Id="rId107" Type="http://schemas.openxmlformats.org/officeDocument/2006/relationships/oleObject" Target="embeddings/oleObject50.bin"/><Relationship Id="rId454" Type="http://schemas.openxmlformats.org/officeDocument/2006/relationships/image" Target="media/image229.wmf"/><Relationship Id="rId661" Type="http://schemas.openxmlformats.org/officeDocument/2006/relationships/oleObject" Target="embeddings/oleObject337.bin"/><Relationship Id="rId759" Type="http://schemas.openxmlformats.org/officeDocument/2006/relationships/oleObject" Target="embeddings/oleObject390.bin"/><Relationship Id="rId966" Type="http://schemas.openxmlformats.org/officeDocument/2006/relationships/oleObject" Target="embeddings/oleObject498.bin"/><Relationship Id="rId1291" Type="http://schemas.openxmlformats.org/officeDocument/2006/relationships/image" Target="media/image658.emf"/><Relationship Id="rId1389" Type="http://schemas.openxmlformats.org/officeDocument/2006/relationships/oleObject" Target="embeddings/oleObject662.bin"/><Relationship Id="rId1512" Type="http://schemas.openxmlformats.org/officeDocument/2006/relationships/oleObject" Target="embeddings/oleObject721.bin"/><Relationship Id="rId1596" Type="http://schemas.openxmlformats.org/officeDocument/2006/relationships/image" Target="media/image832.wmf"/><Relationship Id="rId11" Type="http://schemas.openxmlformats.org/officeDocument/2006/relationships/image" Target="media/image15.wmf"/><Relationship Id="rId314" Type="http://schemas.openxmlformats.org/officeDocument/2006/relationships/oleObject" Target="embeddings/oleObject159.bin"/><Relationship Id="rId398" Type="http://schemas.openxmlformats.org/officeDocument/2006/relationships/oleObject" Target="embeddings/oleObject205.bin"/><Relationship Id="rId521" Type="http://schemas.openxmlformats.org/officeDocument/2006/relationships/oleObject" Target="embeddings/oleObject263.bin"/><Relationship Id="rId619" Type="http://schemas.openxmlformats.org/officeDocument/2006/relationships/image" Target="media/image306.wmf"/><Relationship Id="rId1151" Type="http://schemas.openxmlformats.org/officeDocument/2006/relationships/oleObject" Target="embeddings/oleObject591.bin"/><Relationship Id="rId1249" Type="http://schemas.openxmlformats.org/officeDocument/2006/relationships/image" Target="media/image622.emf"/><Relationship Id="rId95" Type="http://schemas.openxmlformats.org/officeDocument/2006/relationships/image" Target="media/image55.wmf"/><Relationship Id="rId160" Type="http://schemas.openxmlformats.org/officeDocument/2006/relationships/oleObject" Target="embeddings/oleObject81.bin"/><Relationship Id="rId826" Type="http://schemas.openxmlformats.org/officeDocument/2006/relationships/image" Target="media/image409.emf"/><Relationship Id="rId1011" Type="http://schemas.openxmlformats.org/officeDocument/2006/relationships/oleObject" Target="embeddings/oleObject522.bin"/><Relationship Id="rId1109" Type="http://schemas.openxmlformats.org/officeDocument/2006/relationships/oleObject" Target="embeddings/oleObject567.bin"/><Relationship Id="rId1456" Type="http://schemas.openxmlformats.org/officeDocument/2006/relationships/image" Target="media/image766.wmf"/><Relationship Id="rId258" Type="http://schemas.openxmlformats.org/officeDocument/2006/relationships/oleObject" Target="embeddings/oleObject129.bin"/><Relationship Id="rId465" Type="http://schemas.openxmlformats.org/officeDocument/2006/relationships/image" Target="media/image233.emf"/><Relationship Id="rId672" Type="http://schemas.openxmlformats.org/officeDocument/2006/relationships/image" Target="media/image333.wmf"/><Relationship Id="rId1095" Type="http://schemas.openxmlformats.org/officeDocument/2006/relationships/oleObject" Target="embeddings/oleObject560.bin"/><Relationship Id="rId1316" Type="http://schemas.openxmlformats.org/officeDocument/2006/relationships/image" Target="media/image679.wmf"/><Relationship Id="rId1523" Type="http://schemas.openxmlformats.org/officeDocument/2006/relationships/oleObject" Target="embeddings/oleObject728.bin"/><Relationship Id="rId22" Type="http://schemas.openxmlformats.org/officeDocument/2006/relationships/image" Target="media/image21.wmf"/><Relationship Id="rId118" Type="http://schemas.openxmlformats.org/officeDocument/2006/relationships/oleObject" Target="embeddings/oleObject56.bin"/><Relationship Id="rId325" Type="http://schemas.openxmlformats.org/officeDocument/2006/relationships/oleObject" Target="embeddings/oleObject164.bin"/><Relationship Id="rId532" Type="http://schemas.openxmlformats.org/officeDocument/2006/relationships/oleObject" Target="embeddings/oleObject272.bin"/><Relationship Id="rId977" Type="http://schemas.openxmlformats.org/officeDocument/2006/relationships/image" Target="media/image478.wmf"/><Relationship Id="rId1162" Type="http://schemas.openxmlformats.org/officeDocument/2006/relationships/image" Target="media/image570.wmf"/><Relationship Id="rId171" Type="http://schemas.openxmlformats.org/officeDocument/2006/relationships/oleObject" Target="embeddings/oleObject86.bin"/><Relationship Id="rId837" Type="http://schemas.openxmlformats.org/officeDocument/2006/relationships/image" Target="media/image416.wmf"/><Relationship Id="rId1022" Type="http://schemas.openxmlformats.org/officeDocument/2006/relationships/image" Target="media/image500.emf"/><Relationship Id="rId1467" Type="http://schemas.openxmlformats.org/officeDocument/2006/relationships/oleObject" Target="embeddings/oleObject698.bin"/><Relationship Id="rId269" Type="http://schemas.openxmlformats.org/officeDocument/2006/relationships/image" Target="media/image139.wmf"/><Relationship Id="rId476" Type="http://schemas.openxmlformats.org/officeDocument/2006/relationships/oleObject" Target="embeddings/oleObject241.bin"/><Relationship Id="rId683" Type="http://schemas.openxmlformats.org/officeDocument/2006/relationships/oleObject" Target="embeddings/oleObject349.bin"/><Relationship Id="rId890" Type="http://schemas.openxmlformats.org/officeDocument/2006/relationships/image" Target="media/image440.emf"/><Relationship Id="rId904" Type="http://schemas.openxmlformats.org/officeDocument/2006/relationships/oleObject" Target="embeddings/oleObject464.bin"/><Relationship Id="rId1327" Type="http://schemas.openxmlformats.org/officeDocument/2006/relationships/image" Target="media/image685.emf"/><Relationship Id="rId1534" Type="http://schemas.openxmlformats.org/officeDocument/2006/relationships/oleObject" Target="embeddings/oleObject733.bin"/><Relationship Id="rId33" Type="http://schemas.openxmlformats.org/officeDocument/2006/relationships/image" Target="media/image27.wmf"/><Relationship Id="rId129" Type="http://schemas.openxmlformats.org/officeDocument/2006/relationships/oleObject" Target="embeddings/oleObject63.bin"/><Relationship Id="rId336" Type="http://schemas.openxmlformats.org/officeDocument/2006/relationships/oleObject" Target="embeddings/oleObject173.bin"/><Relationship Id="rId543" Type="http://schemas.openxmlformats.org/officeDocument/2006/relationships/image" Target="media/image269.wmf"/><Relationship Id="rId988" Type="http://schemas.openxmlformats.org/officeDocument/2006/relationships/image" Target="media/image482.wmf"/><Relationship Id="rId1173" Type="http://schemas.openxmlformats.org/officeDocument/2006/relationships/oleObject" Target="embeddings/oleObject603.bin"/><Relationship Id="rId1380" Type="http://schemas.openxmlformats.org/officeDocument/2006/relationships/image" Target="media/image724.wmf"/><Relationship Id="rId1601" Type="http://schemas.openxmlformats.org/officeDocument/2006/relationships/oleObject" Target="embeddings/oleObject768.bin"/><Relationship Id="rId182" Type="http://schemas.openxmlformats.org/officeDocument/2006/relationships/image" Target="media/image96.wmf"/><Relationship Id="rId403" Type="http://schemas.openxmlformats.org/officeDocument/2006/relationships/oleObject" Target="embeddings/oleObject207.bin"/><Relationship Id="rId750" Type="http://schemas.openxmlformats.org/officeDocument/2006/relationships/image" Target="media/image369.wmf"/><Relationship Id="rId848" Type="http://schemas.openxmlformats.org/officeDocument/2006/relationships/oleObject" Target="embeddings/oleObject432.bin"/><Relationship Id="rId1033" Type="http://schemas.openxmlformats.org/officeDocument/2006/relationships/image" Target="media/image508.emf"/><Relationship Id="rId1478" Type="http://schemas.openxmlformats.org/officeDocument/2006/relationships/image" Target="media/image776.wmf"/><Relationship Id="rId487" Type="http://schemas.openxmlformats.org/officeDocument/2006/relationships/oleObject" Target="embeddings/oleObject246.bin"/><Relationship Id="rId610" Type="http://schemas.openxmlformats.org/officeDocument/2006/relationships/oleObject" Target="embeddings/oleObject315.bin"/><Relationship Id="rId694" Type="http://schemas.openxmlformats.org/officeDocument/2006/relationships/oleObject" Target="embeddings/oleObject354.bin"/><Relationship Id="rId708" Type="http://schemas.openxmlformats.org/officeDocument/2006/relationships/oleObject" Target="embeddings/oleObject362.bin"/><Relationship Id="rId915" Type="http://schemas.openxmlformats.org/officeDocument/2006/relationships/image" Target="media/image449.wmf"/><Relationship Id="rId1240" Type="http://schemas.openxmlformats.org/officeDocument/2006/relationships/image" Target="media/image613.emf"/><Relationship Id="rId1338" Type="http://schemas.openxmlformats.org/officeDocument/2006/relationships/image" Target="media/image692.wmf"/><Relationship Id="rId1545" Type="http://schemas.openxmlformats.org/officeDocument/2006/relationships/oleObject" Target="embeddings/oleObject739.bin"/><Relationship Id="rId347" Type="http://schemas.openxmlformats.org/officeDocument/2006/relationships/oleObject" Target="embeddings/oleObject180.bin"/><Relationship Id="rId999" Type="http://schemas.openxmlformats.org/officeDocument/2006/relationships/oleObject" Target="embeddings/oleObject516.bin"/><Relationship Id="rId1100" Type="http://schemas.openxmlformats.org/officeDocument/2006/relationships/image" Target="media/image542.wmf"/><Relationship Id="rId1184" Type="http://schemas.openxmlformats.org/officeDocument/2006/relationships/oleObject" Target="embeddings/oleObject609.bin"/><Relationship Id="rId1405" Type="http://schemas.openxmlformats.org/officeDocument/2006/relationships/oleObject" Target="embeddings/oleObject668.bin"/><Relationship Id="rId44" Type="http://schemas.openxmlformats.org/officeDocument/2006/relationships/image" Target="media/image32.wmf"/><Relationship Id="rId554" Type="http://schemas.openxmlformats.org/officeDocument/2006/relationships/oleObject" Target="embeddings/oleObject285.bin"/><Relationship Id="rId761" Type="http://schemas.openxmlformats.org/officeDocument/2006/relationships/oleObject" Target="embeddings/oleObject391.bin"/><Relationship Id="rId859" Type="http://schemas.openxmlformats.org/officeDocument/2006/relationships/image" Target="media/image425.wmf"/><Relationship Id="rId1391" Type="http://schemas.openxmlformats.org/officeDocument/2006/relationships/image" Target="media/image730.wmf"/><Relationship Id="rId1489" Type="http://schemas.openxmlformats.org/officeDocument/2006/relationships/image" Target="media/image781.wmf"/><Relationship Id="rId193" Type="http://schemas.openxmlformats.org/officeDocument/2006/relationships/image" Target="media/image102.wmf"/><Relationship Id="rId207" Type="http://schemas.openxmlformats.org/officeDocument/2006/relationships/oleObject" Target="embeddings/oleObject102.bin"/><Relationship Id="rId414" Type="http://schemas.openxmlformats.org/officeDocument/2006/relationships/image" Target="media/image206.emf"/><Relationship Id="rId498" Type="http://schemas.openxmlformats.org/officeDocument/2006/relationships/image" Target="media/image252.wmf"/><Relationship Id="rId621" Type="http://schemas.openxmlformats.org/officeDocument/2006/relationships/image" Target="media/image307.wmf"/><Relationship Id="rId1044" Type="http://schemas.openxmlformats.org/officeDocument/2006/relationships/image" Target="media/image514.wmf"/><Relationship Id="rId1251" Type="http://schemas.openxmlformats.org/officeDocument/2006/relationships/image" Target="media/image624.emf"/><Relationship Id="rId1349" Type="http://schemas.openxmlformats.org/officeDocument/2006/relationships/image" Target="media/image700.wmf"/><Relationship Id="rId260" Type="http://schemas.openxmlformats.org/officeDocument/2006/relationships/image" Target="media/image134.wmf"/><Relationship Id="rId719" Type="http://schemas.openxmlformats.org/officeDocument/2006/relationships/oleObject" Target="embeddings/oleObject367.bin"/><Relationship Id="rId926" Type="http://schemas.openxmlformats.org/officeDocument/2006/relationships/image" Target="media/image453.wmf"/><Relationship Id="rId1111" Type="http://schemas.openxmlformats.org/officeDocument/2006/relationships/oleObject" Target="embeddings/oleObject568.bin"/><Relationship Id="rId1556" Type="http://schemas.openxmlformats.org/officeDocument/2006/relationships/oleObject" Target="embeddings/oleObject745.bin"/><Relationship Id="rId55" Type="http://schemas.openxmlformats.org/officeDocument/2006/relationships/image" Target="media/image36.wmf"/><Relationship Id="rId120" Type="http://schemas.openxmlformats.org/officeDocument/2006/relationships/oleObject" Target="embeddings/oleObject58.bin"/><Relationship Id="rId358" Type="http://schemas.openxmlformats.org/officeDocument/2006/relationships/image" Target="media/image177.wmf"/><Relationship Id="rId565" Type="http://schemas.openxmlformats.org/officeDocument/2006/relationships/image" Target="media/image279.wmf"/><Relationship Id="rId772" Type="http://schemas.openxmlformats.org/officeDocument/2006/relationships/image" Target="media/image381.wmf"/><Relationship Id="rId1195" Type="http://schemas.openxmlformats.org/officeDocument/2006/relationships/oleObject" Target="embeddings/oleObject616.bin"/><Relationship Id="rId1209" Type="http://schemas.openxmlformats.org/officeDocument/2006/relationships/image" Target="media/image587.emf"/><Relationship Id="rId1416" Type="http://schemas.openxmlformats.org/officeDocument/2006/relationships/image" Target="media/image744.wmf"/><Relationship Id="rId218" Type="http://schemas.openxmlformats.org/officeDocument/2006/relationships/oleObject" Target="embeddings/oleObject108.bin"/><Relationship Id="rId425" Type="http://schemas.openxmlformats.org/officeDocument/2006/relationships/image" Target="media/image213.wmf"/><Relationship Id="rId632" Type="http://schemas.openxmlformats.org/officeDocument/2006/relationships/oleObject" Target="embeddings/oleObject325.bin"/><Relationship Id="rId1055" Type="http://schemas.openxmlformats.org/officeDocument/2006/relationships/image" Target="media/image519.wmf"/><Relationship Id="rId1262" Type="http://schemas.openxmlformats.org/officeDocument/2006/relationships/image" Target="media/image635.wmf"/><Relationship Id="rId271" Type="http://schemas.openxmlformats.org/officeDocument/2006/relationships/image" Target="media/image140.emf"/><Relationship Id="rId937" Type="http://schemas.openxmlformats.org/officeDocument/2006/relationships/image" Target="media/image459.wmf"/><Relationship Id="rId1122" Type="http://schemas.openxmlformats.org/officeDocument/2006/relationships/image" Target="media/image553.wmf"/><Relationship Id="rId1567" Type="http://schemas.openxmlformats.org/officeDocument/2006/relationships/image" Target="media/image818.wmf"/><Relationship Id="rId66" Type="http://schemas.openxmlformats.org/officeDocument/2006/relationships/oleObject" Target="embeddings/oleObject29.bin"/><Relationship Id="rId131" Type="http://schemas.openxmlformats.org/officeDocument/2006/relationships/oleObject" Target="embeddings/oleObject65.bin"/><Relationship Id="rId369" Type="http://schemas.openxmlformats.org/officeDocument/2006/relationships/oleObject" Target="embeddings/oleObject191.bin"/><Relationship Id="rId576" Type="http://schemas.openxmlformats.org/officeDocument/2006/relationships/oleObject" Target="embeddings/oleObject296.bin"/><Relationship Id="rId783" Type="http://schemas.openxmlformats.org/officeDocument/2006/relationships/image" Target="media/image387.emf"/><Relationship Id="rId990" Type="http://schemas.openxmlformats.org/officeDocument/2006/relationships/image" Target="media/image483.wmf"/><Relationship Id="rId1427" Type="http://schemas.openxmlformats.org/officeDocument/2006/relationships/image" Target="media/image750.wmf"/><Relationship Id="rId229" Type="http://schemas.openxmlformats.org/officeDocument/2006/relationships/oleObject" Target="embeddings/oleObject114.bin"/><Relationship Id="rId436" Type="http://schemas.openxmlformats.org/officeDocument/2006/relationships/oleObject" Target="embeddings/oleObject222.bin"/><Relationship Id="rId643" Type="http://schemas.openxmlformats.org/officeDocument/2006/relationships/image" Target="media/image318.emf"/><Relationship Id="rId1066" Type="http://schemas.openxmlformats.org/officeDocument/2006/relationships/image" Target="media/image525.wmf"/><Relationship Id="rId1273" Type="http://schemas.openxmlformats.org/officeDocument/2006/relationships/image" Target="media/image644.wmf"/><Relationship Id="rId1480" Type="http://schemas.openxmlformats.org/officeDocument/2006/relationships/image" Target="media/image777.wmf"/><Relationship Id="rId850" Type="http://schemas.openxmlformats.org/officeDocument/2006/relationships/oleObject" Target="embeddings/oleObject433.bin"/><Relationship Id="rId948" Type="http://schemas.openxmlformats.org/officeDocument/2006/relationships/oleObject" Target="embeddings/oleObject490.bin"/><Relationship Id="rId1133" Type="http://schemas.openxmlformats.org/officeDocument/2006/relationships/oleObject" Target="embeddings/oleObject579.bin"/><Relationship Id="rId1578" Type="http://schemas.openxmlformats.org/officeDocument/2006/relationships/oleObject" Target="embeddings/oleObject756.bin"/><Relationship Id="rId77" Type="http://schemas.openxmlformats.org/officeDocument/2006/relationships/oleObject" Target="embeddings/oleObject35.bin"/><Relationship Id="rId282" Type="http://schemas.openxmlformats.org/officeDocument/2006/relationships/image" Target="media/image144.emf"/><Relationship Id="rId503" Type="http://schemas.openxmlformats.org/officeDocument/2006/relationships/oleObject" Target="embeddings/oleObject253.bin"/><Relationship Id="rId587" Type="http://schemas.openxmlformats.org/officeDocument/2006/relationships/oleObject" Target="embeddings/oleObject302.bin"/><Relationship Id="rId710" Type="http://schemas.openxmlformats.org/officeDocument/2006/relationships/oleObject" Target="embeddings/oleObject363.bin"/><Relationship Id="rId808" Type="http://schemas.openxmlformats.org/officeDocument/2006/relationships/image" Target="media/image400.wmf"/><Relationship Id="rId1340" Type="http://schemas.openxmlformats.org/officeDocument/2006/relationships/image" Target="media/image693.wmf"/><Relationship Id="rId1438" Type="http://schemas.openxmlformats.org/officeDocument/2006/relationships/image" Target="media/image756.wmf"/><Relationship Id="rId8" Type="http://schemas.openxmlformats.org/officeDocument/2006/relationships/endnotes" Target="endnotes.xml"/><Relationship Id="rId142" Type="http://schemas.openxmlformats.org/officeDocument/2006/relationships/image" Target="media/image74.wmf"/><Relationship Id="rId447" Type="http://schemas.openxmlformats.org/officeDocument/2006/relationships/image" Target="media/image225.wmf"/><Relationship Id="rId794" Type="http://schemas.openxmlformats.org/officeDocument/2006/relationships/oleObject" Target="embeddings/oleObject406.bin"/><Relationship Id="rId1077" Type="http://schemas.openxmlformats.org/officeDocument/2006/relationships/image" Target="media/image530.wmf"/><Relationship Id="rId1200" Type="http://schemas.openxmlformats.org/officeDocument/2006/relationships/oleObject" Target="embeddings/oleObject620.bin"/><Relationship Id="rId654" Type="http://schemas.openxmlformats.org/officeDocument/2006/relationships/oleObject" Target="embeddings/oleObject333.bin"/><Relationship Id="rId861" Type="http://schemas.openxmlformats.org/officeDocument/2006/relationships/image" Target="media/image426.wmf"/><Relationship Id="rId959" Type="http://schemas.openxmlformats.org/officeDocument/2006/relationships/oleObject" Target="embeddings/oleObject495.bin"/><Relationship Id="rId1284" Type="http://schemas.openxmlformats.org/officeDocument/2006/relationships/image" Target="media/image653.emf"/><Relationship Id="rId1491" Type="http://schemas.openxmlformats.org/officeDocument/2006/relationships/oleObject" Target="embeddings/oleObject710.bin"/><Relationship Id="rId1505" Type="http://schemas.openxmlformats.org/officeDocument/2006/relationships/oleObject" Target="embeddings/oleObject717.bin"/><Relationship Id="rId1589" Type="http://schemas.openxmlformats.org/officeDocument/2006/relationships/oleObject" Target="embeddings/oleObject762.bin"/><Relationship Id="rId293" Type="http://schemas.openxmlformats.org/officeDocument/2006/relationships/oleObject" Target="embeddings/oleObject147.bin"/><Relationship Id="rId307" Type="http://schemas.openxmlformats.org/officeDocument/2006/relationships/oleObject" Target="embeddings/oleObject155.bin"/><Relationship Id="rId514" Type="http://schemas.openxmlformats.org/officeDocument/2006/relationships/oleObject" Target="embeddings/oleObject260.bin"/><Relationship Id="rId721" Type="http://schemas.openxmlformats.org/officeDocument/2006/relationships/oleObject" Target="embeddings/oleObject368.bin"/><Relationship Id="rId1144" Type="http://schemas.openxmlformats.org/officeDocument/2006/relationships/oleObject" Target="embeddings/oleObject587.bin"/><Relationship Id="rId1351" Type="http://schemas.openxmlformats.org/officeDocument/2006/relationships/image" Target="media/image702.wmf"/><Relationship Id="rId1449" Type="http://schemas.openxmlformats.org/officeDocument/2006/relationships/oleObject" Target="embeddings/oleObject688.bin"/><Relationship Id="rId88" Type="http://schemas.openxmlformats.org/officeDocument/2006/relationships/oleObject" Target="embeddings/oleObject41.bin"/><Relationship Id="rId153" Type="http://schemas.openxmlformats.org/officeDocument/2006/relationships/oleObject" Target="embeddings/oleObject78.bin"/><Relationship Id="rId360" Type="http://schemas.openxmlformats.org/officeDocument/2006/relationships/image" Target="media/image178.wmf"/><Relationship Id="rId598" Type="http://schemas.openxmlformats.org/officeDocument/2006/relationships/image" Target="media/image295.wmf"/><Relationship Id="rId819" Type="http://schemas.openxmlformats.org/officeDocument/2006/relationships/oleObject" Target="embeddings/oleObject418.bin"/><Relationship Id="rId1004" Type="http://schemas.openxmlformats.org/officeDocument/2006/relationships/image" Target="media/image490.wmf"/><Relationship Id="rId1211" Type="http://schemas.openxmlformats.org/officeDocument/2006/relationships/oleObject" Target="embeddings/oleObject627.bin"/><Relationship Id="rId220" Type="http://schemas.openxmlformats.org/officeDocument/2006/relationships/image" Target="media/image115.wmf"/><Relationship Id="rId458" Type="http://schemas.openxmlformats.org/officeDocument/2006/relationships/image" Target="media/image231.wmf"/><Relationship Id="rId665" Type="http://schemas.openxmlformats.org/officeDocument/2006/relationships/image" Target="media/image330.wmf"/><Relationship Id="rId872" Type="http://schemas.openxmlformats.org/officeDocument/2006/relationships/oleObject" Target="embeddings/oleObject445.bin"/><Relationship Id="rId1088" Type="http://schemas.openxmlformats.org/officeDocument/2006/relationships/oleObject" Target="embeddings/oleObject557.bin"/><Relationship Id="rId1295" Type="http://schemas.openxmlformats.org/officeDocument/2006/relationships/image" Target="media/image662.wmf"/><Relationship Id="rId1309" Type="http://schemas.openxmlformats.org/officeDocument/2006/relationships/image" Target="media/image676.emf"/><Relationship Id="rId1516" Type="http://schemas.openxmlformats.org/officeDocument/2006/relationships/oleObject" Target="embeddings/oleObject723.bin"/><Relationship Id="rId15" Type="http://schemas.openxmlformats.org/officeDocument/2006/relationships/image" Target="media/image17.wmf"/><Relationship Id="rId318" Type="http://schemas.openxmlformats.org/officeDocument/2006/relationships/image" Target="media/image162.wmf"/><Relationship Id="rId525" Type="http://schemas.openxmlformats.org/officeDocument/2006/relationships/oleObject" Target="embeddings/oleObject267.bin"/><Relationship Id="rId732" Type="http://schemas.openxmlformats.org/officeDocument/2006/relationships/image" Target="media/image362.wmf"/><Relationship Id="rId1155" Type="http://schemas.openxmlformats.org/officeDocument/2006/relationships/oleObject" Target="embeddings/oleObject593.bin"/><Relationship Id="rId1362" Type="http://schemas.openxmlformats.org/officeDocument/2006/relationships/image" Target="media/image710.wmf"/><Relationship Id="rId99" Type="http://schemas.openxmlformats.org/officeDocument/2006/relationships/image" Target="media/image57.wmf"/><Relationship Id="rId164" Type="http://schemas.openxmlformats.org/officeDocument/2006/relationships/image" Target="media/image86.wmf"/><Relationship Id="rId371" Type="http://schemas.openxmlformats.org/officeDocument/2006/relationships/oleObject" Target="embeddings/oleObject192.bin"/><Relationship Id="rId1015" Type="http://schemas.openxmlformats.org/officeDocument/2006/relationships/image" Target="media/image496.wmf"/><Relationship Id="rId1222" Type="http://schemas.openxmlformats.org/officeDocument/2006/relationships/image" Target="media/image595.emf"/><Relationship Id="rId469" Type="http://schemas.openxmlformats.org/officeDocument/2006/relationships/oleObject" Target="embeddings/oleObject238.bin"/><Relationship Id="rId676" Type="http://schemas.openxmlformats.org/officeDocument/2006/relationships/image" Target="media/image335.wmf"/><Relationship Id="rId883" Type="http://schemas.openxmlformats.org/officeDocument/2006/relationships/image" Target="media/image437.wmf"/><Relationship Id="rId1099" Type="http://schemas.openxmlformats.org/officeDocument/2006/relationships/oleObject" Target="embeddings/oleObject562.bin"/><Relationship Id="rId1527" Type="http://schemas.openxmlformats.org/officeDocument/2006/relationships/oleObject" Target="embeddings/oleObject730.bin"/><Relationship Id="rId26" Type="http://schemas.openxmlformats.org/officeDocument/2006/relationships/image" Target="media/image23.wmf"/><Relationship Id="rId231" Type="http://schemas.openxmlformats.org/officeDocument/2006/relationships/oleObject" Target="embeddings/oleObject115.bin"/><Relationship Id="rId329" Type="http://schemas.openxmlformats.org/officeDocument/2006/relationships/oleObject" Target="embeddings/oleObject168.bin"/><Relationship Id="rId536" Type="http://schemas.openxmlformats.org/officeDocument/2006/relationships/image" Target="media/image266.wmf"/><Relationship Id="rId1166" Type="http://schemas.openxmlformats.org/officeDocument/2006/relationships/image" Target="media/image572.wmf"/><Relationship Id="rId1373" Type="http://schemas.openxmlformats.org/officeDocument/2006/relationships/oleObject" Target="embeddings/oleObject654.bin"/><Relationship Id="rId175" Type="http://schemas.openxmlformats.org/officeDocument/2006/relationships/image" Target="media/image92.png"/><Relationship Id="rId743" Type="http://schemas.openxmlformats.org/officeDocument/2006/relationships/image" Target="media/image366.wmf"/><Relationship Id="rId950" Type="http://schemas.openxmlformats.org/officeDocument/2006/relationships/image" Target="media/image464.wmf"/><Relationship Id="rId1026" Type="http://schemas.openxmlformats.org/officeDocument/2006/relationships/oleObject" Target="embeddings/oleObject528.bin"/><Relationship Id="rId1580" Type="http://schemas.openxmlformats.org/officeDocument/2006/relationships/image" Target="media/image824.wmf"/><Relationship Id="rId382" Type="http://schemas.openxmlformats.org/officeDocument/2006/relationships/oleObject" Target="embeddings/oleObject197.bin"/><Relationship Id="rId603" Type="http://schemas.openxmlformats.org/officeDocument/2006/relationships/oleObject" Target="embeddings/oleObject311.bin"/><Relationship Id="rId687" Type="http://schemas.openxmlformats.org/officeDocument/2006/relationships/image" Target="media/image341.wmf"/><Relationship Id="rId810" Type="http://schemas.openxmlformats.org/officeDocument/2006/relationships/oleObject" Target="embeddings/oleObject414.bin"/><Relationship Id="rId908" Type="http://schemas.openxmlformats.org/officeDocument/2006/relationships/oleObject" Target="embeddings/oleObject466.bin"/><Relationship Id="rId1233" Type="http://schemas.openxmlformats.org/officeDocument/2006/relationships/image" Target="media/image606.emf"/><Relationship Id="rId1440" Type="http://schemas.openxmlformats.org/officeDocument/2006/relationships/oleObject" Target="embeddings/oleObject684.bin"/><Relationship Id="rId1538" Type="http://schemas.openxmlformats.org/officeDocument/2006/relationships/image" Target="media/image804.wmf"/><Relationship Id="rId242" Type="http://schemas.openxmlformats.org/officeDocument/2006/relationships/image" Target="media/image125.wmf"/><Relationship Id="rId894" Type="http://schemas.openxmlformats.org/officeDocument/2006/relationships/oleObject" Target="embeddings/oleObject456.bin"/><Relationship Id="rId1177" Type="http://schemas.openxmlformats.org/officeDocument/2006/relationships/oleObject" Target="embeddings/oleObject605.bin"/><Relationship Id="rId1300" Type="http://schemas.openxmlformats.org/officeDocument/2006/relationships/image" Target="media/image667.wmf"/><Relationship Id="rId37" Type="http://schemas.openxmlformats.org/officeDocument/2006/relationships/image" Target="media/image29.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image" Target="media/image371.wmf"/><Relationship Id="rId961" Type="http://schemas.openxmlformats.org/officeDocument/2006/relationships/image" Target="media/image470.wmf"/><Relationship Id="rId1384" Type="http://schemas.openxmlformats.org/officeDocument/2006/relationships/image" Target="media/image726.wmf"/><Relationship Id="rId1591" Type="http://schemas.openxmlformats.org/officeDocument/2006/relationships/oleObject" Target="embeddings/oleObject763.bin"/><Relationship Id="rId1605" Type="http://schemas.openxmlformats.org/officeDocument/2006/relationships/oleObject" Target="embeddings/oleObject770.bin"/><Relationship Id="rId90" Type="http://schemas.openxmlformats.org/officeDocument/2006/relationships/oleObject" Target="embeddings/oleObject42.bin"/><Relationship Id="rId186" Type="http://schemas.openxmlformats.org/officeDocument/2006/relationships/image" Target="media/image98.wmf"/><Relationship Id="rId393" Type="http://schemas.openxmlformats.org/officeDocument/2006/relationships/image" Target="media/image195.wmf"/><Relationship Id="rId407" Type="http://schemas.openxmlformats.org/officeDocument/2006/relationships/oleObject" Target="embeddings/oleObject209.bin"/><Relationship Id="rId614" Type="http://schemas.openxmlformats.org/officeDocument/2006/relationships/oleObject" Target="embeddings/oleObject316.bin"/><Relationship Id="rId821" Type="http://schemas.openxmlformats.org/officeDocument/2006/relationships/oleObject" Target="embeddings/oleObject419.bin"/><Relationship Id="rId1037" Type="http://schemas.openxmlformats.org/officeDocument/2006/relationships/oleObject" Target="embeddings/oleObject531.bin"/><Relationship Id="rId1244" Type="http://schemas.openxmlformats.org/officeDocument/2006/relationships/image" Target="media/image617.emf"/><Relationship Id="rId1451" Type="http://schemas.openxmlformats.org/officeDocument/2006/relationships/oleObject" Target="embeddings/oleObject689.bin"/><Relationship Id="rId253" Type="http://schemas.openxmlformats.org/officeDocument/2006/relationships/image" Target="media/image131.wmf"/><Relationship Id="rId460" Type="http://schemas.openxmlformats.org/officeDocument/2006/relationships/image" Target="media/image232.wmf"/><Relationship Id="rId698" Type="http://schemas.openxmlformats.org/officeDocument/2006/relationships/oleObject" Target="embeddings/oleObject356.bin"/><Relationship Id="rId919" Type="http://schemas.openxmlformats.org/officeDocument/2006/relationships/oleObject" Target="embeddings/oleObject473.bin"/><Relationship Id="rId1090" Type="http://schemas.openxmlformats.org/officeDocument/2006/relationships/oleObject" Target="embeddings/oleObject558.bin"/><Relationship Id="rId1104" Type="http://schemas.openxmlformats.org/officeDocument/2006/relationships/image" Target="media/image544.wmf"/><Relationship Id="rId1311" Type="http://schemas.openxmlformats.org/officeDocument/2006/relationships/image" Target="media/image678.emf"/><Relationship Id="rId1549" Type="http://schemas.openxmlformats.org/officeDocument/2006/relationships/oleObject" Target="embeddings/oleObject741.bin"/><Relationship Id="rId48" Type="http://schemas.openxmlformats.org/officeDocument/2006/relationships/image" Target="media/image34.wmf"/><Relationship Id="rId113" Type="http://schemas.openxmlformats.org/officeDocument/2006/relationships/oleObject" Target="embeddings/oleObject53.bin"/><Relationship Id="rId320" Type="http://schemas.openxmlformats.org/officeDocument/2006/relationships/image" Target="media/image163.wmf"/><Relationship Id="rId558" Type="http://schemas.openxmlformats.org/officeDocument/2006/relationships/oleObject" Target="embeddings/oleObject287.bin"/><Relationship Id="rId765" Type="http://schemas.openxmlformats.org/officeDocument/2006/relationships/image" Target="media/image377.emf"/><Relationship Id="rId972" Type="http://schemas.openxmlformats.org/officeDocument/2006/relationships/oleObject" Target="embeddings/oleObject501.bin"/><Relationship Id="rId1188" Type="http://schemas.openxmlformats.org/officeDocument/2006/relationships/oleObject" Target="embeddings/oleObject611.bin"/><Relationship Id="rId1395" Type="http://schemas.openxmlformats.org/officeDocument/2006/relationships/image" Target="media/image733.wmf"/><Relationship Id="rId1409" Type="http://schemas.openxmlformats.org/officeDocument/2006/relationships/oleObject" Target="embeddings/oleObject670.bin"/><Relationship Id="rId197" Type="http://schemas.openxmlformats.org/officeDocument/2006/relationships/image" Target="media/image104.wmf"/><Relationship Id="rId418" Type="http://schemas.openxmlformats.org/officeDocument/2006/relationships/image" Target="media/image209.wmf"/><Relationship Id="rId625" Type="http://schemas.openxmlformats.org/officeDocument/2006/relationships/oleObject" Target="embeddings/oleObject320.bin"/><Relationship Id="rId832" Type="http://schemas.openxmlformats.org/officeDocument/2006/relationships/image" Target="media/image413.wmf"/><Relationship Id="rId1048" Type="http://schemas.openxmlformats.org/officeDocument/2006/relationships/image" Target="media/image516.wmf"/><Relationship Id="rId1255" Type="http://schemas.openxmlformats.org/officeDocument/2006/relationships/image" Target="media/image628.wmf"/><Relationship Id="rId1462" Type="http://schemas.openxmlformats.org/officeDocument/2006/relationships/oleObject" Target="embeddings/oleObject695.bin"/><Relationship Id="rId264" Type="http://schemas.openxmlformats.org/officeDocument/2006/relationships/oleObject" Target="embeddings/oleObject132.bin"/><Relationship Id="rId471" Type="http://schemas.openxmlformats.org/officeDocument/2006/relationships/oleObject" Target="embeddings/oleObject239.bin"/><Relationship Id="rId1115" Type="http://schemas.openxmlformats.org/officeDocument/2006/relationships/oleObject" Target="embeddings/oleObject570.bin"/><Relationship Id="rId1322" Type="http://schemas.openxmlformats.org/officeDocument/2006/relationships/oleObject" Target="embeddings/oleObject641.bin"/><Relationship Id="rId59" Type="http://schemas.openxmlformats.org/officeDocument/2006/relationships/image" Target="media/image38.wmf"/><Relationship Id="rId124" Type="http://schemas.openxmlformats.org/officeDocument/2006/relationships/image" Target="media/image69.wmf"/><Relationship Id="rId569" Type="http://schemas.openxmlformats.org/officeDocument/2006/relationships/oleObject" Target="embeddings/oleObject292.bin"/><Relationship Id="rId776" Type="http://schemas.openxmlformats.org/officeDocument/2006/relationships/image" Target="media/image383.wmf"/><Relationship Id="rId983" Type="http://schemas.openxmlformats.org/officeDocument/2006/relationships/oleObject" Target="embeddings/oleObject507.bin"/><Relationship Id="rId1199" Type="http://schemas.openxmlformats.org/officeDocument/2006/relationships/oleObject" Target="embeddings/oleObject619.bin"/><Relationship Id="rId331" Type="http://schemas.openxmlformats.org/officeDocument/2006/relationships/image" Target="media/image166.wmf"/><Relationship Id="rId429" Type="http://schemas.openxmlformats.org/officeDocument/2006/relationships/image" Target="media/image215.wmf"/><Relationship Id="rId636" Type="http://schemas.openxmlformats.org/officeDocument/2006/relationships/oleObject" Target="embeddings/oleObject327.bin"/><Relationship Id="rId1059" Type="http://schemas.openxmlformats.org/officeDocument/2006/relationships/oleObject" Target="embeddings/oleObject542.bin"/><Relationship Id="rId1266" Type="http://schemas.openxmlformats.org/officeDocument/2006/relationships/image" Target="media/image638.emf"/><Relationship Id="rId1473" Type="http://schemas.openxmlformats.org/officeDocument/2006/relationships/image" Target="media/image773.wmf"/><Relationship Id="rId843" Type="http://schemas.openxmlformats.org/officeDocument/2006/relationships/image" Target="media/image419.wmf"/><Relationship Id="rId1126" Type="http://schemas.openxmlformats.org/officeDocument/2006/relationships/image" Target="media/image555.wmf"/><Relationship Id="rId275" Type="http://schemas.openxmlformats.org/officeDocument/2006/relationships/oleObject" Target="embeddings/oleObject139.bin"/><Relationship Id="rId482" Type="http://schemas.openxmlformats.org/officeDocument/2006/relationships/oleObject" Target="embeddings/oleObject244.bin"/><Relationship Id="rId703" Type="http://schemas.openxmlformats.org/officeDocument/2006/relationships/image" Target="media/image348.wmf"/><Relationship Id="rId910" Type="http://schemas.openxmlformats.org/officeDocument/2006/relationships/image" Target="media/image447.emf"/><Relationship Id="rId1333" Type="http://schemas.openxmlformats.org/officeDocument/2006/relationships/oleObject" Target="embeddings/oleObject646.bin"/><Relationship Id="rId1540" Type="http://schemas.openxmlformats.org/officeDocument/2006/relationships/image" Target="media/image805.wmf"/><Relationship Id="rId135" Type="http://schemas.openxmlformats.org/officeDocument/2006/relationships/oleObject" Target="embeddings/oleObject68.bin"/><Relationship Id="rId342" Type="http://schemas.openxmlformats.org/officeDocument/2006/relationships/oleObject" Target="embeddings/oleObject175.bin"/><Relationship Id="rId787" Type="http://schemas.openxmlformats.org/officeDocument/2006/relationships/image" Target="media/image389.wmf"/><Relationship Id="rId994" Type="http://schemas.openxmlformats.org/officeDocument/2006/relationships/image" Target="media/image485.wmf"/><Relationship Id="rId1400" Type="http://schemas.openxmlformats.org/officeDocument/2006/relationships/image" Target="media/image736.wmf"/><Relationship Id="rId202" Type="http://schemas.openxmlformats.org/officeDocument/2006/relationships/image" Target="media/image107.wmf"/><Relationship Id="rId647" Type="http://schemas.openxmlformats.org/officeDocument/2006/relationships/image" Target="media/image321.emf"/><Relationship Id="rId854" Type="http://schemas.openxmlformats.org/officeDocument/2006/relationships/oleObject" Target="embeddings/oleObject435.bin"/><Relationship Id="rId1277" Type="http://schemas.openxmlformats.org/officeDocument/2006/relationships/image" Target="media/image647.wmf"/><Relationship Id="rId1484" Type="http://schemas.openxmlformats.org/officeDocument/2006/relationships/oleObject" Target="embeddings/oleObject706.bin"/><Relationship Id="rId286" Type="http://schemas.openxmlformats.org/officeDocument/2006/relationships/oleObject" Target="embeddings/oleObject144.bin"/><Relationship Id="rId493" Type="http://schemas.openxmlformats.org/officeDocument/2006/relationships/image" Target="media/image249.wmf"/><Relationship Id="rId507" Type="http://schemas.openxmlformats.org/officeDocument/2006/relationships/oleObject" Target="embeddings/oleObject256.bin"/><Relationship Id="rId714" Type="http://schemas.openxmlformats.org/officeDocument/2006/relationships/oleObject" Target="embeddings/oleObject365.bin"/><Relationship Id="rId921" Type="http://schemas.openxmlformats.org/officeDocument/2006/relationships/image" Target="media/image451.wmf"/><Relationship Id="rId1137" Type="http://schemas.openxmlformats.org/officeDocument/2006/relationships/image" Target="media/image560.wmf"/><Relationship Id="rId1344" Type="http://schemas.openxmlformats.org/officeDocument/2006/relationships/image" Target="media/image696.wmf"/><Relationship Id="rId1551" Type="http://schemas.openxmlformats.org/officeDocument/2006/relationships/image" Target="media/image810.wmf"/><Relationship Id="rId50" Type="http://schemas.openxmlformats.org/officeDocument/2006/relationships/oleObject" Target="embeddings/oleObject20.bin"/><Relationship Id="rId146" Type="http://schemas.openxmlformats.org/officeDocument/2006/relationships/image" Target="media/image76.wmf"/><Relationship Id="rId353" Type="http://schemas.openxmlformats.org/officeDocument/2006/relationships/oleObject" Target="embeddings/oleObject183.bin"/><Relationship Id="rId560" Type="http://schemas.openxmlformats.org/officeDocument/2006/relationships/oleObject" Target="embeddings/oleObject288.bin"/><Relationship Id="rId798" Type="http://schemas.openxmlformats.org/officeDocument/2006/relationships/oleObject" Target="embeddings/oleObject408.bin"/><Relationship Id="rId1190" Type="http://schemas.openxmlformats.org/officeDocument/2006/relationships/oleObject" Target="embeddings/oleObject612.bin"/><Relationship Id="rId1204" Type="http://schemas.openxmlformats.org/officeDocument/2006/relationships/image" Target="media/image585.wmf"/><Relationship Id="rId1411" Type="http://schemas.openxmlformats.org/officeDocument/2006/relationships/oleObject" Target="embeddings/oleObject671.bin"/><Relationship Id="rId213" Type="http://schemas.openxmlformats.org/officeDocument/2006/relationships/image" Target="media/image113.emf"/><Relationship Id="rId420" Type="http://schemas.openxmlformats.org/officeDocument/2006/relationships/image" Target="media/image210.wmf"/><Relationship Id="rId658" Type="http://schemas.openxmlformats.org/officeDocument/2006/relationships/oleObject" Target="embeddings/oleObject336.bin"/><Relationship Id="rId865" Type="http://schemas.openxmlformats.org/officeDocument/2006/relationships/image" Target="media/image428.wmf"/><Relationship Id="rId1050" Type="http://schemas.openxmlformats.org/officeDocument/2006/relationships/image" Target="media/image517.wmf"/><Relationship Id="rId1288" Type="http://schemas.openxmlformats.org/officeDocument/2006/relationships/image" Target="media/image656.emf"/><Relationship Id="rId1495" Type="http://schemas.openxmlformats.org/officeDocument/2006/relationships/oleObject" Target="embeddings/oleObject712.bin"/><Relationship Id="rId1509" Type="http://schemas.openxmlformats.org/officeDocument/2006/relationships/oleObject" Target="embeddings/oleObject719.bin"/><Relationship Id="rId297" Type="http://schemas.openxmlformats.org/officeDocument/2006/relationships/oleObject" Target="embeddings/oleObject149.bin"/><Relationship Id="rId518" Type="http://schemas.openxmlformats.org/officeDocument/2006/relationships/image" Target="media/image261.wmf"/><Relationship Id="rId725" Type="http://schemas.openxmlformats.org/officeDocument/2006/relationships/oleObject" Target="embeddings/oleObject371.bin"/><Relationship Id="rId932" Type="http://schemas.openxmlformats.org/officeDocument/2006/relationships/image" Target="media/image456.wmf"/><Relationship Id="rId1148" Type="http://schemas.openxmlformats.org/officeDocument/2006/relationships/image" Target="media/image563.wmf"/><Relationship Id="rId1355" Type="http://schemas.openxmlformats.org/officeDocument/2006/relationships/image" Target="media/image704.wmf"/><Relationship Id="rId1562" Type="http://schemas.openxmlformats.org/officeDocument/2006/relationships/oleObject" Target="embeddings/oleObject748.bin"/><Relationship Id="rId157" Type="http://schemas.openxmlformats.org/officeDocument/2006/relationships/oleObject" Target="embeddings/oleObject80.bin"/><Relationship Id="rId364" Type="http://schemas.openxmlformats.org/officeDocument/2006/relationships/image" Target="media/image180.wmf"/><Relationship Id="rId1008" Type="http://schemas.openxmlformats.org/officeDocument/2006/relationships/image" Target="media/image492.wmf"/><Relationship Id="rId1215" Type="http://schemas.openxmlformats.org/officeDocument/2006/relationships/image" Target="media/image591.wmf"/><Relationship Id="rId1422" Type="http://schemas.openxmlformats.org/officeDocument/2006/relationships/oleObject" Target="embeddings/oleObject676.bin"/><Relationship Id="rId61" Type="http://schemas.openxmlformats.org/officeDocument/2006/relationships/image" Target="media/image39.wmf"/><Relationship Id="rId571" Type="http://schemas.openxmlformats.org/officeDocument/2006/relationships/image" Target="media/image282.wmf"/><Relationship Id="rId669" Type="http://schemas.openxmlformats.org/officeDocument/2006/relationships/oleObject" Target="embeddings/oleObject342.bin"/><Relationship Id="rId876" Type="http://schemas.openxmlformats.org/officeDocument/2006/relationships/oleObject" Target="embeddings/oleObject447.bin"/><Relationship Id="rId1299" Type="http://schemas.openxmlformats.org/officeDocument/2006/relationships/image" Target="media/image666.wmf"/><Relationship Id="rId19" Type="http://schemas.openxmlformats.org/officeDocument/2006/relationships/oleObject" Target="embeddings/oleObject4.bin"/><Relationship Id="rId224" Type="http://schemas.openxmlformats.org/officeDocument/2006/relationships/image" Target="media/image117.wmf"/><Relationship Id="rId431" Type="http://schemas.openxmlformats.org/officeDocument/2006/relationships/image" Target="media/image216.wmf"/><Relationship Id="rId529" Type="http://schemas.openxmlformats.org/officeDocument/2006/relationships/oleObject" Target="embeddings/oleObject269.bin"/><Relationship Id="rId736" Type="http://schemas.openxmlformats.org/officeDocument/2006/relationships/image" Target="media/image364.wmf"/><Relationship Id="rId1061" Type="http://schemas.openxmlformats.org/officeDocument/2006/relationships/oleObject" Target="embeddings/oleObject543.bin"/><Relationship Id="rId1159" Type="http://schemas.openxmlformats.org/officeDocument/2006/relationships/oleObject" Target="embeddings/oleObject595.bin"/><Relationship Id="rId1366" Type="http://schemas.openxmlformats.org/officeDocument/2006/relationships/image" Target="media/image714.wmf"/><Relationship Id="rId168" Type="http://schemas.openxmlformats.org/officeDocument/2006/relationships/image" Target="media/image88.wmf"/><Relationship Id="rId943" Type="http://schemas.openxmlformats.org/officeDocument/2006/relationships/oleObject" Target="embeddings/oleObject486.bin"/><Relationship Id="rId1019" Type="http://schemas.openxmlformats.org/officeDocument/2006/relationships/image" Target="media/image498.emf"/><Relationship Id="rId1573" Type="http://schemas.openxmlformats.org/officeDocument/2006/relationships/image" Target="media/image821.wmf"/><Relationship Id="rId72" Type="http://schemas.openxmlformats.org/officeDocument/2006/relationships/image" Target="media/image45.wmf"/><Relationship Id="rId375" Type="http://schemas.openxmlformats.org/officeDocument/2006/relationships/image" Target="media/image186.wmf"/><Relationship Id="rId582" Type="http://schemas.openxmlformats.org/officeDocument/2006/relationships/image" Target="media/image287.wmf"/><Relationship Id="rId803" Type="http://schemas.openxmlformats.org/officeDocument/2006/relationships/image" Target="media/image397.wmf"/><Relationship Id="rId1226" Type="http://schemas.openxmlformats.org/officeDocument/2006/relationships/image" Target="media/image599.wmf"/><Relationship Id="rId1433" Type="http://schemas.openxmlformats.org/officeDocument/2006/relationships/oleObject" Target="embeddings/oleObject681.bin"/><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oleObject" Target="embeddings/oleObject224.bin"/><Relationship Id="rId887" Type="http://schemas.openxmlformats.org/officeDocument/2006/relationships/oleObject" Target="embeddings/oleObject453.bin"/><Relationship Id="rId1072" Type="http://schemas.openxmlformats.org/officeDocument/2006/relationships/image" Target="media/image527.wmf"/><Relationship Id="rId1500" Type="http://schemas.openxmlformats.org/officeDocument/2006/relationships/image" Target="media/image787.wmf"/><Relationship Id="rId302" Type="http://schemas.openxmlformats.org/officeDocument/2006/relationships/image" Target="media/image155.wmf"/><Relationship Id="rId747" Type="http://schemas.openxmlformats.org/officeDocument/2006/relationships/oleObject" Target="embeddings/oleObject384.bin"/><Relationship Id="rId954" Type="http://schemas.openxmlformats.org/officeDocument/2006/relationships/image" Target="media/image466.wmf"/><Relationship Id="rId1377" Type="http://schemas.openxmlformats.org/officeDocument/2006/relationships/oleObject" Target="embeddings/oleObject656.bin"/><Relationship Id="rId1584" Type="http://schemas.openxmlformats.org/officeDocument/2006/relationships/image" Target="media/image826.wmf"/><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oleObject" Target="embeddings/oleObject199.bin"/><Relationship Id="rId593" Type="http://schemas.openxmlformats.org/officeDocument/2006/relationships/oleObject" Target="embeddings/oleObject305.bin"/><Relationship Id="rId607" Type="http://schemas.openxmlformats.org/officeDocument/2006/relationships/oleObject" Target="embeddings/oleObject313.bin"/><Relationship Id="rId814" Type="http://schemas.openxmlformats.org/officeDocument/2006/relationships/image" Target="media/image403.wmf"/><Relationship Id="rId1237" Type="http://schemas.openxmlformats.org/officeDocument/2006/relationships/image" Target="media/image610.emf"/><Relationship Id="rId1444" Type="http://schemas.openxmlformats.org/officeDocument/2006/relationships/image" Target="media/image760.wmf"/><Relationship Id="rId246" Type="http://schemas.openxmlformats.org/officeDocument/2006/relationships/oleObject" Target="embeddings/oleObject123.bin"/><Relationship Id="rId453" Type="http://schemas.openxmlformats.org/officeDocument/2006/relationships/oleObject" Target="embeddings/oleObject229.bin"/><Relationship Id="rId660" Type="http://schemas.openxmlformats.org/officeDocument/2006/relationships/image" Target="media/image328.wmf"/><Relationship Id="rId898" Type="http://schemas.openxmlformats.org/officeDocument/2006/relationships/oleObject" Target="embeddings/oleObject460.bin"/><Relationship Id="rId1083" Type="http://schemas.openxmlformats.org/officeDocument/2006/relationships/image" Target="media/image533.wmf"/><Relationship Id="rId1290" Type="http://schemas.openxmlformats.org/officeDocument/2006/relationships/oleObject" Target="embeddings/oleObject637.bin"/><Relationship Id="rId1304" Type="http://schemas.openxmlformats.org/officeDocument/2006/relationships/image" Target="media/image671.wmf"/><Relationship Id="rId1511" Type="http://schemas.openxmlformats.org/officeDocument/2006/relationships/image" Target="media/image792.wmf"/><Relationship Id="rId106" Type="http://schemas.openxmlformats.org/officeDocument/2006/relationships/image" Target="media/image61.wmf"/><Relationship Id="rId313" Type="http://schemas.openxmlformats.org/officeDocument/2006/relationships/image" Target="media/image159.wmf"/><Relationship Id="rId758" Type="http://schemas.openxmlformats.org/officeDocument/2006/relationships/image" Target="media/image373.wmf"/><Relationship Id="rId965" Type="http://schemas.openxmlformats.org/officeDocument/2006/relationships/image" Target="media/image472.wmf"/><Relationship Id="rId1150" Type="http://schemas.openxmlformats.org/officeDocument/2006/relationships/image" Target="media/image564.wmf"/><Relationship Id="rId1388" Type="http://schemas.openxmlformats.org/officeDocument/2006/relationships/image" Target="media/image728.wmf"/><Relationship Id="rId1595" Type="http://schemas.openxmlformats.org/officeDocument/2006/relationships/oleObject" Target="embeddings/oleObject765.bin"/><Relationship Id="rId1609" Type="http://schemas.openxmlformats.org/officeDocument/2006/relationships/fontTable" Target="fontTable.xml"/><Relationship Id="rId10" Type="http://schemas.openxmlformats.org/officeDocument/2006/relationships/image" Target="media/image14.emf"/><Relationship Id="rId94" Type="http://schemas.openxmlformats.org/officeDocument/2006/relationships/oleObject" Target="embeddings/oleObject44.bin"/><Relationship Id="rId397" Type="http://schemas.openxmlformats.org/officeDocument/2006/relationships/image" Target="media/image197.wmf"/><Relationship Id="rId520" Type="http://schemas.openxmlformats.org/officeDocument/2006/relationships/image" Target="media/image262.wmf"/><Relationship Id="rId618" Type="http://schemas.openxmlformats.org/officeDocument/2006/relationships/oleObject" Target="embeddings/oleObject317.bin"/><Relationship Id="rId825" Type="http://schemas.openxmlformats.org/officeDocument/2006/relationships/oleObject" Target="embeddings/oleObject421.bin"/><Relationship Id="rId1248" Type="http://schemas.openxmlformats.org/officeDocument/2006/relationships/image" Target="media/image621.emf"/><Relationship Id="rId1455" Type="http://schemas.openxmlformats.org/officeDocument/2006/relationships/oleObject" Target="embeddings/oleObject691.bin"/><Relationship Id="rId257" Type="http://schemas.openxmlformats.org/officeDocument/2006/relationships/image" Target="media/image133.wmf"/><Relationship Id="rId464" Type="http://schemas.openxmlformats.org/officeDocument/2006/relationships/oleObject" Target="embeddings/oleObject236.bin"/><Relationship Id="rId1010" Type="http://schemas.openxmlformats.org/officeDocument/2006/relationships/image" Target="media/image493.wmf"/><Relationship Id="rId1094" Type="http://schemas.openxmlformats.org/officeDocument/2006/relationships/image" Target="media/image539.wmf"/><Relationship Id="rId1108" Type="http://schemas.openxmlformats.org/officeDocument/2006/relationships/image" Target="media/image546.wmf"/><Relationship Id="rId1315" Type="http://schemas.openxmlformats.org/officeDocument/2006/relationships/oleObject" Target="embeddings/oleObject638.bin"/><Relationship Id="rId117" Type="http://schemas.openxmlformats.org/officeDocument/2006/relationships/oleObject" Target="embeddings/oleObject55.bin"/><Relationship Id="rId671" Type="http://schemas.openxmlformats.org/officeDocument/2006/relationships/image" Target="media/image332.emf"/><Relationship Id="rId769" Type="http://schemas.openxmlformats.org/officeDocument/2006/relationships/oleObject" Target="embeddings/oleObject394.bin"/><Relationship Id="rId976" Type="http://schemas.openxmlformats.org/officeDocument/2006/relationships/oleObject" Target="embeddings/oleObject503.bin"/><Relationship Id="rId1399" Type="http://schemas.openxmlformats.org/officeDocument/2006/relationships/oleObject" Target="embeddings/oleObject665.bin"/><Relationship Id="rId324" Type="http://schemas.openxmlformats.org/officeDocument/2006/relationships/image" Target="media/image165.emf"/><Relationship Id="rId531" Type="http://schemas.openxmlformats.org/officeDocument/2006/relationships/oleObject" Target="embeddings/oleObject271.bin"/><Relationship Id="rId629" Type="http://schemas.openxmlformats.org/officeDocument/2006/relationships/image" Target="media/image311.wmf"/><Relationship Id="rId1161" Type="http://schemas.openxmlformats.org/officeDocument/2006/relationships/oleObject" Target="embeddings/oleObject596.bin"/><Relationship Id="rId1259" Type="http://schemas.openxmlformats.org/officeDocument/2006/relationships/image" Target="media/image632.wmf"/><Relationship Id="rId1466" Type="http://schemas.openxmlformats.org/officeDocument/2006/relationships/oleObject" Target="embeddings/oleObject697.bin"/><Relationship Id="rId836" Type="http://schemas.openxmlformats.org/officeDocument/2006/relationships/oleObject" Target="embeddings/oleObject425.bin"/><Relationship Id="rId1021" Type="http://schemas.openxmlformats.org/officeDocument/2006/relationships/oleObject" Target="embeddings/oleObject526.bin"/><Relationship Id="rId1119" Type="http://schemas.openxmlformats.org/officeDocument/2006/relationships/oleObject" Target="embeddings/oleObject572.bin"/><Relationship Id="rId903" Type="http://schemas.openxmlformats.org/officeDocument/2006/relationships/oleObject" Target="embeddings/oleObject463.bin"/><Relationship Id="rId1326" Type="http://schemas.openxmlformats.org/officeDocument/2006/relationships/oleObject" Target="embeddings/oleObject643.bin"/><Relationship Id="rId1533" Type="http://schemas.openxmlformats.org/officeDocument/2006/relationships/image" Target="media/image802.wmf"/><Relationship Id="rId32" Type="http://schemas.openxmlformats.org/officeDocument/2006/relationships/image" Target="media/image26.emf"/><Relationship Id="rId1600" Type="http://schemas.openxmlformats.org/officeDocument/2006/relationships/image" Target="media/image834.wmf"/><Relationship Id="rId181" Type="http://schemas.openxmlformats.org/officeDocument/2006/relationships/oleObject" Target="embeddings/oleObject90.bin"/><Relationship Id="rId279" Type="http://schemas.openxmlformats.org/officeDocument/2006/relationships/oleObject" Target="embeddings/oleObject141.bin"/><Relationship Id="rId486" Type="http://schemas.openxmlformats.org/officeDocument/2006/relationships/image" Target="media/image245.wmf"/><Relationship Id="rId693" Type="http://schemas.openxmlformats.org/officeDocument/2006/relationships/image" Target="media/image344.wmf"/><Relationship Id="rId139" Type="http://schemas.openxmlformats.org/officeDocument/2006/relationships/image" Target="media/image73.wmf"/><Relationship Id="rId346" Type="http://schemas.openxmlformats.org/officeDocument/2006/relationships/oleObject" Target="embeddings/oleObject179.bin"/><Relationship Id="rId553" Type="http://schemas.openxmlformats.org/officeDocument/2006/relationships/oleObject" Target="embeddings/oleObject284.bin"/><Relationship Id="rId760" Type="http://schemas.openxmlformats.org/officeDocument/2006/relationships/image" Target="media/image374.wmf"/><Relationship Id="rId998" Type="http://schemas.openxmlformats.org/officeDocument/2006/relationships/image" Target="media/image487.wmf"/><Relationship Id="rId1183" Type="http://schemas.openxmlformats.org/officeDocument/2006/relationships/oleObject" Target="embeddings/oleObject608.bin"/><Relationship Id="rId1390" Type="http://schemas.openxmlformats.org/officeDocument/2006/relationships/image" Target="media/image729.wmf"/><Relationship Id="rId206" Type="http://schemas.openxmlformats.org/officeDocument/2006/relationships/image" Target="media/image109.wmf"/><Relationship Id="rId413" Type="http://schemas.openxmlformats.org/officeDocument/2006/relationships/oleObject" Target="embeddings/oleObject212.bin"/><Relationship Id="rId858" Type="http://schemas.openxmlformats.org/officeDocument/2006/relationships/oleObject" Target="embeddings/oleObject438.bin"/><Relationship Id="rId1043" Type="http://schemas.openxmlformats.org/officeDocument/2006/relationships/oleObject" Target="embeddings/oleObject534.bin"/><Relationship Id="rId1488" Type="http://schemas.openxmlformats.org/officeDocument/2006/relationships/oleObject" Target="embeddings/oleObject709.bin"/><Relationship Id="rId620" Type="http://schemas.openxmlformats.org/officeDocument/2006/relationships/oleObject" Target="embeddings/oleObject318.bin"/><Relationship Id="rId718" Type="http://schemas.openxmlformats.org/officeDocument/2006/relationships/image" Target="media/image356.wmf"/><Relationship Id="rId925" Type="http://schemas.openxmlformats.org/officeDocument/2006/relationships/oleObject" Target="embeddings/oleObject477.bin"/><Relationship Id="rId1250" Type="http://schemas.openxmlformats.org/officeDocument/2006/relationships/image" Target="media/image623.emf"/><Relationship Id="rId1348" Type="http://schemas.openxmlformats.org/officeDocument/2006/relationships/image" Target="media/image699.wmf"/><Relationship Id="rId1555" Type="http://schemas.openxmlformats.org/officeDocument/2006/relationships/image" Target="media/image812.wmf"/><Relationship Id="rId1110" Type="http://schemas.openxmlformats.org/officeDocument/2006/relationships/image" Target="media/image547.wmf"/><Relationship Id="rId1208" Type="http://schemas.openxmlformats.org/officeDocument/2006/relationships/oleObject" Target="embeddings/oleObject626.bin"/><Relationship Id="rId1415" Type="http://schemas.openxmlformats.org/officeDocument/2006/relationships/oleObject" Target="embeddings/oleObject673.bin"/><Relationship Id="rId54" Type="http://schemas.openxmlformats.org/officeDocument/2006/relationships/oleObject" Target="embeddings/oleObject23.bin"/></Relationships>
</file>

<file path=word/_rels/footer1.xml.rels><?xml version="1.0" encoding="UTF-8" standalone="yes"?>
<Relationships xmlns="http://schemas.openxmlformats.org/package/2006/relationships"><Relationship Id="rId3" Type="http://schemas.openxmlformats.org/officeDocument/2006/relationships/image" Target="media/image837.png"/><Relationship Id="rId2" Type="http://schemas.openxmlformats.org/officeDocument/2006/relationships/hyperlink" Target="https://vndoc.com/support/contact/tel:+842422426188" TargetMode="External"/><Relationship Id="rId1" Type="http://schemas.openxmlformats.org/officeDocument/2006/relationships/hyperlink" Target="https://vndoc.com/"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837.png"/><Relationship Id="rId2" Type="http://schemas.openxmlformats.org/officeDocument/2006/relationships/hyperlink" Target="https://vndoc.com/support/contact/tel:+842422426188" TargetMode="External"/><Relationship Id="rId1" Type="http://schemas.openxmlformats.org/officeDocument/2006/relationships/hyperlink" Target="https://vndoc.com/"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838.jpeg"/><Relationship Id="rId1" Type="http://schemas.openxmlformats.org/officeDocument/2006/relationships/image" Target="media/image837.png"/></Relationships>
</file>

<file path=word/_rels/numbering.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3.emf"/><Relationship Id="rId3" Type="http://schemas.openxmlformats.org/officeDocument/2006/relationships/image" Target="media/image3.emf"/><Relationship Id="rId7" Type="http://schemas.openxmlformats.org/officeDocument/2006/relationships/image" Target="media/image7.emf"/><Relationship Id="rId12" Type="http://schemas.openxmlformats.org/officeDocument/2006/relationships/image" Target="media/image12.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CABD1-CE7A-48D3-B136-EE270C0926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1</Pages>
  <Words>22320</Words>
  <Characters>127227</Characters>
  <Application>Microsoft Office Word</Application>
  <DocSecurity>0</DocSecurity>
  <Lines>1060</Lines>
  <Paragraphs>29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ETA.vn</Company>
  <LinksUpToDate>false</LinksUpToDate>
  <CharactersWithSpaces>149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ọn bộ giáo án môn Hình học lơp s9 học kì 2</dc:title>
  <dc:creator>VnDoc.com</dc:creator>
  <cp:lastModifiedBy>Windows User</cp:lastModifiedBy>
  <cp:revision>3</cp:revision>
  <cp:lastPrinted>2016-01-28T05:19:00Z</cp:lastPrinted>
  <dcterms:created xsi:type="dcterms:W3CDTF">2021-01-26T01:37:00Z</dcterms:created>
  <dcterms:modified xsi:type="dcterms:W3CDTF">2021-01-26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